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0A9AEB" w14:textId="77777777" w:rsidR="00334BEC" w:rsidRPr="00203D03" w:rsidRDefault="00334BEC" w:rsidP="00334BEC">
      <w:pPr>
        <w:pStyle w:val="OWSCoverpageA"/>
        <w:ind w:left="284" w:right="987"/>
        <w:rPr>
          <w:color w:val="auto"/>
          <w:sz w:val="32"/>
          <w:szCs w:val="32"/>
        </w:rPr>
      </w:pPr>
      <w:bookmarkStart w:id="0" w:name="OLE_LINK1"/>
      <w:bookmarkStart w:id="1" w:name="OLE_LINK2"/>
      <w:bookmarkStart w:id="2" w:name="_Toc371671722"/>
    </w:p>
    <w:p w14:paraId="77E616B0" w14:textId="77777777" w:rsidR="00334BEC" w:rsidRDefault="00334BEC" w:rsidP="00334BEC">
      <w:pPr>
        <w:pStyle w:val="OWSCoverpageA"/>
        <w:ind w:left="284" w:right="987"/>
        <w:rPr>
          <w:color w:val="auto"/>
          <w:sz w:val="32"/>
          <w:szCs w:val="32"/>
        </w:rPr>
      </w:pPr>
    </w:p>
    <w:p w14:paraId="51015EBD" w14:textId="77777777" w:rsidR="00334BEC" w:rsidRPr="00334BEC" w:rsidRDefault="00334BEC" w:rsidP="00334BEC">
      <w:pPr>
        <w:pStyle w:val="OWSCoverPageH1"/>
        <w:spacing w:before="840" w:after="360"/>
        <w:ind w:right="561"/>
        <w:rPr>
          <w:i w:val="0"/>
          <w:color w:val="auto"/>
          <w:sz w:val="52"/>
          <w:szCs w:val="52"/>
        </w:rPr>
      </w:pPr>
      <w:r w:rsidRPr="00334BEC">
        <w:rPr>
          <w:i w:val="0"/>
          <w:color w:val="auto"/>
          <w:sz w:val="52"/>
          <w:szCs w:val="52"/>
        </w:rPr>
        <w:t>Nation</w:t>
      </w:r>
      <w:bookmarkStart w:id="3" w:name="_GoBack"/>
      <w:bookmarkEnd w:id="3"/>
      <w:r w:rsidRPr="00334BEC">
        <w:rPr>
          <w:i w:val="0"/>
          <w:color w:val="auto"/>
          <w:sz w:val="52"/>
          <w:szCs w:val="52"/>
        </w:rPr>
        <w:t>al assessment of chemicals associated with coal seam gas extraction in Australia</w:t>
      </w:r>
    </w:p>
    <w:p w14:paraId="3C9C5BCA" w14:textId="77777777" w:rsidR="00334BEC" w:rsidRPr="00203D03" w:rsidRDefault="00334BEC" w:rsidP="00334BEC">
      <w:pPr>
        <w:pStyle w:val="OWSCoverpageA"/>
        <w:ind w:left="284" w:right="987"/>
        <w:rPr>
          <w:color w:val="auto"/>
          <w:sz w:val="32"/>
          <w:szCs w:val="32"/>
        </w:rPr>
      </w:pPr>
    </w:p>
    <w:p w14:paraId="557A3A22" w14:textId="77777777" w:rsidR="00334BEC" w:rsidRDefault="00334BEC" w:rsidP="00334BEC">
      <w:pPr>
        <w:pStyle w:val="OWSCoverpageA"/>
        <w:ind w:left="284" w:right="987"/>
        <w:rPr>
          <w:color w:val="auto"/>
          <w:sz w:val="32"/>
          <w:szCs w:val="32"/>
        </w:rPr>
      </w:pPr>
    </w:p>
    <w:p w14:paraId="4D151DD1" w14:textId="77777777" w:rsidR="00334BEC" w:rsidRDefault="00334BEC" w:rsidP="00334BEC">
      <w:pPr>
        <w:pStyle w:val="OWSCoverpageA"/>
        <w:ind w:left="284" w:right="987"/>
        <w:rPr>
          <w:color w:val="auto"/>
          <w:sz w:val="32"/>
          <w:szCs w:val="32"/>
        </w:rPr>
      </w:pPr>
    </w:p>
    <w:p w14:paraId="3E25B13E" w14:textId="77777777" w:rsidR="00334BEC" w:rsidRDefault="00334BEC" w:rsidP="00334BEC">
      <w:pPr>
        <w:pStyle w:val="OWSCoverpageA"/>
        <w:ind w:left="284" w:right="987"/>
        <w:rPr>
          <w:color w:val="auto"/>
          <w:sz w:val="32"/>
          <w:szCs w:val="32"/>
        </w:rPr>
      </w:pPr>
    </w:p>
    <w:p w14:paraId="470D7AF4" w14:textId="77777777" w:rsidR="00334BEC" w:rsidRPr="00425E45" w:rsidRDefault="00334BEC" w:rsidP="00334BEC">
      <w:pPr>
        <w:pStyle w:val="OWSCoverpageA"/>
        <w:ind w:left="284"/>
        <w:rPr>
          <w:i/>
          <w:color w:val="auto"/>
          <w:sz w:val="28"/>
          <w:szCs w:val="28"/>
        </w:rPr>
      </w:pPr>
      <w:r w:rsidRPr="00425E45">
        <w:rPr>
          <w:i/>
          <w:color w:val="auto"/>
          <w:sz w:val="28"/>
          <w:szCs w:val="28"/>
        </w:rPr>
        <w:t xml:space="preserve">Technical report number </w:t>
      </w:r>
      <w:r>
        <w:rPr>
          <w:i/>
          <w:color w:val="auto"/>
          <w:sz w:val="28"/>
          <w:szCs w:val="28"/>
        </w:rPr>
        <w:t>8</w:t>
      </w:r>
    </w:p>
    <w:p w14:paraId="6B32BDE7" w14:textId="5274BD1B" w:rsidR="00334BEC" w:rsidRPr="00FF3F23" w:rsidRDefault="00334BEC" w:rsidP="00334BEC">
      <w:pPr>
        <w:pStyle w:val="OWSCoverpageA"/>
        <w:ind w:left="284"/>
        <w:rPr>
          <w:color w:val="auto"/>
          <w:sz w:val="36"/>
          <w:szCs w:val="36"/>
        </w:rPr>
      </w:pPr>
      <w:r w:rsidRPr="00AB0180">
        <w:rPr>
          <w:color w:val="auto"/>
          <w:sz w:val="36"/>
          <w:szCs w:val="36"/>
        </w:rPr>
        <w:t>Human and environmental exposure conceptualisation: Soil</w:t>
      </w:r>
      <w:r>
        <w:rPr>
          <w:color w:val="auto"/>
          <w:sz w:val="36"/>
          <w:szCs w:val="36"/>
        </w:rPr>
        <w:t xml:space="preserve"> to shallow groundwater pathways</w:t>
      </w:r>
    </w:p>
    <w:p w14:paraId="14AC29E7" w14:textId="77777777" w:rsidR="00334BEC" w:rsidRPr="00203D03" w:rsidRDefault="00334BEC" w:rsidP="00334BEC">
      <w:pPr>
        <w:pStyle w:val="OWSCoverpageA"/>
        <w:ind w:left="284"/>
        <w:rPr>
          <w:color w:val="auto"/>
          <w:sz w:val="32"/>
          <w:szCs w:val="32"/>
        </w:rPr>
      </w:pPr>
    </w:p>
    <w:p w14:paraId="2BD03472" w14:textId="77777777" w:rsidR="00334BEC" w:rsidRPr="00FF3F23" w:rsidRDefault="00334BEC" w:rsidP="00334BEC">
      <w:pPr>
        <w:pStyle w:val="OWSCoverPageH3"/>
        <w:spacing w:before="0" w:after="0" w:line="240" w:lineRule="auto"/>
        <w:ind w:left="284" w:right="561"/>
        <w:rPr>
          <w:color w:val="auto"/>
          <w:sz w:val="28"/>
          <w:szCs w:val="28"/>
        </w:rPr>
      </w:pPr>
      <w:r w:rsidRPr="00FF3F23">
        <w:rPr>
          <w:color w:val="auto"/>
          <w:sz w:val="28"/>
          <w:szCs w:val="28"/>
        </w:rPr>
        <w:t xml:space="preserve">This report was prepared by </w:t>
      </w:r>
      <w:r>
        <w:rPr>
          <w:color w:val="auto"/>
          <w:sz w:val="28"/>
          <w:szCs w:val="28"/>
        </w:rPr>
        <w:t>CSIRO</w:t>
      </w:r>
    </w:p>
    <w:p w14:paraId="6D78D5B9" w14:textId="77777777" w:rsidR="00334BEC" w:rsidRPr="00BC41ED" w:rsidRDefault="00334BEC" w:rsidP="00334BEC">
      <w:pPr>
        <w:pStyle w:val="OWSCoverpageA"/>
        <w:ind w:left="284"/>
        <w:rPr>
          <w:color w:val="auto"/>
          <w:sz w:val="32"/>
          <w:szCs w:val="32"/>
        </w:rPr>
      </w:pPr>
    </w:p>
    <w:p w14:paraId="4FAC1204" w14:textId="77777777" w:rsidR="00334BEC" w:rsidRPr="00BC41ED" w:rsidRDefault="00334BEC" w:rsidP="00334BEC">
      <w:pPr>
        <w:pStyle w:val="OWSCoverpageA"/>
        <w:ind w:left="284"/>
        <w:rPr>
          <w:color w:val="auto"/>
          <w:sz w:val="32"/>
          <w:szCs w:val="32"/>
        </w:rPr>
      </w:pPr>
    </w:p>
    <w:p w14:paraId="173C0E61" w14:textId="77777777" w:rsidR="00334BEC" w:rsidRPr="00BC41ED" w:rsidRDefault="00334BEC" w:rsidP="00334BEC">
      <w:pPr>
        <w:pStyle w:val="OWSCoverpageA"/>
        <w:ind w:left="284"/>
        <w:rPr>
          <w:color w:val="auto"/>
          <w:sz w:val="32"/>
          <w:szCs w:val="32"/>
        </w:rPr>
      </w:pPr>
    </w:p>
    <w:p w14:paraId="76005A6E" w14:textId="77777777" w:rsidR="00334BEC" w:rsidRPr="00BC41ED" w:rsidRDefault="00334BEC" w:rsidP="00334BEC">
      <w:pPr>
        <w:pStyle w:val="OWSCoverpageA"/>
        <w:ind w:left="284"/>
        <w:rPr>
          <w:color w:val="auto"/>
          <w:sz w:val="32"/>
          <w:szCs w:val="32"/>
        </w:rPr>
      </w:pPr>
    </w:p>
    <w:p w14:paraId="069A1AD6" w14:textId="77777777" w:rsidR="00334BEC" w:rsidRPr="00BC41ED" w:rsidRDefault="00334BEC" w:rsidP="00334BEC">
      <w:pPr>
        <w:pStyle w:val="OWSCoverpageA"/>
        <w:ind w:left="284"/>
        <w:rPr>
          <w:color w:val="auto"/>
          <w:sz w:val="32"/>
          <w:szCs w:val="32"/>
        </w:rPr>
      </w:pPr>
    </w:p>
    <w:p w14:paraId="6104345E" w14:textId="77777777" w:rsidR="00334BEC" w:rsidRPr="00BC41ED" w:rsidRDefault="00334BEC" w:rsidP="00334BEC">
      <w:pPr>
        <w:pStyle w:val="OWSCoverpageA"/>
        <w:ind w:left="284"/>
        <w:rPr>
          <w:color w:val="auto"/>
          <w:sz w:val="32"/>
          <w:szCs w:val="32"/>
        </w:rPr>
      </w:pPr>
    </w:p>
    <w:p w14:paraId="7959F5ED" w14:textId="77777777" w:rsidR="00334BEC" w:rsidRPr="00BC41ED" w:rsidRDefault="00334BEC" w:rsidP="00334BEC">
      <w:pPr>
        <w:pStyle w:val="OWSCoverpageA"/>
        <w:ind w:left="284"/>
        <w:rPr>
          <w:color w:val="auto"/>
          <w:sz w:val="32"/>
          <w:szCs w:val="32"/>
        </w:rPr>
      </w:pPr>
    </w:p>
    <w:p w14:paraId="0B3C8800" w14:textId="77777777" w:rsidR="00334BEC" w:rsidRPr="00BC41ED" w:rsidRDefault="00334BEC" w:rsidP="00334BEC">
      <w:pPr>
        <w:pStyle w:val="OWSCoverpageA"/>
        <w:ind w:left="284"/>
        <w:rPr>
          <w:color w:val="auto"/>
          <w:sz w:val="32"/>
          <w:szCs w:val="32"/>
        </w:rPr>
      </w:pPr>
    </w:p>
    <w:p w14:paraId="2C3A2811" w14:textId="77777777" w:rsidR="00334BEC" w:rsidRPr="00BC41ED" w:rsidRDefault="00334BEC" w:rsidP="00334BEC">
      <w:pPr>
        <w:pStyle w:val="OWSCoverpageA"/>
        <w:ind w:left="284"/>
        <w:rPr>
          <w:color w:val="auto"/>
          <w:sz w:val="32"/>
          <w:szCs w:val="32"/>
        </w:rPr>
      </w:pPr>
    </w:p>
    <w:p w14:paraId="4E1FD344" w14:textId="77777777" w:rsidR="00334BEC" w:rsidRDefault="00334BEC" w:rsidP="00334BEC">
      <w:pPr>
        <w:pStyle w:val="OWSCoverpageA"/>
        <w:ind w:left="284"/>
        <w:rPr>
          <w:color w:val="auto"/>
          <w:sz w:val="32"/>
          <w:szCs w:val="32"/>
        </w:rPr>
      </w:pPr>
    </w:p>
    <w:p w14:paraId="35F8AF4C" w14:textId="77777777" w:rsidR="00334BEC" w:rsidRDefault="00334BEC" w:rsidP="00334BEC">
      <w:pPr>
        <w:pStyle w:val="OWSCoverpageA"/>
        <w:ind w:left="284"/>
        <w:rPr>
          <w:color w:val="auto"/>
          <w:sz w:val="32"/>
          <w:szCs w:val="32"/>
        </w:rPr>
      </w:pPr>
    </w:p>
    <w:p w14:paraId="2069B70D" w14:textId="77777777" w:rsidR="00334BEC" w:rsidRPr="00BC41ED" w:rsidRDefault="00334BEC" w:rsidP="00334BEC">
      <w:pPr>
        <w:pStyle w:val="OWSCoverpageA"/>
        <w:ind w:left="284"/>
        <w:rPr>
          <w:color w:val="auto"/>
          <w:sz w:val="32"/>
          <w:szCs w:val="32"/>
        </w:rPr>
      </w:pPr>
    </w:p>
    <w:p w14:paraId="12A0294B" w14:textId="05BCFDEE" w:rsidR="00334BEC" w:rsidRPr="009E686B" w:rsidRDefault="004812C3" w:rsidP="00334BEC">
      <w:pPr>
        <w:pStyle w:val="OWSNormal11pt"/>
        <w:rPr>
          <w:rFonts w:eastAsiaTheme="minorHAnsi"/>
          <w:lang w:eastAsia="en-AU"/>
        </w:rPr>
      </w:pPr>
      <w:r>
        <w:rPr>
          <w:rFonts w:ascii="Times New Roman" w:hAnsi="Times New Roman" w:cs="Times New Roman"/>
          <w:noProof/>
          <w:sz w:val="24"/>
          <w:szCs w:val="24"/>
          <w:lang w:eastAsia="en-AU"/>
        </w:rPr>
        <mc:AlternateContent>
          <mc:Choice Requires="wps">
            <w:drawing>
              <wp:anchor distT="0" distB="0" distL="114300" distR="114300" simplePos="0" relativeHeight="251667456" behindDoc="0" locked="0" layoutInCell="1" allowOverlap="1" wp14:anchorId="125AAF87" wp14:editId="78F30980">
                <wp:simplePos x="0" y="0"/>
                <wp:positionH relativeFrom="column">
                  <wp:posOffset>2524125</wp:posOffset>
                </wp:positionH>
                <wp:positionV relativeFrom="paragraph">
                  <wp:posOffset>409575</wp:posOffset>
                </wp:positionV>
                <wp:extent cx="3848100" cy="1028700"/>
                <wp:effectExtent l="0" t="0" r="0" b="0"/>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18CE84D7" w14:textId="77777777" w:rsidR="004812C3" w:rsidRDefault="004812C3" w:rsidP="004812C3">
                            <w:pPr>
                              <w:pStyle w:val="OWSCoverPageH3"/>
                              <w:spacing w:before="0" w:after="0" w:line="240" w:lineRule="auto"/>
                              <w:ind w:left="284" w:right="285"/>
                              <w:rPr>
                                <w:color w:val="000000" w:themeColor="text1"/>
                              </w:rPr>
                            </w:pPr>
                            <w:r>
                              <w:rPr>
                                <w:color w:val="000000" w:themeColor="text1"/>
                              </w:rPr>
                              <w:t>The national assessment of chemicals associated with coal seam gas extraction in Australia was commissioned by the Department of the Environment and Energy and prepared in collaboration with NICNAS and CSIR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25AAF87" id="_x0000_t202" coordsize="21600,21600" o:spt="202" path="m,l,21600r21600,l21600,xe">
                <v:stroke joinstyle="miter"/>
                <v:path gradientshapeok="t" o:connecttype="rect"/>
              </v:shapetype>
              <v:shape id="Text Box 450" o:spid="_x0000_s1026" type="#_x0000_t202" style="position:absolute;margin-left:198.75pt;margin-top:32.25pt;width:303pt;height: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" filled="f" stroked="f" strokecolor="white [3212]">
                <v:textbox>
                  <w:txbxContent>
                    <w:p w14:paraId="18CE84D7" w14:textId="77777777" w:rsidR="004812C3" w:rsidRDefault="004812C3" w:rsidP="004812C3">
                      <w:pPr>
                        <w:pStyle w:val="OWSCoverPageH3"/>
                        <w:spacing w:before="0" w:after="0" w:line="240" w:lineRule="auto"/>
                        <w:ind w:left="284" w:right="285"/>
                        <w:rPr>
                          <w:color w:val="000000" w:themeColor="text1"/>
                        </w:rPr>
                      </w:pPr>
                      <w:r>
                        <w:rPr>
                          <w:color w:val="000000" w:themeColor="text1"/>
                        </w:rPr>
                        <w:t>The national assessment of chemicals associated with coal seam gas extraction in Australia was commissioned by the Department of the Environment and Energy and prepared in collaboration with NICNAS and CSIRO</w:t>
                      </w:r>
                    </w:p>
                  </w:txbxContent>
                </v:textbox>
              </v:shape>
            </w:pict>
          </mc:Fallback>
        </mc:AlternateContent>
      </w:r>
      <w:r w:rsidR="00334BEC" w:rsidRPr="00F702C6">
        <w:rPr>
          <w:noProof/>
          <w:lang w:eastAsia="en-AU"/>
        </w:rPr>
        <w:drawing>
          <wp:anchor distT="0" distB="0" distL="114300" distR="114300" simplePos="0" relativeHeight="251665408" behindDoc="0" locked="0" layoutInCell="1" allowOverlap="1" wp14:anchorId="77D2F11B" wp14:editId="78C6FA9E">
            <wp:simplePos x="0" y="0"/>
            <wp:positionH relativeFrom="column">
              <wp:posOffset>1806118</wp:posOffset>
            </wp:positionH>
            <wp:positionV relativeFrom="paragraph">
              <wp:posOffset>393980</wp:posOffset>
            </wp:positionV>
            <wp:extent cx="807720" cy="807720"/>
            <wp:effectExtent l="0" t="0" r="0" b="0"/>
            <wp:wrapNone/>
            <wp:docPr id="29" name="Picture 29" descr="\\pvac01file02\user$\A14692\Profile\Desktop\files for designer 2016\CSIRO_Grad_CMYK_h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vac01file02\user$\A14692\Profile\Desktop\files for designer 2016\CSIRO_Grad_CMYK_hr.jpg"/>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807720" cy="807720"/>
                    </a:xfrm>
                    <a:prstGeom prst="rect">
                      <a:avLst/>
                    </a:prstGeom>
                    <a:noFill/>
                    <a:ln>
                      <a:noFill/>
                    </a:ln>
                  </pic:spPr>
                </pic:pic>
              </a:graphicData>
            </a:graphic>
          </wp:anchor>
        </w:drawing>
      </w:r>
      <w:r w:rsidR="00334BEC" w:rsidRPr="00F702C6">
        <w:rPr>
          <w:noProof/>
          <w:lang w:eastAsia="en-AU"/>
        </w:rPr>
        <w:drawing>
          <wp:inline distT="0" distB="0" distL="0" distR="0" wp14:anchorId="68B2A6C7" wp14:editId="65F70D52">
            <wp:extent cx="1666114" cy="1152000"/>
            <wp:effectExtent l="0" t="0" r="0" b="0"/>
            <wp:docPr id="30" name="Picture 30" descr="\\pvac01file02\user$\A14692\Profile\Desktop\files for designer 2016\DOEE_Health-NICNAS_stack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vac01file02\user$\A14692\Profile\Desktop\files for designer 2016\DOEE_Health-NICNAS_stacked.jpg"/>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1666114" cy="1152000"/>
                    </a:xfrm>
                    <a:prstGeom prst="rect">
                      <a:avLst/>
                    </a:prstGeom>
                    <a:noFill/>
                    <a:ln>
                      <a:noFill/>
                    </a:ln>
                  </pic:spPr>
                </pic:pic>
              </a:graphicData>
            </a:graphic>
          </wp:inline>
        </w:drawing>
      </w:r>
      <w:r w:rsidR="00334BEC" w:rsidRPr="009E686B">
        <w:br w:type="page"/>
      </w:r>
    </w:p>
    <w:p w14:paraId="255CE53C" w14:textId="77777777" w:rsidR="00334BEC" w:rsidRDefault="00334BEC" w:rsidP="00334BEC">
      <w:pPr>
        <w:pStyle w:val="SummaryH2"/>
      </w:pPr>
      <w:bookmarkStart w:id="4" w:name="_Toc450228202"/>
      <w:r w:rsidRPr="00835441">
        <w:lastRenderedPageBreak/>
        <w:t>Copyright</w:t>
      </w:r>
      <w:bookmarkEnd w:id="4"/>
    </w:p>
    <w:p w14:paraId="4CE4085A" w14:textId="417B129B" w:rsidR="00CB07D3" w:rsidRDefault="00CB07D3" w:rsidP="00CB07D3">
      <w:pPr>
        <w:pStyle w:val="OWSversopagenormaltext"/>
      </w:pPr>
      <w:bookmarkStart w:id="5" w:name="_Toc384302920"/>
      <w:bookmarkEnd w:id="0"/>
      <w:bookmarkEnd w:id="1"/>
      <w:bookmarkEnd w:id="2"/>
      <w:r>
        <w:t xml:space="preserve">© Copyright Commonwealth of Australia, </w:t>
      </w:r>
      <w:r w:rsidR="00B669E2">
        <w:t>2017</w:t>
      </w:r>
      <w:r>
        <w:t>.</w:t>
      </w:r>
    </w:p>
    <w:p w14:paraId="4CE4085B" w14:textId="77777777" w:rsidR="00CB07D3" w:rsidRDefault="00CB07D3" w:rsidP="00CB07D3">
      <w:pPr>
        <w:pStyle w:val="BRnormal10pt-CopyrightPage"/>
        <w:rPr>
          <w:i/>
        </w:rPr>
      </w:pPr>
      <w:r w:rsidRPr="00CF283E">
        <w:rPr>
          <w:noProof/>
          <w:lang w:eastAsia="en-AU"/>
        </w:rPr>
        <w:drawing>
          <wp:inline distT="0" distB="0" distL="0" distR="0" wp14:anchorId="4CE415DA" wp14:editId="1D718517">
            <wp:extent cx="1000125" cy="361950"/>
            <wp:effectExtent l="0" t="0" r="0" b="0"/>
            <wp:docPr id="4" name="Picture 2" descr="Creative Commons Logo. Attribution 3.0 Australia (CC BY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 Commons Logo. Attribution 3.0 Australia (CC BY 3.0)."/>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000125" cy="361950"/>
                    </a:xfrm>
                    <a:prstGeom prst="rect">
                      <a:avLst/>
                    </a:prstGeom>
                    <a:noFill/>
                    <a:ln>
                      <a:noFill/>
                    </a:ln>
                  </pic:spPr>
                </pic:pic>
              </a:graphicData>
            </a:graphic>
          </wp:inline>
        </w:drawing>
      </w:r>
    </w:p>
    <w:p w14:paraId="4CE4085C" w14:textId="77777777" w:rsidR="003613D2" w:rsidRDefault="003613D2" w:rsidP="003613D2">
      <w:pPr>
        <w:pStyle w:val="OWSversopagenormaltext"/>
      </w:pPr>
      <w:r>
        <w:t xml:space="preserve">This report </w:t>
      </w:r>
      <w:r w:rsidRPr="0087455B">
        <w:t>is licensed by the Commonwealth of Australia for use under a Creative Commons Attribution 4.0 International licence</w:t>
      </w:r>
      <w:r>
        <w:t>,</w:t>
      </w:r>
      <w:r w:rsidRPr="0087455B">
        <w:t xml:space="preserve"> with the exception of the Coat of Arms of the Commonwealth of A</w:t>
      </w:r>
      <w:r>
        <w:t>ustralia, the logo of the agencies</w:t>
      </w:r>
      <w:r w:rsidRPr="0087455B">
        <w:t xml:space="preserve"> </w:t>
      </w:r>
      <w:r>
        <w:t>involved in producing and</w:t>
      </w:r>
      <w:r w:rsidRPr="0087455B">
        <w:t xml:space="preserve"> publishing the report, content supplied by third parties, and any images depicting people. For licence conditions see: </w:t>
      </w:r>
      <w:hyperlink r:id="rId10" w:history="1">
        <w:r w:rsidRPr="006724BD">
          <w:rPr>
            <w:rStyle w:val="Hyperlink"/>
          </w:rPr>
          <w:t>https://creativecommons.org/licenses/by/4.0/</w:t>
        </w:r>
      </w:hyperlink>
    </w:p>
    <w:p w14:paraId="4CE4085D" w14:textId="77777777" w:rsidR="003613D2" w:rsidRPr="0087455B" w:rsidRDefault="003613D2" w:rsidP="003613D2">
      <w:pPr>
        <w:pStyle w:val="OWSversopagenormaltext"/>
      </w:pPr>
      <w:r w:rsidRPr="0087455B">
        <w:t xml:space="preserve">For written permission to use the information or material from this site, please contact </w:t>
      </w:r>
      <w:r>
        <w:t>the Department of the Environment</w:t>
      </w:r>
      <w:r w:rsidR="001B5193" w:rsidRPr="001B5193">
        <w:t xml:space="preserve"> </w:t>
      </w:r>
      <w:r w:rsidR="001B5193">
        <w:t>and Energy</w:t>
      </w:r>
      <w:r w:rsidRPr="0087455B">
        <w:t xml:space="preserve"> at e-mail </w:t>
      </w:r>
      <w:hyperlink r:id="rId11" w:history="1">
        <w:r w:rsidRPr="00822933">
          <w:rPr>
            <w:rStyle w:val="Hyperlink"/>
          </w:rPr>
          <w:t>http://www.environment.gov.au/webform/website-feedback</w:t>
        </w:r>
      </w:hyperlink>
      <w:r>
        <w:t xml:space="preserve"> or by phone on 1800 803 772</w:t>
      </w:r>
      <w:r w:rsidRPr="0087455B">
        <w:t>. Alternatively, you can write requesting copyright information to:</w:t>
      </w:r>
    </w:p>
    <w:p w14:paraId="4CE4085E" w14:textId="77777777" w:rsidR="003613D2" w:rsidRDefault="003613D2" w:rsidP="003613D2">
      <w:pPr>
        <w:pStyle w:val="OWSversopagenormaltext"/>
        <w:rPr>
          <w:u w:val="single"/>
        </w:rPr>
      </w:pPr>
      <w:r>
        <w:t>Office of Water Science</w:t>
      </w:r>
      <w:r>
        <w:br/>
        <w:t>Department of the Environment</w:t>
      </w:r>
      <w:r w:rsidR="001B5193" w:rsidRPr="001B5193">
        <w:t xml:space="preserve"> </w:t>
      </w:r>
      <w:r w:rsidR="001B5193">
        <w:t>and Energy</w:t>
      </w:r>
      <w:r>
        <w:br/>
        <w:t>GPO Box 787</w:t>
      </w:r>
      <w:r>
        <w:br/>
        <w:t>CANBERRA</w:t>
      </w:r>
      <w:r w:rsidR="00586F8A">
        <w:t xml:space="preserve"> </w:t>
      </w:r>
      <w:r>
        <w:t>ACT</w:t>
      </w:r>
      <w:r w:rsidR="00586F8A">
        <w:t xml:space="preserve"> </w:t>
      </w:r>
      <w:r>
        <w:t>2601</w:t>
      </w:r>
      <w:r>
        <w:br/>
      </w:r>
      <w:r>
        <w:rPr>
          <w:u w:val="single"/>
        </w:rPr>
        <w:t>Australia</w:t>
      </w:r>
    </w:p>
    <w:p w14:paraId="4CE4085F" w14:textId="77777777" w:rsidR="003613D2" w:rsidRDefault="003613D2" w:rsidP="003613D2">
      <w:pPr>
        <w:pStyle w:val="OWSversopageH"/>
        <w:rPr>
          <w:b w:val="0"/>
        </w:rPr>
      </w:pPr>
      <w:r>
        <w:t>Citation</w:t>
      </w:r>
    </w:p>
    <w:p w14:paraId="4CE40860" w14:textId="77777777" w:rsidR="003613D2" w:rsidRDefault="003613D2" w:rsidP="003613D2">
      <w:pPr>
        <w:pStyle w:val="OWSversopagenormaltext"/>
      </w:pPr>
      <w:r>
        <w:t>This report should be cited as:</w:t>
      </w:r>
    </w:p>
    <w:p w14:paraId="4CE40861" w14:textId="08558F5B" w:rsidR="003613D2" w:rsidRPr="00E0646F" w:rsidRDefault="003613D2" w:rsidP="003613D2">
      <w:pPr>
        <w:pStyle w:val="OWSversopagenormaltext"/>
      </w:pPr>
      <w:r w:rsidRPr="00BD0C45">
        <w:t xml:space="preserve">Mallants D, Bekele E, Schmid W and Miotlinski K </w:t>
      </w:r>
      <w:r w:rsidR="00B669E2">
        <w:t>2017</w:t>
      </w:r>
      <w:r w:rsidRPr="00BD0C45">
        <w:t xml:space="preserve">, </w:t>
      </w:r>
      <w:r w:rsidRPr="00BD0C45">
        <w:rPr>
          <w:i/>
        </w:rPr>
        <w:t>Human and environmental exposure conceptualisation</w:t>
      </w:r>
      <w:r w:rsidR="001B5193" w:rsidRPr="00BD0C45">
        <w:rPr>
          <w:i/>
        </w:rPr>
        <w:t>:</w:t>
      </w:r>
      <w:r w:rsidR="00490198" w:rsidRPr="00BD0C45">
        <w:rPr>
          <w:i/>
        </w:rPr>
        <w:t xml:space="preserve"> </w:t>
      </w:r>
      <w:r w:rsidR="001B5193" w:rsidRPr="00BD0C45">
        <w:rPr>
          <w:i/>
        </w:rPr>
        <w:t>S</w:t>
      </w:r>
      <w:r w:rsidRPr="00BD0C45">
        <w:rPr>
          <w:i/>
        </w:rPr>
        <w:t xml:space="preserve">oil to </w:t>
      </w:r>
      <w:r w:rsidR="001B5193" w:rsidRPr="00BD0C45">
        <w:rPr>
          <w:i/>
        </w:rPr>
        <w:t xml:space="preserve">shallow </w:t>
      </w:r>
      <w:r w:rsidRPr="00BD0C45">
        <w:rPr>
          <w:i/>
        </w:rPr>
        <w:t>groundwater pathways</w:t>
      </w:r>
      <w:r w:rsidRPr="00BD0C45">
        <w:t>, Project report prepared by the</w:t>
      </w:r>
      <w:r w:rsidRPr="00554BB7">
        <w:t xml:space="preserve"> Commonwealth Scientific and Industrial Research Organisation (CSIRO) </w:t>
      </w:r>
      <w:r>
        <w:t xml:space="preserve">as part of the National Assessment of Chemicals Associated with Coal Seam Gas Extraction in Australia, Commonwealth of </w:t>
      </w:r>
      <w:r w:rsidRPr="00E0646F">
        <w:t>A</w:t>
      </w:r>
      <w:r>
        <w:t>ustralia, Canberra.</w:t>
      </w:r>
    </w:p>
    <w:p w14:paraId="4CE40862" w14:textId="77777777" w:rsidR="00C343DB" w:rsidRDefault="00DD20BC" w:rsidP="007B4EA9">
      <w:pPr>
        <w:pStyle w:val="OWSSummaryH2"/>
      </w:pPr>
      <w:r w:rsidRPr="0023261D">
        <w:t>Acknowledgments</w:t>
      </w:r>
      <w:bookmarkEnd w:id="5"/>
    </w:p>
    <w:p w14:paraId="4CE40863" w14:textId="77777777" w:rsidR="002D5761" w:rsidRDefault="002D5761" w:rsidP="00180DD3">
      <w:pPr>
        <w:pStyle w:val="OWSversopagenormaltext"/>
      </w:pPr>
      <w:bookmarkStart w:id="6" w:name="_Toc370301050"/>
      <w:bookmarkStart w:id="7" w:name="_Toc371671726"/>
      <w:r w:rsidRPr="002D5761">
        <w:t xml:space="preserve">This report is one in a series </w:t>
      </w:r>
      <w:r>
        <w:t>prepared under</w:t>
      </w:r>
      <w:r w:rsidRPr="002D5761">
        <w:t xml:space="preserve"> the Na</w:t>
      </w:r>
      <w:r>
        <w:t>tional Assessment of Chemicals A</w:t>
      </w:r>
      <w:r w:rsidRPr="002D5761">
        <w:t xml:space="preserve">ssociated with Coal Seam Gas Extraction in Australia. </w:t>
      </w:r>
      <w:r w:rsidR="00722F97">
        <w:t>It</w:t>
      </w:r>
      <w:r w:rsidRPr="002D5761">
        <w:t xml:space="preserve"> was prepared by</w:t>
      </w:r>
      <w:r w:rsidR="00554BB7">
        <w:t xml:space="preserve"> </w:t>
      </w:r>
      <w:r w:rsidR="005256AA">
        <w:t xml:space="preserve">Dr </w:t>
      </w:r>
      <w:r w:rsidR="00554BB7">
        <w:t>D</w:t>
      </w:r>
      <w:r w:rsidR="005256AA">
        <w:t>irk</w:t>
      </w:r>
      <w:r w:rsidR="00554BB7">
        <w:t xml:space="preserve"> </w:t>
      </w:r>
      <w:r w:rsidR="00554BB7" w:rsidRPr="00554BB7">
        <w:t xml:space="preserve">Mallants, </w:t>
      </w:r>
      <w:r w:rsidR="005256AA">
        <w:t xml:space="preserve">Dr </w:t>
      </w:r>
      <w:r w:rsidR="00554BB7">
        <w:t>E</w:t>
      </w:r>
      <w:r w:rsidR="005256AA">
        <w:t>lise</w:t>
      </w:r>
      <w:r w:rsidR="00554BB7">
        <w:t xml:space="preserve"> </w:t>
      </w:r>
      <w:r w:rsidR="00554BB7" w:rsidRPr="00554BB7">
        <w:t xml:space="preserve">Bekele, </w:t>
      </w:r>
      <w:r w:rsidR="005256AA">
        <w:t xml:space="preserve">Dr </w:t>
      </w:r>
      <w:r w:rsidR="00554BB7">
        <w:t>W</w:t>
      </w:r>
      <w:r w:rsidR="005256AA">
        <w:t>olfgang</w:t>
      </w:r>
      <w:r w:rsidR="00554BB7">
        <w:t xml:space="preserve"> </w:t>
      </w:r>
      <w:r w:rsidR="00554BB7" w:rsidRPr="00554BB7">
        <w:t xml:space="preserve">Schmid and </w:t>
      </w:r>
      <w:r w:rsidR="005256AA">
        <w:t xml:space="preserve">Dr </w:t>
      </w:r>
      <w:r w:rsidR="00554BB7">
        <w:t>K</w:t>
      </w:r>
      <w:r w:rsidR="005256AA">
        <w:t>onrad</w:t>
      </w:r>
      <w:r w:rsidR="00554BB7">
        <w:t xml:space="preserve"> </w:t>
      </w:r>
      <w:r w:rsidR="00554BB7" w:rsidRPr="00554BB7">
        <w:t>Miotlinski</w:t>
      </w:r>
      <w:r w:rsidR="00554BB7">
        <w:t xml:space="preserve"> of the </w:t>
      </w:r>
      <w:r w:rsidR="00554BB7" w:rsidRPr="00554BB7">
        <w:t>Commonwealth Scientific and Industrial Research Organisation (CSIRO)</w:t>
      </w:r>
      <w:r w:rsidRPr="002D5761">
        <w:t xml:space="preserve">. </w:t>
      </w:r>
      <w:r w:rsidR="00DF0190">
        <w:t>The report wa</w:t>
      </w:r>
      <w:r w:rsidR="00722F97">
        <w:t>s prepared between 2013 and 2016</w:t>
      </w:r>
      <w:r w:rsidR="00DF0190">
        <w:t>.</w:t>
      </w:r>
    </w:p>
    <w:p w14:paraId="4CE40864" w14:textId="77777777" w:rsidR="003464DB" w:rsidRDefault="002D5761" w:rsidP="00180DD3">
      <w:pPr>
        <w:pStyle w:val="OWSversopagenormaltext"/>
      </w:pPr>
      <w:r w:rsidRPr="002D5761">
        <w:t xml:space="preserve">The report’s authors gratefully acknowledge input </w:t>
      </w:r>
      <w:r>
        <w:t xml:space="preserve">from the </w:t>
      </w:r>
      <w:r w:rsidR="005D7A51">
        <w:t>P</w:t>
      </w:r>
      <w:r w:rsidRPr="002D5761">
        <w:t>roject</w:t>
      </w:r>
      <w:r w:rsidR="005D7A51">
        <w:t xml:space="preserve"> S</w:t>
      </w:r>
      <w:r w:rsidRPr="002D5761">
        <w:t xml:space="preserve">teering </w:t>
      </w:r>
      <w:r w:rsidR="005D7A51">
        <w:t>C</w:t>
      </w:r>
      <w:r w:rsidRPr="002D5761">
        <w:t xml:space="preserve">ommittee, </w:t>
      </w:r>
      <w:r>
        <w:t>which comprised</w:t>
      </w:r>
      <w:r w:rsidRPr="002D5761">
        <w:t xml:space="preserve"> representatives from the</w:t>
      </w:r>
      <w:r w:rsidR="000E6E4F">
        <w:t xml:space="preserve"> National Industrial Chemicals Notification and Assessment Scheme (NICNAS),</w:t>
      </w:r>
      <w:r w:rsidRPr="002D5761">
        <w:t xml:space="preserve"> </w:t>
      </w:r>
      <w:r w:rsidR="006B5F13">
        <w:t xml:space="preserve">the </w:t>
      </w:r>
      <w:r>
        <w:t>Department of the Environment</w:t>
      </w:r>
      <w:r w:rsidR="003C484C" w:rsidRPr="003C484C">
        <w:t xml:space="preserve"> </w:t>
      </w:r>
      <w:r w:rsidR="003C484C">
        <w:t>and Energy</w:t>
      </w:r>
      <w:r w:rsidRPr="002D5761">
        <w:t>, the CSIRO, Geoscience Australia (GA), and an independent scientific member, Dr David Jones of DR Jones Environmental Excellence</w:t>
      </w:r>
      <w:r w:rsidR="003464DB">
        <w:t>.</w:t>
      </w:r>
    </w:p>
    <w:p w14:paraId="4CE40865" w14:textId="77777777" w:rsidR="002D5761" w:rsidRDefault="002D5761" w:rsidP="00180DD3">
      <w:pPr>
        <w:pStyle w:val="OWSversopagenormaltext"/>
      </w:pPr>
      <w:r w:rsidRPr="002D5761">
        <w:t>This report was subject to internal review and independent, external peer review processes</w:t>
      </w:r>
      <w:r>
        <w:t xml:space="preserve"> during its development</w:t>
      </w:r>
      <w:r w:rsidRPr="002D5761">
        <w:t xml:space="preserve">. </w:t>
      </w:r>
      <w:r w:rsidR="00063B8D">
        <w:t>The</w:t>
      </w:r>
      <w:r w:rsidR="000868D7" w:rsidRPr="007B4EA9">
        <w:t xml:space="preserve"> external peer review</w:t>
      </w:r>
      <w:r w:rsidR="00063B8D">
        <w:t xml:space="preserve"> was undertaken</w:t>
      </w:r>
      <w:r w:rsidR="000868D7" w:rsidRPr="007B4EA9">
        <w:t xml:space="preserve"> by Dr Lloyd Townley (Principal Environmental and Water Engineer, CDM Smith). </w:t>
      </w:r>
      <w:r w:rsidR="003C2A79">
        <w:t>Dr Townley’s</w:t>
      </w:r>
      <w:r w:rsidR="00FF11D3">
        <w:t xml:space="preserve"> </w:t>
      </w:r>
      <w:r w:rsidR="000868D7" w:rsidRPr="007B4EA9">
        <w:t>input is gratefully acknowledged</w:t>
      </w:r>
      <w:r w:rsidRPr="00FF11D3">
        <w:t>.</w:t>
      </w:r>
    </w:p>
    <w:p w14:paraId="4CE40866" w14:textId="77777777" w:rsidR="00C343DB" w:rsidRDefault="00324B14" w:rsidP="007B4EA9">
      <w:pPr>
        <w:pStyle w:val="OWSSummaryH2"/>
      </w:pPr>
      <w:bookmarkStart w:id="8" w:name="_Toc384804080"/>
      <w:bookmarkStart w:id="9" w:name="_Toc384302924"/>
      <w:bookmarkEnd w:id="6"/>
      <w:bookmarkEnd w:id="7"/>
      <w:r w:rsidRPr="00CF283E">
        <w:t>Disclaimer</w:t>
      </w:r>
      <w:bookmarkEnd w:id="8"/>
    </w:p>
    <w:p w14:paraId="4CE40867" w14:textId="77777777" w:rsidR="00324B14" w:rsidRPr="000B5326" w:rsidRDefault="00324B14" w:rsidP="006765D1">
      <w:pPr>
        <w:pStyle w:val="OWSversopagenormaltext"/>
      </w:pPr>
      <w:r>
        <w:t>T</w:t>
      </w:r>
      <w:r w:rsidRPr="00AC3CDA">
        <w:t xml:space="preserve">he information contained in this publication comprises general statements based on scientific </w:t>
      </w:r>
      <w:r>
        <w:t xml:space="preserve">and other </w:t>
      </w:r>
      <w:r w:rsidRPr="00AC3CDA">
        <w:t xml:space="preserve">research. </w:t>
      </w:r>
      <w:r>
        <w:t>Reasonable</w:t>
      </w:r>
      <w:r w:rsidRPr="000B5326">
        <w:t xml:space="preserve"> effort</w:t>
      </w:r>
      <w:r>
        <w:t>s</w:t>
      </w:r>
      <w:r w:rsidRPr="000B5326">
        <w:t xml:space="preserve"> </w:t>
      </w:r>
      <w:r>
        <w:t xml:space="preserve">have been made </w:t>
      </w:r>
      <w:r w:rsidRPr="000B5326">
        <w:t xml:space="preserve">to ensure the quality of the information </w:t>
      </w:r>
      <w:r>
        <w:t>i</w:t>
      </w:r>
      <w:r w:rsidRPr="000B5326">
        <w:t xml:space="preserve">n this </w:t>
      </w:r>
      <w:r>
        <w:t>report</w:t>
      </w:r>
      <w:r w:rsidRPr="000B5326">
        <w:t xml:space="preserve">. However, before relying on the information for a specific purpose, users should obtain appropriate advice relevant to </w:t>
      </w:r>
      <w:r>
        <w:t>their particular circumstances. This report</w:t>
      </w:r>
      <w:r w:rsidRPr="000B5326">
        <w:t xml:space="preserve"> </w:t>
      </w:r>
      <w:r>
        <w:t>has</w:t>
      </w:r>
      <w:r w:rsidRPr="000B5326">
        <w:t xml:space="preserve"> been prepared using a range of sources, including information from databases maintained by third parties, </w:t>
      </w:r>
      <w:r>
        <w:t>voluntary surveys, and data supplied by industry. The Commonwealth</w:t>
      </w:r>
      <w:r w:rsidRPr="000B5326">
        <w:t xml:space="preserve"> has not verified and cannot guarantee the correctness </w:t>
      </w:r>
      <w:r>
        <w:t xml:space="preserve">or completeness </w:t>
      </w:r>
      <w:r w:rsidRPr="000B5326">
        <w:t xml:space="preserve">of </w:t>
      </w:r>
      <w:r>
        <w:t>the</w:t>
      </w:r>
      <w:r w:rsidRPr="000B5326">
        <w:t xml:space="preserve"> information</w:t>
      </w:r>
      <w:r>
        <w:t xml:space="preserve"> obtained from these sources.</w:t>
      </w:r>
      <w:r w:rsidRPr="000B5326">
        <w:t xml:space="preserve"> </w:t>
      </w:r>
      <w:r>
        <w:t>The Commonwealth</w:t>
      </w:r>
      <w:r w:rsidRPr="000B5326">
        <w:t xml:space="preserve"> </w:t>
      </w:r>
      <w:r w:rsidRPr="000B5326">
        <w:lastRenderedPageBreak/>
        <w:t xml:space="preserve">cannot guarantee and assumes no legal liability or responsibility for the accuracy, currency, completeness or interpretation of the information </w:t>
      </w:r>
      <w:r>
        <w:t>in</w:t>
      </w:r>
      <w:r w:rsidRPr="000B5326">
        <w:t xml:space="preserve"> this </w:t>
      </w:r>
      <w:r>
        <w:t xml:space="preserve">report, or </w:t>
      </w:r>
      <w:r w:rsidRPr="00940612">
        <w:t>for any loss or damage that may be occasioned directly or indirectly through the use of, or reliance on, t</w:t>
      </w:r>
      <w:r>
        <w:t>he contents of this publication</w:t>
      </w:r>
      <w:r w:rsidRPr="000B5326">
        <w:t>.</w:t>
      </w:r>
    </w:p>
    <w:p w14:paraId="4CE40868" w14:textId="77777777" w:rsidR="00324B14" w:rsidRDefault="00324B14" w:rsidP="00324B14">
      <w:pPr>
        <w:pStyle w:val="OWSversopagenormaltext"/>
      </w:pPr>
      <w:r w:rsidRPr="000B5326">
        <w:t xml:space="preserve">The material </w:t>
      </w:r>
      <w:r>
        <w:t xml:space="preserve">in this report </w:t>
      </w:r>
      <w:r w:rsidRPr="000B5326">
        <w:t xml:space="preserve">may include the views or recommendations of third parties and does not necessarily reflect the </w:t>
      </w:r>
      <w:r w:rsidRPr="0075269C">
        <w:t xml:space="preserve">views and opinions of the Australian Government </w:t>
      </w:r>
      <w:r w:rsidRPr="00CE5DBF">
        <w:t>or the Minis</w:t>
      </w:r>
      <w:r>
        <w:t>ter for the Environment</w:t>
      </w:r>
      <w:r w:rsidR="003C484C" w:rsidRPr="003C484C">
        <w:t xml:space="preserve"> </w:t>
      </w:r>
      <w:r w:rsidR="003C484C">
        <w:t>and Energy</w:t>
      </w:r>
      <w:r>
        <w:t xml:space="preserve"> or the Min</w:t>
      </w:r>
      <w:r w:rsidR="00097434">
        <w:t>i</w:t>
      </w:r>
      <w:r>
        <w:t xml:space="preserve">ster for Health </w:t>
      </w:r>
      <w:r w:rsidR="003C484C">
        <w:t xml:space="preserve">and Aged Care </w:t>
      </w:r>
      <w:r>
        <w:t>or the IESC; n</w:t>
      </w:r>
      <w:r w:rsidRPr="000B5326">
        <w:t xml:space="preserve">or </w:t>
      </w:r>
      <w:r>
        <w:t xml:space="preserve">does it </w:t>
      </w:r>
      <w:r w:rsidRPr="000B5326">
        <w:t>indicate a commitment</w:t>
      </w:r>
      <w:r>
        <w:t xml:space="preserve"> </w:t>
      </w:r>
      <w:r w:rsidRPr="000B5326">
        <w:t>to a particular course of action.</w:t>
      </w:r>
      <w:bookmarkEnd w:id="9"/>
    </w:p>
    <w:p w14:paraId="4CE40869" w14:textId="77777777" w:rsidR="00C343DB" w:rsidRDefault="003C2A79" w:rsidP="007B4EA9">
      <w:pPr>
        <w:pStyle w:val="OWSSummaryH2"/>
      </w:pPr>
      <w:r>
        <w:t>Accessibility</w:t>
      </w:r>
    </w:p>
    <w:p w14:paraId="4CE4086A" w14:textId="77777777" w:rsidR="00722F97" w:rsidRDefault="00722F97" w:rsidP="00722F97">
      <w:pPr>
        <w:pStyle w:val="OWSversopagenormaltext"/>
      </w:pPr>
      <w:r w:rsidRPr="00AB2108">
        <w:t xml:space="preserve">The Commonwealth of Australia is committed to providing web accessible content wherever possible. If you are having difficulties with accessing this document please call the Department of the Environment </w:t>
      </w:r>
      <w:r w:rsidR="003C484C">
        <w:t xml:space="preserve">and Energy </w:t>
      </w:r>
      <w:r w:rsidRPr="00AB2108">
        <w:t>on 1800 803 772 (free call).</w:t>
      </w:r>
    </w:p>
    <w:p w14:paraId="464AEC64" w14:textId="77777777" w:rsidR="004A3063" w:rsidRPr="001F1E9D" w:rsidRDefault="004A3063" w:rsidP="004A3063">
      <w:pPr>
        <w:pStyle w:val="SummaryH2"/>
      </w:pPr>
      <w:r>
        <w:t>Reports in this series</w:t>
      </w:r>
    </w:p>
    <w:p w14:paraId="435B92C4" w14:textId="77777777" w:rsidR="004A3063" w:rsidRDefault="004A3063" w:rsidP="004A3063">
      <w:pPr>
        <w:pStyle w:val="OWSversopagenormaltext"/>
      </w:pPr>
      <w:r>
        <w:t>The full set of technical reports in this series and the partner agency responsible for each is listed below.</w:t>
      </w:r>
    </w:p>
    <w:tbl>
      <w:tblPr>
        <w:tblStyle w:val="TableGrid"/>
        <w:tblW w:w="9075" w:type="dxa"/>
        <w:tblLook w:val="04A0" w:firstRow="1" w:lastRow="0" w:firstColumn="1" w:lastColumn="0" w:noHBand="0" w:noVBand="1"/>
      </w:tblPr>
      <w:tblGrid>
        <w:gridCol w:w="1140"/>
        <w:gridCol w:w="61"/>
        <w:gridCol w:w="5606"/>
        <w:gridCol w:w="63"/>
        <w:gridCol w:w="2205"/>
      </w:tblGrid>
      <w:tr w:rsidR="002D3232" w:rsidRPr="00CE3F1D" w14:paraId="6C6A840B" w14:textId="77777777" w:rsidTr="004F3BD8">
        <w:trPr>
          <w:tblHeader/>
        </w:trPr>
        <w:tc>
          <w:tcPr>
            <w:tcW w:w="1140" w:type="dxa"/>
            <w:tcBorders>
              <w:right w:val="nil"/>
            </w:tcBorders>
            <w:shd w:val="clear" w:color="auto" w:fill="C6D9F1" w:themeFill="text2" w:themeFillTint="33"/>
          </w:tcPr>
          <w:p w14:paraId="05F136DC" w14:textId="77777777" w:rsidR="002D3232" w:rsidRPr="00CE3F1D" w:rsidRDefault="002D3232" w:rsidP="004F3BD8">
            <w:pPr>
              <w:pStyle w:val="OWSTableheading"/>
            </w:pPr>
            <w:r w:rsidRPr="00CE3F1D">
              <w:t>Technical report number</w:t>
            </w:r>
          </w:p>
        </w:tc>
        <w:tc>
          <w:tcPr>
            <w:tcW w:w="5667" w:type="dxa"/>
            <w:gridSpan w:val="2"/>
            <w:tcBorders>
              <w:left w:val="nil"/>
              <w:right w:val="nil"/>
            </w:tcBorders>
            <w:shd w:val="clear" w:color="auto" w:fill="C6D9F1" w:themeFill="text2" w:themeFillTint="33"/>
          </w:tcPr>
          <w:p w14:paraId="11D25B29" w14:textId="77777777" w:rsidR="002D3232" w:rsidRPr="00CE3F1D" w:rsidRDefault="002D3232" w:rsidP="004F3BD8">
            <w:pPr>
              <w:pStyle w:val="OWSTableheading"/>
            </w:pPr>
            <w:r w:rsidRPr="00CE3F1D">
              <w:t>Title</w:t>
            </w:r>
          </w:p>
        </w:tc>
        <w:tc>
          <w:tcPr>
            <w:tcW w:w="2268" w:type="dxa"/>
            <w:gridSpan w:val="2"/>
            <w:tcBorders>
              <w:left w:val="nil"/>
              <w:right w:val="single" w:sz="4" w:space="0" w:color="auto"/>
            </w:tcBorders>
            <w:shd w:val="clear" w:color="auto" w:fill="C6D9F1" w:themeFill="text2" w:themeFillTint="33"/>
          </w:tcPr>
          <w:p w14:paraId="4DFFE113" w14:textId="77777777" w:rsidR="002D3232" w:rsidRPr="00CE3F1D" w:rsidRDefault="002D3232" w:rsidP="004F3BD8">
            <w:pPr>
              <w:pStyle w:val="OWSTableheading"/>
            </w:pPr>
            <w:r w:rsidRPr="00CE3F1D">
              <w:t>Authoring agency</w:t>
            </w:r>
          </w:p>
        </w:tc>
      </w:tr>
      <w:tr w:rsidR="002D3232" w:rsidRPr="00CE3F1D" w14:paraId="5B31A77F" w14:textId="77777777" w:rsidTr="004F3BD8">
        <w:tc>
          <w:tcPr>
            <w:tcW w:w="9075" w:type="dxa"/>
            <w:gridSpan w:val="5"/>
            <w:tcBorders>
              <w:right w:val="single" w:sz="4" w:space="0" w:color="auto"/>
            </w:tcBorders>
            <w:shd w:val="clear" w:color="auto" w:fill="D9D9D9" w:themeFill="background1" w:themeFillShade="D9"/>
          </w:tcPr>
          <w:p w14:paraId="4D589AA6" w14:textId="77777777" w:rsidR="002D3232" w:rsidRPr="00CE3F1D" w:rsidRDefault="002D3232" w:rsidP="004F3BD8">
            <w:pPr>
              <w:pStyle w:val="OWStablesub-heading0"/>
            </w:pPr>
            <w:r w:rsidRPr="00CE3F1D">
              <w:t>Reviewing existing literature</w:t>
            </w:r>
          </w:p>
        </w:tc>
      </w:tr>
      <w:tr w:rsidR="002D3232" w:rsidRPr="00CE3F1D" w14:paraId="04509308" w14:textId="77777777" w:rsidTr="004F3BD8">
        <w:tc>
          <w:tcPr>
            <w:tcW w:w="1201" w:type="dxa"/>
            <w:gridSpan w:val="2"/>
            <w:tcBorders>
              <w:right w:val="nil"/>
            </w:tcBorders>
          </w:tcPr>
          <w:p w14:paraId="1AF3A122" w14:textId="77777777" w:rsidR="002D3232" w:rsidRPr="00CE3F1D" w:rsidRDefault="002D3232" w:rsidP="004F3BD8">
            <w:pPr>
              <w:pStyle w:val="OWSTabletext"/>
              <w:jc w:val="center"/>
            </w:pPr>
            <w:r w:rsidRPr="00CE3F1D">
              <w:t>1</w:t>
            </w:r>
          </w:p>
        </w:tc>
        <w:tc>
          <w:tcPr>
            <w:tcW w:w="5669" w:type="dxa"/>
            <w:gridSpan w:val="2"/>
            <w:tcBorders>
              <w:left w:val="nil"/>
              <w:right w:val="nil"/>
            </w:tcBorders>
          </w:tcPr>
          <w:p w14:paraId="0F7961B5" w14:textId="77777777" w:rsidR="002D3232" w:rsidRPr="00CE3F1D" w:rsidRDefault="002D3232" w:rsidP="004F3BD8">
            <w:pPr>
              <w:pStyle w:val="OWSTabletext"/>
            </w:pPr>
            <w:r w:rsidRPr="00CE3F1D">
              <w:t>Literature review: Summary report</w:t>
            </w:r>
          </w:p>
        </w:tc>
        <w:tc>
          <w:tcPr>
            <w:tcW w:w="2205" w:type="dxa"/>
            <w:tcBorders>
              <w:left w:val="nil"/>
              <w:right w:val="single" w:sz="4" w:space="0" w:color="auto"/>
            </w:tcBorders>
          </w:tcPr>
          <w:p w14:paraId="3EA613C0" w14:textId="77777777" w:rsidR="002D3232" w:rsidRPr="00CE3F1D" w:rsidRDefault="002D3232" w:rsidP="004F3BD8">
            <w:pPr>
              <w:pStyle w:val="OWSTabletext"/>
            </w:pPr>
            <w:r w:rsidRPr="00CE3F1D">
              <w:t>NICNAS</w:t>
            </w:r>
          </w:p>
        </w:tc>
      </w:tr>
      <w:tr w:rsidR="002D3232" w:rsidRPr="00CE3F1D" w14:paraId="1EE4983B" w14:textId="77777777" w:rsidTr="004F3BD8">
        <w:tc>
          <w:tcPr>
            <w:tcW w:w="1201" w:type="dxa"/>
            <w:gridSpan w:val="2"/>
            <w:tcBorders>
              <w:right w:val="nil"/>
            </w:tcBorders>
          </w:tcPr>
          <w:p w14:paraId="22254B10" w14:textId="77777777" w:rsidR="002D3232" w:rsidRPr="00CE3F1D" w:rsidRDefault="002D3232" w:rsidP="004F3BD8">
            <w:pPr>
              <w:pStyle w:val="OWSTabletext"/>
              <w:jc w:val="center"/>
            </w:pPr>
            <w:r>
              <w:t>2</w:t>
            </w:r>
          </w:p>
        </w:tc>
        <w:tc>
          <w:tcPr>
            <w:tcW w:w="5669" w:type="dxa"/>
            <w:gridSpan w:val="2"/>
            <w:tcBorders>
              <w:left w:val="nil"/>
              <w:right w:val="nil"/>
            </w:tcBorders>
          </w:tcPr>
          <w:p w14:paraId="0BBD5E49" w14:textId="77777777" w:rsidR="002D3232" w:rsidRPr="00CE3F1D" w:rsidRDefault="002D3232" w:rsidP="004F3BD8">
            <w:pPr>
              <w:pStyle w:val="OWSTabletext"/>
            </w:pPr>
            <w:r w:rsidRPr="00CE3F1D">
              <w:t>Literature review: Human health implications</w:t>
            </w:r>
          </w:p>
        </w:tc>
        <w:tc>
          <w:tcPr>
            <w:tcW w:w="2205" w:type="dxa"/>
            <w:tcBorders>
              <w:left w:val="nil"/>
              <w:right w:val="single" w:sz="4" w:space="0" w:color="auto"/>
            </w:tcBorders>
          </w:tcPr>
          <w:p w14:paraId="7AD6D635" w14:textId="77777777" w:rsidR="002D3232" w:rsidRPr="00CE3F1D" w:rsidRDefault="002D3232" w:rsidP="004F3BD8">
            <w:pPr>
              <w:pStyle w:val="OWSTabletext"/>
            </w:pPr>
            <w:r w:rsidRPr="00CE3F1D">
              <w:t>NICNAS</w:t>
            </w:r>
          </w:p>
        </w:tc>
      </w:tr>
      <w:tr w:rsidR="002D3232" w:rsidRPr="00CE3F1D" w14:paraId="79472407" w14:textId="77777777" w:rsidTr="004F3BD8">
        <w:tc>
          <w:tcPr>
            <w:tcW w:w="1201" w:type="dxa"/>
            <w:gridSpan w:val="2"/>
            <w:tcBorders>
              <w:right w:val="nil"/>
            </w:tcBorders>
          </w:tcPr>
          <w:p w14:paraId="42B0D558" w14:textId="77777777" w:rsidR="002D3232" w:rsidRPr="00CE3F1D" w:rsidRDefault="002D3232" w:rsidP="004F3BD8">
            <w:pPr>
              <w:pStyle w:val="OWSTabletext"/>
              <w:jc w:val="center"/>
            </w:pPr>
            <w:r>
              <w:t>3</w:t>
            </w:r>
          </w:p>
        </w:tc>
        <w:tc>
          <w:tcPr>
            <w:tcW w:w="5669" w:type="dxa"/>
            <w:gridSpan w:val="2"/>
            <w:tcBorders>
              <w:left w:val="nil"/>
              <w:right w:val="nil"/>
            </w:tcBorders>
          </w:tcPr>
          <w:p w14:paraId="14F55681" w14:textId="77777777" w:rsidR="002D3232" w:rsidRPr="00CE3F1D" w:rsidRDefault="002D3232" w:rsidP="004F3BD8">
            <w:pPr>
              <w:pStyle w:val="OWSTabletext"/>
            </w:pPr>
            <w:r w:rsidRPr="00CE3F1D">
              <w:t>Literature review: Environmental risks posed by chemicals used coal seam gas operation</w:t>
            </w:r>
            <w:r>
              <w:t>s</w:t>
            </w:r>
          </w:p>
        </w:tc>
        <w:tc>
          <w:tcPr>
            <w:tcW w:w="2205" w:type="dxa"/>
            <w:tcBorders>
              <w:left w:val="nil"/>
              <w:right w:val="single" w:sz="4" w:space="0" w:color="auto"/>
            </w:tcBorders>
          </w:tcPr>
          <w:p w14:paraId="23045BEC" w14:textId="77777777" w:rsidR="002D3232" w:rsidRPr="00CE3F1D" w:rsidRDefault="002D3232" w:rsidP="004F3BD8">
            <w:pPr>
              <w:pStyle w:val="OWSTabletext"/>
            </w:pPr>
            <w:r w:rsidRPr="00CE3F1D">
              <w:t>Department of the Environment and Energy</w:t>
            </w:r>
          </w:p>
        </w:tc>
      </w:tr>
      <w:tr w:rsidR="002D3232" w:rsidRPr="00CE3F1D" w14:paraId="336CA67F" w14:textId="77777777" w:rsidTr="004F3BD8">
        <w:tc>
          <w:tcPr>
            <w:tcW w:w="1201" w:type="dxa"/>
            <w:gridSpan w:val="2"/>
            <w:tcBorders>
              <w:right w:val="nil"/>
            </w:tcBorders>
          </w:tcPr>
          <w:p w14:paraId="393E22B2" w14:textId="77777777" w:rsidR="002D3232" w:rsidRPr="00CE3F1D" w:rsidRDefault="002D3232" w:rsidP="004F3BD8">
            <w:pPr>
              <w:pStyle w:val="OWSTabletext"/>
              <w:jc w:val="center"/>
            </w:pPr>
            <w:r>
              <w:t>4</w:t>
            </w:r>
          </w:p>
        </w:tc>
        <w:tc>
          <w:tcPr>
            <w:tcW w:w="5669" w:type="dxa"/>
            <w:gridSpan w:val="2"/>
            <w:tcBorders>
              <w:left w:val="nil"/>
              <w:right w:val="nil"/>
            </w:tcBorders>
          </w:tcPr>
          <w:p w14:paraId="1FC5CDC6" w14:textId="77777777" w:rsidR="002D3232" w:rsidRPr="00CE3F1D" w:rsidRDefault="002D3232" w:rsidP="004F3BD8">
            <w:pPr>
              <w:pStyle w:val="OWSTabletext"/>
            </w:pPr>
            <w:r w:rsidRPr="00CE3F1D">
              <w:t>Literature review: Hydraulic fracture growth and well integrity</w:t>
            </w:r>
          </w:p>
        </w:tc>
        <w:tc>
          <w:tcPr>
            <w:tcW w:w="2205" w:type="dxa"/>
            <w:tcBorders>
              <w:left w:val="nil"/>
              <w:right w:val="single" w:sz="4" w:space="0" w:color="auto"/>
            </w:tcBorders>
          </w:tcPr>
          <w:p w14:paraId="0273E6DF" w14:textId="77777777" w:rsidR="002D3232" w:rsidRPr="00CE3F1D" w:rsidRDefault="002D3232" w:rsidP="004F3BD8">
            <w:pPr>
              <w:pStyle w:val="OWSTabletext"/>
            </w:pPr>
            <w:r w:rsidRPr="00CE3F1D">
              <w:t>CSIRO</w:t>
            </w:r>
          </w:p>
        </w:tc>
      </w:tr>
      <w:tr w:rsidR="002D3232" w:rsidRPr="00CE3F1D" w14:paraId="07C11AAB" w14:textId="77777777" w:rsidTr="004F3BD8">
        <w:tc>
          <w:tcPr>
            <w:tcW w:w="1201" w:type="dxa"/>
            <w:gridSpan w:val="2"/>
            <w:tcBorders>
              <w:right w:val="nil"/>
            </w:tcBorders>
          </w:tcPr>
          <w:p w14:paraId="6A3C136E" w14:textId="77777777" w:rsidR="002D3232" w:rsidRPr="00CE3F1D" w:rsidRDefault="002D3232" w:rsidP="004F3BD8">
            <w:pPr>
              <w:pStyle w:val="OWSTabletext"/>
              <w:jc w:val="center"/>
            </w:pPr>
            <w:r>
              <w:t>5</w:t>
            </w:r>
          </w:p>
        </w:tc>
        <w:tc>
          <w:tcPr>
            <w:tcW w:w="5669" w:type="dxa"/>
            <w:gridSpan w:val="2"/>
            <w:tcBorders>
              <w:left w:val="nil"/>
              <w:right w:val="nil"/>
            </w:tcBorders>
          </w:tcPr>
          <w:p w14:paraId="1DC243C5" w14:textId="77777777" w:rsidR="002D3232" w:rsidRPr="00CE3F1D" w:rsidRDefault="002D3232" w:rsidP="004F3BD8">
            <w:pPr>
              <w:pStyle w:val="OWSTabletext"/>
            </w:pPr>
            <w:r w:rsidRPr="00CE3F1D">
              <w:t>Literature review: Geogenic contaminants associated with coal seam gas operations</w:t>
            </w:r>
          </w:p>
        </w:tc>
        <w:tc>
          <w:tcPr>
            <w:tcW w:w="2205" w:type="dxa"/>
            <w:tcBorders>
              <w:left w:val="nil"/>
              <w:right w:val="single" w:sz="4" w:space="0" w:color="auto"/>
            </w:tcBorders>
          </w:tcPr>
          <w:p w14:paraId="40AEAA1E" w14:textId="77777777" w:rsidR="002D3232" w:rsidRPr="00CE3F1D" w:rsidRDefault="002D3232" w:rsidP="004F3BD8">
            <w:pPr>
              <w:pStyle w:val="OWSTabletext"/>
            </w:pPr>
            <w:r w:rsidRPr="00CE3F1D">
              <w:t>CSIRO</w:t>
            </w:r>
          </w:p>
        </w:tc>
      </w:tr>
      <w:tr w:rsidR="002D3232" w:rsidRPr="00CE3F1D" w14:paraId="0E3C56A2" w14:textId="77777777" w:rsidTr="004F3BD8">
        <w:tc>
          <w:tcPr>
            <w:tcW w:w="1201" w:type="dxa"/>
            <w:gridSpan w:val="2"/>
            <w:tcBorders>
              <w:right w:val="nil"/>
            </w:tcBorders>
          </w:tcPr>
          <w:p w14:paraId="1628B677" w14:textId="77777777" w:rsidR="002D3232" w:rsidRPr="00CE3F1D" w:rsidRDefault="002D3232" w:rsidP="004F3BD8">
            <w:pPr>
              <w:pStyle w:val="OWSTabletext"/>
              <w:jc w:val="center"/>
            </w:pPr>
            <w:r>
              <w:t>6</w:t>
            </w:r>
          </w:p>
        </w:tc>
        <w:tc>
          <w:tcPr>
            <w:tcW w:w="5669" w:type="dxa"/>
            <w:gridSpan w:val="2"/>
            <w:tcBorders>
              <w:left w:val="nil"/>
              <w:bottom w:val="single" w:sz="4" w:space="0" w:color="auto"/>
              <w:right w:val="nil"/>
            </w:tcBorders>
          </w:tcPr>
          <w:p w14:paraId="32ECAA61" w14:textId="77777777" w:rsidR="002D3232" w:rsidRPr="00CE3F1D" w:rsidRDefault="002D3232" w:rsidP="004F3BD8">
            <w:pPr>
              <w:pStyle w:val="OWSTabletext"/>
            </w:pPr>
            <w:r w:rsidRPr="00CE3F1D">
              <w:t>Literature review: Identification of potential pathways to shallow groundwater of fluids associated with hydraulic fracturing</w:t>
            </w:r>
          </w:p>
        </w:tc>
        <w:tc>
          <w:tcPr>
            <w:tcW w:w="2205" w:type="dxa"/>
            <w:tcBorders>
              <w:left w:val="nil"/>
              <w:right w:val="single" w:sz="4" w:space="0" w:color="auto"/>
            </w:tcBorders>
          </w:tcPr>
          <w:p w14:paraId="3C511917" w14:textId="77777777" w:rsidR="002D3232" w:rsidRPr="00CE3F1D" w:rsidRDefault="002D3232" w:rsidP="004F3BD8">
            <w:pPr>
              <w:pStyle w:val="OWSTabletext"/>
            </w:pPr>
            <w:r w:rsidRPr="00CE3F1D">
              <w:t>CSIRO</w:t>
            </w:r>
          </w:p>
        </w:tc>
      </w:tr>
      <w:tr w:rsidR="002D3232" w:rsidRPr="00CE3F1D" w14:paraId="5884748C" w14:textId="77777777" w:rsidTr="004F3BD8">
        <w:tc>
          <w:tcPr>
            <w:tcW w:w="9075" w:type="dxa"/>
            <w:gridSpan w:val="5"/>
            <w:tcBorders>
              <w:right w:val="single" w:sz="4" w:space="0" w:color="auto"/>
            </w:tcBorders>
            <w:shd w:val="clear" w:color="auto" w:fill="D9D9D9" w:themeFill="background1" w:themeFillShade="D9"/>
          </w:tcPr>
          <w:p w14:paraId="3BD43F12" w14:textId="77777777" w:rsidR="002D3232" w:rsidRPr="00CE3F1D" w:rsidRDefault="002D3232" w:rsidP="004F3BD8">
            <w:pPr>
              <w:pStyle w:val="OWStablesub-heading0"/>
            </w:pPr>
            <w:r w:rsidRPr="00CE3F1D">
              <w:t>Identifying chemicals used in coal seam gas extraction</w:t>
            </w:r>
          </w:p>
        </w:tc>
      </w:tr>
      <w:tr w:rsidR="002D3232" w:rsidRPr="00CE3F1D" w14:paraId="2B431018" w14:textId="77777777" w:rsidTr="004F3BD8">
        <w:tc>
          <w:tcPr>
            <w:tcW w:w="1201" w:type="dxa"/>
            <w:gridSpan w:val="2"/>
            <w:tcBorders>
              <w:right w:val="nil"/>
            </w:tcBorders>
          </w:tcPr>
          <w:p w14:paraId="6C7804FC" w14:textId="77777777" w:rsidR="002D3232" w:rsidRPr="00CE3F1D" w:rsidRDefault="002D3232" w:rsidP="004F3BD8">
            <w:pPr>
              <w:pStyle w:val="OWSTabletext"/>
              <w:jc w:val="center"/>
            </w:pPr>
            <w:r w:rsidRPr="00CE3F1D">
              <w:t>7</w:t>
            </w:r>
          </w:p>
        </w:tc>
        <w:tc>
          <w:tcPr>
            <w:tcW w:w="5669" w:type="dxa"/>
            <w:gridSpan w:val="2"/>
            <w:tcBorders>
              <w:left w:val="nil"/>
              <w:right w:val="nil"/>
            </w:tcBorders>
          </w:tcPr>
          <w:p w14:paraId="5364277D" w14:textId="77777777" w:rsidR="002D3232" w:rsidRPr="00CE3F1D" w:rsidRDefault="002D3232" w:rsidP="004F3BD8">
            <w:pPr>
              <w:pStyle w:val="OWSTabletext"/>
            </w:pPr>
            <w:r w:rsidRPr="00CE3F1D">
              <w:t>Identification of chemicals associated with coal seam gas extraction in Australia</w:t>
            </w:r>
          </w:p>
        </w:tc>
        <w:tc>
          <w:tcPr>
            <w:tcW w:w="2205" w:type="dxa"/>
            <w:tcBorders>
              <w:left w:val="nil"/>
              <w:right w:val="single" w:sz="4" w:space="0" w:color="auto"/>
            </w:tcBorders>
          </w:tcPr>
          <w:p w14:paraId="444BCEA3" w14:textId="77777777" w:rsidR="002D3232" w:rsidRPr="00CE3F1D" w:rsidRDefault="002D3232" w:rsidP="004F3BD8">
            <w:pPr>
              <w:pStyle w:val="OWSTabletext"/>
            </w:pPr>
            <w:r w:rsidRPr="00CE3F1D">
              <w:t>NICNAS</w:t>
            </w:r>
          </w:p>
        </w:tc>
      </w:tr>
      <w:tr w:rsidR="002D3232" w:rsidRPr="00CE3F1D" w14:paraId="47D623C8" w14:textId="77777777" w:rsidTr="004F3BD8">
        <w:tc>
          <w:tcPr>
            <w:tcW w:w="9075" w:type="dxa"/>
            <w:gridSpan w:val="5"/>
            <w:tcBorders>
              <w:right w:val="single" w:sz="4" w:space="0" w:color="auto"/>
            </w:tcBorders>
            <w:shd w:val="clear" w:color="auto" w:fill="D9D9D9" w:themeFill="background1" w:themeFillShade="D9"/>
          </w:tcPr>
          <w:p w14:paraId="46CD2A22" w14:textId="77777777" w:rsidR="002D3232" w:rsidRPr="00CE3F1D" w:rsidRDefault="002D3232" w:rsidP="004F3BD8">
            <w:pPr>
              <w:pStyle w:val="OWStablesub-heading0"/>
            </w:pPr>
            <w:r w:rsidRPr="00CE3F1D">
              <w:t>Modelling how people and the environment could come into contact with chemicals during coal seam gas extraction</w:t>
            </w:r>
          </w:p>
        </w:tc>
      </w:tr>
      <w:tr w:rsidR="002D3232" w:rsidRPr="00CE3F1D" w14:paraId="004223B6" w14:textId="77777777" w:rsidTr="004F3BD8">
        <w:tc>
          <w:tcPr>
            <w:tcW w:w="1201" w:type="dxa"/>
            <w:gridSpan w:val="2"/>
            <w:tcBorders>
              <w:right w:val="nil"/>
            </w:tcBorders>
          </w:tcPr>
          <w:p w14:paraId="7D2789CB" w14:textId="77777777" w:rsidR="002D3232" w:rsidRPr="00CE3F1D" w:rsidRDefault="002D3232" w:rsidP="004F3BD8">
            <w:pPr>
              <w:pStyle w:val="OWSTabletext"/>
              <w:jc w:val="center"/>
            </w:pPr>
            <w:r w:rsidRPr="00CE3F1D">
              <w:t>8</w:t>
            </w:r>
          </w:p>
        </w:tc>
        <w:tc>
          <w:tcPr>
            <w:tcW w:w="5669" w:type="dxa"/>
            <w:gridSpan w:val="2"/>
            <w:tcBorders>
              <w:left w:val="nil"/>
              <w:right w:val="nil"/>
            </w:tcBorders>
          </w:tcPr>
          <w:p w14:paraId="70DE1E4A" w14:textId="77777777" w:rsidR="002D3232" w:rsidRPr="00CE3F1D" w:rsidRDefault="002D3232" w:rsidP="004F3BD8">
            <w:pPr>
              <w:pStyle w:val="OWSTabletext"/>
            </w:pPr>
            <w:r w:rsidRPr="00CE3F1D">
              <w:t>Human and environmental exposure conceptualisation: Soil to shallow groundwater pathways</w:t>
            </w:r>
          </w:p>
        </w:tc>
        <w:tc>
          <w:tcPr>
            <w:tcW w:w="2205" w:type="dxa"/>
            <w:tcBorders>
              <w:left w:val="nil"/>
              <w:right w:val="single" w:sz="4" w:space="0" w:color="auto"/>
            </w:tcBorders>
          </w:tcPr>
          <w:p w14:paraId="143CEC4E" w14:textId="77777777" w:rsidR="002D3232" w:rsidRPr="00CE3F1D" w:rsidRDefault="002D3232" w:rsidP="004F3BD8">
            <w:pPr>
              <w:pStyle w:val="OWSTabletext"/>
            </w:pPr>
            <w:r w:rsidRPr="00CE3F1D">
              <w:t>CSIRO</w:t>
            </w:r>
          </w:p>
        </w:tc>
      </w:tr>
      <w:tr w:rsidR="002D3232" w:rsidRPr="00CE3F1D" w14:paraId="2DF013E3" w14:textId="77777777" w:rsidTr="004F3BD8">
        <w:tc>
          <w:tcPr>
            <w:tcW w:w="1201" w:type="dxa"/>
            <w:gridSpan w:val="2"/>
            <w:tcBorders>
              <w:right w:val="nil"/>
            </w:tcBorders>
          </w:tcPr>
          <w:p w14:paraId="0460B983" w14:textId="77777777" w:rsidR="002D3232" w:rsidRPr="00CE3F1D" w:rsidRDefault="002D3232" w:rsidP="004F3BD8">
            <w:pPr>
              <w:pStyle w:val="OWSTabletext"/>
              <w:jc w:val="center"/>
            </w:pPr>
            <w:r w:rsidRPr="00CE3F1D">
              <w:t>9</w:t>
            </w:r>
          </w:p>
        </w:tc>
        <w:tc>
          <w:tcPr>
            <w:tcW w:w="5669" w:type="dxa"/>
            <w:gridSpan w:val="2"/>
            <w:tcBorders>
              <w:left w:val="nil"/>
              <w:right w:val="nil"/>
            </w:tcBorders>
          </w:tcPr>
          <w:p w14:paraId="0DB99981" w14:textId="77777777" w:rsidR="002D3232" w:rsidRPr="00CE3F1D" w:rsidRDefault="002D3232" w:rsidP="004F3BD8">
            <w:pPr>
              <w:pStyle w:val="OWSTabletext"/>
            </w:pPr>
            <w:r w:rsidRPr="00CE3F1D">
              <w:t>Environmental exposure conceptualisation: Surface to surface water pathways</w:t>
            </w:r>
          </w:p>
        </w:tc>
        <w:tc>
          <w:tcPr>
            <w:tcW w:w="2205" w:type="dxa"/>
            <w:tcBorders>
              <w:left w:val="nil"/>
              <w:right w:val="single" w:sz="4" w:space="0" w:color="auto"/>
            </w:tcBorders>
          </w:tcPr>
          <w:p w14:paraId="2442B395" w14:textId="77777777" w:rsidR="002D3232" w:rsidRPr="00CE3F1D" w:rsidRDefault="002D3232" w:rsidP="004F3BD8">
            <w:pPr>
              <w:pStyle w:val="OWSTabletext"/>
            </w:pPr>
            <w:r w:rsidRPr="00CE3F1D">
              <w:t>Department of the Environment and Energy</w:t>
            </w:r>
          </w:p>
        </w:tc>
      </w:tr>
      <w:tr w:rsidR="002D3232" w:rsidRPr="00CE3F1D" w14:paraId="335D57C4" w14:textId="77777777" w:rsidTr="004F3BD8">
        <w:tc>
          <w:tcPr>
            <w:tcW w:w="1201" w:type="dxa"/>
            <w:gridSpan w:val="2"/>
            <w:tcBorders>
              <w:right w:val="nil"/>
            </w:tcBorders>
          </w:tcPr>
          <w:p w14:paraId="6E37C8DC" w14:textId="77777777" w:rsidR="002D3232" w:rsidRPr="00CE3F1D" w:rsidRDefault="002D3232" w:rsidP="004F3BD8">
            <w:pPr>
              <w:pStyle w:val="OWSTabletext"/>
              <w:jc w:val="center"/>
            </w:pPr>
            <w:r w:rsidRPr="00CE3F1D">
              <w:t>10</w:t>
            </w:r>
          </w:p>
        </w:tc>
        <w:tc>
          <w:tcPr>
            <w:tcW w:w="5669" w:type="dxa"/>
            <w:gridSpan w:val="2"/>
            <w:tcBorders>
              <w:left w:val="nil"/>
              <w:right w:val="nil"/>
            </w:tcBorders>
          </w:tcPr>
          <w:p w14:paraId="6D219CDD" w14:textId="77777777" w:rsidR="002D3232" w:rsidRPr="00CE3F1D" w:rsidRDefault="002D3232" w:rsidP="004F3BD8">
            <w:pPr>
              <w:pStyle w:val="OWSTabletext"/>
            </w:pPr>
            <w:r w:rsidRPr="00CE3F1D">
              <w:t xml:space="preserve">Human and environmental exposure assessment: Soil to shallow groundwater pathways – </w:t>
            </w:r>
            <w:r>
              <w:t>A s</w:t>
            </w:r>
            <w:r w:rsidRPr="00CE3F1D">
              <w:t>tudy of predicted environmental concentrations</w:t>
            </w:r>
          </w:p>
        </w:tc>
        <w:tc>
          <w:tcPr>
            <w:tcW w:w="2205" w:type="dxa"/>
            <w:tcBorders>
              <w:left w:val="nil"/>
              <w:right w:val="single" w:sz="4" w:space="0" w:color="auto"/>
            </w:tcBorders>
          </w:tcPr>
          <w:p w14:paraId="3D8BB2F6" w14:textId="77777777" w:rsidR="002D3232" w:rsidRPr="00CE3F1D" w:rsidRDefault="002D3232" w:rsidP="004F3BD8">
            <w:pPr>
              <w:pStyle w:val="OWSTabletext"/>
            </w:pPr>
            <w:r w:rsidRPr="00CE3F1D">
              <w:t>CSIRO</w:t>
            </w:r>
          </w:p>
        </w:tc>
      </w:tr>
      <w:tr w:rsidR="002D3232" w:rsidRPr="00CE3F1D" w14:paraId="63CCE243" w14:textId="77777777" w:rsidTr="004F3BD8">
        <w:tc>
          <w:tcPr>
            <w:tcW w:w="9075" w:type="dxa"/>
            <w:gridSpan w:val="5"/>
            <w:tcBorders>
              <w:right w:val="single" w:sz="4" w:space="0" w:color="auto"/>
            </w:tcBorders>
            <w:shd w:val="clear" w:color="auto" w:fill="D9D9D9" w:themeFill="background1" w:themeFillShade="D9"/>
          </w:tcPr>
          <w:p w14:paraId="1EFCD039" w14:textId="77777777" w:rsidR="002D3232" w:rsidRPr="00CE3F1D" w:rsidRDefault="002D3232" w:rsidP="004F3BD8">
            <w:pPr>
              <w:pStyle w:val="OWStablesub-heading0"/>
            </w:pPr>
            <w:r w:rsidRPr="00CE3F1D">
              <w:t>Assessing risks to workers and the public</w:t>
            </w:r>
          </w:p>
        </w:tc>
      </w:tr>
      <w:tr w:rsidR="002D3232" w:rsidRPr="00CE3F1D" w14:paraId="373F02F6" w14:textId="77777777" w:rsidTr="004F3BD8">
        <w:tc>
          <w:tcPr>
            <w:tcW w:w="1201" w:type="dxa"/>
            <w:gridSpan w:val="2"/>
            <w:tcBorders>
              <w:right w:val="nil"/>
            </w:tcBorders>
          </w:tcPr>
          <w:p w14:paraId="46111016" w14:textId="77777777" w:rsidR="002D3232" w:rsidRPr="00CE3F1D" w:rsidRDefault="002D3232" w:rsidP="004F3BD8">
            <w:pPr>
              <w:pStyle w:val="OWSTabletext"/>
              <w:jc w:val="center"/>
            </w:pPr>
            <w:r w:rsidRPr="00CE3F1D">
              <w:t>11</w:t>
            </w:r>
          </w:p>
        </w:tc>
        <w:tc>
          <w:tcPr>
            <w:tcW w:w="5669" w:type="dxa"/>
            <w:gridSpan w:val="2"/>
            <w:tcBorders>
              <w:left w:val="nil"/>
              <w:right w:val="nil"/>
            </w:tcBorders>
          </w:tcPr>
          <w:p w14:paraId="17A2FD7A" w14:textId="77777777" w:rsidR="002D3232" w:rsidRPr="00CE3F1D" w:rsidRDefault="002D3232" w:rsidP="004F3BD8">
            <w:pPr>
              <w:pStyle w:val="OWSTabletext"/>
            </w:pPr>
            <w:r w:rsidRPr="00CE3F1D">
              <w:t>Chemicals of low concern for human health based on an initial assessment of hazards</w:t>
            </w:r>
          </w:p>
        </w:tc>
        <w:tc>
          <w:tcPr>
            <w:tcW w:w="2205" w:type="dxa"/>
            <w:tcBorders>
              <w:left w:val="nil"/>
              <w:right w:val="single" w:sz="4" w:space="0" w:color="auto"/>
            </w:tcBorders>
          </w:tcPr>
          <w:p w14:paraId="62E2F0DC" w14:textId="77777777" w:rsidR="002D3232" w:rsidRPr="00CE3F1D" w:rsidRDefault="002D3232" w:rsidP="004F3BD8">
            <w:pPr>
              <w:pStyle w:val="OWSTabletext"/>
            </w:pPr>
            <w:r w:rsidRPr="00CE3F1D">
              <w:t>NICNAS</w:t>
            </w:r>
          </w:p>
        </w:tc>
      </w:tr>
      <w:tr w:rsidR="002D3232" w:rsidRPr="00CE3F1D" w14:paraId="6067A9CD" w14:textId="77777777" w:rsidTr="004F3BD8">
        <w:tc>
          <w:tcPr>
            <w:tcW w:w="1201" w:type="dxa"/>
            <w:gridSpan w:val="2"/>
            <w:tcBorders>
              <w:right w:val="nil"/>
            </w:tcBorders>
          </w:tcPr>
          <w:p w14:paraId="07616572" w14:textId="77777777" w:rsidR="002D3232" w:rsidRPr="00CE3F1D" w:rsidRDefault="002D3232" w:rsidP="004F3BD8">
            <w:pPr>
              <w:pStyle w:val="OWSTabletext"/>
              <w:jc w:val="center"/>
            </w:pPr>
            <w:r w:rsidRPr="00CE3F1D">
              <w:t>12</w:t>
            </w:r>
          </w:p>
        </w:tc>
        <w:tc>
          <w:tcPr>
            <w:tcW w:w="5669" w:type="dxa"/>
            <w:gridSpan w:val="2"/>
            <w:tcBorders>
              <w:left w:val="nil"/>
              <w:right w:val="nil"/>
            </w:tcBorders>
          </w:tcPr>
          <w:p w14:paraId="3E7D843B" w14:textId="77777777" w:rsidR="002D3232" w:rsidRPr="00CE3F1D" w:rsidRDefault="002D3232" w:rsidP="004F3BD8">
            <w:pPr>
              <w:pStyle w:val="OWSTabletext"/>
            </w:pPr>
            <w:r w:rsidRPr="00CE3F1D">
              <w:t>Human health hazards of chemicals associated with coal seam gas extraction in Australia</w:t>
            </w:r>
          </w:p>
        </w:tc>
        <w:tc>
          <w:tcPr>
            <w:tcW w:w="2205" w:type="dxa"/>
            <w:tcBorders>
              <w:left w:val="nil"/>
              <w:right w:val="single" w:sz="4" w:space="0" w:color="auto"/>
            </w:tcBorders>
          </w:tcPr>
          <w:p w14:paraId="70469FA6" w14:textId="77777777" w:rsidR="002D3232" w:rsidRPr="00CE3F1D" w:rsidRDefault="002D3232" w:rsidP="004F3BD8">
            <w:pPr>
              <w:pStyle w:val="OWSTabletext"/>
            </w:pPr>
            <w:r w:rsidRPr="00CE3F1D">
              <w:t>NICNAS</w:t>
            </w:r>
          </w:p>
        </w:tc>
      </w:tr>
      <w:tr w:rsidR="002D3232" w:rsidRPr="00CE3F1D" w14:paraId="190D1508" w14:textId="77777777" w:rsidTr="004F3BD8">
        <w:tc>
          <w:tcPr>
            <w:tcW w:w="1201" w:type="dxa"/>
            <w:gridSpan w:val="2"/>
            <w:tcBorders>
              <w:right w:val="nil"/>
            </w:tcBorders>
          </w:tcPr>
          <w:p w14:paraId="03E9F91D" w14:textId="77777777" w:rsidR="002D3232" w:rsidRPr="00CE3F1D" w:rsidRDefault="002D3232" w:rsidP="004F3BD8">
            <w:pPr>
              <w:spacing w:before="60" w:after="60"/>
              <w:jc w:val="center"/>
              <w:rPr>
                <w:rFonts w:cs="Arial"/>
                <w:sz w:val="20"/>
                <w:szCs w:val="20"/>
              </w:rPr>
            </w:pPr>
            <w:r w:rsidRPr="00CE3F1D">
              <w:rPr>
                <w:rFonts w:cs="Arial"/>
                <w:sz w:val="20"/>
                <w:szCs w:val="20"/>
              </w:rPr>
              <w:t>13</w:t>
            </w:r>
          </w:p>
        </w:tc>
        <w:tc>
          <w:tcPr>
            <w:tcW w:w="5669" w:type="dxa"/>
            <w:gridSpan w:val="2"/>
            <w:tcBorders>
              <w:left w:val="nil"/>
              <w:right w:val="nil"/>
            </w:tcBorders>
          </w:tcPr>
          <w:p w14:paraId="420686A1" w14:textId="77777777" w:rsidR="002D3232" w:rsidRPr="00CE3F1D" w:rsidRDefault="002D3232" w:rsidP="004F3BD8">
            <w:pPr>
              <w:spacing w:before="60" w:after="60"/>
              <w:rPr>
                <w:rFonts w:cs="Arial"/>
                <w:sz w:val="20"/>
                <w:szCs w:val="20"/>
              </w:rPr>
            </w:pPr>
            <w:r w:rsidRPr="00CE3F1D">
              <w:rPr>
                <w:rFonts w:cs="Arial"/>
                <w:sz w:val="20"/>
                <w:szCs w:val="20"/>
              </w:rPr>
              <w:t>Human health risks associated with surface handling of chemicals used in coal seam gas extraction</w:t>
            </w:r>
            <w:r>
              <w:rPr>
                <w:rFonts w:cs="Arial"/>
                <w:sz w:val="20"/>
                <w:szCs w:val="20"/>
              </w:rPr>
              <w:t xml:space="preserve"> in Australia</w:t>
            </w:r>
          </w:p>
        </w:tc>
        <w:tc>
          <w:tcPr>
            <w:tcW w:w="2205" w:type="dxa"/>
            <w:tcBorders>
              <w:left w:val="nil"/>
              <w:right w:val="single" w:sz="4" w:space="0" w:color="auto"/>
            </w:tcBorders>
          </w:tcPr>
          <w:p w14:paraId="0F67B811" w14:textId="77777777" w:rsidR="002D3232" w:rsidRPr="00CE3F1D" w:rsidRDefault="002D3232" w:rsidP="004F3BD8">
            <w:pPr>
              <w:spacing w:before="60" w:after="60"/>
              <w:rPr>
                <w:rFonts w:cs="Arial"/>
                <w:sz w:val="20"/>
                <w:szCs w:val="20"/>
              </w:rPr>
            </w:pPr>
            <w:r w:rsidRPr="00CE3F1D">
              <w:rPr>
                <w:rFonts w:cs="Arial"/>
                <w:sz w:val="20"/>
                <w:szCs w:val="20"/>
              </w:rPr>
              <w:t>NICNAS</w:t>
            </w:r>
          </w:p>
        </w:tc>
      </w:tr>
      <w:tr w:rsidR="002D3232" w:rsidRPr="008E3DDB" w14:paraId="008AEFD3" w14:textId="77777777" w:rsidTr="004F3BD8">
        <w:tc>
          <w:tcPr>
            <w:tcW w:w="9075" w:type="dxa"/>
            <w:gridSpan w:val="5"/>
            <w:tcBorders>
              <w:right w:val="single" w:sz="4" w:space="0" w:color="auto"/>
            </w:tcBorders>
            <w:shd w:val="clear" w:color="auto" w:fill="D9D9D9" w:themeFill="background1" w:themeFillShade="D9"/>
          </w:tcPr>
          <w:p w14:paraId="25EC97DE" w14:textId="77777777" w:rsidR="002D3232" w:rsidRPr="008E3DDB" w:rsidRDefault="002D3232" w:rsidP="004F3BD8">
            <w:pPr>
              <w:pStyle w:val="OWStablesub-heading0"/>
            </w:pPr>
            <w:r w:rsidRPr="008E3DDB">
              <w:t>Assessing risks to the environment</w:t>
            </w:r>
          </w:p>
        </w:tc>
      </w:tr>
      <w:tr w:rsidR="002D3232" w:rsidRPr="00CE3F1D" w14:paraId="4CF96E3B" w14:textId="77777777" w:rsidTr="004F3BD8">
        <w:tc>
          <w:tcPr>
            <w:tcW w:w="1201" w:type="dxa"/>
            <w:gridSpan w:val="2"/>
            <w:tcBorders>
              <w:right w:val="nil"/>
            </w:tcBorders>
          </w:tcPr>
          <w:p w14:paraId="6D1F32C3" w14:textId="77777777" w:rsidR="002D3232" w:rsidRPr="00CE3F1D" w:rsidRDefault="002D3232" w:rsidP="004F3BD8">
            <w:pPr>
              <w:spacing w:before="60" w:after="60"/>
              <w:jc w:val="center"/>
              <w:rPr>
                <w:rFonts w:cs="Arial"/>
                <w:sz w:val="20"/>
                <w:szCs w:val="20"/>
              </w:rPr>
            </w:pPr>
            <w:r w:rsidRPr="00CE3F1D">
              <w:rPr>
                <w:rFonts w:cs="Arial"/>
                <w:sz w:val="20"/>
                <w:szCs w:val="20"/>
              </w:rPr>
              <w:t>14</w:t>
            </w:r>
          </w:p>
        </w:tc>
        <w:tc>
          <w:tcPr>
            <w:tcW w:w="5669" w:type="dxa"/>
            <w:gridSpan w:val="2"/>
            <w:tcBorders>
              <w:left w:val="nil"/>
              <w:right w:val="nil"/>
            </w:tcBorders>
          </w:tcPr>
          <w:p w14:paraId="60EB5D1F" w14:textId="77777777" w:rsidR="002D3232" w:rsidRPr="00CE3F1D" w:rsidRDefault="002D3232" w:rsidP="004F3BD8">
            <w:pPr>
              <w:spacing w:before="60" w:after="60"/>
              <w:rPr>
                <w:rFonts w:cs="Arial"/>
                <w:sz w:val="20"/>
                <w:szCs w:val="20"/>
              </w:rPr>
            </w:pPr>
            <w:r w:rsidRPr="00CE3F1D">
              <w:rPr>
                <w:rFonts w:cs="Arial"/>
                <w:sz w:val="20"/>
                <w:szCs w:val="20"/>
              </w:rPr>
              <w:t>Environmental risks associated with surface handling of chemicals used in coal seam gas extraction</w:t>
            </w:r>
            <w:r>
              <w:rPr>
                <w:rFonts w:cs="Arial"/>
                <w:sz w:val="20"/>
                <w:szCs w:val="20"/>
              </w:rPr>
              <w:t xml:space="preserve"> in Australia</w:t>
            </w:r>
          </w:p>
        </w:tc>
        <w:tc>
          <w:tcPr>
            <w:tcW w:w="2205" w:type="dxa"/>
            <w:tcBorders>
              <w:left w:val="nil"/>
              <w:right w:val="single" w:sz="4" w:space="0" w:color="auto"/>
            </w:tcBorders>
          </w:tcPr>
          <w:p w14:paraId="4060646D" w14:textId="77777777" w:rsidR="002D3232" w:rsidRPr="00CE3F1D" w:rsidRDefault="002D3232" w:rsidP="004F3BD8">
            <w:pPr>
              <w:spacing w:before="60" w:after="60"/>
              <w:rPr>
                <w:rFonts w:cs="Arial"/>
                <w:sz w:val="20"/>
                <w:szCs w:val="20"/>
              </w:rPr>
            </w:pPr>
            <w:r w:rsidRPr="00CE3F1D">
              <w:rPr>
                <w:rFonts w:cs="Arial"/>
                <w:sz w:val="20"/>
                <w:szCs w:val="20"/>
              </w:rPr>
              <w:t>Department of the Environment and Energy</w:t>
            </w:r>
          </w:p>
        </w:tc>
      </w:tr>
    </w:tbl>
    <w:p w14:paraId="68BC6718" w14:textId="77777777" w:rsidR="004A3063" w:rsidRDefault="004A3063" w:rsidP="00722F97">
      <w:pPr>
        <w:pStyle w:val="OWSversopagenormaltext"/>
      </w:pPr>
    </w:p>
    <w:p w14:paraId="4CE4086D" w14:textId="77777777" w:rsidR="00CC6A97" w:rsidRDefault="00371A3A" w:rsidP="00CC6A97">
      <w:pPr>
        <w:pStyle w:val="OWSSummaryH1"/>
      </w:pPr>
      <w:bookmarkStart w:id="10" w:name="_Toc467149688"/>
      <w:r>
        <w:t>Foreword</w:t>
      </w:r>
      <w:bookmarkEnd w:id="10"/>
    </w:p>
    <w:p w14:paraId="4CE4086E" w14:textId="77777777" w:rsidR="00CC6A97" w:rsidRDefault="003464DB" w:rsidP="00CC6A97">
      <w:pPr>
        <w:pStyle w:val="OWSSummaryH2"/>
      </w:pPr>
      <w:r>
        <w:t>Purpose of the Assessment</w:t>
      </w:r>
    </w:p>
    <w:p w14:paraId="4CE4086F" w14:textId="77777777" w:rsidR="003464DB" w:rsidRDefault="00CC6A97" w:rsidP="00CC6A97">
      <w:pPr>
        <w:pStyle w:val="OWSNormal11pt"/>
      </w:pPr>
      <w:r w:rsidRPr="0037379B">
        <w:t xml:space="preserve">This report is one </w:t>
      </w:r>
      <w:r>
        <w:t>in a series</w:t>
      </w:r>
      <w:r w:rsidRPr="0037379B">
        <w:t xml:space="preserve"> of technical reports that make up the </w:t>
      </w:r>
      <w:r w:rsidRPr="0037379B">
        <w:rPr>
          <w:i/>
        </w:rPr>
        <w:t xml:space="preserve">National Assessment of Chemicals Associated with Coal Seam Gas Extraction in Australia </w:t>
      </w:r>
      <w:r w:rsidRPr="0037379B">
        <w:t>(the</w:t>
      </w:r>
      <w:r w:rsidRPr="0037379B">
        <w:rPr>
          <w:i/>
        </w:rPr>
        <w:t xml:space="preserve"> </w:t>
      </w:r>
      <w:r>
        <w:rPr>
          <w:i/>
        </w:rPr>
        <w:t>A</w:t>
      </w:r>
      <w:r w:rsidRPr="009A2E57">
        <w:t>ssessment</w:t>
      </w:r>
      <w:r w:rsidRPr="0037379B">
        <w:t>)</w:t>
      </w:r>
      <w:r w:rsidR="003464DB">
        <w:t>.</w:t>
      </w:r>
    </w:p>
    <w:p w14:paraId="4CE40870" w14:textId="146D7D36" w:rsidR="003464DB" w:rsidRDefault="00CC6A97" w:rsidP="00CC6A97">
      <w:pPr>
        <w:pStyle w:val="OWSNormal11pt"/>
      </w:pPr>
      <w:r w:rsidRPr="009A2E57">
        <w:t xml:space="preserve">Many chemicals used in </w:t>
      </w:r>
      <w:r>
        <w:t xml:space="preserve">the </w:t>
      </w:r>
      <w:r w:rsidRPr="009A2E57">
        <w:t xml:space="preserve">extraction of coal seam gas are also used in other industries. The Assessment was commissioned by the Australian Government in June 2012 in recognition of increased scientific and community interest in understanding the risks of chemical use in this industry. The Assessment aimed to </w:t>
      </w:r>
      <w:r w:rsidRPr="0037379B">
        <w:t xml:space="preserve">develop an improved understanding of the occupational, public health and environmental risks associated with chemicals used in </w:t>
      </w:r>
      <w:r>
        <w:t xml:space="preserve">drilling and </w:t>
      </w:r>
      <w:r w:rsidRPr="0037379B">
        <w:t>hydraulic fracturing for coal seam gas in an Australian context</w:t>
      </w:r>
      <w:r w:rsidR="003464DB">
        <w:t>.</w:t>
      </w:r>
    </w:p>
    <w:p w14:paraId="4CE40871" w14:textId="77777777" w:rsidR="00CC6A97" w:rsidRDefault="00CC6A97" w:rsidP="00CC6A97">
      <w:pPr>
        <w:pStyle w:val="OWSNormal11pt"/>
      </w:pPr>
      <w:r>
        <w:t xml:space="preserve">This research </w:t>
      </w:r>
      <w:r w:rsidRPr="0037379B">
        <w:t xml:space="preserve">assessed and characterised the risks to human health and the environment from surface handling of chemicals used in coal seam gas extraction during the period 2010 to 2012. </w:t>
      </w:r>
      <w:r>
        <w:t>This included</w:t>
      </w:r>
      <w:r w:rsidRPr="009A2E57">
        <w:t xml:space="preserve"> the transport, storage and mixing of chemicals</w:t>
      </w:r>
      <w:r>
        <w:t>,</w:t>
      </w:r>
      <w:r w:rsidRPr="009A2E57">
        <w:t xml:space="preserve"> and the storage and handling of water pumped out of coal seam gas wells (flowback or produced water) that can contain chemicals.</w:t>
      </w:r>
      <w:r>
        <w:t xml:space="preserve"> International evidence</w:t>
      </w:r>
      <w:r w:rsidRPr="0037379B">
        <w:rPr>
          <w:rStyle w:val="FootnoteReference"/>
        </w:rPr>
        <w:footnoteReference w:id="2"/>
      </w:r>
      <w:r>
        <w:t xml:space="preserve"> showed the risks of chemical use were likely to be greatest during surface handling because the chemicals were undiluted and in the largest volumes. </w:t>
      </w:r>
      <w:r w:rsidRPr="00526206">
        <w:t>The Assessment did not consider the effects of chemical mixtures that are used in coal seam gas extraction, geogenic</w:t>
      </w:r>
      <w:r>
        <w:t xml:space="preserve"> chemicals</w:t>
      </w:r>
      <w:r w:rsidRPr="00526206">
        <w:t>, or potential risks to deeper groundwater.</w:t>
      </w:r>
    </w:p>
    <w:p w14:paraId="4CE40872" w14:textId="77777777" w:rsidR="003464DB" w:rsidRDefault="00CC6A97" w:rsidP="00AC1001">
      <w:pPr>
        <w:pStyle w:val="OWSNormal11pt"/>
      </w:pPr>
      <w:r w:rsidRPr="009A2E57">
        <w:t>The Assessment findings significantly strengthen the evidence base and increase the level of knowledge about chemicals used in coal seam gas extraction</w:t>
      </w:r>
      <w:r>
        <w:t xml:space="preserve"> in Australia</w:t>
      </w:r>
      <w:r w:rsidRPr="009A2E57">
        <w:t>. This information directly informs our understanding of which chemicals can continue to be used safely, and which chemicals are likely to require extra monitoring, industry management and regulatory consideration</w:t>
      </w:r>
      <w:r w:rsidR="003464DB">
        <w:t>.</w:t>
      </w:r>
    </w:p>
    <w:p w14:paraId="4CE40873" w14:textId="77777777" w:rsidR="00CC6A97" w:rsidRDefault="00CC6A97" w:rsidP="00CC6A97">
      <w:pPr>
        <w:pStyle w:val="Heading2"/>
        <w:numPr>
          <w:ilvl w:val="0"/>
          <w:numId w:val="0"/>
        </w:numPr>
      </w:pPr>
      <w:bookmarkStart w:id="11" w:name="_Toc448934602"/>
      <w:bookmarkStart w:id="12" w:name="_Toc467149689"/>
      <w:r>
        <w:t xml:space="preserve">Australia’s </w:t>
      </w:r>
      <w:r w:rsidR="004B6F61">
        <w:t>r</w:t>
      </w:r>
      <w:r>
        <w:t xml:space="preserve">egulatory </w:t>
      </w:r>
      <w:r w:rsidR="004B6F61">
        <w:t>f</w:t>
      </w:r>
      <w:r>
        <w:t>ramework</w:t>
      </w:r>
      <w:bookmarkEnd w:id="11"/>
      <w:bookmarkEnd w:id="12"/>
    </w:p>
    <w:p w14:paraId="4CE40874" w14:textId="77777777" w:rsidR="00CC6A97" w:rsidRPr="003849E0" w:rsidRDefault="00CC6A97" w:rsidP="00CC6A97">
      <w:pPr>
        <w:pStyle w:val="OWSNormal11pt"/>
        <w:rPr>
          <w:i/>
        </w:rPr>
      </w:pPr>
      <w:bookmarkStart w:id="13" w:name="_Toc448934603"/>
      <w:r w:rsidRPr="009A2E57">
        <w:t>Australia has a strong framework of regulations and industrial practices which protects people and the environment from adverse effects of industrial chemical use. For coal seam gas extraction, there is existing legislation, regulations, standards and industry codes of practice that cover chemical use, including workplace and public health and safety, environmental protection, and the transport, handling, storage and disposal of chemicals. Coal seam gas projects must be assessed and approved under relevant Commonwealth, state and territory environmental laws, and are subject to conditions including how the companies manage chemical risk.</w:t>
      </w:r>
    </w:p>
    <w:p w14:paraId="4CE40875" w14:textId="77777777" w:rsidR="00CC6A97" w:rsidRDefault="00CC6A97" w:rsidP="00CC6A97">
      <w:pPr>
        <w:pStyle w:val="Heading2"/>
        <w:numPr>
          <w:ilvl w:val="0"/>
          <w:numId w:val="0"/>
        </w:numPr>
      </w:pPr>
      <w:bookmarkStart w:id="14" w:name="_Toc467149690"/>
      <w:r>
        <w:t>Approach</w:t>
      </w:r>
      <w:bookmarkEnd w:id="13"/>
      <w:bookmarkEnd w:id="14"/>
    </w:p>
    <w:p w14:paraId="4CE40876" w14:textId="332E79E4" w:rsidR="00CC6A97" w:rsidRDefault="00CC6A97" w:rsidP="00CC6A97">
      <w:pPr>
        <w:pStyle w:val="OWSNormal11pt"/>
        <w:rPr>
          <w:rFonts w:eastAsia="Times New Roman"/>
        </w:rPr>
      </w:pPr>
      <w:r w:rsidRPr="000659F0">
        <w:rPr>
          <w:rFonts w:eastAsia="Times New Roman"/>
        </w:rPr>
        <w:t>Technical experts from the National Industrial Chemicals Notification and Assessment Scheme (NICNAS), the Commonwealth Scientific and Industrial Research Organisation (CSIRO), and the Department of the Environment conducted the Assessment. The Assessment drew on technical expertise in chemistry, hydrogeology, hydrology, geology, toxicology, ecotoxicology, natural resource management and risk assessment. The Independent Expert Scientific Committee on Coal Seam Gas and Large Coal Mining Development (IESC) provided advice on the Assessment. Experts from the United States Environmental Protection Authority, Health Canada and Australia reviewed the Assessment and found the Assessment and its methods to be robust and fit</w:t>
      </w:r>
      <w:r w:rsidR="002A43DF">
        <w:rPr>
          <w:rFonts w:eastAsia="Times New Roman"/>
        </w:rPr>
        <w:t>-</w:t>
      </w:r>
      <w:r w:rsidRPr="000659F0">
        <w:rPr>
          <w:rFonts w:eastAsia="Times New Roman"/>
        </w:rPr>
        <w:t>for</w:t>
      </w:r>
      <w:r w:rsidR="00586F8A">
        <w:rPr>
          <w:rFonts w:eastAsia="Times New Roman"/>
        </w:rPr>
        <w:noBreakHyphen/>
      </w:r>
      <w:r w:rsidRPr="000659F0">
        <w:rPr>
          <w:rFonts w:eastAsia="Times New Roman"/>
        </w:rPr>
        <w:t>purpose.</w:t>
      </w:r>
    </w:p>
    <w:p w14:paraId="4CE40877" w14:textId="5EF5592C" w:rsidR="00CC6A97" w:rsidRDefault="00CC6A97" w:rsidP="00CC6A97">
      <w:pPr>
        <w:pStyle w:val="OWSNormal11pt"/>
      </w:pPr>
      <w:r>
        <w:t xml:space="preserve">The Assessment was a very large and complex scientific undertaking. No comparable studies had been done in Australia or overseas and </w:t>
      </w:r>
      <w:r w:rsidRPr="004965DC">
        <w:t xml:space="preserve">new models and methodologies </w:t>
      </w:r>
      <w:r>
        <w:t xml:space="preserve">were </w:t>
      </w:r>
      <w:r w:rsidRPr="004965DC">
        <w:t xml:space="preserve">developed and tested in order to complete the </w:t>
      </w:r>
      <w:r>
        <w:t>A</w:t>
      </w:r>
      <w:r w:rsidRPr="004965DC">
        <w:t>ssessment.</w:t>
      </w:r>
      <w:r>
        <w:t xml:space="preserve"> </w:t>
      </w:r>
      <w:r w:rsidRPr="0037379B">
        <w:rPr>
          <w:rFonts w:eastAsia="Times New Roman"/>
        </w:rPr>
        <w:t xml:space="preserve">The </w:t>
      </w:r>
      <w:r>
        <w:rPr>
          <w:rFonts w:eastAsia="Times New Roman"/>
        </w:rPr>
        <w:t>A</w:t>
      </w:r>
      <w:r w:rsidRPr="0037379B">
        <w:rPr>
          <w:rFonts w:eastAsia="Times New Roman"/>
        </w:rPr>
        <w:t xml:space="preserve">ssessment was conducted in </w:t>
      </w:r>
      <w:r>
        <w:rPr>
          <w:rFonts w:eastAsia="Times New Roman"/>
        </w:rPr>
        <w:t>a number of iterative steps and inter</w:t>
      </w:r>
      <w:r w:rsidR="002A43DF">
        <w:rPr>
          <w:rFonts w:eastAsia="Times New Roman"/>
        </w:rPr>
        <w:t>-</w:t>
      </w:r>
      <w:r>
        <w:rPr>
          <w:rFonts w:eastAsia="Times New Roman"/>
        </w:rPr>
        <w:t>related processes, many of which needed to be done in sequence</w:t>
      </w:r>
      <w:r>
        <w:t xml:space="preserve"> (</w:t>
      </w:r>
      <w:r w:rsidR="005F3AD7">
        <w:t>Figure </w:t>
      </w:r>
      <w:r w:rsidR="005620CB">
        <w:t>F</w:t>
      </w:r>
      <w:r>
        <w:t>.1)</w:t>
      </w:r>
      <w:r>
        <w:rPr>
          <w:rFonts w:eastAsia="Times New Roman"/>
        </w:rPr>
        <w:t xml:space="preserve">. There were </w:t>
      </w:r>
      <w:r w:rsidRPr="004965DC">
        <w:t>two separate streams of analysis</w:t>
      </w:r>
      <w:r w:rsidR="002A43DF">
        <w:t xml:space="preserve"> – </w:t>
      </w:r>
      <w:r w:rsidRPr="004965DC">
        <w:t xml:space="preserve">one for human health and one for the environment. The steps included for each </w:t>
      </w:r>
      <w:r>
        <w:t>were</w:t>
      </w:r>
      <w:r w:rsidRPr="004965DC">
        <w:t xml:space="preserve">: literature reviews; </w:t>
      </w:r>
      <w:r w:rsidR="004C421A" w:rsidRPr="004965DC">
        <w:t>identifying</w:t>
      </w:r>
      <w:r w:rsidRPr="004965DC">
        <w:t xml:space="preserve"> chemicals used in drilling and hydraulic fracturing for coal seam gas extraction; developing conceptual models of exposure pathways; models to predict soil, surface and shallow groundwater concentrations of identified chemicals; reviewing information on human health hazards; </w:t>
      </w:r>
      <w:r>
        <w:t xml:space="preserve">and </w:t>
      </w:r>
      <w:r w:rsidRPr="004965DC">
        <w:t>identifying existing Australian work practices</w:t>
      </w:r>
      <w:r>
        <w:t>,</w:t>
      </w:r>
      <w:r w:rsidRPr="004965DC">
        <w:t xml:space="preserve"> to assess </w:t>
      </w:r>
      <w:r>
        <w:t xml:space="preserve">risks to </w:t>
      </w:r>
      <w:r w:rsidRPr="004965DC">
        <w:t xml:space="preserve">human health and </w:t>
      </w:r>
      <w:r>
        <w:t>the environment.</w:t>
      </w:r>
    </w:p>
    <w:p w14:paraId="4CE40878" w14:textId="40911860" w:rsidR="00CC6A97" w:rsidRDefault="00CC6A97" w:rsidP="00CC6A97">
      <w:pPr>
        <w:pStyle w:val="OWSNormal11pt"/>
      </w:pPr>
      <w:r>
        <w:t>T</w:t>
      </w:r>
      <w:r w:rsidRPr="007525C2">
        <w:t>he risk assessments did not take into account the full range of safety and handling precautions that are designed to protect people and the environment from the use of chemicals in coal seam gas extraction. This approach is standard practice for this type of assessment.</w:t>
      </w:r>
      <w:r>
        <w:t xml:space="preserve"> </w:t>
      </w:r>
      <w:r w:rsidRPr="007525C2">
        <w:t xml:space="preserve">In practice, safety and handling precautions are required, which means the likelihood of a risk occurring would actually be reduced for those chemicals that </w:t>
      </w:r>
      <w:r>
        <w:t>were</w:t>
      </w:r>
      <w:r w:rsidRPr="007525C2">
        <w:t xml:space="preserve"> identified as a potential risk to humans or the environment.</w:t>
      </w:r>
      <w:r w:rsidR="00F623C7">
        <w:t xml:space="preserve"> The project is not an assessment of the risks of any particular site where coal seam gas extraction is taking place or proposed.</w:t>
      </w:r>
    </w:p>
    <w:p w14:paraId="4CE40879" w14:textId="77777777" w:rsidR="002C309C" w:rsidRDefault="00CC6A97" w:rsidP="002C309C">
      <w:pPr>
        <w:pStyle w:val="OWSNormal11pt"/>
        <w:rPr>
          <w:lang w:val="en-GB"/>
        </w:rPr>
      </w:pPr>
      <w:r w:rsidRPr="00E928F6">
        <w:rPr>
          <w:noProof/>
          <w:lang w:eastAsia="en-AU"/>
        </w:rPr>
        <w:drawing>
          <wp:inline distT="0" distB="0" distL="0" distR="0" wp14:anchorId="4CE415DC" wp14:editId="270B89B7">
            <wp:extent cx="4255793" cy="3502298"/>
            <wp:effectExtent l="19050" t="0" r="0" b="0"/>
            <wp:docPr id="5" name="Picture 0" descr="Steps involved in the National assessment of chemicals associated with coal seam gas extraction&#10;1. Identifying chemicals used in coal seam gas extraction&#10;2. Reviewing existing literature&#10;3. Modelling how people and the environment could come into contact with chemicals during coal seam gas extraction&#10;4. Assessing risks to workers and the public&#10;5. Assessing risks to the enviro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ps.PNG"/>
                    <pic:cNvPicPr/>
                  </pic:nvPicPr>
                  <pic:blipFill>
                    <a:blip r:embed="rId12" cstate="email">
                      <a:extLst>
                        <a:ext uri="{28A0092B-C50C-407E-A947-70E740481C1C}">
                          <a14:useLocalDpi xmlns:a14="http://schemas.microsoft.com/office/drawing/2010/main"/>
                        </a:ext>
                      </a:extLst>
                    </a:blip>
                    <a:stretch>
                      <a:fillRect/>
                    </a:stretch>
                  </pic:blipFill>
                  <pic:spPr>
                    <a:xfrm>
                      <a:off x="0" y="0"/>
                      <a:ext cx="4259163" cy="3505072"/>
                    </a:xfrm>
                    <a:prstGeom prst="rect">
                      <a:avLst/>
                    </a:prstGeom>
                  </pic:spPr>
                </pic:pic>
              </a:graphicData>
            </a:graphic>
          </wp:inline>
        </w:drawing>
      </w:r>
    </w:p>
    <w:p w14:paraId="4CE4087A" w14:textId="7DD59CAE" w:rsidR="00CC6A97" w:rsidRPr="0037379B" w:rsidRDefault="005F3AD7" w:rsidP="00BD0C45">
      <w:pPr>
        <w:pStyle w:val="OWSfigurecaption"/>
        <w:keepNext w:val="0"/>
        <w:keepLines w:val="0"/>
        <w:rPr>
          <w:b/>
        </w:rPr>
      </w:pPr>
      <w:bookmarkStart w:id="15" w:name="_Ref444080307"/>
      <w:bookmarkStart w:id="16" w:name="_Toc444507182"/>
      <w:bookmarkStart w:id="17" w:name="_Toc467149746"/>
      <w:bookmarkStart w:id="18" w:name="_Toc448934604"/>
      <w:r>
        <w:t>Figure </w:t>
      </w:r>
      <w:r w:rsidR="005620CB">
        <w:t>F</w:t>
      </w:r>
      <w:r w:rsidR="00CC6A97">
        <w:t>.</w:t>
      </w:r>
      <w:fldSimple w:instr=" SEQ Figure \* ARABIC \s 1  \* MERGEFORMAT  \* MERGEFORMAT ">
        <w:r w:rsidR="000F6092">
          <w:rPr>
            <w:noProof/>
          </w:rPr>
          <w:t>1</w:t>
        </w:r>
      </w:fldSimple>
      <w:r w:rsidR="00E7239A">
        <w:t xml:space="preserve">  </w:t>
      </w:r>
      <w:r w:rsidR="00CC6A97">
        <w:t>Steps in</w:t>
      </w:r>
      <w:r w:rsidR="00CC6A97" w:rsidRPr="0037379B">
        <w:t xml:space="preserve"> the assessment</w:t>
      </w:r>
      <w:bookmarkEnd w:id="15"/>
      <w:bookmarkEnd w:id="16"/>
      <w:bookmarkEnd w:id="17"/>
    </w:p>
    <w:p w14:paraId="4CE4087B" w14:textId="77777777" w:rsidR="00CC6A97" w:rsidRDefault="00CC6A97" w:rsidP="00CC6A97">
      <w:pPr>
        <w:pStyle w:val="Heading2"/>
        <w:numPr>
          <w:ilvl w:val="0"/>
          <w:numId w:val="0"/>
        </w:numPr>
      </w:pPr>
      <w:bookmarkStart w:id="19" w:name="_Toc467149691"/>
      <w:r>
        <w:t>Collaborators</w:t>
      </w:r>
      <w:bookmarkEnd w:id="18"/>
      <w:bookmarkEnd w:id="19"/>
    </w:p>
    <w:p w14:paraId="4CE4087C" w14:textId="48561E1A" w:rsidR="00CC6A97" w:rsidRDefault="00CC6A97" w:rsidP="00CC6A97">
      <w:pPr>
        <w:pStyle w:val="OWSNormal11pt"/>
      </w:pPr>
      <w:r>
        <w:t>The Australian Government Department of the Environment designs and implements policies and programs, and administers national laws, to protect and conserve the environment and heritage, promote action on climate change, advance Australia's interests in the Antarctic, and improve our water use efficiency and the health of Australia's river systems.</w:t>
      </w:r>
    </w:p>
    <w:p w14:paraId="4CE4087D" w14:textId="47D340F0" w:rsidR="00CC6A97" w:rsidRDefault="00CC6A97" w:rsidP="00CC6A97">
      <w:pPr>
        <w:pStyle w:val="OWSNormal11pt"/>
      </w:pPr>
      <w:r>
        <w:t>Within t</w:t>
      </w:r>
      <w:r w:rsidRPr="0037379B">
        <w:t>he Department</w:t>
      </w:r>
      <w:r>
        <w:t xml:space="preserve">, </w:t>
      </w:r>
      <w:r w:rsidRPr="0037379B">
        <w:t xml:space="preserve">the </w:t>
      </w:r>
      <w:r>
        <w:t xml:space="preserve">Office of Water Science </w:t>
      </w:r>
      <w:r w:rsidRPr="0037379B">
        <w:t>is leading the Australian Government’s efforts to improve understanding of the water</w:t>
      </w:r>
      <w:r w:rsidR="00586F8A">
        <w:noBreakHyphen/>
      </w:r>
      <w:r w:rsidRPr="0037379B">
        <w:t>related impacts of coal seam gas and large coal mining. This includes managing the Australian Government’s program of bioregional assessments and other priority research, and providing support to the Independent Expert Scientific Committee on Coal Seam Gas and Large Coal Mining Development (IESC).</w:t>
      </w:r>
      <w:r>
        <w:t xml:space="preserve"> </w:t>
      </w:r>
      <w:r w:rsidRPr="0037379B">
        <w:t>The IESC provide</w:t>
      </w:r>
      <w:r>
        <w:t>s</w:t>
      </w:r>
      <w:r w:rsidRPr="0037379B">
        <w:t xml:space="preserve"> </w:t>
      </w:r>
      <w:r>
        <w:t>i</w:t>
      </w:r>
      <w:r w:rsidRPr="00A832B4">
        <w:t xml:space="preserve">ndependent, expert scientific </w:t>
      </w:r>
      <w:r w:rsidRPr="002A24BC">
        <w:t>advice on coal seam gas and large coal mining proposals</w:t>
      </w:r>
      <w:r w:rsidRPr="00A832B4">
        <w:t xml:space="preserve"> as requested by the Australian Government and state government regulators</w:t>
      </w:r>
      <w:r>
        <w:t>, and a</w:t>
      </w:r>
      <w:r w:rsidRPr="006F7DF3">
        <w:t xml:space="preserve">dvice to the Australian Government on </w:t>
      </w:r>
      <w:r w:rsidRPr="002A24BC">
        <w:t>bioregional assessments</w:t>
      </w:r>
      <w:r w:rsidRPr="006F7DF3">
        <w:t xml:space="preserve"> and </w:t>
      </w:r>
      <w:r w:rsidRPr="002A24BC">
        <w:t>research priorities and projects</w:t>
      </w:r>
      <w:r w:rsidRPr="006F7DF3">
        <w:t>.</w:t>
      </w:r>
    </w:p>
    <w:p w14:paraId="4CE4087E" w14:textId="77777777" w:rsidR="00CC6A97" w:rsidRDefault="00CC6A97" w:rsidP="00CC6A97">
      <w:pPr>
        <w:pStyle w:val="OWSNormal11pt"/>
      </w:pPr>
      <w:r w:rsidRPr="002A24BC">
        <w:t>The National Industrial Chemicals Notification and Assessment Scheme (NICNAS) is a statutory scheme administered by the Australian Government Department of Health.</w:t>
      </w:r>
      <w:r>
        <w:t xml:space="preserve"> </w:t>
      </w:r>
      <w:r w:rsidRPr="002A24BC">
        <w:t>NICNAS aids in the protection of the Australian people and the environment by assessing the risks of industrial chemicals and providing information to promote their safe use.</w:t>
      </w:r>
    </w:p>
    <w:p w14:paraId="4CE4087F" w14:textId="77777777" w:rsidR="00CC6A97" w:rsidRPr="0037379B" w:rsidRDefault="00CC6A97" w:rsidP="00CC6A97">
      <w:pPr>
        <w:pStyle w:val="OWSNormal11pt"/>
      </w:pPr>
      <w:r w:rsidRPr="002A24BC">
        <w:t>CSIRO, the Commonwealth Scientific and Industrial Research Organisation, is Australia’s national science agency and one of the largest and most diverse research agencies in the world. The agency’s research is focused on building prosperity, growth, health and sustainability for Australia and the world. CSIRO delivers solutions for agribusiness, energy and transport, environment and natural resources, health, information technology, telecommunications, manufacturing and mineral resources.</w:t>
      </w:r>
    </w:p>
    <w:p w14:paraId="4CE40880" w14:textId="743BC8C7" w:rsidR="00CC6A97" w:rsidRDefault="00CC6A97" w:rsidP="00CC6A97">
      <w:pPr>
        <w:pStyle w:val="Heading2"/>
        <w:numPr>
          <w:ilvl w:val="0"/>
          <w:numId w:val="0"/>
        </w:numPr>
      </w:pPr>
      <w:bookmarkStart w:id="20" w:name="_Toc467149692"/>
      <w:r>
        <w:t xml:space="preserve">This </w:t>
      </w:r>
      <w:r w:rsidR="004B6F61">
        <w:t>r</w:t>
      </w:r>
      <w:r>
        <w:t xml:space="preserve">eport: </w:t>
      </w:r>
      <w:r>
        <w:rPr>
          <w:i/>
        </w:rPr>
        <w:t xml:space="preserve">Human and </w:t>
      </w:r>
      <w:r w:rsidR="007D6887">
        <w:rPr>
          <w:i/>
        </w:rPr>
        <w:t>e</w:t>
      </w:r>
      <w:r>
        <w:rPr>
          <w:i/>
        </w:rPr>
        <w:t xml:space="preserve">nvironmental </w:t>
      </w:r>
      <w:r w:rsidR="007D6887">
        <w:rPr>
          <w:i/>
        </w:rPr>
        <w:t>e</w:t>
      </w:r>
      <w:r>
        <w:rPr>
          <w:i/>
        </w:rPr>
        <w:t xml:space="preserve">xposure </w:t>
      </w:r>
      <w:r w:rsidR="007D6887">
        <w:rPr>
          <w:i/>
        </w:rPr>
        <w:t>c</w:t>
      </w:r>
      <w:r>
        <w:rPr>
          <w:i/>
        </w:rPr>
        <w:t>onceptualisation</w:t>
      </w:r>
      <w:r w:rsidR="007D6887">
        <w:rPr>
          <w:i/>
        </w:rPr>
        <w:t>:</w:t>
      </w:r>
      <w:r>
        <w:rPr>
          <w:i/>
        </w:rPr>
        <w:t xml:space="preserve"> Soil to </w:t>
      </w:r>
      <w:r w:rsidR="007D6887" w:rsidRPr="0081368F">
        <w:rPr>
          <w:i/>
        </w:rPr>
        <w:t>shallow</w:t>
      </w:r>
      <w:r w:rsidR="007D6887">
        <w:rPr>
          <w:i/>
        </w:rPr>
        <w:t xml:space="preserve"> g</w:t>
      </w:r>
      <w:r>
        <w:rPr>
          <w:i/>
        </w:rPr>
        <w:t xml:space="preserve">roundwater </w:t>
      </w:r>
      <w:r w:rsidR="007D6887">
        <w:rPr>
          <w:i/>
        </w:rPr>
        <w:t>p</w:t>
      </w:r>
      <w:r w:rsidRPr="00554BB7">
        <w:rPr>
          <w:i/>
        </w:rPr>
        <w:t>athways</w:t>
      </w:r>
      <w:bookmarkEnd w:id="20"/>
    </w:p>
    <w:p w14:paraId="4CE40881" w14:textId="021E7B28" w:rsidR="004B6F61" w:rsidRDefault="004B6F61" w:rsidP="00AC1001">
      <w:pPr>
        <w:pStyle w:val="OWSNormal11pt"/>
        <w:rPr>
          <w:lang w:eastAsia="en-AU"/>
        </w:rPr>
      </w:pPr>
      <w:r>
        <w:t>T</w:t>
      </w:r>
      <w:r w:rsidRPr="00554BB7">
        <w:t>his report</w:t>
      </w:r>
      <w:r>
        <w:t xml:space="preserve"> is part of the ‘modelling </w:t>
      </w:r>
      <w:r w:rsidR="007D6887">
        <w:t xml:space="preserve">of </w:t>
      </w:r>
      <w:r>
        <w:t>how people and the environment could come into contact with chemicals during coal seam gas extraction’ stage of the Assessment. It describes the</w:t>
      </w:r>
      <w:r w:rsidRPr="00554BB7">
        <w:t xml:space="preserve"> conceptual models developed for predicting chemical concentrations</w:t>
      </w:r>
      <w:r w:rsidR="002A43DF">
        <w:t xml:space="preserve"> </w:t>
      </w:r>
      <w:r w:rsidR="0081368F">
        <w:t>–</w:t>
      </w:r>
      <w:r w:rsidR="002A43DF">
        <w:t xml:space="preserve"> </w:t>
      </w:r>
      <w:r>
        <w:t>that</w:t>
      </w:r>
      <w:r w:rsidR="0081368F">
        <w:t xml:space="preserve"> </w:t>
      </w:r>
      <w:r>
        <w:t>is, hydraulic fracturing and drilling chemicals associated with coal seam gas extraction in Australia</w:t>
      </w:r>
      <w:r w:rsidR="002A43DF">
        <w:t xml:space="preserve"> </w:t>
      </w:r>
      <w:r w:rsidR="0081368F">
        <w:t>–</w:t>
      </w:r>
      <w:r w:rsidR="002A43DF">
        <w:t xml:space="preserve"> </w:t>
      </w:r>
      <w:r w:rsidRPr="00554BB7">
        <w:t>in</w:t>
      </w:r>
      <w:r>
        <w:t xml:space="preserve"> </w:t>
      </w:r>
      <w:r w:rsidRPr="00554BB7">
        <w:t>soil, shallow groundwater, wetlands and streams</w:t>
      </w:r>
      <w:r>
        <w:t>,</w:t>
      </w:r>
      <w:r w:rsidRPr="00554BB7">
        <w:t xml:space="preserve"> </w:t>
      </w:r>
      <w:r>
        <w:t>resulting from</w:t>
      </w:r>
      <w:r w:rsidRPr="00554BB7">
        <w:t xml:space="preserve"> spills and leaks</w:t>
      </w:r>
      <w:r>
        <w:t xml:space="preserve"> at the land surface. These models incorporate the best current understanding of the complex soil</w:t>
      </w:r>
      <w:r w:rsidR="00586F8A">
        <w:noBreakHyphen/>
      </w:r>
      <w:r>
        <w:t>shallow groundwater system to ensure that all of the relevant processes and pathways are included in the subsequently developed predictive numerical models, which will be used to undertake the human health risk assessments.</w:t>
      </w:r>
    </w:p>
    <w:p w14:paraId="5BE84987" w14:textId="77777777" w:rsidR="0081368F" w:rsidRDefault="004B6F61" w:rsidP="004B6F61">
      <w:pPr>
        <w:pStyle w:val="OWSNormal11pt"/>
      </w:pPr>
      <w:r w:rsidRPr="00554BB7">
        <w:t xml:space="preserve">The conceptualisation </w:t>
      </w:r>
      <w:r>
        <w:t xml:space="preserve">process </w:t>
      </w:r>
      <w:r w:rsidRPr="00554BB7">
        <w:t>consider</w:t>
      </w:r>
      <w:r>
        <w:t>ed</w:t>
      </w:r>
      <w:r w:rsidRPr="00554BB7">
        <w:t xml:space="preserve"> pathways </w:t>
      </w:r>
      <w:r>
        <w:t xml:space="preserve">of chemical transport </w:t>
      </w:r>
      <w:r w:rsidRPr="00554BB7">
        <w:t>through soil and shallow groundwater</w:t>
      </w:r>
      <w:r>
        <w:t>,</w:t>
      </w:r>
      <w:r w:rsidRPr="00554BB7">
        <w:t xml:space="preserve"> with soil pore water and shallow drinking water wells as receiving environments. </w:t>
      </w:r>
      <w:r>
        <w:t>Wetlands and streams were also considered as receiving environments for the downstream discharge of shallow groundwater at the surface</w:t>
      </w:r>
      <w:r w:rsidR="0081368F">
        <w:t>.</w:t>
      </w:r>
    </w:p>
    <w:p w14:paraId="6024D760" w14:textId="77777777" w:rsidR="0081368F" w:rsidRDefault="004B6F61" w:rsidP="004B6F61">
      <w:pPr>
        <w:pStyle w:val="OWSNormal11pt"/>
      </w:pPr>
      <w:r w:rsidRPr="00554BB7">
        <w:t xml:space="preserve">Chemical concentrations calculated in </w:t>
      </w:r>
      <w:r>
        <w:t>these</w:t>
      </w:r>
      <w:r w:rsidRPr="00554BB7">
        <w:t xml:space="preserve"> receiving environments provide</w:t>
      </w:r>
      <w:r>
        <w:t>d</w:t>
      </w:r>
      <w:r w:rsidRPr="00554BB7">
        <w:t xml:space="preserve"> input to the exposure assessment calculations for human receptors</w:t>
      </w:r>
      <w:r w:rsidR="0081368F">
        <w:t>.</w:t>
      </w:r>
    </w:p>
    <w:p w14:paraId="4CE40884" w14:textId="02A0713D" w:rsidR="004B6F61" w:rsidRPr="00554BB7" w:rsidRDefault="004B6F61" w:rsidP="004B6F61">
      <w:pPr>
        <w:pStyle w:val="OWSNormal11pt"/>
      </w:pPr>
      <w:r>
        <w:t xml:space="preserve">This study developed the first </w:t>
      </w:r>
      <w:r w:rsidR="00D7175D">
        <w:t>t</w:t>
      </w:r>
      <w:r>
        <w:t xml:space="preserve">ier of </w:t>
      </w:r>
      <w:r w:rsidRPr="00554BB7">
        <w:t>a multi</w:t>
      </w:r>
      <w:r w:rsidR="002A43DF">
        <w:t>-</w:t>
      </w:r>
      <w:r w:rsidRPr="00554BB7">
        <w:t>tiered approach for the soil and groundwater pathway.</w:t>
      </w:r>
      <w:r>
        <w:t xml:space="preserve"> In this </w:t>
      </w:r>
      <w:r w:rsidR="005F3AD7">
        <w:t>Tier </w:t>
      </w:r>
      <w:r>
        <w:t>1 approach</w:t>
      </w:r>
      <w:r w:rsidRPr="00554BB7">
        <w:t xml:space="preserve"> solute transport in soil and </w:t>
      </w:r>
      <w:r w:rsidRPr="00095EB5">
        <w:t>groundwater neglect</w:t>
      </w:r>
      <w:r>
        <w:t>s</w:t>
      </w:r>
      <w:r w:rsidRPr="00095EB5">
        <w:t xml:space="preserve"> chemical interactions between contaminants and the solid phases (minerals and organic matter) and biogeochemical</w:t>
      </w:r>
      <w:r w:rsidRPr="00554BB7">
        <w:t xml:space="preserve"> transformation. A </w:t>
      </w:r>
      <w:r w:rsidR="005F3AD7">
        <w:t>Tier </w:t>
      </w:r>
      <w:r w:rsidRPr="00554BB7">
        <w:t xml:space="preserve">1 assessment </w:t>
      </w:r>
      <w:r>
        <w:t xml:space="preserve">also </w:t>
      </w:r>
      <w:r w:rsidRPr="00554BB7">
        <w:t>use</w:t>
      </w:r>
      <w:r>
        <w:t>s</w:t>
      </w:r>
      <w:r w:rsidRPr="00554BB7">
        <w:t xml:space="preserve"> generic, </w:t>
      </w:r>
      <w:r>
        <w:t>high</w:t>
      </w:r>
      <w:r w:rsidR="007D6887">
        <w:t>-</w:t>
      </w:r>
      <w:r>
        <w:t>end</w:t>
      </w:r>
      <w:r w:rsidRPr="00554BB7">
        <w:t xml:space="preserve"> estimates of the range of site properties </w:t>
      </w:r>
      <w:r>
        <w:t>influencing chemical transport</w:t>
      </w:r>
      <w:r w:rsidRPr="00554BB7">
        <w:t xml:space="preserve">. </w:t>
      </w:r>
      <w:r>
        <w:t>I</w:t>
      </w:r>
      <w:r w:rsidRPr="00095EB5">
        <w:t xml:space="preserve">n reality, chemical attenuation is likely to play a much more prominent role and distances between source and receiving environments will be much longer than those considered </w:t>
      </w:r>
      <w:r>
        <w:t>in this study</w:t>
      </w:r>
      <w:r w:rsidRPr="00095EB5">
        <w:t>.</w:t>
      </w:r>
      <w:r>
        <w:t xml:space="preserve"> </w:t>
      </w:r>
      <w:r w:rsidRPr="00A43BDA">
        <w:t xml:space="preserve">The approach adopted is therefore conservative and </w:t>
      </w:r>
      <w:r>
        <w:t>may</w:t>
      </w:r>
      <w:r w:rsidRPr="00A43BDA">
        <w:t xml:space="preserve"> overestimat</w:t>
      </w:r>
      <w:r>
        <w:t>e</w:t>
      </w:r>
      <w:r w:rsidRPr="00A43BDA">
        <w:t xml:space="preserve"> chemical concentrations.</w:t>
      </w:r>
    </w:p>
    <w:p w14:paraId="4CE40885" w14:textId="12FBDDAA" w:rsidR="004B6F61" w:rsidRDefault="004B6F61" w:rsidP="004B6F61">
      <w:pPr>
        <w:pStyle w:val="OWSNormal11pt"/>
      </w:pPr>
      <w:r w:rsidRPr="00554BB7">
        <w:t>The conceptual model for the unsaturated zone accounts for different solute sources at the land surface and their characteristics. The fate pathways</w:t>
      </w:r>
      <w:r>
        <w:t>,</w:t>
      </w:r>
      <w:r w:rsidRPr="00554BB7">
        <w:t xml:space="preserve"> for which detailed conceptual models </w:t>
      </w:r>
      <w:r>
        <w:t xml:space="preserve">have been </w:t>
      </w:r>
      <w:r w:rsidRPr="00554BB7">
        <w:t>developed</w:t>
      </w:r>
      <w:r>
        <w:t xml:space="preserve"> here,</w:t>
      </w:r>
      <w:r w:rsidRPr="00554BB7">
        <w:t xml:space="preserve"> </w:t>
      </w:r>
      <w:r w:rsidRPr="00934638">
        <w:t>included spills from small containers (a few litres) to large totes (several thousands of litres), and short</w:t>
      </w:r>
      <w:r w:rsidR="002A43DF">
        <w:t>-</w:t>
      </w:r>
      <w:r w:rsidRPr="00934638">
        <w:t>term and long</w:t>
      </w:r>
      <w:r w:rsidR="002A43DF">
        <w:t>-</w:t>
      </w:r>
      <w:r w:rsidRPr="00934638">
        <w:t xml:space="preserve">term leakage from untreated water storage ponds (containing flowback </w:t>
      </w:r>
      <w:r w:rsidR="00015F2F">
        <w:t>and / or</w:t>
      </w:r>
      <w:r w:rsidRPr="00934638">
        <w:t xml:space="preserve"> produced water) under </w:t>
      </w:r>
      <w:r w:rsidR="0081368F">
        <w:t>conditions of normal operation.</w:t>
      </w:r>
    </w:p>
    <w:p w14:paraId="4CE40886" w14:textId="58DB2F67" w:rsidR="004B6F61" w:rsidRPr="00CF1059" w:rsidRDefault="004B6F61" w:rsidP="004B6F61">
      <w:pPr>
        <w:pStyle w:val="OWSNormal11pt"/>
      </w:pPr>
      <w:r w:rsidRPr="00CF1059">
        <w:t xml:space="preserve">The usefulness of a </w:t>
      </w:r>
      <w:r w:rsidR="005F3AD7">
        <w:t>Tier </w:t>
      </w:r>
      <w:r w:rsidRPr="00CF1059">
        <w:t xml:space="preserve">1 assessment with a generic groundwater model is limited when the results need to be representative of a broad set of hydrogeological conditions. In the context of the National </w:t>
      </w:r>
      <w:r>
        <w:t>Coal Seam Gas Chemicals A</w:t>
      </w:r>
      <w:r w:rsidRPr="00CF1059">
        <w:t xml:space="preserve">ssessment, such </w:t>
      </w:r>
      <w:r>
        <w:t xml:space="preserve">a </w:t>
      </w:r>
      <w:r w:rsidRPr="00CF1059">
        <w:t xml:space="preserve">broad set of hydrogeological conditions </w:t>
      </w:r>
      <w:r>
        <w:t>is informed by</w:t>
      </w:r>
      <w:r w:rsidRPr="00CF1059">
        <w:t xml:space="preserve"> the priority bioregions </w:t>
      </w:r>
      <w:r>
        <w:t>agreed</w:t>
      </w:r>
      <w:r w:rsidRPr="00CF1059">
        <w:t xml:space="preserve"> by the </w:t>
      </w:r>
      <w:r>
        <w:t>Australian Government</w:t>
      </w:r>
      <w:r w:rsidRPr="00CF1059">
        <w:t>. Rather than developing several region</w:t>
      </w:r>
      <w:r w:rsidR="002A43DF">
        <w:t>-</w:t>
      </w:r>
      <w:r>
        <w:t>specific groundwater models</w:t>
      </w:r>
      <w:r w:rsidR="006565D9">
        <w:t xml:space="preserve"> </w:t>
      </w:r>
      <w:r w:rsidR="0081368F">
        <w:t>–</w:t>
      </w:r>
      <w:r w:rsidR="006565D9">
        <w:t xml:space="preserve"> </w:t>
      </w:r>
      <w:r>
        <w:t>a</w:t>
      </w:r>
      <w:r w:rsidR="0081368F">
        <w:t xml:space="preserve"> </w:t>
      </w:r>
      <w:r>
        <w:t xml:space="preserve">complex undertaking that is not necessary in a </w:t>
      </w:r>
      <w:r w:rsidR="005F3AD7">
        <w:t>Tier </w:t>
      </w:r>
      <w:r>
        <w:t>1 approach aimed at delivering high</w:t>
      </w:r>
      <w:r w:rsidR="007D6887">
        <w:t xml:space="preserve"> </w:t>
      </w:r>
      <w:r>
        <w:t>end estimates</w:t>
      </w:r>
      <w:r w:rsidR="006565D9">
        <w:t xml:space="preserve"> </w:t>
      </w:r>
      <w:r w:rsidR="0081368F">
        <w:t>–</w:t>
      </w:r>
      <w:r w:rsidR="006565D9">
        <w:t xml:space="preserve"> </w:t>
      </w:r>
      <w:r w:rsidRPr="00CF1059">
        <w:t>a</w:t>
      </w:r>
      <w:r w:rsidR="0081368F">
        <w:t xml:space="preserve"> </w:t>
      </w:r>
      <w:r w:rsidRPr="00CF1059">
        <w:t xml:space="preserve">limited set of groundwater flow models in a single </w:t>
      </w:r>
      <w:r>
        <w:t>sub</w:t>
      </w:r>
      <w:r w:rsidR="006565D9">
        <w:t>-</w:t>
      </w:r>
      <w:r>
        <w:t>bioregion</w:t>
      </w:r>
      <w:r w:rsidRPr="00CF1059">
        <w:t xml:space="preserve"> </w:t>
      </w:r>
      <w:r>
        <w:t>were developed. T</w:t>
      </w:r>
      <w:r w:rsidRPr="00CF1059">
        <w:t>hese models</w:t>
      </w:r>
      <w:r>
        <w:t xml:space="preserve"> were then used</w:t>
      </w:r>
      <w:r w:rsidRPr="00CF1059">
        <w:t xml:space="preserve"> as a basis for </w:t>
      </w:r>
      <w:r>
        <w:t xml:space="preserve">more </w:t>
      </w:r>
      <w:r w:rsidRPr="00CF1059">
        <w:t>detailed groundwater transport calculations</w:t>
      </w:r>
      <w:r>
        <w:t xml:space="preserve"> to derive precautionary, high</w:t>
      </w:r>
      <w:r w:rsidR="006565D9">
        <w:t xml:space="preserve"> </w:t>
      </w:r>
      <w:r>
        <w:t>end predictions of environmental concentrations</w:t>
      </w:r>
      <w:r w:rsidR="0081368F">
        <w:t>.</w:t>
      </w:r>
      <w:r w:rsidR="00F623C7">
        <w:t xml:space="preserve"> The predicted environmental concentrations developed using these models were generalised for use in a range of bioregions where coal seam gas extraction is taking place (or proposed) in Australia. The predicted environmental concentrations were not specific to any particular site where coal seam gas extraction is taking place or proposed.</w:t>
      </w:r>
    </w:p>
    <w:p w14:paraId="4CE40887" w14:textId="61177B95" w:rsidR="004B6F61" w:rsidRDefault="004B6F61" w:rsidP="004B6F61">
      <w:pPr>
        <w:pStyle w:val="OWSpre-listtext"/>
      </w:pPr>
      <w:r w:rsidRPr="00554BB7">
        <w:t xml:space="preserve">A comprehensive approach to </w:t>
      </w:r>
      <w:r>
        <w:t>ensuring</w:t>
      </w:r>
      <w:r w:rsidRPr="00554BB7">
        <w:t xml:space="preserve"> confidence in </w:t>
      </w:r>
      <w:r>
        <w:t xml:space="preserve">the </w:t>
      </w:r>
      <w:r w:rsidRPr="00554BB7">
        <w:t xml:space="preserve">numerical modelling </w:t>
      </w:r>
      <w:r>
        <w:t xml:space="preserve">process </w:t>
      </w:r>
      <w:r w:rsidRPr="00554BB7">
        <w:t xml:space="preserve">and </w:t>
      </w:r>
      <w:r>
        <w:t>the</w:t>
      </w:r>
      <w:r w:rsidRPr="00554BB7">
        <w:t xml:space="preserve"> reporting </w:t>
      </w:r>
      <w:r>
        <w:t xml:space="preserve">of its outputs </w:t>
      </w:r>
      <w:r w:rsidRPr="00554BB7">
        <w:t>is also presented.</w:t>
      </w:r>
      <w:r>
        <w:t xml:space="preserve"> T</w:t>
      </w:r>
      <w:r w:rsidRPr="00554BB7">
        <w:t>h</w:t>
      </w:r>
      <w:r>
        <w:t xml:space="preserve">ere </w:t>
      </w:r>
      <w:r w:rsidRPr="00554BB7">
        <w:t xml:space="preserve">is </w:t>
      </w:r>
      <w:r>
        <w:t xml:space="preserve">a high degree of confidence in the </w:t>
      </w:r>
      <w:r w:rsidRPr="00554BB7">
        <w:t xml:space="preserve">conceptualisation </w:t>
      </w:r>
      <w:r>
        <w:t>of the pathways to estimate exposure concentrations. As a result, the near</w:t>
      </w:r>
      <w:r w:rsidR="006565D9">
        <w:t>-</w:t>
      </w:r>
      <w:r>
        <w:t xml:space="preserve">surface groundwater transport pathway for chemicals can be utilised </w:t>
      </w:r>
      <w:r w:rsidRPr="00554BB7">
        <w:t xml:space="preserve">directly </w:t>
      </w:r>
      <w:r>
        <w:t xml:space="preserve">to </w:t>
      </w:r>
      <w:r w:rsidRPr="00554BB7">
        <w:t xml:space="preserve">inform the human health risk assessment processes </w:t>
      </w:r>
      <w:r>
        <w:t>being conducted by</w:t>
      </w:r>
      <w:r w:rsidRPr="00554BB7">
        <w:t xml:space="preserve"> the </w:t>
      </w:r>
      <w:r>
        <w:t>National Coal Seam Gas Chemicals Assessment.</w:t>
      </w:r>
    </w:p>
    <w:p w14:paraId="4CE40889" w14:textId="77777777" w:rsidR="00371A3A" w:rsidRPr="00FD7C8D" w:rsidRDefault="00371A3A" w:rsidP="00371A3A">
      <w:pPr>
        <w:pStyle w:val="OWSSummaryH1"/>
      </w:pPr>
      <w:bookmarkStart w:id="21" w:name="_Toc381946369"/>
      <w:bookmarkStart w:id="22" w:name="_Toc467149693"/>
      <w:r w:rsidRPr="00FD7C8D">
        <w:t>Abbreviations</w:t>
      </w:r>
      <w:bookmarkEnd w:id="21"/>
      <w:bookmarkEnd w:id="22"/>
    </w:p>
    <w:tbl>
      <w:tblPr>
        <w:tblW w:w="907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6803"/>
      </w:tblGrid>
      <w:tr w:rsidR="00371A3A" w:rsidRPr="00902F55" w14:paraId="4CE4088C" w14:textId="77777777" w:rsidTr="0081368F">
        <w:trPr>
          <w:trHeight w:val="188"/>
          <w:tblHeader/>
        </w:trPr>
        <w:tc>
          <w:tcPr>
            <w:tcW w:w="2268" w:type="dxa"/>
            <w:shd w:val="clear" w:color="auto" w:fill="C6D9F1" w:themeFill="text2" w:themeFillTint="33"/>
          </w:tcPr>
          <w:p w14:paraId="4CE4088A" w14:textId="77777777" w:rsidR="00371A3A" w:rsidRPr="00902F55" w:rsidRDefault="00371A3A" w:rsidP="00371A3A">
            <w:pPr>
              <w:pStyle w:val="OWSTableheading"/>
            </w:pPr>
            <w:r w:rsidRPr="00902F55">
              <w:t>General abbreviations</w:t>
            </w:r>
          </w:p>
        </w:tc>
        <w:tc>
          <w:tcPr>
            <w:tcW w:w="6803" w:type="dxa"/>
            <w:shd w:val="clear" w:color="auto" w:fill="C6D9F1" w:themeFill="text2" w:themeFillTint="33"/>
          </w:tcPr>
          <w:p w14:paraId="4CE4088B" w14:textId="77777777" w:rsidR="00371A3A" w:rsidRPr="00902F55" w:rsidRDefault="00371A3A" w:rsidP="00371A3A">
            <w:pPr>
              <w:pStyle w:val="OWSTableheading"/>
            </w:pPr>
            <w:r w:rsidRPr="00902F55">
              <w:t>Description</w:t>
            </w:r>
          </w:p>
        </w:tc>
      </w:tr>
      <w:tr w:rsidR="00371A3A" w:rsidRPr="001E0FA8" w14:paraId="4CE4088F"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8D" w14:textId="77777777" w:rsidR="00371A3A" w:rsidRDefault="00371A3A" w:rsidP="00371A3A">
            <w:pPr>
              <w:pStyle w:val="OWSTabletext"/>
            </w:pPr>
            <w:r>
              <w:t>AE</w:t>
            </w:r>
          </w:p>
        </w:tc>
        <w:tc>
          <w:tcPr>
            <w:tcW w:w="6803" w:type="dxa"/>
            <w:tcBorders>
              <w:top w:val="single" w:sz="4" w:space="0" w:color="auto"/>
              <w:left w:val="single" w:sz="4" w:space="0" w:color="auto"/>
              <w:bottom w:val="single" w:sz="4" w:space="0" w:color="auto"/>
              <w:right w:val="single" w:sz="4" w:space="0" w:color="auto"/>
            </w:tcBorders>
          </w:tcPr>
          <w:p w14:paraId="4CE4088E" w14:textId="77777777" w:rsidR="00371A3A" w:rsidRPr="00B8479C" w:rsidRDefault="00371A3A" w:rsidP="00371A3A">
            <w:pPr>
              <w:pStyle w:val="OWSTabletext"/>
            </w:pPr>
            <w:r w:rsidRPr="00B8479C">
              <w:t>Arrow Energy</w:t>
            </w:r>
          </w:p>
        </w:tc>
      </w:tr>
      <w:tr w:rsidR="00371A3A" w:rsidRPr="001E0FA8" w14:paraId="4CE40895"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93" w14:textId="77777777" w:rsidR="00371A3A" w:rsidRDefault="00371A3A" w:rsidP="00371A3A">
            <w:pPr>
              <w:pStyle w:val="OWSTabletext"/>
            </w:pPr>
            <w:r w:rsidRPr="00B8479C">
              <w:t>ANZECC</w:t>
            </w:r>
          </w:p>
        </w:tc>
        <w:tc>
          <w:tcPr>
            <w:tcW w:w="6803" w:type="dxa"/>
            <w:tcBorders>
              <w:top w:val="single" w:sz="4" w:space="0" w:color="auto"/>
              <w:left w:val="single" w:sz="4" w:space="0" w:color="auto"/>
              <w:bottom w:val="single" w:sz="4" w:space="0" w:color="auto"/>
              <w:right w:val="single" w:sz="4" w:space="0" w:color="auto"/>
            </w:tcBorders>
          </w:tcPr>
          <w:p w14:paraId="4CE40894" w14:textId="77777777" w:rsidR="00371A3A" w:rsidRPr="00B8479C" w:rsidRDefault="00371A3A" w:rsidP="00371A3A">
            <w:pPr>
              <w:pStyle w:val="OWSTabletext"/>
            </w:pPr>
            <w:r w:rsidRPr="00B8479C">
              <w:t>Australian and New Zealand Environmental and Conservation Council</w:t>
            </w:r>
          </w:p>
        </w:tc>
      </w:tr>
      <w:tr w:rsidR="00371A3A" w:rsidRPr="001E0FA8" w14:paraId="4CE4089E"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9C" w14:textId="77777777" w:rsidR="00371A3A" w:rsidRDefault="00371A3A" w:rsidP="00371A3A">
            <w:pPr>
              <w:pStyle w:val="OWSTabletext"/>
            </w:pPr>
            <w:r w:rsidRPr="00B8479C">
              <w:t>ARMCANZ</w:t>
            </w:r>
          </w:p>
        </w:tc>
        <w:tc>
          <w:tcPr>
            <w:tcW w:w="6803" w:type="dxa"/>
            <w:tcBorders>
              <w:top w:val="single" w:sz="4" w:space="0" w:color="auto"/>
              <w:left w:val="single" w:sz="4" w:space="0" w:color="auto"/>
              <w:bottom w:val="single" w:sz="4" w:space="0" w:color="auto"/>
              <w:right w:val="single" w:sz="4" w:space="0" w:color="auto"/>
            </w:tcBorders>
          </w:tcPr>
          <w:p w14:paraId="4CE4089D" w14:textId="77777777" w:rsidR="00371A3A" w:rsidRDefault="00371A3A" w:rsidP="00371A3A">
            <w:pPr>
              <w:pStyle w:val="OWSTabletext"/>
            </w:pPr>
            <w:r w:rsidRPr="00B8479C">
              <w:t>Agriculture and Resource Management Council of Australia and New Zealand</w:t>
            </w:r>
          </w:p>
        </w:tc>
      </w:tr>
      <w:tr w:rsidR="00371A3A" w:rsidRPr="001E0FA8" w14:paraId="4CE408A1"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9F" w14:textId="77777777" w:rsidR="00371A3A" w:rsidRPr="00B8479C" w:rsidRDefault="00371A3A" w:rsidP="00371A3A">
            <w:pPr>
              <w:pStyle w:val="OWSTabletext"/>
            </w:pPr>
            <w:r>
              <w:t>CBAS</w:t>
            </w:r>
          </w:p>
        </w:tc>
        <w:tc>
          <w:tcPr>
            <w:tcW w:w="6803" w:type="dxa"/>
            <w:tcBorders>
              <w:top w:val="single" w:sz="4" w:space="0" w:color="auto"/>
              <w:left w:val="single" w:sz="4" w:space="0" w:color="auto"/>
              <w:bottom w:val="single" w:sz="4" w:space="0" w:color="auto"/>
              <w:right w:val="single" w:sz="4" w:space="0" w:color="auto"/>
            </w:tcBorders>
          </w:tcPr>
          <w:p w14:paraId="4CE408A0" w14:textId="77777777" w:rsidR="00371A3A" w:rsidRPr="00B8479C" w:rsidRDefault="00371A3A" w:rsidP="00371A3A">
            <w:pPr>
              <w:pStyle w:val="OWSTabletext"/>
            </w:pPr>
            <w:r>
              <w:t xml:space="preserve">Chemical </w:t>
            </w:r>
            <w:r w:rsidRPr="00AD25C5">
              <w:t xml:space="preserve">and Biotechnology </w:t>
            </w:r>
            <w:r>
              <w:t>Assessment Section of the Department of the Environment</w:t>
            </w:r>
          </w:p>
        </w:tc>
      </w:tr>
      <w:tr w:rsidR="00371A3A" w:rsidRPr="0075269C" w14:paraId="4CE408A4"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A2" w14:textId="77777777" w:rsidR="00371A3A" w:rsidRPr="00F23488" w:rsidRDefault="00371A3A" w:rsidP="00371A3A">
            <w:pPr>
              <w:pStyle w:val="OWSTabletext"/>
            </w:pPr>
            <w:r w:rsidRPr="00F23488">
              <w:t>CSIRO</w:t>
            </w:r>
          </w:p>
        </w:tc>
        <w:tc>
          <w:tcPr>
            <w:tcW w:w="6803" w:type="dxa"/>
            <w:tcBorders>
              <w:top w:val="single" w:sz="4" w:space="0" w:color="auto"/>
              <w:left w:val="single" w:sz="4" w:space="0" w:color="auto"/>
              <w:bottom w:val="single" w:sz="4" w:space="0" w:color="auto"/>
              <w:right w:val="single" w:sz="4" w:space="0" w:color="auto"/>
            </w:tcBorders>
          </w:tcPr>
          <w:p w14:paraId="4CE408A3" w14:textId="77777777" w:rsidR="00371A3A" w:rsidRPr="00F23488" w:rsidRDefault="00371A3A" w:rsidP="00371A3A">
            <w:pPr>
              <w:pStyle w:val="OWSTabletext"/>
            </w:pPr>
            <w:r w:rsidRPr="00F23488">
              <w:t>Commonwealth Scientific and Industrial Research Organisation</w:t>
            </w:r>
          </w:p>
        </w:tc>
      </w:tr>
      <w:tr w:rsidR="00371A3A" w:rsidRPr="0075269C" w14:paraId="4CE408AA"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A8" w14:textId="77777777" w:rsidR="00371A3A" w:rsidRPr="00F23488" w:rsidRDefault="00371A3A" w:rsidP="00371A3A">
            <w:pPr>
              <w:pStyle w:val="OWSTabletext"/>
            </w:pPr>
            <w:r>
              <w:t>DEHP</w:t>
            </w:r>
          </w:p>
        </w:tc>
        <w:tc>
          <w:tcPr>
            <w:tcW w:w="6803" w:type="dxa"/>
            <w:tcBorders>
              <w:top w:val="single" w:sz="4" w:space="0" w:color="auto"/>
              <w:left w:val="single" w:sz="4" w:space="0" w:color="auto"/>
              <w:bottom w:val="single" w:sz="4" w:space="0" w:color="auto"/>
              <w:right w:val="single" w:sz="4" w:space="0" w:color="auto"/>
            </w:tcBorders>
          </w:tcPr>
          <w:p w14:paraId="4CE408A9" w14:textId="77777777" w:rsidR="00371A3A" w:rsidRPr="00F23488" w:rsidRDefault="00371A3A" w:rsidP="00371A3A">
            <w:pPr>
              <w:pStyle w:val="OWSTabletext"/>
            </w:pPr>
            <w:r w:rsidRPr="00F23488">
              <w:t>Queensland</w:t>
            </w:r>
            <w:r w:rsidRPr="00B8479C">
              <w:t xml:space="preserve"> Department of Environment and Heritage Protection</w:t>
            </w:r>
          </w:p>
        </w:tc>
      </w:tr>
      <w:tr w:rsidR="00371A3A" w:rsidRPr="0075269C" w14:paraId="4CE408AD"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AB" w14:textId="77777777" w:rsidR="00371A3A" w:rsidRPr="00F23488" w:rsidRDefault="00371A3A" w:rsidP="00371A3A">
            <w:pPr>
              <w:pStyle w:val="OWSTabletext"/>
            </w:pPr>
            <w:r w:rsidRPr="00F23488">
              <w:t>DERM</w:t>
            </w:r>
          </w:p>
        </w:tc>
        <w:tc>
          <w:tcPr>
            <w:tcW w:w="6803" w:type="dxa"/>
            <w:tcBorders>
              <w:top w:val="single" w:sz="4" w:space="0" w:color="auto"/>
              <w:left w:val="single" w:sz="4" w:space="0" w:color="auto"/>
              <w:bottom w:val="single" w:sz="4" w:space="0" w:color="auto"/>
              <w:right w:val="single" w:sz="4" w:space="0" w:color="auto"/>
            </w:tcBorders>
          </w:tcPr>
          <w:p w14:paraId="4CE408AC" w14:textId="4D288361" w:rsidR="002C309C" w:rsidRDefault="00371A3A" w:rsidP="006565D9">
            <w:pPr>
              <w:pStyle w:val="OWSTabletext"/>
            </w:pPr>
            <w:r w:rsidRPr="00F23488">
              <w:t>Queensland Department of Environment and Resource Management</w:t>
            </w:r>
            <w:r>
              <w:t xml:space="preserve"> (</w:t>
            </w:r>
            <w:r w:rsidRPr="00F23488">
              <w:t>now known as the Department of Natural Resources and Min</w:t>
            </w:r>
            <w:r>
              <w:t>es</w:t>
            </w:r>
            <w:r w:rsidR="006565D9">
              <w:t xml:space="preserve"> </w:t>
            </w:r>
            <w:r w:rsidR="00A76095">
              <w:t>–</w:t>
            </w:r>
            <w:r w:rsidR="006565D9">
              <w:t xml:space="preserve"> </w:t>
            </w:r>
            <w:r>
              <w:t>DNRM</w:t>
            </w:r>
            <w:r w:rsidRPr="00F23488">
              <w:t>)</w:t>
            </w:r>
          </w:p>
        </w:tc>
      </w:tr>
      <w:tr w:rsidR="00371A3A" w:rsidRPr="0075269C" w14:paraId="4CE408B6"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B4" w14:textId="77777777" w:rsidR="00371A3A" w:rsidRPr="00F23488" w:rsidRDefault="00371A3A" w:rsidP="00371A3A">
            <w:pPr>
              <w:pStyle w:val="OWSTabletext"/>
            </w:pPr>
            <w:r w:rsidRPr="00F23488">
              <w:t>DoE</w:t>
            </w:r>
          </w:p>
        </w:tc>
        <w:tc>
          <w:tcPr>
            <w:tcW w:w="6803" w:type="dxa"/>
            <w:tcBorders>
              <w:top w:val="single" w:sz="4" w:space="0" w:color="auto"/>
              <w:left w:val="single" w:sz="4" w:space="0" w:color="auto"/>
              <w:bottom w:val="single" w:sz="4" w:space="0" w:color="auto"/>
              <w:right w:val="single" w:sz="4" w:space="0" w:color="auto"/>
            </w:tcBorders>
          </w:tcPr>
          <w:p w14:paraId="4CE408B5" w14:textId="77777777" w:rsidR="00371A3A" w:rsidRPr="00F23488" w:rsidRDefault="00371A3A" w:rsidP="00371A3A">
            <w:pPr>
              <w:pStyle w:val="OWSTabletext"/>
            </w:pPr>
            <w:r w:rsidRPr="00F23488">
              <w:t>Department of the Environment</w:t>
            </w:r>
          </w:p>
        </w:tc>
      </w:tr>
      <w:tr w:rsidR="00371A3A" w:rsidRPr="0075269C" w14:paraId="4CE408BC"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BA" w14:textId="77777777" w:rsidR="00371A3A" w:rsidRPr="00F23488" w:rsidRDefault="00371A3A" w:rsidP="00371A3A">
            <w:pPr>
              <w:pStyle w:val="OWSTabletext"/>
            </w:pPr>
            <w:r>
              <w:t>DTI</w:t>
            </w:r>
          </w:p>
        </w:tc>
        <w:tc>
          <w:tcPr>
            <w:tcW w:w="6803" w:type="dxa"/>
            <w:tcBorders>
              <w:top w:val="single" w:sz="4" w:space="0" w:color="auto"/>
              <w:left w:val="single" w:sz="4" w:space="0" w:color="auto"/>
              <w:bottom w:val="single" w:sz="4" w:space="0" w:color="auto"/>
              <w:right w:val="single" w:sz="4" w:space="0" w:color="auto"/>
            </w:tcBorders>
          </w:tcPr>
          <w:p w14:paraId="4CE408BB" w14:textId="77777777" w:rsidR="00371A3A" w:rsidRPr="00F23488" w:rsidRDefault="00371A3A" w:rsidP="00371A3A">
            <w:pPr>
              <w:pStyle w:val="OWSTabletext"/>
            </w:pPr>
            <w:r w:rsidRPr="00B8479C">
              <w:t>New South Wales Department of Trade and Investment</w:t>
            </w:r>
          </w:p>
        </w:tc>
      </w:tr>
      <w:tr w:rsidR="00371A3A" w:rsidRPr="0075269C" w14:paraId="4CE408BF"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BD" w14:textId="77777777" w:rsidR="00371A3A" w:rsidRPr="00CF1059" w:rsidRDefault="00371A3A" w:rsidP="00371A3A">
            <w:pPr>
              <w:pStyle w:val="OWSTabletext"/>
            </w:pPr>
            <w:r>
              <w:t>ET</w:t>
            </w:r>
          </w:p>
        </w:tc>
        <w:tc>
          <w:tcPr>
            <w:tcW w:w="6803" w:type="dxa"/>
            <w:tcBorders>
              <w:top w:val="single" w:sz="4" w:space="0" w:color="auto"/>
              <w:left w:val="single" w:sz="4" w:space="0" w:color="auto"/>
              <w:bottom w:val="single" w:sz="4" w:space="0" w:color="auto"/>
              <w:right w:val="single" w:sz="4" w:space="0" w:color="auto"/>
            </w:tcBorders>
          </w:tcPr>
          <w:p w14:paraId="4CE408BE" w14:textId="77777777" w:rsidR="00371A3A" w:rsidRPr="00CF1059" w:rsidRDefault="00371A3A" w:rsidP="00371A3A">
            <w:pPr>
              <w:pStyle w:val="OWSTabletext"/>
            </w:pPr>
            <w:r>
              <w:t>Evapotranspiration</w:t>
            </w:r>
          </w:p>
        </w:tc>
      </w:tr>
      <w:tr w:rsidR="00371A3A" w:rsidRPr="0075269C" w14:paraId="4CE408C2"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C0" w14:textId="77777777" w:rsidR="00371A3A" w:rsidRPr="00CF1059" w:rsidRDefault="00371A3A" w:rsidP="00371A3A">
            <w:pPr>
              <w:pStyle w:val="OWSTabletext"/>
            </w:pPr>
            <w:r>
              <w:t>HFF</w:t>
            </w:r>
          </w:p>
        </w:tc>
        <w:tc>
          <w:tcPr>
            <w:tcW w:w="6803" w:type="dxa"/>
            <w:tcBorders>
              <w:top w:val="single" w:sz="4" w:space="0" w:color="auto"/>
              <w:left w:val="single" w:sz="4" w:space="0" w:color="auto"/>
              <w:bottom w:val="single" w:sz="4" w:space="0" w:color="auto"/>
              <w:right w:val="single" w:sz="4" w:space="0" w:color="auto"/>
            </w:tcBorders>
          </w:tcPr>
          <w:p w14:paraId="4CE408C1" w14:textId="77777777" w:rsidR="00371A3A" w:rsidRPr="00CF1059" w:rsidRDefault="00371A3A" w:rsidP="00371A3A">
            <w:pPr>
              <w:pStyle w:val="OWSTabletext"/>
            </w:pPr>
            <w:r>
              <w:t>Hydraulic fracturing fluid</w:t>
            </w:r>
          </w:p>
        </w:tc>
      </w:tr>
      <w:tr w:rsidR="00371A3A" w:rsidRPr="0075269C" w14:paraId="4CE408C5"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C3" w14:textId="77777777" w:rsidR="00371A3A" w:rsidRDefault="00371A3A" w:rsidP="00371A3A">
            <w:pPr>
              <w:pStyle w:val="OWSTabletext"/>
            </w:pPr>
            <w:r w:rsidRPr="00CF1059">
              <w:t>LHS</w:t>
            </w:r>
          </w:p>
        </w:tc>
        <w:tc>
          <w:tcPr>
            <w:tcW w:w="6803" w:type="dxa"/>
            <w:tcBorders>
              <w:top w:val="single" w:sz="4" w:space="0" w:color="auto"/>
              <w:left w:val="single" w:sz="4" w:space="0" w:color="auto"/>
              <w:bottom w:val="single" w:sz="4" w:space="0" w:color="auto"/>
              <w:right w:val="single" w:sz="4" w:space="0" w:color="auto"/>
            </w:tcBorders>
          </w:tcPr>
          <w:p w14:paraId="4CE408C4" w14:textId="2443EE5C" w:rsidR="00371A3A" w:rsidRDefault="001806BA" w:rsidP="00371A3A">
            <w:pPr>
              <w:pStyle w:val="OWSTabletext"/>
            </w:pPr>
            <w:r>
              <w:t>Latin Hypercube Sampling</w:t>
            </w:r>
          </w:p>
        </w:tc>
      </w:tr>
      <w:tr w:rsidR="00371A3A" w:rsidRPr="0075269C" w14:paraId="4CE408C8"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C6" w14:textId="77777777" w:rsidR="00371A3A" w:rsidRPr="00F23488" w:rsidRDefault="00371A3A" w:rsidP="00371A3A">
            <w:pPr>
              <w:pStyle w:val="OWSTabletext"/>
            </w:pPr>
            <w:r>
              <w:t>LOC</w:t>
            </w:r>
          </w:p>
        </w:tc>
        <w:tc>
          <w:tcPr>
            <w:tcW w:w="6803" w:type="dxa"/>
            <w:tcBorders>
              <w:top w:val="single" w:sz="4" w:space="0" w:color="auto"/>
              <w:left w:val="single" w:sz="4" w:space="0" w:color="auto"/>
              <w:bottom w:val="single" w:sz="4" w:space="0" w:color="auto"/>
              <w:right w:val="single" w:sz="4" w:space="0" w:color="auto"/>
            </w:tcBorders>
          </w:tcPr>
          <w:p w14:paraId="4CE408C7" w14:textId="77777777" w:rsidR="00371A3A" w:rsidRPr="00F23488" w:rsidRDefault="00371A3A" w:rsidP="00371A3A">
            <w:pPr>
              <w:pStyle w:val="OWSTabletext"/>
            </w:pPr>
            <w:r>
              <w:t>Levels of concern</w:t>
            </w:r>
          </w:p>
        </w:tc>
      </w:tr>
      <w:tr w:rsidR="00371A3A" w:rsidRPr="0075269C" w14:paraId="4CE408CB"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C9" w14:textId="77777777" w:rsidR="00371A3A" w:rsidRPr="00F23488" w:rsidRDefault="00371A3A" w:rsidP="00371A3A">
            <w:pPr>
              <w:pStyle w:val="OWSTabletext"/>
            </w:pPr>
            <w:r>
              <w:t>MC</w:t>
            </w:r>
          </w:p>
        </w:tc>
        <w:tc>
          <w:tcPr>
            <w:tcW w:w="6803" w:type="dxa"/>
            <w:tcBorders>
              <w:top w:val="single" w:sz="4" w:space="0" w:color="auto"/>
              <w:left w:val="single" w:sz="4" w:space="0" w:color="auto"/>
              <w:bottom w:val="single" w:sz="4" w:space="0" w:color="auto"/>
              <w:right w:val="single" w:sz="4" w:space="0" w:color="auto"/>
            </w:tcBorders>
          </w:tcPr>
          <w:p w14:paraId="4CE408CA" w14:textId="77777777" w:rsidR="00371A3A" w:rsidRPr="00F23488" w:rsidRDefault="00371A3A" w:rsidP="00371A3A">
            <w:pPr>
              <w:pStyle w:val="OWSTabletext"/>
            </w:pPr>
            <w:r>
              <w:t>Monte Carlo</w:t>
            </w:r>
          </w:p>
        </w:tc>
      </w:tr>
      <w:tr w:rsidR="001806BA" w:rsidRPr="0075269C" w14:paraId="4B6CAA53" w14:textId="77777777" w:rsidTr="001806BA">
        <w:trPr>
          <w:trHeight w:val="84"/>
        </w:trPr>
        <w:tc>
          <w:tcPr>
            <w:tcW w:w="2268" w:type="dxa"/>
            <w:tcBorders>
              <w:top w:val="single" w:sz="4" w:space="0" w:color="auto"/>
              <w:left w:val="single" w:sz="4" w:space="0" w:color="auto"/>
              <w:bottom w:val="single" w:sz="4" w:space="0" w:color="auto"/>
              <w:right w:val="single" w:sz="4" w:space="0" w:color="auto"/>
            </w:tcBorders>
          </w:tcPr>
          <w:p w14:paraId="1C55A249" w14:textId="77777777" w:rsidR="001806BA" w:rsidRDefault="001806BA" w:rsidP="001806BA">
            <w:pPr>
              <w:pStyle w:val="OWSTabletext"/>
            </w:pPr>
            <w:r>
              <w:t>NCM</w:t>
            </w:r>
          </w:p>
        </w:tc>
        <w:tc>
          <w:tcPr>
            <w:tcW w:w="6803" w:type="dxa"/>
            <w:tcBorders>
              <w:top w:val="single" w:sz="4" w:space="0" w:color="auto"/>
              <w:left w:val="single" w:sz="4" w:space="0" w:color="auto"/>
              <w:bottom w:val="single" w:sz="4" w:space="0" w:color="auto"/>
              <w:right w:val="single" w:sz="4" w:space="0" w:color="auto"/>
            </w:tcBorders>
          </w:tcPr>
          <w:p w14:paraId="1C3F820B" w14:textId="492932CF" w:rsidR="001806BA" w:rsidRDefault="001806BA" w:rsidP="001806BA">
            <w:pPr>
              <w:pStyle w:val="OWSTabletext"/>
            </w:pPr>
            <w:r>
              <w:t>Namoi Catchment Model</w:t>
            </w:r>
          </w:p>
        </w:tc>
      </w:tr>
      <w:tr w:rsidR="00371A3A" w:rsidRPr="0075269C" w14:paraId="4CE408CE"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CC" w14:textId="77777777" w:rsidR="00371A3A" w:rsidRPr="00F23488" w:rsidRDefault="00371A3A" w:rsidP="00371A3A">
            <w:pPr>
              <w:pStyle w:val="OWSTabletext"/>
            </w:pPr>
            <w:r w:rsidRPr="00F23488">
              <w:t>NICNAS</w:t>
            </w:r>
          </w:p>
        </w:tc>
        <w:tc>
          <w:tcPr>
            <w:tcW w:w="6803" w:type="dxa"/>
            <w:tcBorders>
              <w:top w:val="single" w:sz="4" w:space="0" w:color="auto"/>
              <w:left w:val="single" w:sz="4" w:space="0" w:color="auto"/>
              <w:bottom w:val="single" w:sz="4" w:space="0" w:color="auto"/>
              <w:right w:val="single" w:sz="4" w:space="0" w:color="auto"/>
            </w:tcBorders>
          </w:tcPr>
          <w:p w14:paraId="4CE408CD" w14:textId="77777777" w:rsidR="00371A3A" w:rsidRPr="00F23488" w:rsidRDefault="00371A3A" w:rsidP="00371A3A">
            <w:pPr>
              <w:pStyle w:val="OWSTabletext"/>
            </w:pPr>
            <w:r w:rsidRPr="00F23488">
              <w:t>National Industrial Chemicals Notification and Assessment Scheme</w:t>
            </w:r>
          </w:p>
        </w:tc>
      </w:tr>
      <w:tr w:rsidR="00371A3A" w:rsidRPr="0075269C" w14:paraId="4CE408D7"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D5" w14:textId="77777777" w:rsidR="00371A3A" w:rsidRDefault="00371A3A" w:rsidP="00371A3A">
            <w:pPr>
              <w:pStyle w:val="OWSTabletext"/>
            </w:pPr>
            <w:r>
              <w:t>PDF</w:t>
            </w:r>
          </w:p>
        </w:tc>
        <w:tc>
          <w:tcPr>
            <w:tcW w:w="6803" w:type="dxa"/>
            <w:tcBorders>
              <w:top w:val="single" w:sz="4" w:space="0" w:color="auto"/>
              <w:left w:val="single" w:sz="4" w:space="0" w:color="auto"/>
              <w:bottom w:val="single" w:sz="4" w:space="0" w:color="auto"/>
              <w:right w:val="single" w:sz="4" w:space="0" w:color="auto"/>
            </w:tcBorders>
          </w:tcPr>
          <w:p w14:paraId="4CE408D6" w14:textId="77777777" w:rsidR="00371A3A" w:rsidRDefault="00371A3A" w:rsidP="00371A3A">
            <w:pPr>
              <w:pStyle w:val="OWSTabletext"/>
            </w:pPr>
            <w:r>
              <w:t>Probability density function</w:t>
            </w:r>
          </w:p>
        </w:tc>
      </w:tr>
      <w:tr w:rsidR="00371A3A" w:rsidRPr="0075269C" w14:paraId="4CE408DA"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D8" w14:textId="77777777" w:rsidR="00371A3A" w:rsidRDefault="00371A3A" w:rsidP="00371A3A">
            <w:pPr>
              <w:pStyle w:val="OWSTabletext"/>
            </w:pPr>
            <w:r>
              <w:t>PEC</w:t>
            </w:r>
          </w:p>
        </w:tc>
        <w:tc>
          <w:tcPr>
            <w:tcW w:w="6803" w:type="dxa"/>
            <w:tcBorders>
              <w:top w:val="single" w:sz="4" w:space="0" w:color="auto"/>
              <w:left w:val="single" w:sz="4" w:space="0" w:color="auto"/>
              <w:bottom w:val="single" w:sz="4" w:space="0" w:color="auto"/>
              <w:right w:val="single" w:sz="4" w:space="0" w:color="auto"/>
            </w:tcBorders>
          </w:tcPr>
          <w:p w14:paraId="4CE408D9" w14:textId="77777777" w:rsidR="00371A3A" w:rsidRPr="00B8479C" w:rsidRDefault="00371A3A" w:rsidP="00371A3A">
            <w:pPr>
              <w:pStyle w:val="OWSTabletext"/>
            </w:pPr>
            <w:r>
              <w:t>Predicted environmental concentration</w:t>
            </w:r>
          </w:p>
        </w:tc>
      </w:tr>
      <w:tr w:rsidR="00371A3A" w:rsidRPr="0075269C" w14:paraId="4CE408DD"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DB" w14:textId="77777777" w:rsidR="00371A3A" w:rsidRDefault="00371A3A" w:rsidP="00371A3A">
            <w:pPr>
              <w:pStyle w:val="OWSTabletext"/>
            </w:pPr>
            <w:r w:rsidRPr="00CF1059">
              <w:t>PRCC</w:t>
            </w:r>
          </w:p>
        </w:tc>
        <w:tc>
          <w:tcPr>
            <w:tcW w:w="6803" w:type="dxa"/>
            <w:tcBorders>
              <w:top w:val="single" w:sz="4" w:space="0" w:color="auto"/>
              <w:left w:val="single" w:sz="4" w:space="0" w:color="auto"/>
              <w:bottom w:val="single" w:sz="4" w:space="0" w:color="auto"/>
              <w:right w:val="single" w:sz="4" w:space="0" w:color="auto"/>
            </w:tcBorders>
          </w:tcPr>
          <w:p w14:paraId="4CE408DC" w14:textId="77777777" w:rsidR="00371A3A" w:rsidRPr="00B8479C" w:rsidRDefault="00371A3A" w:rsidP="00371A3A">
            <w:pPr>
              <w:pStyle w:val="OWSTabletext"/>
            </w:pPr>
            <w:r>
              <w:t>P</w:t>
            </w:r>
            <w:r w:rsidRPr="00CF1059">
              <w:t>artial rank correlation coefficient</w:t>
            </w:r>
          </w:p>
        </w:tc>
      </w:tr>
      <w:tr w:rsidR="00371A3A" w:rsidRPr="0075269C" w14:paraId="4CE408E6"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E4" w14:textId="77777777" w:rsidR="00371A3A" w:rsidRDefault="00371A3A" w:rsidP="00371A3A">
            <w:pPr>
              <w:pStyle w:val="OWSTabletext"/>
            </w:pPr>
            <w:r>
              <w:t>SANTOS</w:t>
            </w:r>
          </w:p>
        </w:tc>
        <w:tc>
          <w:tcPr>
            <w:tcW w:w="6803" w:type="dxa"/>
            <w:tcBorders>
              <w:top w:val="single" w:sz="4" w:space="0" w:color="auto"/>
              <w:left w:val="single" w:sz="4" w:space="0" w:color="auto"/>
              <w:bottom w:val="single" w:sz="4" w:space="0" w:color="auto"/>
              <w:right w:val="single" w:sz="4" w:space="0" w:color="auto"/>
            </w:tcBorders>
          </w:tcPr>
          <w:p w14:paraId="4CE408E5" w14:textId="77777777" w:rsidR="00371A3A" w:rsidRDefault="00371A3A" w:rsidP="00371A3A">
            <w:pPr>
              <w:pStyle w:val="OWSTabletext"/>
            </w:pPr>
            <w:r w:rsidRPr="007936E0">
              <w:t>South Australia Northern Territory Oil Search</w:t>
            </w:r>
          </w:p>
        </w:tc>
      </w:tr>
      <w:tr w:rsidR="00371A3A" w:rsidRPr="0075269C" w14:paraId="4CE408E9"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E7" w14:textId="77777777" w:rsidR="00371A3A" w:rsidRDefault="00371A3A" w:rsidP="00371A3A">
            <w:pPr>
              <w:pStyle w:val="OWSTabletext"/>
            </w:pPr>
            <w:r>
              <w:t>RQ</w:t>
            </w:r>
          </w:p>
        </w:tc>
        <w:tc>
          <w:tcPr>
            <w:tcW w:w="6803" w:type="dxa"/>
            <w:tcBorders>
              <w:top w:val="single" w:sz="4" w:space="0" w:color="auto"/>
              <w:left w:val="single" w:sz="4" w:space="0" w:color="auto"/>
              <w:bottom w:val="single" w:sz="4" w:space="0" w:color="auto"/>
              <w:right w:val="single" w:sz="4" w:space="0" w:color="auto"/>
            </w:tcBorders>
          </w:tcPr>
          <w:p w14:paraId="4CE408E8" w14:textId="73213B3A" w:rsidR="00371A3A" w:rsidRPr="007936E0" w:rsidRDefault="00371A3A" w:rsidP="00371A3A">
            <w:pPr>
              <w:pStyle w:val="OWSTabletext"/>
            </w:pPr>
            <w:r>
              <w:t>Risk quotient</w:t>
            </w:r>
          </w:p>
        </w:tc>
      </w:tr>
      <w:tr w:rsidR="00371A3A" w:rsidRPr="0075269C" w14:paraId="4CE408EF" w14:textId="77777777" w:rsidTr="0081368F">
        <w:trPr>
          <w:trHeight w:val="84"/>
        </w:trPr>
        <w:tc>
          <w:tcPr>
            <w:tcW w:w="2268" w:type="dxa"/>
            <w:tcBorders>
              <w:top w:val="single" w:sz="4" w:space="0" w:color="auto"/>
              <w:left w:val="single" w:sz="4" w:space="0" w:color="auto"/>
              <w:bottom w:val="single" w:sz="4" w:space="0" w:color="auto"/>
              <w:right w:val="single" w:sz="4" w:space="0" w:color="auto"/>
            </w:tcBorders>
          </w:tcPr>
          <w:p w14:paraId="4CE408ED" w14:textId="264505D8" w:rsidR="00371A3A" w:rsidRDefault="005F3AD7" w:rsidP="00371A3A">
            <w:pPr>
              <w:pStyle w:val="OWSTabletext"/>
            </w:pPr>
            <w:r>
              <w:t>US EPA</w:t>
            </w:r>
          </w:p>
        </w:tc>
        <w:tc>
          <w:tcPr>
            <w:tcW w:w="6803" w:type="dxa"/>
            <w:tcBorders>
              <w:top w:val="single" w:sz="4" w:space="0" w:color="auto"/>
              <w:left w:val="single" w:sz="4" w:space="0" w:color="auto"/>
              <w:bottom w:val="single" w:sz="4" w:space="0" w:color="auto"/>
              <w:right w:val="single" w:sz="4" w:space="0" w:color="auto"/>
            </w:tcBorders>
          </w:tcPr>
          <w:p w14:paraId="4CE408EE" w14:textId="77777777" w:rsidR="00371A3A" w:rsidRDefault="00371A3A" w:rsidP="00371A3A">
            <w:pPr>
              <w:pStyle w:val="OWSTabletext"/>
            </w:pPr>
            <w:r>
              <w:t>United States</w:t>
            </w:r>
            <w:r w:rsidRPr="00554BB7">
              <w:t xml:space="preserve"> </w:t>
            </w:r>
            <w:r w:rsidRPr="00B8479C">
              <w:t>Environmental Protection Agency</w:t>
            </w:r>
          </w:p>
        </w:tc>
      </w:tr>
    </w:tbl>
    <w:p w14:paraId="4CE408F3" w14:textId="77777777" w:rsidR="00371A3A" w:rsidRDefault="00371A3A" w:rsidP="00371A3A">
      <w:pPr>
        <w:pStyle w:val="Body"/>
      </w:pPr>
    </w:p>
    <w:p w14:paraId="4CE408F4" w14:textId="77777777" w:rsidR="00371A3A" w:rsidRDefault="00371A3A" w:rsidP="00371A3A">
      <w:pPr>
        <w:pStyle w:val="OWSSummaryH1"/>
      </w:pPr>
      <w:bookmarkStart w:id="23" w:name="_Toc467149694"/>
      <w:r>
        <w:t>Symbols</w:t>
      </w:r>
      <w:bookmarkEnd w:id="23"/>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229"/>
      </w:tblGrid>
      <w:tr w:rsidR="00371A3A" w:rsidRPr="00902F55" w14:paraId="4CE408F7" w14:textId="77777777" w:rsidTr="00371A3A">
        <w:trPr>
          <w:trHeight w:val="84"/>
          <w:tblHeader/>
        </w:trPr>
        <w:tc>
          <w:tcPr>
            <w:tcW w:w="1985" w:type="dxa"/>
            <w:shd w:val="clear" w:color="auto" w:fill="C6D9F1" w:themeFill="text2" w:themeFillTint="33"/>
          </w:tcPr>
          <w:p w14:paraId="4CE408F5" w14:textId="77777777" w:rsidR="00371A3A" w:rsidRPr="00902F55" w:rsidRDefault="00371A3A" w:rsidP="00371A3A">
            <w:pPr>
              <w:pStyle w:val="OWSTableheading"/>
            </w:pPr>
            <w:r w:rsidRPr="00902F55">
              <w:t xml:space="preserve">Units </w:t>
            </w:r>
            <w:r>
              <w:t>or</w:t>
            </w:r>
            <w:r w:rsidRPr="00902F55">
              <w:t xml:space="preserve"> symbols</w:t>
            </w:r>
          </w:p>
        </w:tc>
        <w:tc>
          <w:tcPr>
            <w:tcW w:w="7229" w:type="dxa"/>
            <w:shd w:val="clear" w:color="auto" w:fill="C6D9F1" w:themeFill="text2" w:themeFillTint="33"/>
          </w:tcPr>
          <w:p w14:paraId="4CE408F6" w14:textId="77777777" w:rsidR="00371A3A" w:rsidRPr="00902F55" w:rsidRDefault="00371A3A" w:rsidP="00371A3A">
            <w:pPr>
              <w:pStyle w:val="OWSTableheading"/>
            </w:pPr>
            <w:r w:rsidRPr="00902F55">
              <w:t>Description</w:t>
            </w:r>
          </w:p>
        </w:tc>
      </w:tr>
      <w:tr w:rsidR="00371A3A" w:rsidRPr="00902F55" w14:paraId="4CE408FD"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8FB" w14:textId="77777777" w:rsidR="00371A3A" w:rsidRPr="00554BB7" w:rsidRDefault="00371A3A" w:rsidP="00371A3A">
            <w:pPr>
              <w:pStyle w:val="OWSTabletext"/>
              <w:rPr>
                <w:i/>
              </w:rPr>
            </w:pPr>
            <w:r w:rsidRPr="00554BB7">
              <w:rPr>
                <w:i/>
              </w:rPr>
              <w:t>α</w:t>
            </w:r>
          </w:p>
        </w:tc>
        <w:tc>
          <w:tcPr>
            <w:tcW w:w="7229" w:type="dxa"/>
            <w:tcBorders>
              <w:top w:val="single" w:sz="4" w:space="0" w:color="auto"/>
              <w:left w:val="single" w:sz="4" w:space="0" w:color="auto"/>
              <w:bottom w:val="single" w:sz="4" w:space="0" w:color="auto"/>
              <w:right w:val="single" w:sz="4" w:space="0" w:color="auto"/>
            </w:tcBorders>
          </w:tcPr>
          <w:p w14:paraId="4CE408FC" w14:textId="77777777" w:rsidR="00371A3A" w:rsidRPr="008346BD" w:rsidRDefault="00371A3A" w:rsidP="00371A3A">
            <w:pPr>
              <w:pStyle w:val="OWSTabletext"/>
            </w:pPr>
            <w:r>
              <w:t>Dispersivity (m)</w:t>
            </w:r>
          </w:p>
        </w:tc>
      </w:tr>
      <w:tr w:rsidR="00371A3A" w:rsidRPr="00902F55" w14:paraId="4CE40900"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8FE" w14:textId="77777777" w:rsidR="00371A3A" w:rsidRPr="00554BB7" w:rsidRDefault="00371A3A" w:rsidP="00371A3A">
            <w:pPr>
              <w:pStyle w:val="OWSTabletext"/>
              <w:rPr>
                <w:i/>
              </w:rPr>
            </w:pPr>
            <w:r w:rsidRPr="00554BB7">
              <w:rPr>
                <w:i/>
              </w:rPr>
              <w:t>c</w:t>
            </w:r>
          </w:p>
        </w:tc>
        <w:tc>
          <w:tcPr>
            <w:tcW w:w="7229" w:type="dxa"/>
            <w:tcBorders>
              <w:top w:val="single" w:sz="4" w:space="0" w:color="auto"/>
              <w:left w:val="single" w:sz="4" w:space="0" w:color="auto"/>
              <w:bottom w:val="single" w:sz="4" w:space="0" w:color="auto"/>
              <w:right w:val="single" w:sz="4" w:space="0" w:color="auto"/>
            </w:tcBorders>
          </w:tcPr>
          <w:p w14:paraId="4CE408FF" w14:textId="77777777" w:rsidR="00371A3A" w:rsidRPr="00D33EE1" w:rsidRDefault="00371A3A" w:rsidP="00371A3A">
            <w:pPr>
              <w:pStyle w:val="OWSTabletext"/>
            </w:pPr>
            <w:r w:rsidRPr="00D33EE1">
              <w:t xml:space="preserve">Solute concentration in the water phase </w:t>
            </w:r>
            <w:r>
              <w:t>(mg</w:t>
            </w:r>
            <w:r w:rsidRPr="00D33EE1">
              <w:t>/L</w:t>
            </w:r>
            <w:r>
              <w:t>)</w:t>
            </w:r>
          </w:p>
        </w:tc>
      </w:tr>
      <w:tr w:rsidR="00371A3A" w:rsidRPr="00902F55" w14:paraId="4CE40903"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01" w14:textId="77777777" w:rsidR="00371A3A" w:rsidRPr="00554BB7" w:rsidRDefault="00371A3A" w:rsidP="00371A3A">
            <w:pPr>
              <w:pStyle w:val="OWSTabletext"/>
              <w:rPr>
                <w:i/>
              </w:rPr>
            </w:pPr>
            <w:r w:rsidRPr="00554BB7">
              <w:rPr>
                <w:i/>
              </w:rPr>
              <w:t>C</w:t>
            </w:r>
            <w:r w:rsidRPr="007B4EA9">
              <w:rPr>
                <w:i/>
                <w:vertAlign w:val="subscript"/>
              </w:rPr>
              <w:t>s</w:t>
            </w:r>
          </w:p>
        </w:tc>
        <w:tc>
          <w:tcPr>
            <w:tcW w:w="7229" w:type="dxa"/>
            <w:tcBorders>
              <w:top w:val="single" w:sz="4" w:space="0" w:color="auto"/>
              <w:left w:val="single" w:sz="4" w:space="0" w:color="auto"/>
              <w:bottom w:val="single" w:sz="4" w:space="0" w:color="auto"/>
              <w:right w:val="single" w:sz="4" w:space="0" w:color="auto"/>
            </w:tcBorders>
          </w:tcPr>
          <w:p w14:paraId="4CE40902" w14:textId="77777777" w:rsidR="00371A3A" w:rsidRPr="008346BD" w:rsidRDefault="00371A3A" w:rsidP="00371A3A">
            <w:pPr>
              <w:pStyle w:val="OWSTabletext"/>
            </w:pPr>
            <w:r>
              <w:t>Solubility limit (mg/L)</w:t>
            </w:r>
          </w:p>
        </w:tc>
      </w:tr>
      <w:tr w:rsidR="00371A3A" w:rsidRPr="00902F55" w14:paraId="4CE40906"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04" w14:textId="77777777" w:rsidR="00371A3A" w:rsidRPr="00554BB7" w:rsidRDefault="00371A3A" w:rsidP="00371A3A">
            <w:pPr>
              <w:pStyle w:val="OWSTabletext"/>
              <w:rPr>
                <w:i/>
              </w:rPr>
            </w:pPr>
            <w:r w:rsidRPr="00554BB7">
              <w:rPr>
                <w:i/>
              </w:rPr>
              <w:t>D</w:t>
            </w:r>
          </w:p>
        </w:tc>
        <w:tc>
          <w:tcPr>
            <w:tcW w:w="7229" w:type="dxa"/>
            <w:tcBorders>
              <w:top w:val="single" w:sz="4" w:space="0" w:color="auto"/>
              <w:left w:val="single" w:sz="4" w:space="0" w:color="auto"/>
              <w:bottom w:val="single" w:sz="4" w:space="0" w:color="auto"/>
              <w:right w:val="single" w:sz="4" w:space="0" w:color="auto"/>
            </w:tcBorders>
          </w:tcPr>
          <w:p w14:paraId="4CE40905" w14:textId="77777777" w:rsidR="00371A3A" w:rsidRDefault="00371A3A" w:rsidP="00371A3A">
            <w:pPr>
              <w:pStyle w:val="OWSTabletext"/>
            </w:pPr>
            <w:r w:rsidRPr="008346BD">
              <w:t xml:space="preserve">Hydrodynamic dispersion coefficient </w:t>
            </w:r>
            <w:r>
              <w:t>(m</w:t>
            </w:r>
            <w:r w:rsidRPr="007B4EA9">
              <w:rPr>
                <w:vertAlign w:val="superscript"/>
              </w:rPr>
              <w:t>2</w:t>
            </w:r>
            <w:r>
              <w:t>/s)</w:t>
            </w:r>
          </w:p>
        </w:tc>
      </w:tr>
      <w:tr w:rsidR="00371A3A" w:rsidRPr="00902F55" w14:paraId="4CE40909"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07" w14:textId="77777777" w:rsidR="00371A3A" w:rsidRPr="00BD0C45" w:rsidRDefault="00371A3A" w:rsidP="00371A3A">
            <w:pPr>
              <w:pStyle w:val="OWSTabletext"/>
              <w:rPr>
                <w:i/>
              </w:rPr>
            </w:pPr>
            <w:r w:rsidRPr="00BD0C45">
              <w:rPr>
                <w:i/>
              </w:rPr>
              <w:t>D</w:t>
            </w:r>
            <w:r w:rsidRPr="00BD0C45">
              <w:rPr>
                <w:i/>
                <w:vertAlign w:val="subscript"/>
              </w:rPr>
              <w:t>p</w:t>
            </w:r>
          </w:p>
        </w:tc>
        <w:tc>
          <w:tcPr>
            <w:tcW w:w="7229" w:type="dxa"/>
            <w:tcBorders>
              <w:top w:val="single" w:sz="4" w:space="0" w:color="auto"/>
              <w:left w:val="single" w:sz="4" w:space="0" w:color="auto"/>
              <w:bottom w:val="single" w:sz="4" w:space="0" w:color="auto"/>
              <w:right w:val="single" w:sz="4" w:space="0" w:color="auto"/>
            </w:tcBorders>
          </w:tcPr>
          <w:p w14:paraId="4CE40908" w14:textId="604E38BB" w:rsidR="00371A3A" w:rsidRDefault="00371A3A" w:rsidP="00BD0C45">
            <w:pPr>
              <w:pStyle w:val="OWSTabletext"/>
            </w:pPr>
            <w:r w:rsidRPr="00BD0C45">
              <w:t>P</w:t>
            </w:r>
            <w:r w:rsidR="00BD0C45">
              <w:t>ore-water diffusion coefficient, also referred to as molecular diffusion coefficient (m</w:t>
            </w:r>
            <w:r w:rsidR="00BD0C45" w:rsidRPr="008346BD">
              <w:rPr>
                <w:vertAlign w:val="superscript"/>
              </w:rPr>
              <w:t>2</w:t>
            </w:r>
            <w:r w:rsidR="00BD0C45">
              <w:t>/s)</w:t>
            </w:r>
          </w:p>
        </w:tc>
      </w:tr>
      <w:tr w:rsidR="00371A3A" w:rsidRPr="00902F55" w14:paraId="4CE4090C"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0A" w14:textId="77777777" w:rsidR="00371A3A" w:rsidRPr="00554BB7" w:rsidRDefault="00371A3A" w:rsidP="00371A3A">
            <w:pPr>
              <w:pStyle w:val="OWSTabletext"/>
              <w:rPr>
                <w:i/>
              </w:rPr>
            </w:pPr>
            <w:r w:rsidRPr="00554BB7">
              <w:rPr>
                <w:i/>
              </w:rPr>
              <w:t>DF</w:t>
            </w:r>
          </w:p>
        </w:tc>
        <w:tc>
          <w:tcPr>
            <w:tcW w:w="7229" w:type="dxa"/>
            <w:tcBorders>
              <w:top w:val="single" w:sz="4" w:space="0" w:color="auto"/>
              <w:left w:val="single" w:sz="4" w:space="0" w:color="auto"/>
              <w:bottom w:val="single" w:sz="4" w:space="0" w:color="auto"/>
              <w:right w:val="single" w:sz="4" w:space="0" w:color="auto"/>
            </w:tcBorders>
          </w:tcPr>
          <w:p w14:paraId="4CE4090B" w14:textId="77777777" w:rsidR="00371A3A" w:rsidRPr="00692A5B" w:rsidRDefault="00371A3A" w:rsidP="00371A3A">
            <w:pPr>
              <w:pStyle w:val="OWSTabletext"/>
            </w:pPr>
            <w:r>
              <w:t>D</w:t>
            </w:r>
            <w:r w:rsidRPr="00692A5B">
              <w:t>ilution factor (-)</w:t>
            </w:r>
          </w:p>
        </w:tc>
      </w:tr>
      <w:tr w:rsidR="00371A3A" w:rsidRPr="00902F55" w14:paraId="4CE40924"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22" w14:textId="77777777" w:rsidR="00371A3A" w:rsidRPr="00554BB7" w:rsidRDefault="00371A3A" w:rsidP="00371A3A">
            <w:pPr>
              <w:pStyle w:val="OWSTabletext"/>
              <w:rPr>
                <w:i/>
              </w:rPr>
            </w:pPr>
            <w:r w:rsidRPr="00554BB7">
              <w:rPr>
                <w:i/>
              </w:rPr>
              <w:t>K</w:t>
            </w:r>
            <w:r w:rsidRPr="007B4EA9">
              <w:rPr>
                <w:vertAlign w:val="subscript"/>
              </w:rPr>
              <w:t>d</w:t>
            </w:r>
          </w:p>
        </w:tc>
        <w:tc>
          <w:tcPr>
            <w:tcW w:w="7229" w:type="dxa"/>
            <w:tcBorders>
              <w:top w:val="single" w:sz="4" w:space="0" w:color="auto"/>
              <w:left w:val="single" w:sz="4" w:space="0" w:color="auto"/>
              <w:bottom w:val="single" w:sz="4" w:space="0" w:color="auto"/>
              <w:right w:val="single" w:sz="4" w:space="0" w:color="auto"/>
            </w:tcBorders>
          </w:tcPr>
          <w:p w14:paraId="4CE40923" w14:textId="77777777" w:rsidR="00371A3A" w:rsidRDefault="00371A3A" w:rsidP="00371A3A">
            <w:pPr>
              <w:pStyle w:val="OWSTabletext"/>
            </w:pPr>
            <w:r>
              <w:t>Distribution coefficient, also referred to as soil-water partition coefficient (L/kg)</w:t>
            </w:r>
          </w:p>
        </w:tc>
      </w:tr>
      <w:tr w:rsidR="00371A3A" w:rsidRPr="00BD0C45" w14:paraId="4CE40927"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25" w14:textId="60C1EF0C" w:rsidR="00371A3A" w:rsidRPr="00BD0C45" w:rsidRDefault="00BD0C45" w:rsidP="00371A3A">
            <w:pPr>
              <w:pStyle w:val="OWSTabletext"/>
              <w:rPr>
                <w:i/>
              </w:rPr>
            </w:pPr>
            <w:r w:rsidRPr="00BD0C45">
              <w:rPr>
                <w:i/>
              </w:rPr>
              <w:t>ℓ</w:t>
            </w:r>
          </w:p>
        </w:tc>
        <w:tc>
          <w:tcPr>
            <w:tcW w:w="7229" w:type="dxa"/>
            <w:tcBorders>
              <w:top w:val="single" w:sz="4" w:space="0" w:color="auto"/>
              <w:left w:val="single" w:sz="4" w:space="0" w:color="auto"/>
              <w:bottom w:val="single" w:sz="4" w:space="0" w:color="auto"/>
              <w:right w:val="single" w:sz="4" w:space="0" w:color="auto"/>
            </w:tcBorders>
          </w:tcPr>
          <w:p w14:paraId="4CE40926" w14:textId="77777777" w:rsidR="00371A3A" w:rsidRPr="00BD0C45" w:rsidRDefault="00371A3A" w:rsidP="00371A3A">
            <w:pPr>
              <w:pStyle w:val="OWSTabletext"/>
            </w:pPr>
            <w:r w:rsidRPr="00BD0C45">
              <w:t>Mualem pore connectivity parameter [-]</w:t>
            </w:r>
          </w:p>
        </w:tc>
      </w:tr>
      <w:tr w:rsidR="00371A3A" w:rsidRPr="00902F55" w14:paraId="4CE4092A"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28" w14:textId="77777777" w:rsidR="00371A3A" w:rsidRPr="00554BB7" w:rsidRDefault="00371A3A" w:rsidP="00371A3A">
            <w:pPr>
              <w:pStyle w:val="OWSTabletext"/>
              <w:rPr>
                <w:i/>
              </w:rPr>
            </w:pPr>
            <w:r w:rsidRPr="00554BB7">
              <w:rPr>
                <w:i/>
              </w:rPr>
              <w:t>α, n, m</w:t>
            </w:r>
          </w:p>
        </w:tc>
        <w:tc>
          <w:tcPr>
            <w:tcW w:w="7229" w:type="dxa"/>
            <w:tcBorders>
              <w:top w:val="single" w:sz="4" w:space="0" w:color="auto"/>
              <w:left w:val="single" w:sz="4" w:space="0" w:color="auto"/>
              <w:bottom w:val="single" w:sz="4" w:space="0" w:color="auto"/>
              <w:right w:val="single" w:sz="4" w:space="0" w:color="auto"/>
            </w:tcBorders>
          </w:tcPr>
          <w:p w14:paraId="4CE40929" w14:textId="77777777" w:rsidR="00371A3A" w:rsidRPr="00A474D4" w:rsidRDefault="00371A3A" w:rsidP="00371A3A">
            <w:pPr>
              <w:pStyle w:val="OWSTabletext"/>
            </w:pPr>
            <w:r>
              <w:t>C</w:t>
            </w:r>
            <w:r w:rsidRPr="00A474D4">
              <w:t>urve shape parameters of the van Genuchten model</w:t>
            </w:r>
            <w:r>
              <w:t xml:space="preserve"> (m</w:t>
            </w:r>
            <w:r w:rsidRPr="007B4EA9">
              <w:rPr>
                <w:vertAlign w:val="superscript"/>
              </w:rPr>
              <w:t>-1</w:t>
            </w:r>
            <w:r>
              <w:t>, -, -)</w:t>
            </w:r>
          </w:p>
        </w:tc>
      </w:tr>
      <w:tr w:rsidR="00371A3A" w:rsidRPr="00902F55" w14:paraId="4CE4092D"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2B" w14:textId="77777777" w:rsidR="00371A3A" w:rsidRPr="00554BB7" w:rsidRDefault="00371A3A" w:rsidP="00371A3A">
            <w:pPr>
              <w:pStyle w:val="OWSTabletext"/>
              <w:rPr>
                <w:i/>
              </w:rPr>
            </w:pPr>
            <w:r w:rsidRPr="00554BB7">
              <w:rPr>
                <w:i/>
              </w:rPr>
              <w:t>ƞ</w:t>
            </w:r>
          </w:p>
        </w:tc>
        <w:tc>
          <w:tcPr>
            <w:tcW w:w="7229" w:type="dxa"/>
            <w:tcBorders>
              <w:top w:val="single" w:sz="4" w:space="0" w:color="auto"/>
              <w:left w:val="single" w:sz="4" w:space="0" w:color="auto"/>
              <w:bottom w:val="single" w:sz="4" w:space="0" w:color="auto"/>
              <w:right w:val="single" w:sz="4" w:space="0" w:color="auto"/>
            </w:tcBorders>
          </w:tcPr>
          <w:p w14:paraId="4CE4092C" w14:textId="77777777" w:rsidR="00371A3A" w:rsidRDefault="00371A3A" w:rsidP="00371A3A">
            <w:pPr>
              <w:pStyle w:val="OWSTabletext"/>
            </w:pPr>
            <w:r>
              <w:t>Total porosity (cm</w:t>
            </w:r>
            <w:r w:rsidRPr="007B4EA9">
              <w:rPr>
                <w:vertAlign w:val="superscript"/>
              </w:rPr>
              <w:t>3</w:t>
            </w:r>
            <w:r>
              <w:t>/cm</w:t>
            </w:r>
            <w:r w:rsidRPr="007B4EA9">
              <w:rPr>
                <w:vertAlign w:val="superscript"/>
              </w:rPr>
              <w:t>3</w:t>
            </w:r>
            <w:r w:rsidRPr="001F2A96">
              <w:t>)</w:t>
            </w:r>
          </w:p>
        </w:tc>
      </w:tr>
      <w:tr w:rsidR="00371A3A" w:rsidRPr="00902F55" w14:paraId="4CE40930"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2E" w14:textId="77777777" w:rsidR="00371A3A" w:rsidRPr="00554BB7" w:rsidRDefault="00371A3A" w:rsidP="00371A3A">
            <w:pPr>
              <w:pStyle w:val="OWSTabletext"/>
              <w:rPr>
                <w:i/>
              </w:rPr>
            </w:pPr>
            <w:r w:rsidRPr="00554BB7">
              <w:rPr>
                <w:i/>
              </w:rPr>
              <w:t>ƞ</w:t>
            </w:r>
            <w:r w:rsidRPr="007B4EA9">
              <w:rPr>
                <w:vertAlign w:val="subscript"/>
              </w:rPr>
              <w:t>e</w:t>
            </w:r>
          </w:p>
        </w:tc>
        <w:tc>
          <w:tcPr>
            <w:tcW w:w="7229" w:type="dxa"/>
            <w:tcBorders>
              <w:top w:val="single" w:sz="4" w:space="0" w:color="auto"/>
              <w:left w:val="single" w:sz="4" w:space="0" w:color="auto"/>
              <w:bottom w:val="single" w:sz="4" w:space="0" w:color="auto"/>
              <w:right w:val="single" w:sz="4" w:space="0" w:color="auto"/>
            </w:tcBorders>
          </w:tcPr>
          <w:p w14:paraId="4CE4092F" w14:textId="77777777" w:rsidR="00371A3A" w:rsidRDefault="00371A3A" w:rsidP="00371A3A">
            <w:pPr>
              <w:pStyle w:val="OWSTabletext"/>
            </w:pPr>
            <w:r>
              <w:t>Effective porosity (cm</w:t>
            </w:r>
            <w:r w:rsidRPr="007B4EA9">
              <w:rPr>
                <w:vertAlign w:val="superscript"/>
              </w:rPr>
              <w:t>3</w:t>
            </w:r>
            <w:r>
              <w:t>/cm</w:t>
            </w:r>
            <w:r w:rsidRPr="007B4EA9">
              <w:rPr>
                <w:vertAlign w:val="superscript"/>
              </w:rPr>
              <w:t>3</w:t>
            </w:r>
            <w:r w:rsidRPr="001F2A96">
              <w:t>)</w:t>
            </w:r>
          </w:p>
        </w:tc>
      </w:tr>
      <w:tr w:rsidR="00371A3A" w:rsidRPr="00902F55" w14:paraId="4CE40933"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31" w14:textId="77777777" w:rsidR="00371A3A" w:rsidRPr="00554BB7" w:rsidRDefault="00371A3A" w:rsidP="00371A3A">
            <w:pPr>
              <w:pStyle w:val="OWSTabletext"/>
              <w:rPr>
                <w:i/>
              </w:rPr>
            </w:pPr>
            <w:r w:rsidRPr="00554BB7">
              <w:rPr>
                <w:i/>
              </w:rPr>
              <w:t>θ</w:t>
            </w:r>
          </w:p>
        </w:tc>
        <w:tc>
          <w:tcPr>
            <w:tcW w:w="7229" w:type="dxa"/>
            <w:tcBorders>
              <w:top w:val="single" w:sz="4" w:space="0" w:color="auto"/>
              <w:left w:val="single" w:sz="4" w:space="0" w:color="auto"/>
              <w:bottom w:val="single" w:sz="4" w:space="0" w:color="auto"/>
              <w:right w:val="single" w:sz="4" w:space="0" w:color="auto"/>
            </w:tcBorders>
          </w:tcPr>
          <w:p w14:paraId="4CE40932" w14:textId="77777777" w:rsidR="00371A3A" w:rsidRPr="00902F55" w:rsidRDefault="00371A3A" w:rsidP="00371A3A">
            <w:pPr>
              <w:pStyle w:val="OWSTabletext"/>
            </w:pPr>
            <w:r>
              <w:t>Volumetric soil water content (cm</w:t>
            </w:r>
            <w:r w:rsidRPr="007B4EA9">
              <w:rPr>
                <w:vertAlign w:val="superscript"/>
              </w:rPr>
              <w:t>3</w:t>
            </w:r>
            <w:r>
              <w:t>/cm</w:t>
            </w:r>
            <w:r w:rsidRPr="00554BB7">
              <w:t>3</w:t>
            </w:r>
            <w:r>
              <w:t>)</w:t>
            </w:r>
          </w:p>
        </w:tc>
      </w:tr>
      <w:tr w:rsidR="00371A3A" w:rsidRPr="00902F55" w14:paraId="4CE40936"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34" w14:textId="77777777" w:rsidR="00371A3A" w:rsidRPr="00554BB7" w:rsidRDefault="00371A3A" w:rsidP="00371A3A">
            <w:pPr>
              <w:pStyle w:val="OWSTabletext"/>
              <w:rPr>
                <w:i/>
              </w:rPr>
            </w:pPr>
            <w:r w:rsidRPr="00554BB7">
              <w:rPr>
                <w:i/>
              </w:rPr>
              <w:t>θ (h)</w:t>
            </w:r>
          </w:p>
        </w:tc>
        <w:tc>
          <w:tcPr>
            <w:tcW w:w="7229" w:type="dxa"/>
            <w:tcBorders>
              <w:top w:val="single" w:sz="4" w:space="0" w:color="auto"/>
              <w:left w:val="single" w:sz="4" w:space="0" w:color="auto"/>
              <w:bottom w:val="single" w:sz="4" w:space="0" w:color="auto"/>
              <w:right w:val="single" w:sz="4" w:space="0" w:color="auto"/>
            </w:tcBorders>
          </w:tcPr>
          <w:p w14:paraId="4CE40935" w14:textId="77777777" w:rsidR="00371A3A" w:rsidRPr="00902F55" w:rsidRDefault="00371A3A" w:rsidP="00371A3A">
            <w:pPr>
              <w:pStyle w:val="OWSTabletext"/>
            </w:pPr>
            <w:r>
              <w:t>Soil moisture characteristic, also referred to as soil water retention curve</w:t>
            </w:r>
          </w:p>
        </w:tc>
      </w:tr>
      <w:tr w:rsidR="00371A3A" w:rsidRPr="00902F55" w14:paraId="4CE40939"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37" w14:textId="77777777" w:rsidR="00371A3A" w:rsidRPr="00554BB7" w:rsidRDefault="00371A3A" w:rsidP="00371A3A">
            <w:pPr>
              <w:pStyle w:val="OWSTabletext"/>
              <w:rPr>
                <w:i/>
              </w:rPr>
            </w:pPr>
            <w:r w:rsidRPr="00554BB7">
              <w:rPr>
                <w:i/>
              </w:rPr>
              <w:t>θ</w:t>
            </w:r>
            <w:r w:rsidRPr="007B4EA9">
              <w:rPr>
                <w:vertAlign w:val="subscript"/>
              </w:rPr>
              <w:t>r</w:t>
            </w:r>
            <w:r w:rsidRPr="00554BB7">
              <w:rPr>
                <w:i/>
              </w:rPr>
              <w:t>, θ</w:t>
            </w:r>
            <w:r w:rsidRPr="007B4EA9">
              <w:rPr>
                <w:vertAlign w:val="subscript"/>
              </w:rPr>
              <w:t>s</w:t>
            </w:r>
          </w:p>
        </w:tc>
        <w:tc>
          <w:tcPr>
            <w:tcW w:w="7229" w:type="dxa"/>
            <w:tcBorders>
              <w:top w:val="single" w:sz="4" w:space="0" w:color="auto"/>
              <w:left w:val="single" w:sz="4" w:space="0" w:color="auto"/>
              <w:bottom w:val="single" w:sz="4" w:space="0" w:color="auto"/>
              <w:right w:val="single" w:sz="4" w:space="0" w:color="auto"/>
            </w:tcBorders>
          </w:tcPr>
          <w:p w14:paraId="4CE40938" w14:textId="77777777" w:rsidR="00371A3A" w:rsidRPr="00692A5B" w:rsidRDefault="00371A3A" w:rsidP="00371A3A">
            <w:pPr>
              <w:pStyle w:val="OWSTabletext"/>
            </w:pPr>
            <w:r w:rsidRPr="00692A5B">
              <w:t>Residual, respectively saturated soil water content (cm</w:t>
            </w:r>
            <w:r w:rsidRPr="007B4EA9">
              <w:rPr>
                <w:vertAlign w:val="superscript"/>
              </w:rPr>
              <w:t>3</w:t>
            </w:r>
            <w:r w:rsidRPr="00692A5B">
              <w:t>/cm</w:t>
            </w:r>
            <w:r w:rsidRPr="007B4EA9">
              <w:rPr>
                <w:vertAlign w:val="superscript"/>
              </w:rPr>
              <w:t>3</w:t>
            </w:r>
            <w:r w:rsidRPr="00692A5B">
              <w:t>)</w:t>
            </w:r>
          </w:p>
        </w:tc>
      </w:tr>
      <w:tr w:rsidR="00371A3A" w:rsidRPr="00902F55" w14:paraId="4CE40942"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40" w14:textId="77777777" w:rsidR="00371A3A" w:rsidRPr="00554BB7" w:rsidRDefault="00371A3A" w:rsidP="00371A3A">
            <w:pPr>
              <w:pStyle w:val="OWSTabletext"/>
              <w:rPr>
                <w:i/>
              </w:rPr>
            </w:pPr>
            <w:r w:rsidRPr="00554BB7">
              <w:rPr>
                <w:i/>
              </w:rPr>
              <w:t>S</w:t>
            </w:r>
            <w:r w:rsidRPr="007B4EA9">
              <w:rPr>
                <w:vertAlign w:val="subscript"/>
              </w:rPr>
              <w:t>s</w:t>
            </w:r>
          </w:p>
        </w:tc>
        <w:tc>
          <w:tcPr>
            <w:tcW w:w="7229" w:type="dxa"/>
            <w:tcBorders>
              <w:top w:val="single" w:sz="4" w:space="0" w:color="auto"/>
              <w:left w:val="single" w:sz="4" w:space="0" w:color="auto"/>
              <w:bottom w:val="single" w:sz="4" w:space="0" w:color="auto"/>
              <w:right w:val="single" w:sz="4" w:space="0" w:color="auto"/>
            </w:tcBorders>
          </w:tcPr>
          <w:p w14:paraId="4CE40941" w14:textId="77777777" w:rsidR="00371A3A" w:rsidRPr="00506265" w:rsidRDefault="00371A3A" w:rsidP="00371A3A">
            <w:pPr>
              <w:pStyle w:val="OWSTabletext"/>
            </w:pPr>
            <w:r>
              <w:t>S</w:t>
            </w:r>
            <w:r w:rsidRPr="00506265">
              <w:t>pecific storage or storativity</w:t>
            </w:r>
            <w:r>
              <w:t xml:space="preserve"> (1/L, or m</w:t>
            </w:r>
            <w:r w:rsidRPr="007B4EA9">
              <w:rPr>
                <w:vertAlign w:val="superscript"/>
              </w:rPr>
              <w:t>-1</w:t>
            </w:r>
            <w:r>
              <w:t>)</w:t>
            </w:r>
          </w:p>
        </w:tc>
      </w:tr>
      <w:tr w:rsidR="00371A3A" w:rsidRPr="00902F55" w14:paraId="4CE40945"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43" w14:textId="77777777" w:rsidR="00371A3A" w:rsidRPr="00554BB7" w:rsidRDefault="00371A3A" w:rsidP="00371A3A">
            <w:pPr>
              <w:pStyle w:val="OWSTabletext"/>
              <w:rPr>
                <w:i/>
              </w:rPr>
            </w:pPr>
            <w:r w:rsidRPr="00554BB7">
              <w:rPr>
                <w:i/>
              </w:rPr>
              <w:t>S</w:t>
            </w:r>
            <w:r w:rsidRPr="007B4EA9">
              <w:rPr>
                <w:vertAlign w:val="subscript"/>
              </w:rPr>
              <w:t>y</w:t>
            </w:r>
          </w:p>
        </w:tc>
        <w:tc>
          <w:tcPr>
            <w:tcW w:w="7229" w:type="dxa"/>
            <w:tcBorders>
              <w:top w:val="single" w:sz="4" w:space="0" w:color="auto"/>
              <w:left w:val="single" w:sz="4" w:space="0" w:color="auto"/>
              <w:bottom w:val="single" w:sz="4" w:space="0" w:color="auto"/>
              <w:right w:val="single" w:sz="4" w:space="0" w:color="auto"/>
            </w:tcBorders>
          </w:tcPr>
          <w:p w14:paraId="4CE40944" w14:textId="77777777" w:rsidR="00371A3A" w:rsidRPr="00506265" w:rsidRDefault="00371A3A" w:rsidP="00371A3A">
            <w:pPr>
              <w:pStyle w:val="OWSTabletext"/>
            </w:pPr>
            <w:r>
              <w:t>S</w:t>
            </w:r>
            <w:r w:rsidRPr="00506265">
              <w:t>pecific yield</w:t>
            </w:r>
            <w:r>
              <w:t xml:space="preserve"> (</w:t>
            </w:r>
            <w:r w:rsidRPr="00506265">
              <w:t>-, %</w:t>
            </w:r>
            <w:r>
              <w:t>)</w:t>
            </w:r>
          </w:p>
        </w:tc>
      </w:tr>
      <w:tr w:rsidR="00371A3A" w:rsidRPr="00902F55" w14:paraId="4CE40948" w14:textId="77777777" w:rsidTr="00371A3A">
        <w:trPr>
          <w:trHeight w:val="84"/>
        </w:trPr>
        <w:tc>
          <w:tcPr>
            <w:tcW w:w="1985" w:type="dxa"/>
            <w:tcBorders>
              <w:top w:val="single" w:sz="4" w:space="0" w:color="auto"/>
              <w:left w:val="single" w:sz="4" w:space="0" w:color="auto"/>
              <w:bottom w:val="single" w:sz="4" w:space="0" w:color="auto"/>
              <w:right w:val="single" w:sz="4" w:space="0" w:color="auto"/>
            </w:tcBorders>
          </w:tcPr>
          <w:p w14:paraId="4CE40946" w14:textId="77777777" w:rsidR="00371A3A" w:rsidRPr="00554BB7" w:rsidRDefault="00371A3A" w:rsidP="00371A3A">
            <w:pPr>
              <w:pStyle w:val="OWSTabletext"/>
              <w:rPr>
                <w:i/>
              </w:rPr>
            </w:pPr>
            <w:r w:rsidRPr="00554BB7">
              <w:rPr>
                <w:i/>
              </w:rPr>
              <w:t>v</w:t>
            </w:r>
          </w:p>
        </w:tc>
        <w:tc>
          <w:tcPr>
            <w:tcW w:w="7229" w:type="dxa"/>
            <w:tcBorders>
              <w:top w:val="single" w:sz="4" w:space="0" w:color="auto"/>
              <w:left w:val="single" w:sz="4" w:space="0" w:color="auto"/>
              <w:bottom w:val="single" w:sz="4" w:space="0" w:color="auto"/>
              <w:right w:val="single" w:sz="4" w:space="0" w:color="auto"/>
            </w:tcBorders>
          </w:tcPr>
          <w:p w14:paraId="4CE40947" w14:textId="77777777" w:rsidR="00371A3A" w:rsidRDefault="00371A3A" w:rsidP="00371A3A">
            <w:pPr>
              <w:pStyle w:val="OWSTabletext"/>
            </w:pPr>
            <w:r>
              <w:t>Pore-water velocity, also referred to as tracer velocity (m/s)</w:t>
            </w:r>
          </w:p>
        </w:tc>
      </w:tr>
    </w:tbl>
    <w:p w14:paraId="4CE40949" w14:textId="77777777" w:rsidR="00371A3A" w:rsidRDefault="00371A3A" w:rsidP="00371A3A">
      <w:pPr>
        <w:pStyle w:val="OWSNormal11pt"/>
      </w:pPr>
    </w:p>
    <w:p w14:paraId="4CE4094A" w14:textId="77777777" w:rsidR="00371A3A" w:rsidRDefault="00371A3A" w:rsidP="00371A3A">
      <w:pPr>
        <w:pStyle w:val="OWSSummaryH1"/>
      </w:pPr>
      <w:bookmarkStart w:id="24" w:name="_Toc351121191"/>
      <w:bookmarkStart w:id="25" w:name="_Toc467149695"/>
      <w:r w:rsidRPr="0092094B">
        <w:t>Glossary</w:t>
      </w:r>
      <w:bookmarkEnd w:id="24"/>
      <w:bookmarkEnd w:id="25"/>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4"/>
        <w:gridCol w:w="6930"/>
      </w:tblGrid>
      <w:tr w:rsidR="00371A3A" w:rsidRPr="00470AD4" w14:paraId="4CE4094D" w14:textId="77777777" w:rsidTr="00BD0C45">
        <w:trPr>
          <w:tblHeader/>
        </w:trPr>
        <w:tc>
          <w:tcPr>
            <w:tcW w:w="2284" w:type="dxa"/>
            <w:shd w:val="clear" w:color="auto" w:fill="C6D9F1" w:themeFill="text2" w:themeFillTint="33"/>
          </w:tcPr>
          <w:p w14:paraId="4CE4094B" w14:textId="77777777" w:rsidR="00371A3A" w:rsidRPr="00470AD4" w:rsidRDefault="00371A3A" w:rsidP="00371A3A">
            <w:pPr>
              <w:pStyle w:val="OWSTableheading"/>
            </w:pPr>
            <w:bookmarkStart w:id="26" w:name="_Toc331665442"/>
            <w:bookmarkStart w:id="27" w:name="_Toc332444781"/>
            <w:bookmarkStart w:id="28" w:name="_Toc332445249"/>
            <w:bookmarkStart w:id="29" w:name="_Toc332445573"/>
            <w:bookmarkStart w:id="30" w:name="_Toc332446568"/>
            <w:bookmarkStart w:id="31" w:name="_Toc332450661"/>
            <w:bookmarkStart w:id="32" w:name="_Toc332457719"/>
            <w:bookmarkStart w:id="33" w:name="_Toc332460995"/>
            <w:bookmarkStart w:id="34" w:name="_Toc332461241"/>
            <w:bookmarkStart w:id="35" w:name="_Toc332461485"/>
            <w:bookmarkStart w:id="36" w:name="_Toc332463270"/>
            <w:bookmarkStart w:id="37" w:name="_Toc332463518"/>
            <w:bookmarkStart w:id="38" w:name="_Toc332463766"/>
            <w:bookmarkStart w:id="39" w:name="_Toc332467799"/>
            <w:bookmarkStart w:id="40" w:name="_Toc332444782"/>
            <w:bookmarkStart w:id="41" w:name="_Toc332445250"/>
            <w:bookmarkStart w:id="42" w:name="_Toc332445574"/>
            <w:bookmarkStart w:id="43" w:name="_Toc332446569"/>
            <w:bookmarkStart w:id="44" w:name="_Toc332450662"/>
            <w:bookmarkStart w:id="45" w:name="_Toc332457720"/>
            <w:bookmarkStart w:id="46" w:name="_Toc332460996"/>
            <w:bookmarkStart w:id="47" w:name="_Toc332461242"/>
            <w:bookmarkStart w:id="48" w:name="_Toc332461486"/>
            <w:bookmarkStart w:id="49" w:name="_Toc332463271"/>
            <w:bookmarkStart w:id="50" w:name="_Toc332463519"/>
            <w:bookmarkStart w:id="51" w:name="_Toc332463767"/>
            <w:bookmarkStart w:id="52" w:name="_Toc332467800"/>
            <w:bookmarkStart w:id="53" w:name="_Toc332444783"/>
            <w:bookmarkStart w:id="54" w:name="_Toc332445251"/>
            <w:bookmarkStart w:id="55" w:name="_Toc332445575"/>
            <w:bookmarkStart w:id="56" w:name="_Toc332446570"/>
            <w:bookmarkStart w:id="57" w:name="_Toc332450663"/>
            <w:bookmarkStart w:id="58" w:name="_Toc332457721"/>
            <w:bookmarkStart w:id="59" w:name="_Toc332460997"/>
            <w:bookmarkStart w:id="60" w:name="_Toc332461243"/>
            <w:bookmarkStart w:id="61" w:name="_Toc332461487"/>
            <w:bookmarkStart w:id="62" w:name="_Toc332463272"/>
            <w:bookmarkStart w:id="63" w:name="_Toc332463520"/>
            <w:bookmarkStart w:id="64" w:name="_Toc332463768"/>
            <w:bookmarkStart w:id="65" w:name="_Toc332467801"/>
            <w:bookmarkStart w:id="66" w:name="_Toc332444786"/>
            <w:bookmarkStart w:id="67" w:name="_Toc332445254"/>
            <w:bookmarkStart w:id="68" w:name="_Toc332445578"/>
            <w:bookmarkStart w:id="69" w:name="_Toc332446573"/>
            <w:bookmarkStart w:id="70" w:name="_Toc332450666"/>
            <w:bookmarkStart w:id="71" w:name="_Toc332457724"/>
            <w:bookmarkStart w:id="72" w:name="_Toc332461000"/>
            <w:bookmarkStart w:id="73" w:name="_Toc332461246"/>
            <w:bookmarkStart w:id="74" w:name="_Toc332461490"/>
            <w:bookmarkStart w:id="75" w:name="_Toc332463275"/>
            <w:bookmarkStart w:id="76" w:name="_Toc332463523"/>
            <w:bookmarkStart w:id="77" w:name="_Toc332463771"/>
            <w:bookmarkStart w:id="78" w:name="_Toc332467804"/>
            <w:bookmarkStart w:id="79" w:name="_Toc321822934"/>
            <w:bookmarkStart w:id="80" w:name="_Toc321825833"/>
            <w:bookmarkStart w:id="81" w:name="_Toc321826478"/>
            <w:bookmarkStart w:id="82" w:name="_Toc321826912"/>
            <w:bookmarkStart w:id="83" w:name="_Toc321830816"/>
            <w:bookmarkStart w:id="84" w:name="_Toc321841735"/>
            <w:bookmarkStart w:id="85" w:name="_Toc321922440"/>
            <w:bookmarkStart w:id="86" w:name="_Toc321924028"/>
            <w:bookmarkStart w:id="87" w:name="_Toc332461017"/>
            <w:bookmarkStart w:id="88" w:name="_Toc332461263"/>
            <w:bookmarkStart w:id="89" w:name="_Toc332461507"/>
            <w:bookmarkStart w:id="90" w:name="_Toc332463292"/>
            <w:bookmarkStart w:id="91" w:name="_Toc332463540"/>
            <w:bookmarkStart w:id="92" w:name="_Toc332463788"/>
            <w:bookmarkStart w:id="93" w:name="_Toc332467821"/>
            <w:bookmarkStart w:id="94" w:name="_Toc332461020"/>
            <w:bookmarkStart w:id="95" w:name="_Toc332461266"/>
            <w:bookmarkStart w:id="96" w:name="_Toc332461510"/>
            <w:bookmarkStart w:id="97" w:name="_Toc332463295"/>
            <w:bookmarkStart w:id="98" w:name="_Toc332463543"/>
            <w:bookmarkStart w:id="99" w:name="_Toc332463791"/>
            <w:bookmarkStart w:id="100" w:name="_Toc332467824"/>
            <w:bookmarkStart w:id="101" w:name="_Toc332461021"/>
            <w:bookmarkStart w:id="102" w:name="_Toc332461267"/>
            <w:bookmarkStart w:id="103" w:name="_Toc332461511"/>
            <w:bookmarkStart w:id="104" w:name="_Toc332463296"/>
            <w:bookmarkStart w:id="105" w:name="_Toc332463544"/>
            <w:bookmarkStart w:id="106" w:name="_Toc332463792"/>
            <w:bookmarkStart w:id="107" w:name="_Toc332467825"/>
            <w:bookmarkStart w:id="108" w:name="_Toc332461024"/>
            <w:bookmarkStart w:id="109" w:name="_Toc332461270"/>
            <w:bookmarkStart w:id="110" w:name="_Toc332461514"/>
            <w:bookmarkStart w:id="111" w:name="_Toc332463299"/>
            <w:bookmarkStart w:id="112" w:name="_Toc332463547"/>
            <w:bookmarkStart w:id="113" w:name="_Toc332463795"/>
            <w:bookmarkStart w:id="114" w:name="_Toc332467828"/>
            <w:bookmarkStart w:id="115" w:name="_Toc332461027"/>
            <w:bookmarkStart w:id="116" w:name="_Toc332461273"/>
            <w:bookmarkStart w:id="117" w:name="_Toc332461517"/>
            <w:bookmarkStart w:id="118" w:name="_Toc332463302"/>
            <w:bookmarkStart w:id="119" w:name="_Toc332463550"/>
            <w:bookmarkStart w:id="120" w:name="_Toc332463798"/>
            <w:bookmarkStart w:id="121" w:name="_Toc332467831"/>
            <w:bookmarkStart w:id="122" w:name="_Toc332461028"/>
            <w:bookmarkStart w:id="123" w:name="_Toc332461274"/>
            <w:bookmarkStart w:id="124" w:name="_Toc332461518"/>
            <w:bookmarkStart w:id="125" w:name="_Toc332463303"/>
            <w:bookmarkStart w:id="126" w:name="_Toc332463551"/>
            <w:bookmarkStart w:id="127" w:name="_Toc332463799"/>
            <w:bookmarkStart w:id="128" w:name="_Toc332467832"/>
            <w:bookmarkStart w:id="129" w:name="_Toc332461031"/>
            <w:bookmarkStart w:id="130" w:name="_Toc332461277"/>
            <w:bookmarkStart w:id="131" w:name="_Toc332461521"/>
            <w:bookmarkStart w:id="132" w:name="_Toc332463306"/>
            <w:bookmarkStart w:id="133" w:name="_Toc332463554"/>
            <w:bookmarkStart w:id="134" w:name="_Toc332463802"/>
            <w:bookmarkStart w:id="135" w:name="_Toc332467835"/>
            <w:bookmarkStart w:id="136" w:name="_Toc332461033"/>
            <w:bookmarkStart w:id="137" w:name="_Toc332461279"/>
            <w:bookmarkStart w:id="138" w:name="_Toc332461523"/>
            <w:bookmarkStart w:id="139" w:name="_Toc332463308"/>
            <w:bookmarkStart w:id="140" w:name="_Toc332463556"/>
            <w:bookmarkStart w:id="141" w:name="_Toc332463804"/>
            <w:bookmarkStart w:id="142" w:name="_Toc332467837"/>
            <w:bookmarkStart w:id="143" w:name="_Toc332461037"/>
            <w:bookmarkStart w:id="144" w:name="_Toc332461283"/>
            <w:bookmarkStart w:id="145" w:name="_Toc332461527"/>
            <w:bookmarkStart w:id="146" w:name="_Toc332463312"/>
            <w:bookmarkStart w:id="147" w:name="_Toc332463560"/>
            <w:bookmarkStart w:id="148" w:name="_Toc332463808"/>
            <w:bookmarkStart w:id="149" w:name="_Toc332467841"/>
            <w:bookmarkStart w:id="150" w:name="_Toc332461038"/>
            <w:bookmarkStart w:id="151" w:name="_Toc332461284"/>
            <w:bookmarkStart w:id="152" w:name="_Toc332461528"/>
            <w:bookmarkStart w:id="153" w:name="_Toc332463313"/>
            <w:bookmarkStart w:id="154" w:name="_Toc332463561"/>
            <w:bookmarkStart w:id="155" w:name="_Toc332463809"/>
            <w:bookmarkStart w:id="156" w:name="_Toc332467842"/>
            <w:bookmarkStart w:id="157" w:name="_Toc332461040"/>
            <w:bookmarkStart w:id="158" w:name="_Toc332461286"/>
            <w:bookmarkStart w:id="159" w:name="_Toc332461530"/>
            <w:bookmarkStart w:id="160" w:name="_Toc332463315"/>
            <w:bookmarkStart w:id="161" w:name="_Toc332463563"/>
            <w:bookmarkStart w:id="162" w:name="_Toc332463811"/>
            <w:bookmarkStart w:id="163" w:name="_Toc332467844"/>
            <w:bookmarkStart w:id="164" w:name="_Toc332461046"/>
            <w:bookmarkStart w:id="165" w:name="_Toc332461292"/>
            <w:bookmarkStart w:id="166" w:name="_Toc332461536"/>
            <w:bookmarkStart w:id="167" w:name="_Toc332463321"/>
            <w:bookmarkStart w:id="168" w:name="_Toc332463569"/>
            <w:bookmarkStart w:id="169" w:name="_Toc332463817"/>
            <w:bookmarkStart w:id="170" w:name="_Toc332467850"/>
            <w:bookmarkStart w:id="171" w:name="_Toc332461051"/>
            <w:bookmarkStart w:id="172" w:name="_Toc332461297"/>
            <w:bookmarkStart w:id="173" w:name="_Toc332461541"/>
            <w:bookmarkStart w:id="174" w:name="_Toc332463326"/>
            <w:bookmarkStart w:id="175" w:name="_Toc332463574"/>
            <w:bookmarkStart w:id="176" w:name="_Toc332463822"/>
            <w:bookmarkStart w:id="177" w:name="_Toc332467855"/>
            <w:bookmarkStart w:id="178" w:name="_Toc332461054"/>
            <w:bookmarkStart w:id="179" w:name="_Toc332461300"/>
            <w:bookmarkStart w:id="180" w:name="_Toc332461544"/>
            <w:bookmarkStart w:id="181" w:name="_Toc332463329"/>
            <w:bookmarkStart w:id="182" w:name="_Toc332463577"/>
            <w:bookmarkStart w:id="183" w:name="_Toc332463825"/>
            <w:bookmarkStart w:id="184" w:name="_Toc332467858"/>
            <w:bookmarkStart w:id="185" w:name="_Toc332461055"/>
            <w:bookmarkStart w:id="186" w:name="_Toc332461301"/>
            <w:bookmarkStart w:id="187" w:name="_Toc332461545"/>
            <w:bookmarkStart w:id="188" w:name="_Toc332463330"/>
            <w:bookmarkStart w:id="189" w:name="_Toc332463578"/>
            <w:bookmarkStart w:id="190" w:name="_Toc332463826"/>
            <w:bookmarkStart w:id="191" w:name="_Toc332467859"/>
            <w:bookmarkStart w:id="192" w:name="_Toc332461056"/>
            <w:bookmarkStart w:id="193" w:name="_Toc332461302"/>
            <w:bookmarkStart w:id="194" w:name="_Toc332461546"/>
            <w:bookmarkStart w:id="195" w:name="_Toc332463331"/>
            <w:bookmarkStart w:id="196" w:name="_Toc332463579"/>
            <w:bookmarkStart w:id="197" w:name="_Toc332463827"/>
            <w:bookmarkStart w:id="198" w:name="_Toc332467860"/>
            <w:bookmarkStart w:id="199" w:name="_Toc332461059"/>
            <w:bookmarkStart w:id="200" w:name="_Toc332461305"/>
            <w:bookmarkStart w:id="201" w:name="_Toc332461549"/>
            <w:bookmarkStart w:id="202" w:name="_Toc332463334"/>
            <w:bookmarkStart w:id="203" w:name="_Toc332463582"/>
            <w:bookmarkStart w:id="204" w:name="_Toc332463830"/>
            <w:bookmarkStart w:id="205" w:name="_Toc332467863"/>
            <w:bookmarkStart w:id="206" w:name="_Toc332461060"/>
            <w:bookmarkStart w:id="207" w:name="_Toc332461306"/>
            <w:bookmarkStart w:id="208" w:name="_Toc332461550"/>
            <w:bookmarkStart w:id="209" w:name="_Toc332463335"/>
            <w:bookmarkStart w:id="210" w:name="_Toc332463583"/>
            <w:bookmarkStart w:id="211" w:name="_Toc332463831"/>
            <w:bookmarkStart w:id="212" w:name="_Toc332467864"/>
            <w:bookmarkStart w:id="213" w:name="_Toc332461062"/>
            <w:bookmarkStart w:id="214" w:name="_Toc332461308"/>
            <w:bookmarkStart w:id="215" w:name="_Toc332461552"/>
            <w:bookmarkStart w:id="216" w:name="_Toc332463337"/>
            <w:bookmarkStart w:id="217" w:name="_Toc332463585"/>
            <w:bookmarkStart w:id="218" w:name="_Toc332463833"/>
            <w:bookmarkStart w:id="219" w:name="_Toc332467866"/>
            <w:bookmarkStart w:id="220" w:name="_Toc332461086"/>
            <w:bookmarkStart w:id="221" w:name="_Toc332461332"/>
            <w:bookmarkStart w:id="222" w:name="_Toc332461576"/>
            <w:bookmarkStart w:id="223" w:name="_Toc332463361"/>
            <w:bookmarkStart w:id="224" w:name="_Toc332463609"/>
            <w:bookmarkStart w:id="225" w:name="_Toc332463857"/>
            <w:bookmarkStart w:id="226" w:name="_Toc332467890"/>
            <w:bookmarkStart w:id="227" w:name="_Toc332461089"/>
            <w:bookmarkStart w:id="228" w:name="_Toc332461335"/>
            <w:bookmarkStart w:id="229" w:name="_Toc332461579"/>
            <w:bookmarkStart w:id="230" w:name="_Toc332463364"/>
            <w:bookmarkStart w:id="231" w:name="_Toc332463612"/>
            <w:bookmarkStart w:id="232" w:name="_Toc332463860"/>
            <w:bookmarkStart w:id="233" w:name="_Toc332467893"/>
            <w:bookmarkStart w:id="234" w:name="_Toc332461091"/>
            <w:bookmarkStart w:id="235" w:name="_Toc332461337"/>
            <w:bookmarkStart w:id="236" w:name="_Toc332461581"/>
            <w:bookmarkStart w:id="237" w:name="_Toc332463366"/>
            <w:bookmarkStart w:id="238" w:name="_Toc332463614"/>
            <w:bookmarkStart w:id="239" w:name="_Toc332463862"/>
            <w:bookmarkStart w:id="240" w:name="_Toc332467895"/>
            <w:bookmarkStart w:id="241" w:name="_Toc332461092"/>
            <w:bookmarkStart w:id="242" w:name="_Toc332461338"/>
            <w:bookmarkStart w:id="243" w:name="_Toc332461582"/>
            <w:bookmarkStart w:id="244" w:name="_Toc332463367"/>
            <w:bookmarkStart w:id="245" w:name="_Toc332463615"/>
            <w:bookmarkStart w:id="246" w:name="_Toc332463863"/>
            <w:bookmarkStart w:id="247" w:name="_Toc332467896"/>
            <w:bookmarkStart w:id="248" w:name="_Toc332461095"/>
            <w:bookmarkStart w:id="249" w:name="_Toc332461341"/>
            <w:bookmarkStart w:id="250" w:name="_Toc332461585"/>
            <w:bookmarkStart w:id="251" w:name="_Toc332463370"/>
            <w:bookmarkStart w:id="252" w:name="_Toc332463618"/>
            <w:bookmarkStart w:id="253" w:name="_Toc332463866"/>
            <w:bookmarkStart w:id="254" w:name="_Toc332467899"/>
            <w:bookmarkStart w:id="255" w:name="_Toc332461096"/>
            <w:bookmarkStart w:id="256" w:name="_Toc332461342"/>
            <w:bookmarkStart w:id="257" w:name="_Toc332461586"/>
            <w:bookmarkStart w:id="258" w:name="_Toc332463371"/>
            <w:bookmarkStart w:id="259" w:name="_Toc332463619"/>
            <w:bookmarkStart w:id="260" w:name="_Toc332463867"/>
            <w:bookmarkStart w:id="261" w:name="_Toc332467900"/>
            <w:bookmarkStart w:id="262" w:name="_Toc332461097"/>
            <w:bookmarkStart w:id="263" w:name="_Toc332461343"/>
            <w:bookmarkStart w:id="264" w:name="_Toc332461587"/>
            <w:bookmarkStart w:id="265" w:name="_Toc332463372"/>
            <w:bookmarkStart w:id="266" w:name="_Toc332463620"/>
            <w:bookmarkStart w:id="267" w:name="_Toc332463868"/>
            <w:bookmarkStart w:id="268" w:name="_Toc332467901"/>
            <w:bookmarkStart w:id="269" w:name="_Toc332461098"/>
            <w:bookmarkStart w:id="270" w:name="_Toc332461344"/>
            <w:bookmarkStart w:id="271" w:name="_Toc332461588"/>
            <w:bookmarkStart w:id="272" w:name="_Toc332463373"/>
            <w:bookmarkStart w:id="273" w:name="_Toc332463621"/>
            <w:bookmarkStart w:id="274" w:name="_Toc332463869"/>
            <w:bookmarkStart w:id="275" w:name="_Toc332467902"/>
            <w:bookmarkStart w:id="276" w:name="_Toc332461099"/>
            <w:bookmarkStart w:id="277" w:name="_Toc332461345"/>
            <w:bookmarkStart w:id="278" w:name="_Toc332461589"/>
            <w:bookmarkStart w:id="279" w:name="_Toc332463374"/>
            <w:bookmarkStart w:id="280" w:name="_Toc332463622"/>
            <w:bookmarkStart w:id="281" w:name="_Toc332463870"/>
            <w:bookmarkStart w:id="282" w:name="_Toc332467903"/>
            <w:bookmarkStart w:id="283" w:name="_Toc332461100"/>
            <w:bookmarkStart w:id="284" w:name="_Toc332461346"/>
            <w:bookmarkStart w:id="285" w:name="_Toc332461590"/>
            <w:bookmarkStart w:id="286" w:name="_Toc332463375"/>
            <w:bookmarkStart w:id="287" w:name="_Toc332463623"/>
            <w:bookmarkStart w:id="288" w:name="_Toc332463871"/>
            <w:bookmarkStart w:id="289" w:name="_Toc332467904"/>
            <w:bookmarkStart w:id="290" w:name="_Toc332461102"/>
            <w:bookmarkStart w:id="291" w:name="_Toc332461348"/>
            <w:bookmarkStart w:id="292" w:name="_Toc332461592"/>
            <w:bookmarkStart w:id="293" w:name="_Toc332463377"/>
            <w:bookmarkStart w:id="294" w:name="_Toc332463625"/>
            <w:bookmarkStart w:id="295" w:name="_Toc332463873"/>
            <w:bookmarkStart w:id="296" w:name="_Toc332467906"/>
            <w:bookmarkStart w:id="297" w:name="_Toc332461103"/>
            <w:bookmarkStart w:id="298" w:name="_Toc332461349"/>
            <w:bookmarkStart w:id="299" w:name="_Toc332461593"/>
            <w:bookmarkStart w:id="300" w:name="_Toc332463378"/>
            <w:bookmarkStart w:id="301" w:name="_Toc332463626"/>
            <w:bookmarkStart w:id="302" w:name="_Toc332463874"/>
            <w:bookmarkStart w:id="303" w:name="_Toc332467907"/>
            <w:bookmarkStart w:id="304" w:name="_Toc332461106"/>
            <w:bookmarkStart w:id="305" w:name="_Toc332461352"/>
            <w:bookmarkStart w:id="306" w:name="_Toc332461596"/>
            <w:bookmarkStart w:id="307" w:name="_Toc332463381"/>
            <w:bookmarkStart w:id="308" w:name="_Toc332463629"/>
            <w:bookmarkStart w:id="309" w:name="_Toc332463877"/>
            <w:bookmarkStart w:id="310" w:name="_Toc332467910"/>
            <w:bookmarkStart w:id="311" w:name="_Toc332461110"/>
            <w:bookmarkStart w:id="312" w:name="_Toc332461356"/>
            <w:bookmarkStart w:id="313" w:name="_Toc332461600"/>
            <w:bookmarkStart w:id="314" w:name="_Toc332463385"/>
            <w:bookmarkStart w:id="315" w:name="_Toc332463633"/>
            <w:bookmarkStart w:id="316" w:name="_Toc332463881"/>
            <w:bookmarkStart w:id="317" w:name="_Toc332467914"/>
            <w:bookmarkStart w:id="318" w:name="_Toc332461116"/>
            <w:bookmarkStart w:id="319" w:name="_Toc332461362"/>
            <w:bookmarkStart w:id="320" w:name="_Toc332461606"/>
            <w:bookmarkStart w:id="321" w:name="_Toc332463391"/>
            <w:bookmarkStart w:id="322" w:name="_Toc332463639"/>
            <w:bookmarkStart w:id="323" w:name="_Toc332463887"/>
            <w:bookmarkStart w:id="324" w:name="_Toc332467920"/>
            <w:bookmarkStart w:id="325" w:name="_Toc332461117"/>
            <w:bookmarkStart w:id="326" w:name="_Toc332461363"/>
            <w:bookmarkStart w:id="327" w:name="_Toc332461607"/>
            <w:bookmarkStart w:id="328" w:name="_Toc332463392"/>
            <w:bookmarkStart w:id="329" w:name="_Toc332463640"/>
            <w:bookmarkStart w:id="330" w:name="_Toc332463888"/>
            <w:bookmarkStart w:id="331" w:name="_Toc332467921"/>
            <w:bookmarkStart w:id="332" w:name="_Toc332461118"/>
            <w:bookmarkStart w:id="333" w:name="_Toc332461364"/>
            <w:bookmarkStart w:id="334" w:name="_Toc332461608"/>
            <w:bookmarkStart w:id="335" w:name="_Toc332463393"/>
            <w:bookmarkStart w:id="336" w:name="_Toc332463641"/>
            <w:bookmarkStart w:id="337" w:name="_Toc332463889"/>
            <w:bookmarkStart w:id="338" w:name="_Toc332467922"/>
            <w:bookmarkStart w:id="339" w:name="_Toc332461136"/>
            <w:bookmarkStart w:id="340" w:name="_Toc332461382"/>
            <w:bookmarkStart w:id="341" w:name="_Toc332461626"/>
            <w:bookmarkStart w:id="342" w:name="_Toc332463411"/>
            <w:bookmarkStart w:id="343" w:name="_Toc332463659"/>
            <w:bookmarkStart w:id="344" w:name="_Toc332463907"/>
            <w:bookmarkStart w:id="345" w:name="_Toc332467940"/>
            <w:bookmarkStart w:id="346" w:name="_Toc332461139"/>
            <w:bookmarkStart w:id="347" w:name="_Toc332461385"/>
            <w:bookmarkStart w:id="348" w:name="_Toc332461629"/>
            <w:bookmarkStart w:id="349" w:name="_Toc332463414"/>
            <w:bookmarkStart w:id="350" w:name="_Toc332463662"/>
            <w:bookmarkStart w:id="351" w:name="_Toc332463910"/>
            <w:bookmarkStart w:id="352" w:name="_Toc332467943"/>
            <w:bookmarkStart w:id="353" w:name="_Toc332461147"/>
            <w:bookmarkStart w:id="354" w:name="_Toc332461393"/>
            <w:bookmarkStart w:id="355" w:name="_Toc332461637"/>
            <w:bookmarkStart w:id="356" w:name="_Toc332463422"/>
            <w:bookmarkStart w:id="357" w:name="_Toc332463670"/>
            <w:bookmarkStart w:id="358" w:name="_Toc332463918"/>
            <w:bookmarkStart w:id="359" w:name="_Toc332467951"/>
            <w:bookmarkStart w:id="360" w:name="_Toc332461157"/>
            <w:bookmarkStart w:id="361" w:name="_Toc332461403"/>
            <w:bookmarkStart w:id="362" w:name="_Toc332461647"/>
            <w:bookmarkStart w:id="363" w:name="_Toc332463432"/>
            <w:bookmarkStart w:id="364" w:name="_Toc332463680"/>
            <w:bookmarkStart w:id="365" w:name="_Toc332463928"/>
            <w:bookmarkStart w:id="366" w:name="_Toc332467961"/>
            <w:bookmarkStart w:id="367" w:name="_Toc332461159"/>
            <w:bookmarkStart w:id="368" w:name="_Toc332461405"/>
            <w:bookmarkStart w:id="369" w:name="_Toc332461649"/>
            <w:bookmarkStart w:id="370" w:name="_Toc332463434"/>
            <w:bookmarkStart w:id="371" w:name="_Toc332463682"/>
            <w:bookmarkStart w:id="372" w:name="_Toc332463930"/>
            <w:bookmarkStart w:id="373" w:name="_Toc332467963"/>
            <w:bookmarkStart w:id="374" w:name="_Toc332461162"/>
            <w:bookmarkStart w:id="375" w:name="_Toc332461408"/>
            <w:bookmarkStart w:id="376" w:name="_Toc332461652"/>
            <w:bookmarkStart w:id="377" w:name="_Toc332463437"/>
            <w:bookmarkStart w:id="378" w:name="_Toc332463685"/>
            <w:bookmarkStart w:id="379" w:name="_Toc332463933"/>
            <w:bookmarkStart w:id="380" w:name="_Toc332467966"/>
            <w:bookmarkStart w:id="381" w:name="_Toc332461163"/>
            <w:bookmarkStart w:id="382" w:name="_Toc332461409"/>
            <w:bookmarkStart w:id="383" w:name="_Toc332461653"/>
            <w:bookmarkStart w:id="384" w:name="_Toc332463438"/>
            <w:bookmarkStart w:id="385" w:name="_Toc332463686"/>
            <w:bookmarkStart w:id="386" w:name="_Toc332463934"/>
            <w:bookmarkStart w:id="387" w:name="_Toc332467967"/>
            <w:bookmarkStart w:id="388" w:name="_Toc332461164"/>
            <w:bookmarkStart w:id="389" w:name="_Toc332461410"/>
            <w:bookmarkStart w:id="390" w:name="_Toc332461654"/>
            <w:bookmarkStart w:id="391" w:name="_Toc332463439"/>
            <w:bookmarkStart w:id="392" w:name="_Toc332463687"/>
            <w:bookmarkStart w:id="393" w:name="_Toc332463935"/>
            <w:bookmarkStart w:id="394" w:name="_Toc332467968"/>
            <w:bookmarkStart w:id="395" w:name="_Toc332461167"/>
            <w:bookmarkStart w:id="396" w:name="_Toc332461413"/>
            <w:bookmarkStart w:id="397" w:name="_Toc332461657"/>
            <w:bookmarkStart w:id="398" w:name="_Toc332463442"/>
            <w:bookmarkStart w:id="399" w:name="_Toc332463690"/>
            <w:bookmarkStart w:id="400" w:name="_Toc332463938"/>
            <w:bookmarkStart w:id="401" w:name="_Toc332467971"/>
            <w:bookmarkStart w:id="402" w:name="_Toc332461168"/>
            <w:bookmarkStart w:id="403" w:name="_Toc332461414"/>
            <w:bookmarkStart w:id="404" w:name="_Toc332461658"/>
            <w:bookmarkStart w:id="405" w:name="_Toc332463443"/>
            <w:bookmarkStart w:id="406" w:name="_Toc332463691"/>
            <w:bookmarkStart w:id="407" w:name="_Toc332463939"/>
            <w:bookmarkStart w:id="408" w:name="_Toc332467972"/>
            <w:bookmarkStart w:id="409" w:name="_Toc332461169"/>
            <w:bookmarkStart w:id="410" w:name="_Toc332461415"/>
            <w:bookmarkStart w:id="411" w:name="_Toc332461659"/>
            <w:bookmarkStart w:id="412" w:name="_Toc332463444"/>
            <w:bookmarkStart w:id="413" w:name="_Toc332463692"/>
            <w:bookmarkStart w:id="414" w:name="_Toc332463940"/>
            <w:bookmarkStart w:id="415" w:name="_Toc332467973"/>
            <w:bookmarkStart w:id="416" w:name="_Toc332461170"/>
            <w:bookmarkStart w:id="417" w:name="_Toc332461416"/>
            <w:bookmarkStart w:id="418" w:name="_Toc332461660"/>
            <w:bookmarkStart w:id="419" w:name="_Toc332463445"/>
            <w:bookmarkStart w:id="420" w:name="_Toc332463693"/>
            <w:bookmarkStart w:id="421" w:name="_Toc332463941"/>
            <w:bookmarkStart w:id="422" w:name="_Toc332467974"/>
            <w:bookmarkStart w:id="423" w:name="_Toc332461175"/>
            <w:bookmarkStart w:id="424" w:name="_Toc332461421"/>
            <w:bookmarkStart w:id="425" w:name="_Toc332461665"/>
            <w:bookmarkStart w:id="426" w:name="_Toc332463450"/>
            <w:bookmarkStart w:id="427" w:name="_Toc332463698"/>
            <w:bookmarkStart w:id="428" w:name="_Toc332463946"/>
            <w:bookmarkStart w:id="429" w:name="_Toc332467979"/>
            <w:bookmarkStart w:id="430" w:name="_Toc332461176"/>
            <w:bookmarkStart w:id="431" w:name="_Toc332461422"/>
            <w:bookmarkStart w:id="432" w:name="_Toc332461666"/>
            <w:bookmarkStart w:id="433" w:name="_Toc332463451"/>
            <w:bookmarkStart w:id="434" w:name="_Toc332463699"/>
            <w:bookmarkStart w:id="435" w:name="_Toc332463947"/>
            <w:bookmarkStart w:id="436" w:name="_Toc332467980"/>
            <w:bookmarkStart w:id="437" w:name="_Toc332461181"/>
            <w:bookmarkStart w:id="438" w:name="_Toc332461427"/>
            <w:bookmarkStart w:id="439" w:name="_Toc332461671"/>
            <w:bookmarkStart w:id="440" w:name="_Toc332463456"/>
            <w:bookmarkStart w:id="441" w:name="_Toc332463704"/>
            <w:bookmarkStart w:id="442" w:name="_Toc332463952"/>
            <w:bookmarkStart w:id="443" w:name="_Toc332467985"/>
            <w:bookmarkStart w:id="444" w:name="_Toc332467993"/>
            <w:bookmarkStart w:id="445" w:name="_Toc332467994"/>
            <w:bookmarkStart w:id="446" w:name="_Toc332467996"/>
            <w:bookmarkStart w:id="447" w:name="_Toc332467997"/>
            <w:bookmarkStart w:id="448" w:name="_Toc332468000"/>
            <w:bookmarkStart w:id="449" w:name="_Toc332468003"/>
            <w:bookmarkStart w:id="450" w:name="_Toc332463469"/>
            <w:bookmarkStart w:id="451" w:name="_Toc332463717"/>
            <w:bookmarkStart w:id="452" w:name="_Toc332463965"/>
            <w:bookmarkStart w:id="453" w:name="_Toc332468004"/>
            <w:bookmarkStart w:id="454" w:name="_Toc332463482"/>
            <w:bookmarkStart w:id="455" w:name="_Toc332463730"/>
            <w:bookmarkStart w:id="456" w:name="_Toc332463978"/>
            <w:bookmarkStart w:id="457" w:name="_Toc332468022"/>
            <w:bookmarkStart w:id="458" w:name="_Toc333408606"/>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r w:rsidRPr="00470AD4">
              <w:t>Term</w:t>
            </w:r>
          </w:p>
        </w:tc>
        <w:tc>
          <w:tcPr>
            <w:tcW w:w="6930" w:type="dxa"/>
            <w:shd w:val="clear" w:color="auto" w:fill="C6D9F1" w:themeFill="text2" w:themeFillTint="33"/>
          </w:tcPr>
          <w:p w14:paraId="4CE4094C" w14:textId="77777777" w:rsidR="00371A3A" w:rsidRPr="00470AD4" w:rsidRDefault="00371A3A" w:rsidP="00371A3A">
            <w:pPr>
              <w:pStyle w:val="OWSTableheading"/>
            </w:pPr>
            <w:r w:rsidRPr="00A8210B">
              <w:t>Description</w:t>
            </w:r>
          </w:p>
        </w:tc>
      </w:tr>
      <w:tr w:rsidR="00371A3A" w:rsidRPr="00470AD4" w14:paraId="4CE40950"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4E" w14:textId="77777777" w:rsidR="00371A3A" w:rsidRPr="00554BB7" w:rsidRDefault="00371A3A" w:rsidP="00371A3A">
            <w:pPr>
              <w:pStyle w:val="OWSTabletext"/>
            </w:pPr>
            <w:r>
              <w:t>A</w:t>
            </w:r>
            <w:r w:rsidRPr="00554BB7">
              <w:t>dsorption</w:t>
            </w:r>
          </w:p>
        </w:tc>
        <w:tc>
          <w:tcPr>
            <w:tcW w:w="6930" w:type="dxa"/>
            <w:tcBorders>
              <w:top w:val="nil"/>
              <w:left w:val="nil"/>
              <w:bottom w:val="single" w:sz="4" w:space="0" w:color="auto"/>
              <w:right w:val="single" w:sz="4" w:space="0" w:color="auto"/>
            </w:tcBorders>
            <w:shd w:val="clear" w:color="auto" w:fill="auto"/>
          </w:tcPr>
          <w:p w14:paraId="4CE4094F" w14:textId="77777777" w:rsidR="00371A3A" w:rsidRPr="00554BB7" w:rsidRDefault="00371A3A" w:rsidP="00371A3A">
            <w:pPr>
              <w:pStyle w:val="OWSTabletext"/>
            </w:pPr>
            <w:r>
              <w:t>T</w:t>
            </w:r>
            <w:r w:rsidRPr="00554BB7">
              <w:t>he binding of molecules to a particle surface. This process can bind methane and carbon dioxide, for example, to coal particles</w:t>
            </w:r>
          </w:p>
        </w:tc>
      </w:tr>
      <w:tr w:rsidR="00371A3A" w:rsidRPr="00470AD4" w14:paraId="4CE40953"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51" w14:textId="77777777" w:rsidR="00371A3A" w:rsidRPr="00554BB7" w:rsidRDefault="00371A3A" w:rsidP="00371A3A">
            <w:pPr>
              <w:pStyle w:val="OWSTabletext"/>
            </w:pPr>
            <w:r>
              <w:t>A</w:t>
            </w:r>
            <w:r w:rsidRPr="00554BB7">
              <w:t>dvection</w:t>
            </w:r>
          </w:p>
        </w:tc>
        <w:tc>
          <w:tcPr>
            <w:tcW w:w="6930" w:type="dxa"/>
            <w:tcBorders>
              <w:top w:val="nil"/>
              <w:left w:val="nil"/>
              <w:bottom w:val="single" w:sz="4" w:space="0" w:color="auto"/>
              <w:right w:val="single" w:sz="4" w:space="0" w:color="auto"/>
            </w:tcBorders>
            <w:shd w:val="clear" w:color="auto" w:fill="auto"/>
          </w:tcPr>
          <w:p w14:paraId="4CE40952" w14:textId="77777777" w:rsidR="00371A3A" w:rsidRPr="00554BB7" w:rsidRDefault="00371A3A" w:rsidP="00371A3A">
            <w:pPr>
              <w:pStyle w:val="OWSTabletext"/>
            </w:pPr>
            <w:r>
              <w:t>T</w:t>
            </w:r>
            <w:r w:rsidRPr="00554BB7">
              <w:t>he process whereby solutes are transported by the bulk mass of flowing fluid</w:t>
            </w:r>
          </w:p>
        </w:tc>
      </w:tr>
      <w:tr w:rsidR="00371A3A" w:rsidRPr="00470AD4" w14:paraId="4CE40956"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54" w14:textId="77777777" w:rsidR="00371A3A" w:rsidRPr="00326FF6" w:rsidRDefault="00371A3A" w:rsidP="00371A3A">
            <w:pPr>
              <w:pStyle w:val="OWSTabletext"/>
            </w:pPr>
            <w:r>
              <w:t>A</w:t>
            </w:r>
            <w:r w:rsidRPr="00326FF6">
              <w:t>dvection-dispersion equation (ADE)</w:t>
            </w:r>
          </w:p>
        </w:tc>
        <w:tc>
          <w:tcPr>
            <w:tcW w:w="6930" w:type="dxa"/>
            <w:tcBorders>
              <w:top w:val="nil"/>
              <w:left w:val="nil"/>
              <w:bottom w:val="single" w:sz="4" w:space="0" w:color="auto"/>
              <w:right w:val="single" w:sz="4" w:space="0" w:color="auto"/>
            </w:tcBorders>
            <w:shd w:val="clear" w:color="auto" w:fill="auto"/>
          </w:tcPr>
          <w:p w14:paraId="4CE40955" w14:textId="77777777" w:rsidR="00371A3A" w:rsidRPr="00326FF6" w:rsidRDefault="00371A3A" w:rsidP="00371A3A">
            <w:pPr>
              <w:pStyle w:val="OWSTabletext"/>
            </w:pPr>
            <w:r>
              <w:t>P</w:t>
            </w:r>
            <w:r w:rsidRPr="00326FF6">
              <w:t>artial differential equation describing the total flux as the sum of the passive movement by advection and dispersion</w:t>
            </w:r>
          </w:p>
        </w:tc>
      </w:tr>
      <w:tr w:rsidR="00371A3A" w:rsidRPr="00470AD4" w14:paraId="4CE40959"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57" w14:textId="77777777" w:rsidR="00371A3A" w:rsidRPr="00554BB7" w:rsidRDefault="00371A3A" w:rsidP="00371A3A">
            <w:pPr>
              <w:pStyle w:val="OWSTabletext"/>
            </w:pPr>
            <w:r>
              <w:t>A</w:t>
            </w:r>
            <w:r w:rsidRPr="00554BB7">
              <w:t xml:space="preserve">nalytical </w:t>
            </w:r>
            <w:r w:rsidRPr="005A4126">
              <w:t>model</w:t>
            </w:r>
          </w:p>
        </w:tc>
        <w:tc>
          <w:tcPr>
            <w:tcW w:w="6930" w:type="dxa"/>
            <w:tcBorders>
              <w:top w:val="nil"/>
              <w:left w:val="nil"/>
              <w:bottom w:val="single" w:sz="4" w:space="0" w:color="auto"/>
              <w:right w:val="single" w:sz="4" w:space="0" w:color="auto"/>
            </w:tcBorders>
            <w:shd w:val="clear" w:color="auto" w:fill="auto"/>
          </w:tcPr>
          <w:p w14:paraId="4CE40958" w14:textId="0D2EEDD4" w:rsidR="00371A3A" w:rsidRPr="00326FF6" w:rsidRDefault="00371A3A" w:rsidP="006565D9">
            <w:pPr>
              <w:pStyle w:val="OWSTabletext"/>
            </w:pPr>
            <w:r>
              <w:t>A</w:t>
            </w:r>
            <w:r w:rsidRPr="00326FF6">
              <w:t xml:space="preserve"> model that uses closed</w:t>
            </w:r>
            <w:r w:rsidR="006565D9">
              <w:t xml:space="preserve"> </w:t>
            </w:r>
            <w:r w:rsidRPr="00326FF6">
              <w:t>form solutions to the governing equations; here applicable to flow and transport processes</w:t>
            </w:r>
          </w:p>
        </w:tc>
      </w:tr>
      <w:tr w:rsidR="00371A3A" w:rsidRPr="00470AD4" w14:paraId="4CE4095C"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5A" w14:textId="77777777" w:rsidR="00371A3A" w:rsidRPr="00554BB7" w:rsidRDefault="00371A3A" w:rsidP="00371A3A">
            <w:pPr>
              <w:pStyle w:val="OWSTabletext"/>
            </w:pPr>
            <w:r>
              <w:t>A</w:t>
            </w:r>
            <w:r w:rsidRPr="00554BB7">
              <w:t>quifer</w:t>
            </w:r>
          </w:p>
        </w:tc>
        <w:tc>
          <w:tcPr>
            <w:tcW w:w="6930" w:type="dxa"/>
            <w:tcBorders>
              <w:top w:val="nil"/>
              <w:left w:val="nil"/>
              <w:bottom w:val="single" w:sz="4" w:space="0" w:color="auto"/>
              <w:right w:val="single" w:sz="4" w:space="0" w:color="auto"/>
            </w:tcBorders>
            <w:shd w:val="clear" w:color="auto" w:fill="auto"/>
          </w:tcPr>
          <w:p w14:paraId="4CE4095B" w14:textId="77777777" w:rsidR="00371A3A" w:rsidRPr="00554BB7" w:rsidRDefault="00371A3A" w:rsidP="00371A3A">
            <w:pPr>
              <w:pStyle w:val="OWSTabletext"/>
            </w:pPr>
            <w:r>
              <w:t>R</w:t>
            </w:r>
            <w:r w:rsidRPr="00554BB7">
              <w:t xml:space="preserve">ock or sediment in formation, group of formations or part of a formation, </w:t>
            </w:r>
            <w:r>
              <w:t>which</w:t>
            </w:r>
            <w:r w:rsidRPr="00554BB7">
              <w:t xml:space="preserve"> is saturated and sufficiently permeable to transmit quantities of water to wells and springs</w:t>
            </w:r>
          </w:p>
        </w:tc>
      </w:tr>
      <w:tr w:rsidR="00371A3A" w:rsidRPr="00470AD4" w14:paraId="4CE4095F"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5D" w14:textId="77777777" w:rsidR="00371A3A" w:rsidRPr="00554BB7" w:rsidRDefault="00371A3A" w:rsidP="00371A3A">
            <w:pPr>
              <w:pStyle w:val="OWSTabletext"/>
            </w:pPr>
            <w:r>
              <w:t>A</w:t>
            </w:r>
            <w:r w:rsidRPr="00554BB7">
              <w:t>quitard</w:t>
            </w:r>
          </w:p>
        </w:tc>
        <w:tc>
          <w:tcPr>
            <w:tcW w:w="6930" w:type="dxa"/>
            <w:tcBorders>
              <w:top w:val="nil"/>
              <w:left w:val="nil"/>
              <w:bottom w:val="single" w:sz="4" w:space="0" w:color="auto"/>
              <w:right w:val="single" w:sz="4" w:space="0" w:color="auto"/>
            </w:tcBorders>
            <w:shd w:val="clear" w:color="auto" w:fill="auto"/>
          </w:tcPr>
          <w:p w14:paraId="4CE4095E" w14:textId="77777777" w:rsidR="00371A3A" w:rsidRPr="00554BB7" w:rsidRDefault="00371A3A" w:rsidP="00371A3A">
            <w:pPr>
              <w:pStyle w:val="OWSTabletext"/>
            </w:pPr>
            <w:r>
              <w:t>A</w:t>
            </w:r>
            <w:r w:rsidRPr="00554BB7">
              <w:t xml:space="preserve"> saturated geological unit that is less permeable than an aquifer and incapable of transmitting useful quantities of water. Aquitards often form a confining layer over an artesian aquifer</w:t>
            </w:r>
          </w:p>
        </w:tc>
      </w:tr>
      <w:tr w:rsidR="00371A3A" w:rsidRPr="00470AD4" w14:paraId="4CE40965"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63" w14:textId="77777777" w:rsidR="00371A3A" w:rsidRPr="00326FF6" w:rsidRDefault="00371A3A" w:rsidP="00371A3A">
            <w:pPr>
              <w:pStyle w:val="OWSTabletext"/>
            </w:pPr>
            <w:r>
              <w:t>B</w:t>
            </w:r>
            <w:r w:rsidRPr="00554BB7">
              <w:t>oundary</w:t>
            </w:r>
            <w:r w:rsidRPr="00326FF6">
              <w:t xml:space="preserve"> condition</w:t>
            </w:r>
          </w:p>
        </w:tc>
        <w:tc>
          <w:tcPr>
            <w:tcW w:w="6930" w:type="dxa"/>
            <w:tcBorders>
              <w:top w:val="nil"/>
              <w:left w:val="nil"/>
              <w:bottom w:val="single" w:sz="4" w:space="0" w:color="auto"/>
              <w:right w:val="single" w:sz="4" w:space="0" w:color="auto"/>
            </w:tcBorders>
            <w:shd w:val="clear" w:color="auto" w:fill="auto"/>
          </w:tcPr>
          <w:p w14:paraId="4CE40964" w14:textId="77777777" w:rsidR="00371A3A" w:rsidRPr="00326FF6" w:rsidRDefault="00371A3A" w:rsidP="00371A3A">
            <w:pPr>
              <w:pStyle w:val="OWSTabletext"/>
            </w:pPr>
            <w:r>
              <w:t>A</w:t>
            </w:r>
            <w:r w:rsidRPr="00326FF6">
              <w:t xml:space="preserve"> mathematical expression of a state of a physical system that constrains the equations of the mathematical model. Boundary conditions can be at external and internal domain boundaries</w:t>
            </w:r>
          </w:p>
        </w:tc>
      </w:tr>
      <w:tr w:rsidR="00371A3A" w:rsidRPr="00470AD4" w14:paraId="4CE40968"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66" w14:textId="77777777" w:rsidR="00371A3A" w:rsidRPr="00C26FA4" w:rsidRDefault="00371A3A" w:rsidP="00371A3A">
            <w:pPr>
              <w:pStyle w:val="OWSTabletext"/>
            </w:pPr>
            <w:r>
              <w:t>B</w:t>
            </w:r>
            <w:r w:rsidRPr="00C26FA4">
              <w:t>ounding estimate</w:t>
            </w:r>
          </w:p>
        </w:tc>
        <w:tc>
          <w:tcPr>
            <w:tcW w:w="6930" w:type="dxa"/>
            <w:tcBorders>
              <w:top w:val="nil"/>
              <w:left w:val="nil"/>
              <w:bottom w:val="single" w:sz="4" w:space="0" w:color="auto"/>
              <w:right w:val="single" w:sz="4" w:space="0" w:color="auto"/>
            </w:tcBorders>
            <w:shd w:val="clear" w:color="auto" w:fill="auto"/>
          </w:tcPr>
          <w:p w14:paraId="4CE40967" w14:textId="77777777" w:rsidR="00371A3A" w:rsidRPr="00C26FA4" w:rsidRDefault="00371A3A" w:rsidP="00371A3A">
            <w:pPr>
              <w:pStyle w:val="OWSTabletext"/>
            </w:pPr>
            <w:r>
              <w:t>A</w:t>
            </w:r>
            <w:r w:rsidRPr="00C26FA4">
              <w:t xml:space="preserve"> bounding estimate captures the highest possible exposure, or theoretical upper bound, for a given exposure pathway</w:t>
            </w:r>
          </w:p>
        </w:tc>
      </w:tr>
      <w:tr w:rsidR="00371A3A" w:rsidRPr="00470AD4" w14:paraId="4CE4096B"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69" w14:textId="77777777" w:rsidR="00371A3A" w:rsidRPr="00326FF6" w:rsidRDefault="00371A3A" w:rsidP="00371A3A">
            <w:pPr>
              <w:pStyle w:val="OWSTabletext"/>
            </w:pPr>
            <w:r>
              <w:t>C</w:t>
            </w:r>
            <w:r w:rsidRPr="00326FF6">
              <w:t>alibration</w:t>
            </w:r>
          </w:p>
        </w:tc>
        <w:tc>
          <w:tcPr>
            <w:tcW w:w="6930" w:type="dxa"/>
            <w:tcBorders>
              <w:top w:val="nil"/>
              <w:left w:val="nil"/>
              <w:bottom w:val="single" w:sz="4" w:space="0" w:color="auto"/>
              <w:right w:val="single" w:sz="4" w:space="0" w:color="auto"/>
            </w:tcBorders>
            <w:shd w:val="clear" w:color="auto" w:fill="auto"/>
          </w:tcPr>
          <w:p w14:paraId="4CE4096A" w14:textId="77777777" w:rsidR="00371A3A" w:rsidRPr="00326FF6" w:rsidRDefault="00371A3A" w:rsidP="00371A3A">
            <w:pPr>
              <w:pStyle w:val="OWSTabletext"/>
            </w:pPr>
            <w:r>
              <w:t>T</w:t>
            </w:r>
            <w:r w:rsidRPr="00326FF6">
              <w:t>he process of refining the model representation of the hydrogeologic framework, hydraulic properties and boundary conditions to achieve a desired degree of correspondence between the model simulations and observations of the groundwater flow system</w:t>
            </w:r>
          </w:p>
        </w:tc>
      </w:tr>
      <w:tr w:rsidR="00371A3A" w:rsidRPr="00470AD4" w14:paraId="4CE40974"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72" w14:textId="77777777" w:rsidR="00371A3A" w:rsidRPr="00554BB7" w:rsidRDefault="00371A3A" w:rsidP="00371A3A">
            <w:pPr>
              <w:pStyle w:val="OWSTabletext"/>
            </w:pPr>
            <w:r>
              <w:t>C</w:t>
            </w:r>
            <w:r w:rsidRPr="00554BB7">
              <w:t>oal seam</w:t>
            </w:r>
          </w:p>
        </w:tc>
        <w:tc>
          <w:tcPr>
            <w:tcW w:w="6930" w:type="dxa"/>
            <w:tcBorders>
              <w:top w:val="nil"/>
              <w:left w:val="nil"/>
              <w:bottom w:val="single" w:sz="4" w:space="0" w:color="auto"/>
              <w:right w:val="single" w:sz="4" w:space="0" w:color="auto"/>
            </w:tcBorders>
            <w:shd w:val="clear" w:color="auto" w:fill="auto"/>
          </w:tcPr>
          <w:p w14:paraId="4CE40973" w14:textId="50787225" w:rsidR="00371A3A" w:rsidRPr="00554BB7" w:rsidRDefault="00AA420E" w:rsidP="00AA420E">
            <w:pPr>
              <w:pStyle w:val="OWSTabletext"/>
            </w:pPr>
            <w:r>
              <w:rPr>
                <w:rFonts w:eastAsia="Times New Roman"/>
                <w:lang w:eastAsia="en-AU"/>
              </w:rPr>
              <w:t>C</w:t>
            </w:r>
            <w:r w:rsidR="00371A3A" w:rsidRPr="00156924">
              <w:rPr>
                <w:rFonts w:eastAsia="Times New Roman"/>
                <w:lang w:eastAsia="en-AU"/>
              </w:rPr>
              <w:t xml:space="preserve">oal seams or coal deposits are </w:t>
            </w:r>
            <w:r w:rsidR="00371A3A">
              <w:rPr>
                <w:rFonts w:eastAsia="Times New Roman"/>
                <w:lang w:eastAsia="en-AU"/>
              </w:rPr>
              <w:t>s</w:t>
            </w:r>
            <w:r w:rsidR="00371A3A" w:rsidRPr="00156924">
              <w:rPr>
                <w:rFonts w:eastAsia="Times New Roman"/>
                <w:lang w:eastAsia="en-AU"/>
              </w:rPr>
              <w:t xml:space="preserve">edimentary layers consisting primarily of </w:t>
            </w:r>
            <w:r w:rsidR="00371A3A">
              <w:rPr>
                <w:rFonts w:eastAsia="Times New Roman"/>
                <w:lang w:eastAsia="en-AU"/>
              </w:rPr>
              <w:t>coal</w:t>
            </w:r>
            <w:r w:rsidR="00371A3A" w:rsidRPr="00156924">
              <w:rPr>
                <w:rFonts w:eastAsia="Times New Roman"/>
                <w:lang w:eastAsia="en-AU"/>
              </w:rPr>
              <w:t xml:space="preserve">. Coal seams </w:t>
            </w:r>
            <w:r w:rsidR="00371A3A">
              <w:rPr>
                <w:rFonts w:eastAsia="Times New Roman"/>
                <w:lang w:eastAsia="en-AU"/>
              </w:rPr>
              <w:t>can contain</w:t>
            </w:r>
            <w:r w:rsidR="00371A3A" w:rsidRPr="00156924">
              <w:rPr>
                <w:rFonts w:eastAsia="Times New Roman"/>
                <w:lang w:eastAsia="en-AU"/>
              </w:rPr>
              <w:t xml:space="preserve"> both water and gas. Coal seams generally contain more salty groundwater than aquifers that are used for drinking water or agriculture.</w:t>
            </w:r>
          </w:p>
        </w:tc>
      </w:tr>
      <w:tr w:rsidR="00371A3A" w:rsidRPr="00470AD4" w14:paraId="4CE40977"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75" w14:textId="77777777" w:rsidR="00371A3A" w:rsidRPr="00554BB7" w:rsidRDefault="00371A3A" w:rsidP="00371A3A">
            <w:pPr>
              <w:pStyle w:val="OWSTabletext"/>
            </w:pPr>
            <w:r>
              <w:t>C</w:t>
            </w:r>
            <w:r w:rsidRPr="00554BB7">
              <w:t>oal seam gas</w:t>
            </w:r>
          </w:p>
        </w:tc>
        <w:tc>
          <w:tcPr>
            <w:tcW w:w="6930" w:type="dxa"/>
            <w:tcBorders>
              <w:top w:val="nil"/>
              <w:left w:val="nil"/>
              <w:bottom w:val="single" w:sz="4" w:space="0" w:color="auto"/>
              <w:right w:val="single" w:sz="4" w:space="0" w:color="auto"/>
            </w:tcBorders>
            <w:shd w:val="clear" w:color="auto" w:fill="auto"/>
          </w:tcPr>
          <w:p w14:paraId="4CE40976" w14:textId="77777777" w:rsidR="00371A3A" w:rsidRPr="00470AD4" w:rsidRDefault="00371A3A" w:rsidP="00371A3A">
            <w:pPr>
              <w:pStyle w:val="OWSTabletext"/>
            </w:pPr>
            <w:r>
              <w:t>A</w:t>
            </w:r>
            <w:r w:rsidRPr="00554BB7">
              <w:t xml:space="preserve"> form of natural gas (generally 95 to 97</w:t>
            </w:r>
            <w:r>
              <w:t>%</w:t>
            </w:r>
            <w:r w:rsidRPr="00554BB7">
              <w:t xml:space="preserve"> pure methane, CH</w:t>
            </w:r>
            <w:r w:rsidRPr="009673E3">
              <w:rPr>
                <w:vertAlign w:val="subscript"/>
              </w:rPr>
              <w:t>4</w:t>
            </w:r>
            <w:r w:rsidRPr="00554BB7">
              <w:t>) typically extracted from permeable coal seams at depths of 300 to 1</w:t>
            </w:r>
            <w:r>
              <w:t> </w:t>
            </w:r>
            <w:r w:rsidRPr="00554BB7">
              <w:t>000 m.</w:t>
            </w:r>
            <w:r>
              <w:t xml:space="preserve"> </w:t>
            </w:r>
            <w:r w:rsidRPr="00CA2EC0">
              <w:t>Also called coal seam methane (CSM) or coalbed methane (CBM)</w:t>
            </w:r>
          </w:p>
        </w:tc>
      </w:tr>
      <w:tr w:rsidR="00371A3A" w:rsidRPr="00470AD4" w14:paraId="4CE4097A"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78" w14:textId="77777777" w:rsidR="00371A3A" w:rsidRPr="00554BB7" w:rsidRDefault="00371A3A" w:rsidP="00371A3A">
            <w:pPr>
              <w:pStyle w:val="OWSTabletext"/>
            </w:pPr>
            <w:r>
              <w:t>C</w:t>
            </w:r>
            <w:r w:rsidRPr="00554BB7">
              <w:t>oal seam gas produced water</w:t>
            </w:r>
          </w:p>
        </w:tc>
        <w:tc>
          <w:tcPr>
            <w:tcW w:w="6930" w:type="dxa"/>
            <w:tcBorders>
              <w:top w:val="nil"/>
              <w:left w:val="nil"/>
              <w:bottom w:val="single" w:sz="4" w:space="0" w:color="auto"/>
              <w:right w:val="single" w:sz="4" w:space="0" w:color="auto"/>
            </w:tcBorders>
            <w:shd w:val="clear" w:color="auto" w:fill="auto"/>
          </w:tcPr>
          <w:p w14:paraId="4CE40979" w14:textId="77777777" w:rsidR="00371A3A" w:rsidRPr="00326FF6" w:rsidRDefault="00371A3A" w:rsidP="00371A3A">
            <w:pPr>
              <w:pStyle w:val="OWSTabletext"/>
            </w:pPr>
            <w:r>
              <w:t>W</w:t>
            </w:r>
            <w:r w:rsidRPr="00554BB7">
              <w:t>ater that is pumped out of the coal seams to release the natural gas during the production phase. Some of this water is returned fracturing fluid and some is natural ‘formation water’</w:t>
            </w:r>
            <w:r>
              <w:t xml:space="preserve"> </w:t>
            </w:r>
            <w:r w:rsidRPr="00CA2EC0">
              <w:t>(often salty water that is naturally present in the coal seam)</w:t>
            </w:r>
            <w:r w:rsidRPr="00554BB7">
              <w:t xml:space="preserve">. This produced water moves through </w:t>
            </w:r>
            <w:r>
              <w:t xml:space="preserve">the </w:t>
            </w:r>
            <w:r w:rsidRPr="00CA2EC0">
              <w:t>coal formation to the well along with the gas, and is pumped out via the wellhead</w:t>
            </w:r>
          </w:p>
        </w:tc>
      </w:tr>
      <w:tr w:rsidR="00371A3A" w:rsidRPr="00470AD4" w14:paraId="4CE4097D"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7B" w14:textId="77777777" w:rsidR="00371A3A" w:rsidRPr="00554BB7" w:rsidRDefault="00371A3A" w:rsidP="00371A3A">
            <w:pPr>
              <w:pStyle w:val="OWSTabletext"/>
            </w:pPr>
            <w:r>
              <w:t>C</w:t>
            </w:r>
            <w:r w:rsidRPr="00554BB7">
              <w:t>onceptual model</w:t>
            </w:r>
          </w:p>
        </w:tc>
        <w:tc>
          <w:tcPr>
            <w:tcW w:w="6930" w:type="dxa"/>
            <w:tcBorders>
              <w:top w:val="nil"/>
              <w:left w:val="nil"/>
              <w:bottom w:val="single" w:sz="4" w:space="0" w:color="auto"/>
              <w:right w:val="single" w:sz="4" w:space="0" w:color="auto"/>
            </w:tcBorders>
            <w:shd w:val="clear" w:color="auto" w:fill="auto"/>
          </w:tcPr>
          <w:p w14:paraId="4CE4097C" w14:textId="77777777" w:rsidR="00371A3A" w:rsidRPr="00326FF6" w:rsidRDefault="00371A3A" w:rsidP="00371A3A">
            <w:pPr>
              <w:pStyle w:val="OWSTabletext"/>
            </w:pPr>
            <w:r>
              <w:t>A</w:t>
            </w:r>
            <w:r w:rsidRPr="00326FF6">
              <w:t xml:space="preserve"> conceptual model is a set of qualitative assumptions to describe a system, or part thereof. The assumptions would normally cover, as a minimum, the geometry and dimensionality of the system, initial and boundary conditions, time dependence, and the nature of the relevant physical, chemical and biological processes and phenomena</w:t>
            </w:r>
          </w:p>
        </w:tc>
      </w:tr>
      <w:tr w:rsidR="00371A3A" w:rsidRPr="00470AD4" w14:paraId="4CE40980"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7E" w14:textId="77777777" w:rsidR="00371A3A" w:rsidRPr="00554BB7" w:rsidRDefault="00371A3A" w:rsidP="00371A3A">
            <w:pPr>
              <w:pStyle w:val="OWSTabletext"/>
            </w:pPr>
            <w:r>
              <w:t>C</w:t>
            </w:r>
            <w:r w:rsidRPr="00554BB7">
              <w:t>onfidence building</w:t>
            </w:r>
          </w:p>
        </w:tc>
        <w:tc>
          <w:tcPr>
            <w:tcW w:w="6930" w:type="dxa"/>
            <w:tcBorders>
              <w:top w:val="nil"/>
              <w:left w:val="nil"/>
              <w:bottom w:val="single" w:sz="4" w:space="0" w:color="auto"/>
              <w:right w:val="single" w:sz="4" w:space="0" w:color="auto"/>
            </w:tcBorders>
            <w:shd w:val="clear" w:color="auto" w:fill="auto"/>
          </w:tcPr>
          <w:p w14:paraId="4CE4097F" w14:textId="77777777" w:rsidR="00371A3A" w:rsidRPr="00554BB7" w:rsidRDefault="00371A3A" w:rsidP="00371A3A">
            <w:pPr>
              <w:pStyle w:val="OWSTabletext"/>
            </w:pPr>
            <w:r>
              <w:t>C</w:t>
            </w:r>
            <w:r w:rsidRPr="00326FF6">
              <w:t>onfidence building in exposure assessment based on numerical modelling is achieved through adoption of a quality management system and associated quality assurance policy, and by demonstrating conceptual and numerical models are fit for purpose and used appropriately; such information must be provided in a transparent and traceable manner</w:t>
            </w:r>
          </w:p>
        </w:tc>
      </w:tr>
      <w:tr w:rsidR="00371A3A" w:rsidRPr="00470AD4" w14:paraId="4CE40983"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81" w14:textId="77777777" w:rsidR="00371A3A" w:rsidRPr="00554BB7" w:rsidRDefault="00371A3A" w:rsidP="00371A3A">
            <w:pPr>
              <w:pStyle w:val="OWSTabletext"/>
            </w:pPr>
            <w:r>
              <w:t>C</w:t>
            </w:r>
            <w:r w:rsidRPr="00554BB7">
              <w:t>onfined aquifer</w:t>
            </w:r>
          </w:p>
        </w:tc>
        <w:tc>
          <w:tcPr>
            <w:tcW w:w="6930" w:type="dxa"/>
            <w:tcBorders>
              <w:top w:val="nil"/>
              <w:left w:val="nil"/>
              <w:bottom w:val="single" w:sz="4" w:space="0" w:color="auto"/>
              <w:right w:val="single" w:sz="4" w:space="0" w:color="auto"/>
            </w:tcBorders>
            <w:shd w:val="clear" w:color="auto" w:fill="auto"/>
          </w:tcPr>
          <w:p w14:paraId="4CE40982" w14:textId="77777777" w:rsidR="00371A3A" w:rsidRPr="00554BB7" w:rsidRDefault="00371A3A" w:rsidP="00371A3A">
            <w:pPr>
              <w:pStyle w:val="OWSTabletext"/>
            </w:pPr>
            <w:r>
              <w:t>A</w:t>
            </w:r>
            <w:r w:rsidRPr="00554BB7">
              <w:t>n aquifer that is isolated from the atmosphere by an impermeable layer. Pressure in confined aquifers is generally greater than atmospheric pressure</w:t>
            </w:r>
          </w:p>
        </w:tc>
      </w:tr>
      <w:tr w:rsidR="00371A3A" w:rsidRPr="00470AD4" w14:paraId="4CE40986"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84" w14:textId="77777777" w:rsidR="00371A3A" w:rsidRPr="00326FF6" w:rsidRDefault="00371A3A" w:rsidP="00371A3A">
            <w:pPr>
              <w:pStyle w:val="OWSTabletext"/>
            </w:pPr>
            <w:r>
              <w:t>C</w:t>
            </w:r>
            <w:r w:rsidRPr="00326FF6">
              <w:t xml:space="preserve">onservative </w:t>
            </w:r>
            <w:r>
              <w:t>approach</w:t>
            </w:r>
            <w:r w:rsidR="006565D9">
              <w:t> </w:t>
            </w:r>
            <w:r w:rsidR="00BD686E">
              <w:t>/</w:t>
            </w:r>
            <w:r w:rsidR="006565D9">
              <w:t> </w:t>
            </w:r>
            <w:r w:rsidRPr="00326FF6">
              <w:t>assessment</w:t>
            </w:r>
          </w:p>
        </w:tc>
        <w:tc>
          <w:tcPr>
            <w:tcW w:w="6930" w:type="dxa"/>
            <w:tcBorders>
              <w:top w:val="nil"/>
              <w:left w:val="nil"/>
              <w:bottom w:val="single" w:sz="4" w:space="0" w:color="auto"/>
              <w:right w:val="single" w:sz="4" w:space="0" w:color="auto"/>
            </w:tcBorders>
            <w:shd w:val="clear" w:color="auto" w:fill="auto"/>
          </w:tcPr>
          <w:p w14:paraId="4CE40985" w14:textId="0059D944" w:rsidR="00371A3A" w:rsidRPr="00326FF6" w:rsidRDefault="00371A3A" w:rsidP="00371A3A">
            <w:pPr>
              <w:pStyle w:val="OWSTabletext"/>
            </w:pPr>
            <w:r>
              <w:t>A</w:t>
            </w:r>
            <w:r w:rsidRPr="00326FF6">
              <w:t>n assessment aimed at deliberately overestimating the potential risks to humans and the environment</w:t>
            </w:r>
            <w:r>
              <w:t xml:space="preserve"> (after </w:t>
            </w:r>
            <w:r w:rsidR="005F3AD7">
              <w:t>US EPA</w:t>
            </w:r>
            <w:r>
              <w:t xml:space="preserve"> 1992)</w:t>
            </w:r>
          </w:p>
        </w:tc>
      </w:tr>
      <w:tr w:rsidR="00371A3A" w:rsidRPr="00470AD4" w14:paraId="4CE40989"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87" w14:textId="77777777" w:rsidR="00371A3A" w:rsidRPr="00554BB7" w:rsidRDefault="00371A3A" w:rsidP="00371A3A">
            <w:pPr>
              <w:pStyle w:val="OWSTabletext"/>
            </w:pPr>
            <w:r>
              <w:t>C</w:t>
            </w:r>
            <w:r w:rsidRPr="00554BB7">
              <w:t>ontaminant</w:t>
            </w:r>
          </w:p>
        </w:tc>
        <w:tc>
          <w:tcPr>
            <w:tcW w:w="6930" w:type="dxa"/>
            <w:tcBorders>
              <w:top w:val="nil"/>
              <w:left w:val="nil"/>
              <w:bottom w:val="single" w:sz="4" w:space="0" w:color="auto"/>
              <w:right w:val="single" w:sz="4" w:space="0" w:color="auto"/>
            </w:tcBorders>
            <w:shd w:val="clear" w:color="auto" w:fill="auto"/>
          </w:tcPr>
          <w:p w14:paraId="4CE40988" w14:textId="77777777" w:rsidR="00371A3A" w:rsidRPr="00554BB7" w:rsidRDefault="00371A3A" w:rsidP="00371A3A">
            <w:pPr>
              <w:pStyle w:val="OWSTabletext"/>
            </w:pPr>
            <w:r>
              <w:t>B</w:t>
            </w:r>
            <w:r w:rsidRPr="00554BB7">
              <w:t xml:space="preserve">iological (e.g. bacterial and viral pathogens) and chemical introductions capable of producing an adverse response (effect) in a biological system, seriously injuring structure or function or </w:t>
            </w:r>
            <w:r>
              <w:t>causing</w:t>
            </w:r>
            <w:r w:rsidRPr="00554BB7">
              <w:t xml:space="preserve"> death</w:t>
            </w:r>
          </w:p>
        </w:tc>
      </w:tr>
      <w:tr w:rsidR="00371A3A" w:rsidRPr="00470AD4" w14:paraId="4CE4098C"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8A" w14:textId="77777777" w:rsidR="00371A3A" w:rsidRPr="00554BB7" w:rsidRDefault="00371A3A" w:rsidP="00371A3A">
            <w:pPr>
              <w:pStyle w:val="OWSTabletext"/>
            </w:pPr>
            <w:r>
              <w:t>D</w:t>
            </w:r>
            <w:r w:rsidRPr="00554BB7">
              <w:t>epressurisation</w:t>
            </w:r>
          </w:p>
        </w:tc>
        <w:tc>
          <w:tcPr>
            <w:tcW w:w="6930" w:type="dxa"/>
            <w:tcBorders>
              <w:top w:val="nil"/>
              <w:left w:val="nil"/>
              <w:bottom w:val="single" w:sz="4" w:space="0" w:color="auto"/>
              <w:right w:val="single" w:sz="4" w:space="0" w:color="auto"/>
            </w:tcBorders>
            <w:shd w:val="clear" w:color="auto" w:fill="auto"/>
          </w:tcPr>
          <w:p w14:paraId="4CE4098B" w14:textId="77777777" w:rsidR="00371A3A" w:rsidRPr="00554BB7" w:rsidRDefault="00371A3A" w:rsidP="00371A3A">
            <w:pPr>
              <w:pStyle w:val="OWSTabletext"/>
            </w:pPr>
            <w:r>
              <w:t>T</w:t>
            </w:r>
            <w:r w:rsidRPr="00554BB7">
              <w:t>he lowering of static groundwater levels through the partial extraction of available groundwater, usually by means of pumping from one or several groundwater bores</w:t>
            </w:r>
          </w:p>
        </w:tc>
      </w:tr>
      <w:tr w:rsidR="00371A3A" w:rsidRPr="00470AD4" w14:paraId="4CE4098F"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8D" w14:textId="77777777" w:rsidR="00371A3A" w:rsidRPr="00554BB7" w:rsidRDefault="00371A3A" w:rsidP="00371A3A">
            <w:pPr>
              <w:pStyle w:val="OWSTabletext"/>
            </w:pPr>
            <w:r>
              <w:t>D</w:t>
            </w:r>
            <w:r w:rsidRPr="00554BB7">
              <w:t>ewatering</w:t>
            </w:r>
          </w:p>
        </w:tc>
        <w:tc>
          <w:tcPr>
            <w:tcW w:w="6930" w:type="dxa"/>
            <w:tcBorders>
              <w:top w:val="nil"/>
              <w:left w:val="nil"/>
              <w:bottom w:val="single" w:sz="4" w:space="0" w:color="auto"/>
              <w:right w:val="single" w:sz="4" w:space="0" w:color="auto"/>
            </w:tcBorders>
            <w:shd w:val="clear" w:color="auto" w:fill="auto"/>
          </w:tcPr>
          <w:p w14:paraId="4CE4098E" w14:textId="77777777" w:rsidR="00371A3A" w:rsidRPr="00554BB7" w:rsidRDefault="00371A3A" w:rsidP="00371A3A">
            <w:pPr>
              <w:pStyle w:val="OWSTabletext"/>
            </w:pPr>
            <w:r>
              <w:t>T</w:t>
            </w:r>
            <w:r w:rsidRPr="00554BB7">
              <w:t>he lowering of static groundwater levels through complete extraction of all readily available groundwater, usually by means of pumping from one or several groundwater bores</w:t>
            </w:r>
          </w:p>
        </w:tc>
      </w:tr>
      <w:tr w:rsidR="00371A3A" w:rsidRPr="00470AD4" w14:paraId="4CE40992"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90" w14:textId="77777777" w:rsidR="00371A3A" w:rsidRPr="00554BB7" w:rsidRDefault="00371A3A" w:rsidP="00371A3A">
            <w:pPr>
              <w:pStyle w:val="OWSTabletext"/>
            </w:pPr>
            <w:r>
              <w:t>D</w:t>
            </w:r>
            <w:r w:rsidRPr="00554BB7">
              <w:t>ispersion</w:t>
            </w:r>
            <w:r>
              <w:t xml:space="preserve"> or hydrodynamic dispersion</w:t>
            </w:r>
          </w:p>
        </w:tc>
        <w:tc>
          <w:tcPr>
            <w:tcW w:w="6930" w:type="dxa"/>
            <w:tcBorders>
              <w:top w:val="nil"/>
              <w:left w:val="nil"/>
              <w:bottom w:val="single" w:sz="4" w:space="0" w:color="auto"/>
              <w:right w:val="single" w:sz="4" w:space="0" w:color="auto"/>
            </w:tcBorders>
            <w:shd w:val="clear" w:color="auto" w:fill="auto"/>
          </w:tcPr>
          <w:p w14:paraId="4CE40991" w14:textId="77777777" w:rsidR="00371A3A" w:rsidRPr="00554BB7" w:rsidRDefault="00371A3A" w:rsidP="00371A3A">
            <w:pPr>
              <w:pStyle w:val="OWSTabletext"/>
            </w:pPr>
            <w:r>
              <w:t xml:space="preserve">The spread of solutes, colloids, particulate matter, or heat by the combined processes of diffusion and physical mixing of fluids along the path of groundwater flow. </w:t>
            </w:r>
            <w:r w:rsidRPr="00CA2EC0">
              <w:t>This leads to a reduction of concentration at the macroscopic scale</w:t>
            </w:r>
          </w:p>
        </w:tc>
      </w:tr>
      <w:tr w:rsidR="00371A3A" w:rsidRPr="00470AD4" w14:paraId="4CE40995"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93" w14:textId="77777777" w:rsidR="00371A3A" w:rsidRPr="00554BB7" w:rsidRDefault="00371A3A" w:rsidP="00371A3A">
            <w:pPr>
              <w:pStyle w:val="OWSTabletext"/>
            </w:pPr>
            <w:r>
              <w:t>D</w:t>
            </w:r>
            <w:r w:rsidRPr="00554BB7">
              <w:t>ispersivity</w:t>
            </w:r>
          </w:p>
        </w:tc>
        <w:tc>
          <w:tcPr>
            <w:tcW w:w="6930" w:type="dxa"/>
            <w:tcBorders>
              <w:top w:val="nil"/>
              <w:left w:val="nil"/>
              <w:bottom w:val="single" w:sz="4" w:space="0" w:color="auto"/>
              <w:right w:val="single" w:sz="4" w:space="0" w:color="auto"/>
            </w:tcBorders>
            <w:shd w:val="clear" w:color="auto" w:fill="auto"/>
          </w:tcPr>
          <w:p w14:paraId="4CE40994" w14:textId="77777777" w:rsidR="00371A3A" w:rsidRPr="00554BB7" w:rsidRDefault="00371A3A" w:rsidP="00371A3A">
            <w:pPr>
              <w:pStyle w:val="OWSTabletext"/>
            </w:pPr>
            <w:r>
              <w:t>A</w:t>
            </w:r>
            <w:r w:rsidRPr="00554BB7">
              <w:t xml:space="preserve"> geometric property of a porous medium which determines the dispersion characteristics of the medium by relating the components of pore velocity to the dispersion coefficient</w:t>
            </w:r>
          </w:p>
        </w:tc>
      </w:tr>
      <w:tr w:rsidR="00371A3A" w:rsidRPr="00470AD4" w14:paraId="4CE40998"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96" w14:textId="77777777" w:rsidR="00371A3A" w:rsidRPr="00554BB7" w:rsidRDefault="00371A3A" w:rsidP="00371A3A">
            <w:pPr>
              <w:pStyle w:val="OWSTabletext"/>
            </w:pPr>
            <w:r>
              <w:t>D</w:t>
            </w:r>
            <w:r w:rsidRPr="00554BB7">
              <w:t>rilling fluids</w:t>
            </w:r>
          </w:p>
        </w:tc>
        <w:tc>
          <w:tcPr>
            <w:tcW w:w="6930" w:type="dxa"/>
            <w:tcBorders>
              <w:top w:val="nil"/>
              <w:left w:val="nil"/>
              <w:bottom w:val="single" w:sz="4" w:space="0" w:color="auto"/>
              <w:right w:val="single" w:sz="4" w:space="0" w:color="auto"/>
            </w:tcBorders>
            <w:shd w:val="clear" w:color="auto" w:fill="auto"/>
          </w:tcPr>
          <w:p w14:paraId="4CE40997" w14:textId="77777777" w:rsidR="00371A3A" w:rsidRPr="00554BB7" w:rsidRDefault="00371A3A" w:rsidP="00371A3A">
            <w:pPr>
              <w:pStyle w:val="OWSTabletext"/>
            </w:pPr>
            <w:r>
              <w:t>Fluids</w:t>
            </w:r>
            <w:r w:rsidRPr="00554BB7">
              <w:t xml:space="preserve"> that are pumped down the wellbore to lubricate the drill bit, carry rock cuttings back up to the surface, control pressure and for other specific purposes. Also known as drilling muds</w:t>
            </w:r>
          </w:p>
        </w:tc>
      </w:tr>
      <w:tr w:rsidR="00371A3A" w:rsidRPr="00470AD4" w14:paraId="4CE4099B"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99" w14:textId="77777777" w:rsidR="00371A3A" w:rsidRPr="00554BB7" w:rsidRDefault="00371A3A" w:rsidP="00371A3A">
            <w:pPr>
              <w:pStyle w:val="OWSTabletext"/>
            </w:pPr>
            <w:r>
              <w:t>D</w:t>
            </w:r>
            <w:r w:rsidRPr="00554BB7">
              <w:t xml:space="preserve">ual </w:t>
            </w:r>
            <w:r>
              <w:t xml:space="preserve">(or double) </w:t>
            </w:r>
            <w:r w:rsidRPr="00554BB7">
              <w:t>porosity</w:t>
            </w:r>
          </w:p>
        </w:tc>
        <w:tc>
          <w:tcPr>
            <w:tcW w:w="6930" w:type="dxa"/>
            <w:tcBorders>
              <w:top w:val="nil"/>
              <w:left w:val="nil"/>
              <w:bottom w:val="single" w:sz="4" w:space="0" w:color="auto"/>
              <w:right w:val="single" w:sz="4" w:space="0" w:color="auto"/>
            </w:tcBorders>
            <w:shd w:val="clear" w:color="auto" w:fill="auto"/>
          </w:tcPr>
          <w:p w14:paraId="4CE4099A" w14:textId="242B616C" w:rsidR="002C309C" w:rsidRDefault="00371A3A" w:rsidP="006565D9">
            <w:pPr>
              <w:pStyle w:val="OWSTabletext"/>
            </w:pPr>
            <w:r>
              <w:t>When two porosities may be associated with a hydrogeological system. An example is a porous rock with a fracture set; such a system may then have two characteristic porosities</w:t>
            </w:r>
            <w:r w:rsidR="006565D9">
              <w:t xml:space="preserve"> - </w:t>
            </w:r>
            <w:r>
              <w:t>one for the fractures (fracture or secondary porosity) and one for the porous matrix (matrix or primary porosity). Implied in this definition is that significant flow rates are present in both the fractures and the matrix</w:t>
            </w:r>
          </w:p>
        </w:tc>
      </w:tr>
      <w:tr w:rsidR="00371A3A" w:rsidRPr="00470AD4" w14:paraId="4CE4099E"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9C" w14:textId="77777777" w:rsidR="00371A3A" w:rsidRPr="00554BB7" w:rsidRDefault="00371A3A" w:rsidP="00371A3A">
            <w:pPr>
              <w:pStyle w:val="OWSTabletext"/>
            </w:pPr>
            <w:r>
              <w:t>E</w:t>
            </w:r>
            <w:r w:rsidRPr="00554BB7">
              <w:t>ffective porosity</w:t>
            </w:r>
          </w:p>
        </w:tc>
        <w:tc>
          <w:tcPr>
            <w:tcW w:w="6930" w:type="dxa"/>
            <w:tcBorders>
              <w:top w:val="nil"/>
              <w:left w:val="nil"/>
              <w:bottom w:val="single" w:sz="4" w:space="0" w:color="auto"/>
              <w:right w:val="single" w:sz="4" w:space="0" w:color="auto"/>
            </w:tcBorders>
            <w:shd w:val="clear" w:color="auto" w:fill="auto"/>
          </w:tcPr>
          <w:p w14:paraId="4CE4099D" w14:textId="77777777" w:rsidR="00371A3A" w:rsidRPr="00554BB7" w:rsidRDefault="00371A3A" w:rsidP="00371A3A">
            <w:pPr>
              <w:pStyle w:val="OWSTabletext"/>
            </w:pPr>
            <w:r>
              <w:t>T</w:t>
            </w:r>
            <w:r w:rsidRPr="00554BB7">
              <w:t>he fraction of pores that are connected to each other and contribute to flow. Materials with low or no total porosity can become very permeable if a small number of highly connected fractures are present</w:t>
            </w:r>
          </w:p>
        </w:tc>
      </w:tr>
      <w:tr w:rsidR="00371A3A" w:rsidRPr="00470AD4" w14:paraId="4CE409A1"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9F" w14:textId="77777777" w:rsidR="00371A3A" w:rsidRPr="00554BB7" w:rsidRDefault="00371A3A" w:rsidP="00371A3A">
            <w:pPr>
              <w:pStyle w:val="OWSTabletext"/>
            </w:pPr>
            <w:r>
              <w:t>F</w:t>
            </w:r>
            <w:r w:rsidRPr="00554BB7">
              <w:t>lowback water</w:t>
            </w:r>
          </w:p>
        </w:tc>
        <w:tc>
          <w:tcPr>
            <w:tcW w:w="6930" w:type="dxa"/>
            <w:tcBorders>
              <w:top w:val="nil"/>
              <w:left w:val="nil"/>
              <w:bottom w:val="single" w:sz="4" w:space="0" w:color="auto"/>
              <w:right w:val="single" w:sz="4" w:space="0" w:color="auto"/>
            </w:tcBorders>
            <w:shd w:val="clear" w:color="auto" w:fill="auto"/>
          </w:tcPr>
          <w:p w14:paraId="4CE409A0" w14:textId="77777777" w:rsidR="00371A3A" w:rsidRPr="00554BB7" w:rsidRDefault="00371A3A" w:rsidP="00371A3A">
            <w:pPr>
              <w:pStyle w:val="OWSTabletext"/>
            </w:pPr>
            <w:r>
              <w:t>The initial flow of water returned to a well after fracture stimulation and prior to production</w:t>
            </w:r>
          </w:p>
        </w:tc>
      </w:tr>
      <w:tr w:rsidR="00371A3A" w:rsidRPr="00470AD4" w14:paraId="4CE409A4"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A2" w14:textId="77777777" w:rsidR="00371A3A" w:rsidRPr="00554BB7" w:rsidRDefault="00371A3A" w:rsidP="00371A3A">
            <w:pPr>
              <w:pStyle w:val="OWSTabletext"/>
            </w:pPr>
            <w:r>
              <w:t>F</w:t>
            </w:r>
            <w:r w:rsidRPr="00554BB7">
              <w:t>ormation water</w:t>
            </w:r>
          </w:p>
        </w:tc>
        <w:tc>
          <w:tcPr>
            <w:tcW w:w="6930" w:type="dxa"/>
            <w:tcBorders>
              <w:top w:val="nil"/>
              <w:left w:val="nil"/>
              <w:bottom w:val="single" w:sz="4" w:space="0" w:color="auto"/>
              <w:right w:val="single" w:sz="4" w:space="0" w:color="auto"/>
            </w:tcBorders>
            <w:shd w:val="clear" w:color="auto" w:fill="auto"/>
          </w:tcPr>
          <w:p w14:paraId="4CE409A3" w14:textId="77777777" w:rsidR="00371A3A" w:rsidRPr="00554BB7" w:rsidRDefault="00371A3A" w:rsidP="00371A3A">
            <w:pPr>
              <w:pStyle w:val="OWSTabletext"/>
            </w:pPr>
            <w:r w:rsidRPr="00140070">
              <w:t>Naturally occurring water that is within or surrounding the coal, rock or other formations underground</w:t>
            </w:r>
          </w:p>
        </w:tc>
      </w:tr>
      <w:tr w:rsidR="00371A3A" w:rsidRPr="00470AD4" w14:paraId="4CE409A7"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A5" w14:textId="77777777" w:rsidR="00371A3A" w:rsidRDefault="00371A3A" w:rsidP="00371A3A">
            <w:pPr>
              <w:pStyle w:val="OWSTabletext"/>
            </w:pPr>
            <w:r>
              <w:t>Gaining stream</w:t>
            </w:r>
          </w:p>
        </w:tc>
        <w:tc>
          <w:tcPr>
            <w:tcW w:w="6930" w:type="dxa"/>
            <w:tcBorders>
              <w:top w:val="nil"/>
              <w:left w:val="nil"/>
              <w:bottom w:val="single" w:sz="4" w:space="0" w:color="auto"/>
              <w:right w:val="single" w:sz="4" w:space="0" w:color="auto"/>
            </w:tcBorders>
            <w:shd w:val="clear" w:color="auto" w:fill="auto"/>
          </w:tcPr>
          <w:p w14:paraId="4CE409A6" w14:textId="77777777" w:rsidR="00371A3A" w:rsidRDefault="00371A3A" w:rsidP="00371A3A">
            <w:pPr>
              <w:pStyle w:val="OWSTabletext"/>
            </w:pPr>
            <w:r w:rsidRPr="007B4EA9">
              <w:t>A stream that increases in discharge along its channel because of</w:t>
            </w:r>
            <w:r>
              <w:t xml:space="preserve"> </w:t>
            </w:r>
            <w:r w:rsidRPr="007B4EA9">
              <w:t>groundwater inflow</w:t>
            </w:r>
          </w:p>
        </w:tc>
      </w:tr>
      <w:tr w:rsidR="00371A3A" w:rsidRPr="00470AD4" w14:paraId="4CE409AA"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A8" w14:textId="77777777" w:rsidR="00371A3A" w:rsidRPr="00554BB7" w:rsidRDefault="00371A3A" w:rsidP="00371A3A">
            <w:pPr>
              <w:pStyle w:val="OWSTabletext"/>
            </w:pPr>
            <w:r>
              <w:t>G</w:t>
            </w:r>
            <w:r w:rsidRPr="00554BB7">
              <w:t>eogenic chemical</w:t>
            </w:r>
          </w:p>
        </w:tc>
        <w:tc>
          <w:tcPr>
            <w:tcW w:w="6930" w:type="dxa"/>
            <w:tcBorders>
              <w:top w:val="nil"/>
              <w:left w:val="nil"/>
              <w:bottom w:val="single" w:sz="4" w:space="0" w:color="auto"/>
              <w:right w:val="single" w:sz="4" w:space="0" w:color="auto"/>
            </w:tcBorders>
            <w:shd w:val="clear" w:color="auto" w:fill="auto"/>
          </w:tcPr>
          <w:p w14:paraId="4CE409A9" w14:textId="77777777" w:rsidR="00371A3A" w:rsidRPr="00554BB7" w:rsidRDefault="00371A3A" w:rsidP="00371A3A">
            <w:pPr>
              <w:pStyle w:val="OWSTabletext"/>
            </w:pPr>
            <w:r w:rsidRPr="00140070">
              <w:t>A naturally</w:t>
            </w:r>
            <w:r w:rsidR="00586F8A">
              <w:noBreakHyphen/>
            </w:r>
            <w:r w:rsidRPr="00140070">
              <w:t>occurring chemical originating, for example, from geological formations</w:t>
            </w:r>
            <w:r>
              <w:t>.</w:t>
            </w:r>
          </w:p>
        </w:tc>
      </w:tr>
      <w:tr w:rsidR="00371A3A" w:rsidRPr="00470AD4" w14:paraId="4CE409AD"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AB" w14:textId="77777777" w:rsidR="00371A3A" w:rsidRPr="00554BB7" w:rsidRDefault="00371A3A" w:rsidP="00371A3A">
            <w:pPr>
              <w:pStyle w:val="OWSTabletext"/>
            </w:pPr>
            <w:r>
              <w:t>G</w:t>
            </w:r>
            <w:r w:rsidRPr="00554BB7">
              <w:t>roundwater</w:t>
            </w:r>
          </w:p>
        </w:tc>
        <w:tc>
          <w:tcPr>
            <w:tcW w:w="6930" w:type="dxa"/>
            <w:tcBorders>
              <w:top w:val="nil"/>
              <w:left w:val="nil"/>
              <w:bottom w:val="single" w:sz="4" w:space="0" w:color="auto"/>
              <w:right w:val="single" w:sz="4" w:space="0" w:color="auto"/>
            </w:tcBorders>
            <w:shd w:val="clear" w:color="auto" w:fill="auto"/>
          </w:tcPr>
          <w:p w14:paraId="4CE409AC" w14:textId="77777777" w:rsidR="00371A3A" w:rsidRPr="00554BB7" w:rsidRDefault="00371A3A" w:rsidP="00371A3A">
            <w:pPr>
              <w:pStyle w:val="OWSTabletext"/>
            </w:pPr>
            <w:r w:rsidRPr="00140070">
              <w:t>Water occurring naturally below ground level (whether in an aquifer or other low permeability material), or water occurring at a place below ground that has been pumped, diverted or released to that place for storage there. This does not include water held in underground tanks, pipes or other works</w:t>
            </w:r>
          </w:p>
        </w:tc>
      </w:tr>
      <w:tr w:rsidR="00371A3A" w:rsidRPr="00470AD4" w14:paraId="4CE409B0"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AE" w14:textId="77777777" w:rsidR="00371A3A" w:rsidRPr="00554BB7" w:rsidRDefault="00371A3A" w:rsidP="00371A3A">
            <w:pPr>
              <w:pStyle w:val="OWSTabletext"/>
            </w:pPr>
            <w:r>
              <w:t>H</w:t>
            </w:r>
            <w:r w:rsidRPr="00554BB7">
              <w:t>azard</w:t>
            </w:r>
          </w:p>
        </w:tc>
        <w:tc>
          <w:tcPr>
            <w:tcW w:w="6930" w:type="dxa"/>
            <w:tcBorders>
              <w:top w:val="nil"/>
              <w:left w:val="nil"/>
              <w:bottom w:val="single" w:sz="4" w:space="0" w:color="auto"/>
              <w:right w:val="single" w:sz="4" w:space="0" w:color="auto"/>
            </w:tcBorders>
            <w:shd w:val="clear" w:color="auto" w:fill="auto"/>
          </w:tcPr>
          <w:p w14:paraId="4CE409AF" w14:textId="77777777" w:rsidR="00371A3A" w:rsidRPr="00554BB7" w:rsidRDefault="00371A3A" w:rsidP="00371A3A">
            <w:pPr>
              <w:pStyle w:val="OWSTabletext"/>
            </w:pPr>
            <w:r>
              <w:t>I</w:t>
            </w:r>
            <w:r w:rsidRPr="00477F82">
              <w:t>nherent property of an agent or situation having the potential to cause adverse effects when an organism, system, or sub(population) is exposed to that agent</w:t>
            </w:r>
          </w:p>
        </w:tc>
      </w:tr>
      <w:tr w:rsidR="00371A3A" w:rsidRPr="00470AD4" w14:paraId="4CE409B3"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B1" w14:textId="77777777" w:rsidR="00371A3A" w:rsidRPr="00554BB7" w:rsidRDefault="00371A3A" w:rsidP="00371A3A">
            <w:pPr>
              <w:pStyle w:val="OWSTabletext"/>
            </w:pPr>
            <w:r>
              <w:t>H</w:t>
            </w:r>
            <w:r w:rsidRPr="00554BB7">
              <w:t>eterogeneity</w:t>
            </w:r>
          </w:p>
        </w:tc>
        <w:tc>
          <w:tcPr>
            <w:tcW w:w="6930" w:type="dxa"/>
            <w:tcBorders>
              <w:top w:val="nil"/>
              <w:left w:val="nil"/>
              <w:bottom w:val="single" w:sz="4" w:space="0" w:color="auto"/>
              <w:right w:val="single" w:sz="4" w:space="0" w:color="auto"/>
            </w:tcBorders>
            <w:shd w:val="clear" w:color="auto" w:fill="auto"/>
          </w:tcPr>
          <w:p w14:paraId="4CE409B2" w14:textId="77777777" w:rsidR="00371A3A" w:rsidRPr="00554BB7" w:rsidRDefault="00371A3A" w:rsidP="00371A3A">
            <w:pPr>
              <w:pStyle w:val="OWSTabletext"/>
            </w:pPr>
            <w:r>
              <w:t>A</w:t>
            </w:r>
            <w:r w:rsidRPr="00554BB7">
              <w:t xml:space="preserve"> characteristic of a medium in which material properties vary from point to point. For example, a sandstone may be more permeable in some layers than in others, and would therefore be described as heterogeneous. All aquifers are heterogeneous, although homogeneity is often assumed to simplify their analysis</w:t>
            </w:r>
          </w:p>
        </w:tc>
      </w:tr>
      <w:tr w:rsidR="00371A3A" w:rsidRPr="00470AD4" w14:paraId="4CE409B6"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B4" w14:textId="297395DA" w:rsidR="00371A3A" w:rsidRPr="00554BB7" w:rsidRDefault="00371A3A" w:rsidP="006565D9">
            <w:pPr>
              <w:pStyle w:val="OWSTabletext"/>
            </w:pPr>
            <w:r>
              <w:t>H</w:t>
            </w:r>
            <w:r w:rsidRPr="00554BB7">
              <w:t>igh</w:t>
            </w:r>
            <w:r w:rsidR="00A76095">
              <w:t> </w:t>
            </w:r>
            <w:r w:rsidRPr="00554BB7">
              <w:t>end estimates</w:t>
            </w:r>
          </w:p>
        </w:tc>
        <w:tc>
          <w:tcPr>
            <w:tcW w:w="6930" w:type="dxa"/>
            <w:tcBorders>
              <w:top w:val="nil"/>
              <w:left w:val="nil"/>
              <w:bottom w:val="single" w:sz="4" w:space="0" w:color="auto"/>
              <w:right w:val="single" w:sz="4" w:space="0" w:color="auto"/>
            </w:tcBorders>
            <w:shd w:val="clear" w:color="auto" w:fill="auto"/>
          </w:tcPr>
          <w:p w14:paraId="4CE409B5" w14:textId="4705653A" w:rsidR="00371A3A" w:rsidRPr="00D503CE" w:rsidRDefault="00371A3A" w:rsidP="006565D9">
            <w:pPr>
              <w:pStyle w:val="OWSTabletext"/>
            </w:pPr>
            <w:r>
              <w:t>A</w:t>
            </w:r>
            <w:r w:rsidRPr="00D503CE">
              <w:t xml:space="preserve"> high</w:t>
            </w:r>
            <w:r w:rsidR="00A76095">
              <w:t> </w:t>
            </w:r>
            <w:r w:rsidRPr="00D503CE">
              <w:t xml:space="preserve">end exposure estimate is a plausible estimate of the individual exposure for those persons at the upper end of an exposure distribution. Conceptually, the </w:t>
            </w:r>
            <w:r w:rsidR="00B7150E">
              <w:t>high end</w:t>
            </w:r>
            <w:r w:rsidRPr="00D503CE">
              <w:t xml:space="preserve"> of the distribution means above the 90</w:t>
            </w:r>
            <w:r w:rsidRPr="007B4EA9">
              <w:rPr>
                <w:vertAlign w:val="superscript"/>
              </w:rPr>
              <w:t>th</w:t>
            </w:r>
            <w:r>
              <w:t xml:space="preserve"> </w:t>
            </w:r>
            <w:r w:rsidRPr="00D503CE">
              <w:t xml:space="preserve">percentile of the population distribution, but not higher than the individual in the population who has the highest exposure </w:t>
            </w:r>
          </w:p>
        </w:tc>
      </w:tr>
      <w:tr w:rsidR="00371A3A" w:rsidRPr="00470AD4" w14:paraId="4CE409B9"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B7" w14:textId="77777777" w:rsidR="00371A3A" w:rsidRPr="00554BB7" w:rsidRDefault="00371A3A" w:rsidP="00371A3A">
            <w:pPr>
              <w:pStyle w:val="OWSTabletext"/>
            </w:pPr>
            <w:r>
              <w:t>H</w:t>
            </w:r>
            <w:r w:rsidRPr="00554BB7">
              <w:t>ydraulic conductivity</w:t>
            </w:r>
          </w:p>
        </w:tc>
        <w:tc>
          <w:tcPr>
            <w:tcW w:w="6930" w:type="dxa"/>
            <w:tcBorders>
              <w:top w:val="nil"/>
              <w:left w:val="nil"/>
              <w:bottom w:val="single" w:sz="4" w:space="0" w:color="auto"/>
              <w:right w:val="single" w:sz="4" w:space="0" w:color="auto"/>
            </w:tcBorders>
            <w:shd w:val="clear" w:color="auto" w:fill="auto"/>
          </w:tcPr>
          <w:p w14:paraId="4CE409B8" w14:textId="77777777" w:rsidR="00371A3A" w:rsidRPr="00554BB7" w:rsidRDefault="00371A3A" w:rsidP="00371A3A">
            <w:pPr>
              <w:pStyle w:val="OWSTabletext"/>
            </w:pPr>
            <w:r>
              <w:t>A</w:t>
            </w:r>
            <w:r w:rsidRPr="00554BB7">
              <w:t xml:space="preserve"> measure of the rate or velocity of groundwater flow through a material (such as soil</w:t>
            </w:r>
            <w:r w:rsidR="006565D9">
              <w:t> </w:t>
            </w:r>
            <w:r w:rsidRPr="00554BB7">
              <w:t>/</w:t>
            </w:r>
            <w:r w:rsidR="006565D9">
              <w:t> </w:t>
            </w:r>
            <w:r w:rsidRPr="00554BB7">
              <w:t>rock)</w:t>
            </w:r>
          </w:p>
        </w:tc>
      </w:tr>
      <w:tr w:rsidR="00371A3A" w:rsidRPr="00470AD4" w14:paraId="4CE409BC"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BA" w14:textId="77777777" w:rsidR="00371A3A" w:rsidRPr="00554BB7" w:rsidRDefault="00371A3A" w:rsidP="00371A3A">
            <w:pPr>
              <w:pStyle w:val="OWSTabletext"/>
            </w:pPr>
            <w:r>
              <w:t>H</w:t>
            </w:r>
            <w:r w:rsidRPr="00554BB7">
              <w:t>ydraulic gradient</w:t>
            </w:r>
          </w:p>
        </w:tc>
        <w:tc>
          <w:tcPr>
            <w:tcW w:w="6930" w:type="dxa"/>
            <w:tcBorders>
              <w:top w:val="nil"/>
              <w:left w:val="nil"/>
              <w:bottom w:val="single" w:sz="4" w:space="0" w:color="auto"/>
              <w:right w:val="single" w:sz="4" w:space="0" w:color="auto"/>
            </w:tcBorders>
            <w:shd w:val="clear" w:color="auto" w:fill="auto"/>
          </w:tcPr>
          <w:p w14:paraId="4CE409BB" w14:textId="77777777" w:rsidR="00371A3A" w:rsidRPr="00554BB7" w:rsidRDefault="00371A3A" w:rsidP="00371A3A">
            <w:pPr>
              <w:pStyle w:val="OWSTabletext"/>
            </w:pPr>
            <w:r>
              <w:t>T</w:t>
            </w:r>
            <w:r w:rsidRPr="00554BB7">
              <w:t>he change in hydraulic head between different locations within or between aquifers or other formations, as indicated by bores constructed in those formations</w:t>
            </w:r>
          </w:p>
        </w:tc>
      </w:tr>
      <w:tr w:rsidR="00371A3A" w:rsidRPr="00470AD4" w14:paraId="4CE409BF"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BD" w14:textId="77777777" w:rsidR="00371A3A" w:rsidRPr="00554BB7" w:rsidRDefault="00371A3A" w:rsidP="00371A3A">
            <w:pPr>
              <w:pStyle w:val="OWSTabletext"/>
            </w:pPr>
            <w:r>
              <w:t>H</w:t>
            </w:r>
            <w:r w:rsidRPr="00554BB7">
              <w:t>ydraulic head</w:t>
            </w:r>
          </w:p>
        </w:tc>
        <w:tc>
          <w:tcPr>
            <w:tcW w:w="6930" w:type="dxa"/>
            <w:tcBorders>
              <w:top w:val="nil"/>
              <w:left w:val="nil"/>
              <w:bottom w:val="single" w:sz="4" w:space="0" w:color="auto"/>
              <w:right w:val="single" w:sz="4" w:space="0" w:color="auto"/>
            </w:tcBorders>
            <w:shd w:val="clear" w:color="auto" w:fill="auto"/>
          </w:tcPr>
          <w:p w14:paraId="4CE409BE" w14:textId="30007776" w:rsidR="00371A3A" w:rsidRPr="00554BB7" w:rsidRDefault="00371A3A" w:rsidP="00BC6B3C">
            <w:pPr>
              <w:pStyle w:val="OWSTabletext"/>
            </w:pPr>
            <w:r>
              <w:t>T</w:t>
            </w:r>
            <w:r w:rsidRPr="00554BB7">
              <w:t xml:space="preserve">he potential energy contained within groundwater as a result of elevation and pressure. It is indicated by the level to which water will rise within a bore constructed at a particular location and depth. For an unconfined aquifer, it will be largely subject to the elevation of the </w:t>
            </w:r>
            <w:r w:rsidR="0099255A">
              <w:t>watertable</w:t>
            </w:r>
            <w:r w:rsidR="00A76095">
              <w:t xml:space="preserve"> </w:t>
            </w:r>
            <w:r w:rsidRPr="00554BB7">
              <w:t>at that location. For a confined aquifer, it is a reflection of the pressure that the groundwater is subject to and will typically manifest in a bore as a water level above the top of the confined aquifer, and in some cases above ground level</w:t>
            </w:r>
          </w:p>
        </w:tc>
      </w:tr>
      <w:tr w:rsidR="00371A3A" w:rsidRPr="00470AD4" w14:paraId="4CE409C2"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C0" w14:textId="77777777" w:rsidR="00371A3A" w:rsidRPr="00554BB7" w:rsidRDefault="00371A3A" w:rsidP="00371A3A">
            <w:pPr>
              <w:pStyle w:val="OWSTabletext"/>
            </w:pPr>
            <w:r>
              <w:t>H</w:t>
            </w:r>
            <w:r w:rsidRPr="00554BB7">
              <w:t>ydraulic fracturing</w:t>
            </w:r>
          </w:p>
        </w:tc>
        <w:tc>
          <w:tcPr>
            <w:tcW w:w="6930" w:type="dxa"/>
            <w:tcBorders>
              <w:top w:val="nil"/>
              <w:left w:val="nil"/>
              <w:bottom w:val="single" w:sz="4" w:space="0" w:color="auto"/>
              <w:right w:val="single" w:sz="4" w:space="0" w:color="auto"/>
            </w:tcBorders>
            <w:shd w:val="clear" w:color="auto" w:fill="auto"/>
          </w:tcPr>
          <w:p w14:paraId="4CE409C1" w14:textId="31E90EC5" w:rsidR="00371A3A" w:rsidRPr="00554BB7" w:rsidRDefault="00371A3A" w:rsidP="00371A3A">
            <w:pPr>
              <w:pStyle w:val="OWSTabletext"/>
            </w:pPr>
            <w:r>
              <w:rPr>
                <w:lang w:eastAsia="en-AU"/>
              </w:rPr>
              <w:t>Also known as ‘fracking’, ‘fraccing’ or ‘fracture s</w:t>
            </w:r>
            <w:r w:rsidR="00645368">
              <w:rPr>
                <w:lang w:eastAsia="en-AU"/>
              </w:rPr>
              <w:t>t</w:t>
            </w:r>
            <w:r>
              <w:rPr>
                <w:lang w:eastAsia="en-AU"/>
              </w:rPr>
              <w:t>imulation’, is one process by which hydrocarbon (oil and gas) bearing geological formations are ‘stimulated’ to enhance the flow of hydrocarbons and other fluids towards the well. In most cases is only undertaken where the permeability of the formation is initially insufficient to support sustained flow of gas. The hydraulic fracturing process involves the injection of fluids, gas, proppant and other additives under high pressure into a geological formation to create a conductive fracture. The fracture extends from the well into the coal reservoir, creating a large surface area through which gas and water are produced and then transported to the well via the conductive propped fracture channel</w:t>
            </w:r>
          </w:p>
        </w:tc>
      </w:tr>
      <w:tr w:rsidR="00371A3A" w:rsidRPr="00470AD4" w14:paraId="4CE409C5"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C3" w14:textId="77777777" w:rsidR="00371A3A" w:rsidRPr="00554BB7" w:rsidRDefault="00371A3A" w:rsidP="00371A3A">
            <w:pPr>
              <w:pStyle w:val="OWSTabletext"/>
            </w:pPr>
            <w:r>
              <w:t>H</w:t>
            </w:r>
            <w:r w:rsidRPr="00554BB7">
              <w:t>ydraulic fracturing fluid</w:t>
            </w:r>
          </w:p>
        </w:tc>
        <w:tc>
          <w:tcPr>
            <w:tcW w:w="6930" w:type="dxa"/>
            <w:tcBorders>
              <w:top w:val="nil"/>
              <w:left w:val="nil"/>
              <w:bottom w:val="single" w:sz="4" w:space="0" w:color="auto"/>
              <w:right w:val="single" w:sz="4" w:space="0" w:color="auto"/>
            </w:tcBorders>
            <w:shd w:val="clear" w:color="auto" w:fill="auto"/>
          </w:tcPr>
          <w:p w14:paraId="4CE409C4" w14:textId="321F4B88" w:rsidR="00371A3A" w:rsidRPr="00554BB7" w:rsidRDefault="00371A3A" w:rsidP="00371A3A">
            <w:pPr>
              <w:pStyle w:val="OWSTabletext"/>
            </w:pPr>
            <w:r>
              <w:rPr>
                <w:lang w:eastAsia="en-AU"/>
              </w:rPr>
              <w:t xml:space="preserve">A fluid injected into a well under pressure to create or expand fractures in a target geological formation (to enhance production of natural gas </w:t>
            </w:r>
            <w:r w:rsidR="00015F2F">
              <w:rPr>
                <w:lang w:eastAsia="en-AU"/>
              </w:rPr>
              <w:t>and / or</w:t>
            </w:r>
            <w:r>
              <w:rPr>
                <w:lang w:eastAsia="en-AU"/>
              </w:rPr>
              <w:t xml:space="preserve"> oil). It consists of a primary carrier fluid (usually water or gel based), a proppant and one or more additional chemicals to modify the fluid properties</w:t>
            </w:r>
          </w:p>
        </w:tc>
      </w:tr>
      <w:tr w:rsidR="00371A3A" w:rsidRPr="00470AD4" w14:paraId="4CE409CB"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C9" w14:textId="77777777" w:rsidR="00371A3A" w:rsidRPr="00AD7407" w:rsidRDefault="00371A3A" w:rsidP="00371A3A">
            <w:pPr>
              <w:pStyle w:val="OWSTabletext"/>
            </w:pPr>
            <w:r w:rsidRPr="00AD7407">
              <w:t>Hydraulic properties</w:t>
            </w:r>
          </w:p>
        </w:tc>
        <w:tc>
          <w:tcPr>
            <w:tcW w:w="6930" w:type="dxa"/>
            <w:tcBorders>
              <w:top w:val="nil"/>
              <w:left w:val="nil"/>
              <w:bottom w:val="single" w:sz="4" w:space="0" w:color="auto"/>
              <w:right w:val="single" w:sz="4" w:space="0" w:color="auto"/>
            </w:tcBorders>
            <w:shd w:val="clear" w:color="auto" w:fill="auto"/>
          </w:tcPr>
          <w:p w14:paraId="4CE409CA" w14:textId="77777777" w:rsidR="00371A3A" w:rsidRPr="00C83448" w:rsidRDefault="00371A3A" w:rsidP="00371A3A">
            <w:pPr>
              <w:pStyle w:val="OWSTabletext"/>
            </w:pPr>
            <w:r>
              <w:t>P</w:t>
            </w:r>
            <w:r w:rsidRPr="00C83448">
              <w:t>roperties of soil and rock that govern the transmission (e.g. hydraulic conductivity, transmissivity) and storage (e.g. specific storage, specific yield) of water</w:t>
            </w:r>
          </w:p>
        </w:tc>
      </w:tr>
      <w:tr w:rsidR="00371A3A" w:rsidRPr="00470AD4" w14:paraId="4CE409CE"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CC" w14:textId="77777777" w:rsidR="00371A3A" w:rsidRPr="00554BB7" w:rsidRDefault="00371A3A" w:rsidP="00371A3A">
            <w:pPr>
              <w:pStyle w:val="OWSTabletext"/>
            </w:pPr>
            <w:r>
              <w:t>H</w:t>
            </w:r>
            <w:r w:rsidRPr="00554BB7">
              <w:t>ydrodynamic dispersion</w:t>
            </w:r>
          </w:p>
        </w:tc>
        <w:tc>
          <w:tcPr>
            <w:tcW w:w="6930" w:type="dxa"/>
            <w:tcBorders>
              <w:top w:val="nil"/>
              <w:left w:val="nil"/>
              <w:bottom w:val="single" w:sz="4" w:space="0" w:color="auto"/>
              <w:right w:val="single" w:sz="4" w:space="0" w:color="auto"/>
            </w:tcBorders>
            <w:shd w:val="clear" w:color="auto" w:fill="auto"/>
          </w:tcPr>
          <w:p w14:paraId="4CE409CD" w14:textId="77777777" w:rsidR="00371A3A" w:rsidRPr="00554BB7" w:rsidRDefault="00371A3A" w:rsidP="00371A3A">
            <w:pPr>
              <w:pStyle w:val="OWSTabletext"/>
            </w:pPr>
            <w:r>
              <w:t>T</w:t>
            </w:r>
            <w:r w:rsidRPr="00554BB7">
              <w:t>he spreading (at the macroscopic level) of the solute front during transport resulting from both mechanical dispersion and molecular diffusion</w:t>
            </w:r>
          </w:p>
        </w:tc>
      </w:tr>
      <w:tr w:rsidR="00371A3A" w:rsidRPr="00470AD4" w14:paraId="4CE409D4"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D2" w14:textId="77777777" w:rsidR="00371A3A" w:rsidRPr="00554BB7" w:rsidRDefault="00371A3A" w:rsidP="00371A3A">
            <w:pPr>
              <w:pStyle w:val="OWSTabletext"/>
            </w:pPr>
            <w:r w:rsidRPr="00CF1059">
              <w:t>Latin Hypercube Sampling (LHS) method</w:t>
            </w:r>
          </w:p>
        </w:tc>
        <w:tc>
          <w:tcPr>
            <w:tcW w:w="6930" w:type="dxa"/>
            <w:tcBorders>
              <w:top w:val="nil"/>
              <w:left w:val="nil"/>
              <w:bottom w:val="single" w:sz="4" w:space="0" w:color="auto"/>
              <w:right w:val="single" w:sz="4" w:space="0" w:color="auto"/>
            </w:tcBorders>
            <w:shd w:val="clear" w:color="auto" w:fill="auto"/>
          </w:tcPr>
          <w:p w14:paraId="4CE409D3" w14:textId="77777777" w:rsidR="00371A3A" w:rsidRPr="00554BB7" w:rsidRDefault="00371A3A" w:rsidP="00371A3A">
            <w:pPr>
              <w:pStyle w:val="OWSTabletext"/>
            </w:pPr>
            <w:r>
              <w:t>T</w:t>
            </w:r>
            <w:r w:rsidRPr="00CF1059">
              <w:t>he LHS uses a stratified way of sampling from separate sampling distributions on the basis of a subdivision in intervals of equal probability, resulting in an efficient, and therefore, relatively small number of samples</w:t>
            </w:r>
          </w:p>
        </w:tc>
      </w:tr>
      <w:tr w:rsidR="00371A3A" w:rsidRPr="00470AD4" w14:paraId="4CE409DA"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D8" w14:textId="77777777" w:rsidR="00371A3A" w:rsidRPr="00554BB7" w:rsidRDefault="00371A3A" w:rsidP="00371A3A">
            <w:pPr>
              <w:pStyle w:val="OWSTabletext"/>
            </w:pPr>
            <w:r>
              <w:t>M</w:t>
            </w:r>
            <w:r w:rsidRPr="00554BB7">
              <w:t>atrix (rock matrix)</w:t>
            </w:r>
          </w:p>
        </w:tc>
        <w:tc>
          <w:tcPr>
            <w:tcW w:w="6930" w:type="dxa"/>
            <w:tcBorders>
              <w:top w:val="nil"/>
              <w:left w:val="nil"/>
              <w:bottom w:val="single" w:sz="4" w:space="0" w:color="auto"/>
              <w:right w:val="single" w:sz="4" w:space="0" w:color="auto"/>
            </w:tcBorders>
            <w:shd w:val="clear" w:color="auto" w:fill="auto"/>
          </w:tcPr>
          <w:p w14:paraId="4CE409D9" w14:textId="77777777" w:rsidR="00371A3A" w:rsidRPr="00554BB7" w:rsidRDefault="00371A3A" w:rsidP="00371A3A">
            <w:pPr>
              <w:pStyle w:val="OWSTabletext"/>
            </w:pPr>
            <w:r>
              <w:t>T</w:t>
            </w:r>
            <w:r w:rsidRPr="00554BB7">
              <w:t>he finer grained mass of rock material in which larger grains/crystals are embedded</w:t>
            </w:r>
          </w:p>
        </w:tc>
      </w:tr>
      <w:tr w:rsidR="00371A3A" w:rsidRPr="00470AD4" w14:paraId="4CE409E0"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DB" w14:textId="77777777" w:rsidR="00371A3A" w:rsidRPr="00554BB7" w:rsidRDefault="00371A3A" w:rsidP="00371A3A">
            <w:pPr>
              <w:pStyle w:val="OWSTabletext"/>
            </w:pPr>
            <w:r>
              <w:t>M</w:t>
            </w:r>
            <w:r w:rsidRPr="00554BB7">
              <w:t>echanical dispersion</w:t>
            </w:r>
          </w:p>
        </w:tc>
        <w:tc>
          <w:tcPr>
            <w:tcW w:w="6930" w:type="dxa"/>
            <w:tcBorders>
              <w:top w:val="nil"/>
              <w:left w:val="nil"/>
              <w:bottom w:val="single" w:sz="4" w:space="0" w:color="auto"/>
              <w:right w:val="single" w:sz="4" w:space="0" w:color="auto"/>
            </w:tcBorders>
            <w:shd w:val="clear" w:color="auto" w:fill="auto"/>
          </w:tcPr>
          <w:p w14:paraId="4CE409DC" w14:textId="77777777" w:rsidR="00371A3A" w:rsidRDefault="00371A3A" w:rsidP="00371A3A">
            <w:pPr>
              <w:pStyle w:val="OWSTabletext"/>
            </w:pPr>
            <w:r>
              <w:t>A</w:t>
            </w:r>
            <w:r w:rsidRPr="00B35F05">
              <w:t xml:space="preserve"> physical process that represents the mixing of solutes due to variations in flow velocities only. These variations are due to three primary factors: </w:t>
            </w:r>
          </w:p>
          <w:p w14:paraId="4CE409DD" w14:textId="77777777" w:rsidR="00371A3A" w:rsidRDefault="00371A3A" w:rsidP="00E7239A">
            <w:pPr>
              <w:pStyle w:val="OWStablenumberedlistL1"/>
            </w:pPr>
            <w:r w:rsidRPr="00B35F05">
              <w:t>variations in pore size</w:t>
            </w:r>
          </w:p>
          <w:p w14:paraId="4CE409DE" w14:textId="77777777" w:rsidR="00371A3A" w:rsidRDefault="00371A3A" w:rsidP="00E7239A">
            <w:pPr>
              <w:pStyle w:val="OWStablenumberedlistL1"/>
            </w:pPr>
            <w:r w:rsidRPr="00B35F05">
              <w:t>differences in path lengths</w:t>
            </w:r>
          </w:p>
          <w:p w14:paraId="4CE409DF" w14:textId="77777777" w:rsidR="00371A3A" w:rsidRDefault="00371A3A" w:rsidP="00E7239A">
            <w:pPr>
              <w:pStyle w:val="OWStablenumberedlistL1"/>
            </w:pPr>
            <w:r w:rsidRPr="00B35F05">
              <w:t>variations of velocities within each pore due to friction at the pore wall</w:t>
            </w:r>
          </w:p>
        </w:tc>
      </w:tr>
      <w:tr w:rsidR="00371A3A" w:rsidRPr="00470AD4" w14:paraId="4CE409E3"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E1" w14:textId="77777777" w:rsidR="00371A3A" w:rsidRPr="00554BB7" w:rsidRDefault="00371A3A" w:rsidP="00371A3A">
            <w:pPr>
              <w:pStyle w:val="OWSTabletext"/>
            </w:pPr>
            <w:r>
              <w:t>M</w:t>
            </w:r>
            <w:r w:rsidRPr="00554BB7">
              <w:t>ethane</w:t>
            </w:r>
          </w:p>
        </w:tc>
        <w:tc>
          <w:tcPr>
            <w:tcW w:w="6930" w:type="dxa"/>
            <w:tcBorders>
              <w:top w:val="nil"/>
              <w:left w:val="nil"/>
              <w:bottom w:val="single" w:sz="4" w:space="0" w:color="auto"/>
              <w:right w:val="single" w:sz="4" w:space="0" w:color="auto"/>
            </w:tcBorders>
            <w:shd w:val="clear" w:color="auto" w:fill="auto"/>
          </w:tcPr>
          <w:p w14:paraId="4CE409E2" w14:textId="77777777" w:rsidR="00371A3A" w:rsidRPr="00554BB7" w:rsidRDefault="00371A3A" w:rsidP="00371A3A">
            <w:pPr>
              <w:pStyle w:val="OWSTabletext"/>
            </w:pPr>
            <w:r>
              <w:t>T</w:t>
            </w:r>
            <w:r w:rsidRPr="00554BB7">
              <w:t>he flammable gas (CH</w:t>
            </w:r>
            <w:r w:rsidRPr="009673E3">
              <w:rPr>
                <w:vertAlign w:val="subscript"/>
              </w:rPr>
              <w:t>4</w:t>
            </w:r>
            <w:r w:rsidRPr="00554BB7">
              <w:t>), which forms the largest component of natural gas</w:t>
            </w:r>
          </w:p>
        </w:tc>
      </w:tr>
      <w:tr w:rsidR="00371A3A" w:rsidRPr="00470AD4" w14:paraId="4CE409E9"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E7" w14:textId="77777777" w:rsidR="00371A3A" w:rsidRPr="00554BB7" w:rsidRDefault="00371A3A" w:rsidP="00371A3A">
            <w:pPr>
              <w:pStyle w:val="OWSTabletext"/>
            </w:pPr>
            <w:r>
              <w:t>M</w:t>
            </w:r>
            <w:r w:rsidRPr="00554BB7">
              <w:t>olecular diffusion</w:t>
            </w:r>
          </w:p>
        </w:tc>
        <w:tc>
          <w:tcPr>
            <w:tcW w:w="6930" w:type="dxa"/>
            <w:tcBorders>
              <w:top w:val="nil"/>
              <w:left w:val="nil"/>
              <w:bottom w:val="single" w:sz="4" w:space="0" w:color="auto"/>
              <w:right w:val="single" w:sz="4" w:space="0" w:color="auto"/>
            </w:tcBorders>
            <w:shd w:val="clear" w:color="auto" w:fill="auto"/>
          </w:tcPr>
          <w:p w14:paraId="4CE409E8" w14:textId="39BEEF19" w:rsidR="00371A3A" w:rsidRPr="00554BB7" w:rsidRDefault="002C6BD9" w:rsidP="002C6BD9">
            <w:pPr>
              <w:pStyle w:val="OWSTabletext"/>
            </w:pPr>
            <w:r>
              <w:t>A</w:t>
            </w:r>
            <w:r w:rsidR="00371A3A" w:rsidRPr="00B35F05">
              <w:t xml:space="preserve"> process at the molecular level that causes chemical </w:t>
            </w:r>
            <w:r w:rsidR="00371A3A">
              <w:t>movement</w:t>
            </w:r>
            <w:r w:rsidR="00371A3A" w:rsidRPr="00B35F05">
              <w:t xml:space="preserve"> </w:t>
            </w:r>
            <w:r w:rsidR="00371A3A">
              <w:t xml:space="preserve">in fluids and gases </w:t>
            </w:r>
            <w:r w:rsidR="00371A3A" w:rsidRPr="00B35F05">
              <w:t>along a concentration gradient, from areas of higher concentrations to areas of lower concentrations</w:t>
            </w:r>
          </w:p>
        </w:tc>
      </w:tr>
      <w:tr w:rsidR="00371A3A" w:rsidRPr="00470AD4" w14:paraId="4CE409EC"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EA" w14:textId="77777777" w:rsidR="00371A3A" w:rsidRPr="00CF1059" w:rsidRDefault="00371A3A" w:rsidP="00371A3A">
            <w:pPr>
              <w:pStyle w:val="OWSTabletext"/>
            </w:pPr>
            <w:r>
              <w:t>Monte Carlo (MC) analysis</w:t>
            </w:r>
          </w:p>
        </w:tc>
        <w:tc>
          <w:tcPr>
            <w:tcW w:w="6930" w:type="dxa"/>
            <w:tcBorders>
              <w:top w:val="nil"/>
              <w:left w:val="nil"/>
              <w:bottom w:val="single" w:sz="4" w:space="0" w:color="auto"/>
              <w:right w:val="single" w:sz="4" w:space="0" w:color="auto"/>
            </w:tcBorders>
            <w:shd w:val="clear" w:color="auto" w:fill="auto"/>
          </w:tcPr>
          <w:p w14:paraId="4CE409EB" w14:textId="77777777" w:rsidR="00371A3A" w:rsidRPr="00CF1059" w:rsidRDefault="00371A3A" w:rsidP="00371A3A">
            <w:pPr>
              <w:pStyle w:val="OWSTabletext"/>
            </w:pPr>
            <w:r>
              <w:t>Computational methodology to estimate the most probable outcome from a simulation model with uncertain inputs by generating multiple simulation runs from sampling input parameters from known probability distributions</w:t>
            </w:r>
          </w:p>
        </w:tc>
      </w:tr>
      <w:tr w:rsidR="00371A3A" w:rsidRPr="00470AD4" w14:paraId="4CE409EF"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ED" w14:textId="77777777" w:rsidR="00371A3A" w:rsidRPr="00554BB7" w:rsidRDefault="00371A3A" w:rsidP="00371A3A">
            <w:pPr>
              <w:pStyle w:val="OWSTabletext"/>
            </w:pPr>
            <w:r>
              <w:t>P</w:t>
            </w:r>
            <w:r w:rsidRPr="00CF1059">
              <w:t>artial rank correlation coefficient</w:t>
            </w:r>
            <w:r>
              <w:t xml:space="preserve"> (PRCC)</w:t>
            </w:r>
            <w:r w:rsidRPr="00CF1059">
              <w:t xml:space="preserve"> </w:t>
            </w:r>
          </w:p>
        </w:tc>
        <w:tc>
          <w:tcPr>
            <w:tcW w:w="6930" w:type="dxa"/>
            <w:tcBorders>
              <w:top w:val="nil"/>
              <w:left w:val="nil"/>
              <w:bottom w:val="single" w:sz="4" w:space="0" w:color="auto"/>
              <w:right w:val="single" w:sz="4" w:space="0" w:color="auto"/>
            </w:tcBorders>
            <w:shd w:val="clear" w:color="auto" w:fill="auto"/>
          </w:tcPr>
          <w:p w14:paraId="4CE409EE" w14:textId="77777777" w:rsidR="00371A3A" w:rsidRPr="00554BB7" w:rsidRDefault="00371A3A" w:rsidP="00371A3A">
            <w:pPr>
              <w:pStyle w:val="OWSTabletext"/>
            </w:pPr>
            <w:r>
              <w:t>M</w:t>
            </w:r>
            <w:r w:rsidRPr="00CF1059">
              <w:t xml:space="preserve">easures the degree of linear relationship between </w:t>
            </w:r>
            <w:r>
              <w:t xml:space="preserve">input parameter </w:t>
            </w:r>
            <w:r w:rsidRPr="00554BB7">
              <w:t>X</w:t>
            </w:r>
            <w:r w:rsidRPr="00CF1059">
              <w:t xml:space="preserve"> and </w:t>
            </w:r>
            <w:r>
              <w:t xml:space="preserve">output </w:t>
            </w:r>
            <w:r w:rsidRPr="00554BB7">
              <w:t>Y</w:t>
            </w:r>
            <w:r w:rsidRPr="00CF1059">
              <w:t xml:space="preserve"> thereby removing the linear effect of all other remaining parameters</w:t>
            </w:r>
          </w:p>
        </w:tc>
      </w:tr>
      <w:tr w:rsidR="00371A3A" w:rsidRPr="00470AD4" w14:paraId="4CE409F2"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F0" w14:textId="77777777" w:rsidR="00371A3A" w:rsidRPr="00554BB7" w:rsidRDefault="00371A3A" w:rsidP="00371A3A">
            <w:pPr>
              <w:pStyle w:val="OWSTabletext"/>
            </w:pPr>
            <w:r>
              <w:t>P</w:t>
            </w:r>
            <w:r w:rsidRPr="00554BB7">
              <w:t>ermeability</w:t>
            </w:r>
          </w:p>
        </w:tc>
        <w:tc>
          <w:tcPr>
            <w:tcW w:w="6930" w:type="dxa"/>
            <w:tcBorders>
              <w:top w:val="nil"/>
              <w:left w:val="nil"/>
              <w:bottom w:val="single" w:sz="4" w:space="0" w:color="auto"/>
              <w:right w:val="single" w:sz="4" w:space="0" w:color="auto"/>
            </w:tcBorders>
            <w:shd w:val="clear" w:color="auto" w:fill="auto"/>
          </w:tcPr>
          <w:p w14:paraId="4CE409F1" w14:textId="77777777" w:rsidR="00371A3A" w:rsidRPr="00554BB7" w:rsidRDefault="00371A3A" w:rsidP="00371A3A">
            <w:pPr>
              <w:pStyle w:val="OWSTabletext"/>
            </w:pPr>
            <w:r>
              <w:t>T</w:t>
            </w:r>
            <w:r w:rsidRPr="00554BB7">
              <w:t>he measure of the ability of a rock, soil or sediment to yield or transmit a fluid. The magnitude of permeability depends largely on the porosity and the interconnectivity of pores and spaces in the ground</w:t>
            </w:r>
          </w:p>
        </w:tc>
      </w:tr>
      <w:tr w:rsidR="00371A3A" w:rsidRPr="00470AD4" w14:paraId="4CE409F5"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F3" w14:textId="77777777" w:rsidR="00371A3A" w:rsidRPr="00554BB7" w:rsidRDefault="00371A3A" w:rsidP="00371A3A">
            <w:pPr>
              <w:pStyle w:val="OWSTabletext"/>
            </w:pPr>
            <w:r>
              <w:t>P</w:t>
            </w:r>
            <w:r w:rsidRPr="00554BB7">
              <w:t>ore</w:t>
            </w:r>
            <w:r w:rsidR="00586F8A">
              <w:noBreakHyphen/>
            </w:r>
            <w:r w:rsidRPr="00554BB7">
              <w:t>water velocity</w:t>
            </w:r>
          </w:p>
        </w:tc>
        <w:tc>
          <w:tcPr>
            <w:tcW w:w="6930" w:type="dxa"/>
            <w:tcBorders>
              <w:top w:val="nil"/>
              <w:left w:val="nil"/>
              <w:bottom w:val="single" w:sz="4" w:space="0" w:color="auto"/>
              <w:right w:val="single" w:sz="4" w:space="0" w:color="auto"/>
            </w:tcBorders>
            <w:shd w:val="clear" w:color="auto" w:fill="auto"/>
          </w:tcPr>
          <w:p w14:paraId="4CE409F4" w14:textId="77777777" w:rsidR="00371A3A" w:rsidRPr="00554BB7" w:rsidRDefault="00371A3A" w:rsidP="00371A3A">
            <w:pPr>
              <w:pStyle w:val="OWSTabletext"/>
            </w:pPr>
            <w:r>
              <w:t>Also known as</w:t>
            </w:r>
            <w:r w:rsidRPr="00554BB7">
              <w:t xml:space="preserve"> tracer velocity</w:t>
            </w:r>
            <w:r>
              <w:t>;</w:t>
            </w:r>
            <w:r w:rsidRPr="00554BB7">
              <w:t xml:space="preserve"> is defined as the velocity of a non</w:t>
            </w:r>
            <w:r w:rsidR="00586F8A">
              <w:noBreakHyphen/>
            </w:r>
            <w:r w:rsidRPr="00554BB7">
              <w:t xml:space="preserve">adsorbing tracer in a porous media. It is calculated as </w:t>
            </w:r>
            <w:r w:rsidRPr="007B4EA9">
              <w:rPr>
                <w:i/>
              </w:rPr>
              <w:t>v</w:t>
            </w:r>
            <w:r w:rsidRPr="00554BB7">
              <w:t xml:space="preserve"> = </w:t>
            </w:r>
            <w:r w:rsidRPr="007B4EA9">
              <w:rPr>
                <w:i/>
              </w:rPr>
              <w:t>K</w:t>
            </w:r>
            <w:r>
              <w:t>×</w:t>
            </w:r>
            <w:r w:rsidRPr="007B4EA9">
              <w:rPr>
                <w:i/>
              </w:rPr>
              <w:t>i</w:t>
            </w:r>
            <w:r w:rsidRPr="00554BB7">
              <w:t>/</w:t>
            </w:r>
            <w:r w:rsidRPr="007B4EA9">
              <w:rPr>
                <w:i/>
              </w:rPr>
              <w:t>n</w:t>
            </w:r>
            <w:r w:rsidRPr="007B4EA9">
              <w:rPr>
                <w:vertAlign w:val="subscript"/>
              </w:rPr>
              <w:t>e</w:t>
            </w:r>
            <w:r w:rsidRPr="00554BB7">
              <w:t xml:space="preserve">, where </w:t>
            </w:r>
            <w:r w:rsidRPr="007B4EA9">
              <w:rPr>
                <w:i/>
              </w:rPr>
              <w:t>K</w:t>
            </w:r>
            <w:r w:rsidRPr="00554BB7">
              <w:t xml:space="preserve"> is the hydraulic conductivity, </w:t>
            </w:r>
            <w:r w:rsidRPr="007B4EA9">
              <w:rPr>
                <w:i/>
              </w:rPr>
              <w:t>i</w:t>
            </w:r>
            <w:r w:rsidRPr="00554BB7">
              <w:t xml:space="preserve"> the hydraulic gradient, and </w:t>
            </w:r>
            <w:r w:rsidRPr="007B4EA9">
              <w:rPr>
                <w:i/>
              </w:rPr>
              <w:t>n</w:t>
            </w:r>
            <w:r w:rsidRPr="007B4EA9">
              <w:rPr>
                <w:vertAlign w:val="subscript"/>
              </w:rPr>
              <w:t>e</w:t>
            </w:r>
            <w:r w:rsidRPr="00554BB7">
              <w:t xml:space="preserve"> the effective porosity</w:t>
            </w:r>
          </w:p>
        </w:tc>
      </w:tr>
      <w:tr w:rsidR="00371A3A" w:rsidRPr="00470AD4" w14:paraId="4CE409F8"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F6" w14:textId="77777777" w:rsidR="00371A3A" w:rsidRPr="00554BB7" w:rsidRDefault="00371A3A" w:rsidP="00371A3A">
            <w:pPr>
              <w:pStyle w:val="OWSTabletext"/>
            </w:pPr>
            <w:r>
              <w:t>P</w:t>
            </w:r>
            <w:r w:rsidRPr="00554BB7">
              <w:t>orosity</w:t>
            </w:r>
          </w:p>
        </w:tc>
        <w:tc>
          <w:tcPr>
            <w:tcW w:w="6930" w:type="dxa"/>
            <w:tcBorders>
              <w:top w:val="nil"/>
              <w:left w:val="nil"/>
              <w:bottom w:val="single" w:sz="4" w:space="0" w:color="auto"/>
              <w:right w:val="single" w:sz="4" w:space="0" w:color="auto"/>
            </w:tcBorders>
            <w:shd w:val="clear" w:color="auto" w:fill="auto"/>
          </w:tcPr>
          <w:p w14:paraId="4CE409F7" w14:textId="77777777" w:rsidR="00371A3A" w:rsidRPr="00554BB7" w:rsidRDefault="00371A3A" w:rsidP="00371A3A">
            <w:pPr>
              <w:pStyle w:val="OWSTabletext"/>
            </w:pPr>
            <w:r>
              <w:t>T</w:t>
            </w:r>
            <w:r w:rsidRPr="00554BB7">
              <w:t>he proportion of the volume of rock consisting of pores, usually expressed as a percentage of the total rock or soil mass</w:t>
            </w:r>
          </w:p>
        </w:tc>
      </w:tr>
      <w:tr w:rsidR="00371A3A" w:rsidRPr="00470AD4" w14:paraId="4CE409FB"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F9" w14:textId="77777777" w:rsidR="00371A3A" w:rsidRPr="00554BB7" w:rsidRDefault="00371A3A" w:rsidP="00371A3A">
            <w:pPr>
              <w:pStyle w:val="OWSTabletext"/>
            </w:pPr>
            <w:r>
              <w:t>P</w:t>
            </w:r>
            <w:r w:rsidRPr="00554BB7">
              <w:t>robability density function</w:t>
            </w:r>
          </w:p>
        </w:tc>
        <w:tc>
          <w:tcPr>
            <w:tcW w:w="6930" w:type="dxa"/>
            <w:tcBorders>
              <w:top w:val="nil"/>
              <w:left w:val="nil"/>
              <w:bottom w:val="single" w:sz="4" w:space="0" w:color="auto"/>
              <w:right w:val="single" w:sz="4" w:space="0" w:color="auto"/>
            </w:tcBorders>
            <w:shd w:val="clear" w:color="auto" w:fill="auto"/>
          </w:tcPr>
          <w:p w14:paraId="4CE409FA" w14:textId="77777777" w:rsidR="00371A3A" w:rsidRPr="00554BB7" w:rsidRDefault="00371A3A" w:rsidP="00371A3A">
            <w:pPr>
              <w:pStyle w:val="OWSTabletext"/>
            </w:pPr>
            <w:r>
              <w:t>A</w:t>
            </w:r>
            <w:r w:rsidRPr="00554BB7">
              <w:t xml:space="preserve"> mathematical description and depiction of the frequency distribution of a parameter</w:t>
            </w:r>
          </w:p>
        </w:tc>
      </w:tr>
      <w:tr w:rsidR="00371A3A" w:rsidRPr="00470AD4" w14:paraId="4CE40A01"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9FF" w14:textId="77777777" w:rsidR="00371A3A" w:rsidRPr="00554BB7" w:rsidRDefault="00371A3A" w:rsidP="00371A3A">
            <w:pPr>
              <w:pStyle w:val="OWSTabletext"/>
            </w:pPr>
            <w:r>
              <w:t>P</w:t>
            </w:r>
            <w:r w:rsidRPr="00554BB7">
              <w:t>roppant</w:t>
            </w:r>
          </w:p>
        </w:tc>
        <w:tc>
          <w:tcPr>
            <w:tcW w:w="6930" w:type="dxa"/>
            <w:tcBorders>
              <w:top w:val="nil"/>
              <w:left w:val="nil"/>
              <w:bottom w:val="single" w:sz="4" w:space="0" w:color="auto"/>
              <w:right w:val="single" w:sz="4" w:space="0" w:color="auto"/>
            </w:tcBorders>
            <w:shd w:val="clear" w:color="auto" w:fill="auto"/>
          </w:tcPr>
          <w:p w14:paraId="4CE40A00" w14:textId="77777777" w:rsidR="00371A3A" w:rsidRPr="00554BB7" w:rsidRDefault="00371A3A" w:rsidP="00371A3A">
            <w:pPr>
              <w:pStyle w:val="OWSTabletext"/>
            </w:pPr>
            <w:r>
              <w:rPr>
                <w:lang w:eastAsia="en-AU"/>
              </w:rPr>
              <w:t>A component of the hydraulic fracturing fluid system comprised of sand, ceramics or other granular material that 'prop' open fractures to prevent them from closing when the injection is stopped</w:t>
            </w:r>
          </w:p>
        </w:tc>
      </w:tr>
      <w:tr w:rsidR="00371A3A" w:rsidRPr="00470AD4" w14:paraId="4CE40A04"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02" w14:textId="77777777" w:rsidR="00371A3A" w:rsidRPr="00554BB7" w:rsidRDefault="00371A3A" w:rsidP="00371A3A">
            <w:pPr>
              <w:pStyle w:val="OWSTabletext"/>
            </w:pPr>
            <w:r>
              <w:t>P</w:t>
            </w:r>
            <w:r w:rsidRPr="00554BB7">
              <w:t>roduced water</w:t>
            </w:r>
          </w:p>
        </w:tc>
        <w:tc>
          <w:tcPr>
            <w:tcW w:w="6930" w:type="dxa"/>
            <w:tcBorders>
              <w:top w:val="nil"/>
              <w:left w:val="nil"/>
              <w:bottom w:val="single" w:sz="4" w:space="0" w:color="auto"/>
              <w:right w:val="single" w:sz="4" w:space="0" w:color="auto"/>
            </w:tcBorders>
            <w:shd w:val="clear" w:color="auto" w:fill="auto"/>
          </w:tcPr>
          <w:p w14:paraId="4CE40A03" w14:textId="77777777" w:rsidR="00371A3A" w:rsidRPr="00554BB7" w:rsidRDefault="00371A3A" w:rsidP="00371A3A">
            <w:pPr>
              <w:pStyle w:val="OWSTabletext"/>
            </w:pPr>
            <w:r w:rsidRPr="00511271">
              <w:t>Water that is pumped out of the coal seams to release the natural gas during the production phase. Some of this water is returned fracturing fluid and some is natural ‘formation water’ (often salty water that is naturally present in the coal seam). This produced water moves back through the coal formation to the well along with the gas, and is pumped out via the wellhead</w:t>
            </w:r>
          </w:p>
        </w:tc>
      </w:tr>
      <w:tr w:rsidR="00371A3A" w:rsidRPr="00470AD4" w14:paraId="4CE40A07"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05" w14:textId="77777777" w:rsidR="00371A3A" w:rsidRPr="00554BB7" w:rsidRDefault="00371A3A" w:rsidP="00371A3A">
            <w:pPr>
              <w:pStyle w:val="OWSTabletext"/>
            </w:pPr>
            <w:r>
              <w:t>R</w:t>
            </w:r>
            <w:r w:rsidRPr="00554BB7">
              <w:t>echarge</w:t>
            </w:r>
          </w:p>
        </w:tc>
        <w:tc>
          <w:tcPr>
            <w:tcW w:w="6930" w:type="dxa"/>
            <w:tcBorders>
              <w:top w:val="nil"/>
              <w:left w:val="nil"/>
              <w:bottom w:val="single" w:sz="4" w:space="0" w:color="auto"/>
              <w:right w:val="single" w:sz="4" w:space="0" w:color="auto"/>
            </w:tcBorders>
            <w:shd w:val="clear" w:color="auto" w:fill="auto"/>
          </w:tcPr>
          <w:p w14:paraId="4CE40A06" w14:textId="4AE1F3E1" w:rsidR="00371A3A" w:rsidRPr="00554BB7" w:rsidRDefault="00371A3A" w:rsidP="00371A3A">
            <w:pPr>
              <w:pStyle w:val="OWSTabletext"/>
            </w:pPr>
            <w:r>
              <w:t>G</w:t>
            </w:r>
            <w:r w:rsidRPr="00554BB7">
              <w:t xml:space="preserve">roundwater recharge is the process whereby surface water (such as from rainfall runoff) percolates through the ground to the </w:t>
            </w:r>
            <w:r w:rsidR="0099255A">
              <w:t>watertable</w:t>
            </w:r>
          </w:p>
        </w:tc>
      </w:tr>
      <w:tr w:rsidR="00371A3A" w:rsidRPr="00470AD4" w14:paraId="4CE40A0D"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0B" w14:textId="77777777" w:rsidR="00371A3A" w:rsidRPr="00554BB7" w:rsidRDefault="00371A3A" w:rsidP="00371A3A">
            <w:pPr>
              <w:pStyle w:val="OWSTabletext"/>
            </w:pPr>
            <w:r>
              <w:t>R</w:t>
            </w:r>
            <w:r w:rsidRPr="00554BB7">
              <w:t>isk</w:t>
            </w:r>
          </w:p>
        </w:tc>
        <w:tc>
          <w:tcPr>
            <w:tcW w:w="6930" w:type="dxa"/>
            <w:tcBorders>
              <w:top w:val="nil"/>
              <w:left w:val="nil"/>
              <w:bottom w:val="single" w:sz="4" w:space="0" w:color="auto"/>
              <w:right w:val="single" w:sz="4" w:space="0" w:color="auto"/>
            </w:tcBorders>
            <w:shd w:val="clear" w:color="auto" w:fill="auto"/>
          </w:tcPr>
          <w:p w14:paraId="4CE40A0C" w14:textId="77777777" w:rsidR="00371A3A" w:rsidRPr="009D5F60" w:rsidRDefault="00371A3A" w:rsidP="00371A3A">
            <w:pPr>
              <w:pStyle w:val="OWSTabletext"/>
            </w:pPr>
            <w:r>
              <w:t>T</w:t>
            </w:r>
            <w:r w:rsidRPr="00554BB7">
              <w:t>he probability of an adverse effect in an organism, system, or (sub)population caused under specified circumstances by exposure to an agent</w:t>
            </w:r>
          </w:p>
        </w:tc>
      </w:tr>
      <w:tr w:rsidR="00371A3A" w:rsidRPr="00470AD4" w14:paraId="4CE40A10"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0E" w14:textId="77777777" w:rsidR="00371A3A" w:rsidRPr="00554BB7" w:rsidRDefault="00371A3A" w:rsidP="00371A3A">
            <w:pPr>
              <w:pStyle w:val="OWSTabletext"/>
            </w:pPr>
            <w:r>
              <w:t>R</w:t>
            </w:r>
            <w:r w:rsidRPr="00554BB7">
              <w:t>isk assessment</w:t>
            </w:r>
          </w:p>
        </w:tc>
        <w:tc>
          <w:tcPr>
            <w:tcW w:w="6930" w:type="dxa"/>
            <w:tcBorders>
              <w:top w:val="nil"/>
              <w:left w:val="nil"/>
              <w:bottom w:val="single" w:sz="4" w:space="0" w:color="auto"/>
              <w:right w:val="single" w:sz="4" w:space="0" w:color="auto"/>
            </w:tcBorders>
            <w:shd w:val="clear" w:color="auto" w:fill="auto"/>
          </w:tcPr>
          <w:p w14:paraId="4CE40A0F" w14:textId="77777777" w:rsidR="00371A3A" w:rsidRPr="00554BB7" w:rsidRDefault="00371A3A" w:rsidP="00371A3A">
            <w:pPr>
              <w:pStyle w:val="OWSTabletext"/>
            </w:pPr>
            <w:r>
              <w:t>A</w:t>
            </w:r>
            <w:r w:rsidRPr="00554BB7">
              <w:t xml:space="preserve"> process intended to calculate or estimate the risk to a given target organism, system, or (sub)population</w:t>
            </w:r>
            <w:r>
              <w:t xml:space="preserve">. This includes </w:t>
            </w:r>
            <w:r w:rsidRPr="00554BB7">
              <w:t>the identification of attendant uncertainties, following exposure to a particular agent, taking into account the inherent characteristics of the agent of concern as well as the characteristics of the specific target organism</w:t>
            </w:r>
          </w:p>
        </w:tc>
      </w:tr>
      <w:tr w:rsidR="00371A3A" w:rsidRPr="00470AD4" w14:paraId="4CE40A13"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11" w14:textId="77777777" w:rsidR="00371A3A" w:rsidRPr="00554BB7" w:rsidRDefault="00371A3A" w:rsidP="00371A3A">
            <w:pPr>
              <w:pStyle w:val="OWSTabletext"/>
            </w:pPr>
            <w:r>
              <w:t>R</w:t>
            </w:r>
            <w:r w:rsidRPr="00554BB7">
              <w:t>isk quotient</w:t>
            </w:r>
          </w:p>
        </w:tc>
        <w:tc>
          <w:tcPr>
            <w:tcW w:w="6930" w:type="dxa"/>
            <w:tcBorders>
              <w:top w:val="nil"/>
              <w:left w:val="nil"/>
              <w:bottom w:val="single" w:sz="4" w:space="0" w:color="auto"/>
              <w:right w:val="single" w:sz="4" w:space="0" w:color="auto"/>
            </w:tcBorders>
            <w:shd w:val="clear" w:color="auto" w:fill="auto"/>
          </w:tcPr>
          <w:p w14:paraId="4CE40A12" w14:textId="77777777" w:rsidR="00371A3A" w:rsidRPr="00554BB7" w:rsidRDefault="00371A3A" w:rsidP="00371A3A">
            <w:pPr>
              <w:pStyle w:val="OWSTabletext"/>
            </w:pPr>
            <w:r>
              <w:t>R</w:t>
            </w:r>
            <w:r w:rsidRPr="00EF1EBB">
              <w:t xml:space="preserve">isk quotients are calculated by dividing exposure estimates (i.e. </w:t>
            </w:r>
            <w:r>
              <w:t xml:space="preserve">predicted environmental concentrations or </w:t>
            </w:r>
            <w:r w:rsidRPr="00EF1EBB">
              <w:t>PECs) by the acute and chronic ecotoxicity values (i.e., RQ = PEC/Toxicity value)</w:t>
            </w:r>
          </w:p>
        </w:tc>
      </w:tr>
      <w:tr w:rsidR="00371A3A" w:rsidRPr="00470AD4" w14:paraId="4CE40A16"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14" w14:textId="77777777" w:rsidR="00371A3A" w:rsidRPr="00554BB7" w:rsidRDefault="00371A3A" w:rsidP="00371A3A">
            <w:pPr>
              <w:pStyle w:val="OWSTabletext"/>
            </w:pPr>
            <w:r>
              <w:t>S</w:t>
            </w:r>
            <w:r w:rsidRPr="00554BB7">
              <w:t>aturated flow</w:t>
            </w:r>
          </w:p>
        </w:tc>
        <w:tc>
          <w:tcPr>
            <w:tcW w:w="6930" w:type="dxa"/>
            <w:tcBorders>
              <w:top w:val="nil"/>
              <w:left w:val="nil"/>
              <w:bottom w:val="single" w:sz="4" w:space="0" w:color="auto"/>
              <w:right w:val="single" w:sz="4" w:space="0" w:color="auto"/>
            </w:tcBorders>
            <w:shd w:val="clear" w:color="auto" w:fill="auto"/>
          </w:tcPr>
          <w:p w14:paraId="4CE40A15" w14:textId="77777777" w:rsidR="00371A3A" w:rsidRPr="00554BB7" w:rsidRDefault="00371A3A" w:rsidP="00371A3A">
            <w:pPr>
              <w:pStyle w:val="OWSTabletext"/>
            </w:pPr>
            <w:r>
              <w:t>F</w:t>
            </w:r>
            <w:r w:rsidRPr="00554BB7">
              <w:t>low through a porous medium (such as soil or rock) in which the void space within the porous medium is entirely occupied by water (as opposed to water and gas)</w:t>
            </w:r>
          </w:p>
        </w:tc>
      </w:tr>
      <w:tr w:rsidR="00371A3A" w:rsidRPr="00470AD4" w14:paraId="4CE40A19"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17" w14:textId="77777777" w:rsidR="00371A3A" w:rsidRPr="00554BB7" w:rsidRDefault="00371A3A" w:rsidP="00371A3A">
            <w:pPr>
              <w:pStyle w:val="OWSTabletext"/>
            </w:pPr>
            <w:r>
              <w:t>S</w:t>
            </w:r>
            <w:r w:rsidRPr="00554BB7">
              <w:t>aturated zone</w:t>
            </w:r>
          </w:p>
        </w:tc>
        <w:tc>
          <w:tcPr>
            <w:tcW w:w="6930" w:type="dxa"/>
            <w:tcBorders>
              <w:top w:val="nil"/>
              <w:left w:val="nil"/>
              <w:bottom w:val="single" w:sz="4" w:space="0" w:color="auto"/>
              <w:right w:val="single" w:sz="4" w:space="0" w:color="auto"/>
            </w:tcBorders>
            <w:shd w:val="clear" w:color="auto" w:fill="auto"/>
          </w:tcPr>
          <w:p w14:paraId="4CE40A18" w14:textId="4DDB3201" w:rsidR="00371A3A" w:rsidRPr="00554BB7" w:rsidRDefault="00371A3A" w:rsidP="00DE3BCF">
            <w:pPr>
              <w:pStyle w:val="OWSTabletext"/>
            </w:pPr>
            <w:r>
              <w:t>T</w:t>
            </w:r>
            <w:r w:rsidRPr="00554BB7">
              <w:t xml:space="preserve">hat part of Earth's crust beneath the regional </w:t>
            </w:r>
            <w:r w:rsidR="0099255A">
              <w:t>watertable</w:t>
            </w:r>
            <w:r w:rsidR="00A76095">
              <w:t xml:space="preserve"> </w:t>
            </w:r>
            <w:r w:rsidRPr="00554BB7">
              <w:t>in which all voids, large and small, are filled with water under pressure greater than atmospheric</w:t>
            </w:r>
          </w:p>
        </w:tc>
      </w:tr>
      <w:tr w:rsidR="00371A3A" w:rsidRPr="00470AD4" w14:paraId="4CE40A1C"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1A" w14:textId="77777777" w:rsidR="00371A3A" w:rsidRPr="00554BB7" w:rsidRDefault="00371A3A" w:rsidP="00371A3A">
            <w:pPr>
              <w:pStyle w:val="OWSTabletext"/>
            </w:pPr>
            <w:r>
              <w:t>S</w:t>
            </w:r>
            <w:r w:rsidRPr="00554BB7">
              <w:t>ediment</w:t>
            </w:r>
          </w:p>
        </w:tc>
        <w:tc>
          <w:tcPr>
            <w:tcW w:w="6930" w:type="dxa"/>
            <w:tcBorders>
              <w:top w:val="nil"/>
              <w:left w:val="nil"/>
              <w:bottom w:val="single" w:sz="4" w:space="0" w:color="auto"/>
              <w:right w:val="single" w:sz="4" w:space="0" w:color="auto"/>
            </w:tcBorders>
            <w:shd w:val="clear" w:color="auto" w:fill="auto"/>
          </w:tcPr>
          <w:p w14:paraId="4CE40A1B" w14:textId="39526A41" w:rsidR="00371A3A" w:rsidRPr="00554BB7" w:rsidRDefault="00371A3A" w:rsidP="00371A3A">
            <w:pPr>
              <w:pStyle w:val="OWSTabletext"/>
            </w:pPr>
            <w:r>
              <w:t>A</w:t>
            </w:r>
            <w:r w:rsidRPr="00554BB7">
              <w:t xml:space="preserve"> naturally occurring material that is broken down by processes of weathering and erosion, and is subsequently transported by the action of wind, water or ice, </w:t>
            </w:r>
            <w:r w:rsidR="00015F2F">
              <w:t>and / or</w:t>
            </w:r>
            <w:r w:rsidRPr="00554BB7">
              <w:t xml:space="preserve"> by the force of gravity acting on the particle itself</w:t>
            </w:r>
          </w:p>
        </w:tc>
      </w:tr>
      <w:tr w:rsidR="00371A3A" w:rsidRPr="00470AD4" w14:paraId="4CE40A1F"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1D" w14:textId="77777777" w:rsidR="00371A3A" w:rsidRPr="00554BB7" w:rsidRDefault="00371A3A" w:rsidP="00371A3A">
            <w:pPr>
              <w:pStyle w:val="OWSTabletext"/>
            </w:pPr>
            <w:r>
              <w:t>S</w:t>
            </w:r>
            <w:r w:rsidRPr="00554BB7">
              <w:t>hallow groundwater</w:t>
            </w:r>
          </w:p>
        </w:tc>
        <w:tc>
          <w:tcPr>
            <w:tcW w:w="6930" w:type="dxa"/>
            <w:tcBorders>
              <w:top w:val="nil"/>
              <w:left w:val="nil"/>
              <w:bottom w:val="single" w:sz="4" w:space="0" w:color="auto"/>
              <w:right w:val="single" w:sz="4" w:space="0" w:color="auto"/>
            </w:tcBorders>
            <w:shd w:val="clear" w:color="auto" w:fill="auto"/>
          </w:tcPr>
          <w:p w14:paraId="4CE40A1E" w14:textId="4646DFD5" w:rsidR="00371A3A" w:rsidRPr="00554BB7" w:rsidRDefault="00371A3A" w:rsidP="00371A3A">
            <w:pPr>
              <w:pStyle w:val="OWSTabletext"/>
            </w:pPr>
            <w:r>
              <w:t xml:space="preserve">Groundwater that occurs in the shallowest aquifer, bounded by a </w:t>
            </w:r>
            <w:r w:rsidR="0099255A">
              <w:t>watertable</w:t>
            </w:r>
            <w:r>
              <w:t xml:space="preserve"> and an unsaturated zone of variable thickness (sometimes absent) above, and by deeper aquifer or aquitard systems below. Also generally referred to as the </w:t>
            </w:r>
            <w:r w:rsidR="0099255A">
              <w:t>watertable</w:t>
            </w:r>
            <w:r>
              <w:t xml:space="preserve"> aquifer</w:t>
            </w:r>
          </w:p>
        </w:tc>
      </w:tr>
      <w:tr w:rsidR="00371A3A" w:rsidRPr="00470AD4" w14:paraId="4CE40A25"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23" w14:textId="77777777" w:rsidR="00371A3A" w:rsidRPr="00554BB7" w:rsidRDefault="00371A3A" w:rsidP="00371A3A">
            <w:pPr>
              <w:pStyle w:val="OWSTabletext"/>
            </w:pPr>
            <w:r>
              <w:t>S</w:t>
            </w:r>
            <w:r w:rsidRPr="00554BB7">
              <w:t>olute</w:t>
            </w:r>
          </w:p>
        </w:tc>
        <w:tc>
          <w:tcPr>
            <w:tcW w:w="6930" w:type="dxa"/>
            <w:tcBorders>
              <w:top w:val="nil"/>
              <w:left w:val="nil"/>
              <w:bottom w:val="single" w:sz="4" w:space="0" w:color="auto"/>
              <w:right w:val="single" w:sz="4" w:space="0" w:color="auto"/>
            </w:tcBorders>
            <w:shd w:val="clear" w:color="auto" w:fill="auto"/>
          </w:tcPr>
          <w:p w14:paraId="4CE40A24" w14:textId="77777777" w:rsidR="00371A3A" w:rsidRPr="00554BB7" w:rsidRDefault="00371A3A" w:rsidP="00371A3A">
            <w:pPr>
              <w:pStyle w:val="OWSTabletext"/>
            </w:pPr>
            <w:r>
              <w:t>M</w:t>
            </w:r>
            <w:r w:rsidRPr="00951CCD">
              <w:t>aterial dissolved in a liquid (or solvent)</w:t>
            </w:r>
          </w:p>
        </w:tc>
      </w:tr>
      <w:tr w:rsidR="00371A3A" w:rsidRPr="00470AD4" w14:paraId="4CE40A28"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26" w14:textId="77777777" w:rsidR="00371A3A" w:rsidRPr="003023D1" w:rsidRDefault="00371A3A" w:rsidP="00371A3A">
            <w:pPr>
              <w:pStyle w:val="OWSTabletext"/>
            </w:pPr>
            <w:r>
              <w:t>S</w:t>
            </w:r>
            <w:r w:rsidRPr="003023D1">
              <w:t>tochastic model</w:t>
            </w:r>
          </w:p>
        </w:tc>
        <w:tc>
          <w:tcPr>
            <w:tcW w:w="6930" w:type="dxa"/>
            <w:tcBorders>
              <w:top w:val="nil"/>
              <w:left w:val="nil"/>
              <w:bottom w:val="single" w:sz="4" w:space="0" w:color="auto"/>
              <w:right w:val="single" w:sz="4" w:space="0" w:color="auto"/>
            </w:tcBorders>
            <w:shd w:val="clear" w:color="auto" w:fill="auto"/>
          </w:tcPr>
          <w:p w14:paraId="4CE40A27" w14:textId="77777777" w:rsidR="00371A3A" w:rsidRPr="003023D1" w:rsidRDefault="00371A3A" w:rsidP="00371A3A">
            <w:pPr>
              <w:pStyle w:val="OWSTabletext"/>
            </w:pPr>
            <w:r>
              <w:t>A</w:t>
            </w:r>
            <w:r w:rsidRPr="003023D1">
              <w:t xml:space="preserve"> model where both inputs and output can be represented by probability distribution functions</w:t>
            </w:r>
          </w:p>
        </w:tc>
      </w:tr>
      <w:tr w:rsidR="00371A3A" w:rsidRPr="00470AD4" w14:paraId="4CE40A2B"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29" w14:textId="77777777" w:rsidR="00371A3A" w:rsidRPr="00554BB7" w:rsidRDefault="00371A3A" w:rsidP="00371A3A">
            <w:pPr>
              <w:pStyle w:val="OWSTabletext"/>
            </w:pPr>
            <w:r>
              <w:t>S</w:t>
            </w:r>
            <w:r w:rsidRPr="00554BB7">
              <w:t>tygofauna</w:t>
            </w:r>
          </w:p>
        </w:tc>
        <w:tc>
          <w:tcPr>
            <w:tcW w:w="6930" w:type="dxa"/>
            <w:tcBorders>
              <w:top w:val="nil"/>
              <w:left w:val="nil"/>
              <w:bottom w:val="single" w:sz="4" w:space="0" w:color="auto"/>
              <w:right w:val="single" w:sz="4" w:space="0" w:color="auto"/>
            </w:tcBorders>
            <w:shd w:val="clear" w:color="auto" w:fill="auto"/>
          </w:tcPr>
          <w:p w14:paraId="4CE40A2A" w14:textId="77777777" w:rsidR="00371A3A" w:rsidRPr="00554BB7" w:rsidRDefault="00371A3A" w:rsidP="00371A3A">
            <w:pPr>
              <w:pStyle w:val="OWSTabletext"/>
            </w:pPr>
            <w:r>
              <w:t>A</w:t>
            </w:r>
            <w:r w:rsidRPr="00554BB7">
              <w:t>nimals that inhabit groundwater, either entirely or substantially. Most are invertebrate crustaceans, but the term also encompasses snails, mites, underground beetles and some fish</w:t>
            </w:r>
          </w:p>
        </w:tc>
      </w:tr>
      <w:tr w:rsidR="00371A3A" w:rsidRPr="00470AD4" w14:paraId="4CE40A2E"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2C" w14:textId="77777777" w:rsidR="00371A3A" w:rsidRPr="00554BB7" w:rsidRDefault="00371A3A" w:rsidP="00371A3A">
            <w:pPr>
              <w:pStyle w:val="OWSTabletext"/>
            </w:pPr>
            <w:r>
              <w:t>S</w:t>
            </w:r>
            <w:r w:rsidRPr="00554BB7">
              <w:t>urface impoundment</w:t>
            </w:r>
          </w:p>
        </w:tc>
        <w:tc>
          <w:tcPr>
            <w:tcW w:w="6930" w:type="dxa"/>
            <w:tcBorders>
              <w:top w:val="nil"/>
              <w:left w:val="nil"/>
              <w:bottom w:val="single" w:sz="4" w:space="0" w:color="auto"/>
              <w:right w:val="single" w:sz="4" w:space="0" w:color="auto"/>
            </w:tcBorders>
            <w:shd w:val="clear" w:color="auto" w:fill="auto"/>
          </w:tcPr>
          <w:p w14:paraId="4CE40A2D" w14:textId="77777777" w:rsidR="00371A3A" w:rsidRPr="00554BB7" w:rsidRDefault="00371A3A" w:rsidP="00371A3A">
            <w:pPr>
              <w:pStyle w:val="OWSTabletext"/>
            </w:pPr>
            <w:r>
              <w:t>A</w:t>
            </w:r>
            <w:r w:rsidRPr="00554BB7">
              <w:t xml:space="preserve"> natural topographic depression, artificial excavation, or dyke arrangement for storing clean water, pure fracturing fluids, or wastewater. A surface impoundment may be constructed above the ground, below the ground, or partly above the ground and partly below the ground. A surface impoundment’s length or width is greater than its depth (</w:t>
            </w:r>
            <w:r>
              <w:t>e.g.</w:t>
            </w:r>
            <w:r w:rsidRPr="00554BB7">
              <w:t xml:space="preserve"> it is not an injection well)</w:t>
            </w:r>
          </w:p>
        </w:tc>
      </w:tr>
      <w:tr w:rsidR="00371A3A" w:rsidRPr="00470AD4" w14:paraId="4CE40A31"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2F" w14:textId="77777777" w:rsidR="00371A3A" w:rsidRPr="00554BB7" w:rsidRDefault="00371A3A" w:rsidP="00371A3A">
            <w:pPr>
              <w:pStyle w:val="OWSTabletext"/>
            </w:pPr>
            <w:r>
              <w:t>T</w:t>
            </w:r>
            <w:r w:rsidRPr="00554BB7">
              <w:t>ortuosity</w:t>
            </w:r>
          </w:p>
        </w:tc>
        <w:tc>
          <w:tcPr>
            <w:tcW w:w="6930" w:type="dxa"/>
            <w:tcBorders>
              <w:top w:val="nil"/>
              <w:left w:val="nil"/>
              <w:bottom w:val="single" w:sz="4" w:space="0" w:color="auto"/>
              <w:right w:val="single" w:sz="4" w:space="0" w:color="auto"/>
            </w:tcBorders>
            <w:shd w:val="clear" w:color="auto" w:fill="auto"/>
          </w:tcPr>
          <w:p w14:paraId="4CE40A30" w14:textId="66745714" w:rsidR="00371A3A" w:rsidRPr="00554BB7" w:rsidRDefault="00371A3A" w:rsidP="006565D9">
            <w:pPr>
              <w:pStyle w:val="OWSTabletext"/>
            </w:pPr>
            <w:r>
              <w:t>T</w:t>
            </w:r>
            <w:r w:rsidRPr="00554BB7">
              <w:t>he non</w:t>
            </w:r>
            <w:r w:rsidR="006565D9">
              <w:t>-</w:t>
            </w:r>
            <w:r w:rsidRPr="00554BB7">
              <w:t xml:space="preserve">straight nature of soil </w:t>
            </w:r>
            <w:r>
              <w:t xml:space="preserve">or aquifer </w:t>
            </w:r>
            <w:r w:rsidRPr="00554BB7">
              <w:t>pores</w:t>
            </w:r>
          </w:p>
        </w:tc>
      </w:tr>
      <w:tr w:rsidR="00371A3A" w:rsidRPr="00470AD4" w14:paraId="4CE40A34"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32" w14:textId="77777777" w:rsidR="00371A3A" w:rsidRPr="00554BB7" w:rsidRDefault="00371A3A" w:rsidP="00371A3A">
            <w:pPr>
              <w:pStyle w:val="OWSTabletext"/>
            </w:pPr>
            <w:r>
              <w:t>T</w:t>
            </w:r>
            <w:r w:rsidRPr="00554BB7">
              <w:t>oxicity</w:t>
            </w:r>
          </w:p>
        </w:tc>
        <w:tc>
          <w:tcPr>
            <w:tcW w:w="6930" w:type="dxa"/>
            <w:tcBorders>
              <w:top w:val="nil"/>
              <w:left w:val="nil"/>
              <w:bottom w:val="single" w:sz="4" w:space="0" w:color="auto"/>
              <w:right w:val="single" w:sz="4" w:space="0" w:color="auto"/>
            </w:tcBorders>
            <w:shd w:val="clear" w:color="auto" w:fill="auto"/>
          </w:tcPr>
          <w:p w14:paraId="4CE40A33" w14:textId="77777777" w:rsidR="00371A3A" w:rsidRPr="00554BB7" w:rsidRDefault="00371A3A" w:rsidP="00371A3A">
            <w:pPr>
              <w:pStyle w:val="OWSTabletext"/>
            </w:pPr>
            <w:r>
              <w:t>I</w:t>
            </w:r>
            <w:r w:rsidRPr="00554BB7">
              <w:t>nherent property of an agent to cause an adverse biological effect</w:t>
            </w:r>
          </w:p>
        </w:tc>
      </w:tr>
      <w:tr w:rsidR="00371A3A" w:rsidRPr="00470AD4" w14:paraId="4CE40A37"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35" w14:textId="77777777" w:rsidR="00371A3A" w:rsidRPr="00554BB7" w:rsidRDefault="00371A3A" w:rsidP="00371A3A">
            <w:pPr>
              <w:pStyle w:val="OWSTabletext"/>
            </w:pPr>
            <w:r w:rsidRPr="00554BB7">
              <w:t>Transparency</w:t>
            </w:r>
          </w:p>
        </w:tc>
        <w:tc>
          <w:tcPr>
            <w:tcW w:w="6930" w:type="dxa"/>
            <w:tcBorders>
              <w:top w:val="nil"/>
              <w:left w:val="nil"/>
              <w:bottom w:val="single" w:sz="4" w:space="0" w:color="auto"/>
              <w:right w:val="single" w:sz="4" w:space="0" w:color="auto"/>
            </w:tcBorders>
            <w:shd w:val="clear" w:color="auto" w:fill="auto"/>
          </w:tcPr>
          <w:p w14:paraId="4CE40A36" w14:textId="69EE598A" w:rsidR="00371A3A" w:rsidRDefault="00371A3A" w:rsidP="00B07BAA">
            <w:pPr>
              <w:pStyle w:val="OWSTabletext"/>
            </w:pPr>
            <w:r>
              <w:t>T</w:t>
            </w:r>
            <w:r w:rsidRPr="003023D1">
              <w:t>ransparency is an attribute of a report that is</w:t>
            </w:r>
            <w:r>
              <w:t xml:space="preserve">: </w:t>
            </w:r>
            <w:r w:rsidRPr="00D326B9">
              <w:t>‘</w:t>
            </w:r>
            <w:r>
              <w:t>…</w:t>
            </w:r>
            <w:r w:rsidRPr="00D326B9">
              <w:t>written in such a way that its readers can gain a clear picture, to their satisfaction, of what has been done, what the results are, and why the results are as they are</w:t>
            </w:r>
            <w:r>
              <w:t>…</w:t>
            </w:r>
            <w:r w:rsidRPr="00D326B9">
              <w:t>’</w:t>
            </w:r>
            <w:r>
              <w:t>.</w:t>
            </w:r>
          </w:p>
        </w:tc>
      </w:tr>
      <w:tr w:rsidR="00371A3A" w:rsidRPr="00470AD4" w14:paraId="4CE40A3A"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38" w14:textId="77777777" w:rsidR="00371A3A" w:rsidRPr="00554BB7" w:rsidRDefault="00371A3A" w:rsidP="00371A3A">
            <w:pPr>
              <w:pStyle w:val="OWSTabletext"/>
            </w:pPr>
            <w:r w:rsidRPr="00554BB7">
              <w:t>Traceability</w:t>
            </w:r>
          </w:p>
        </w:tc>
        <w:tc>
          <w:tcPr>
            <w:tcW w:w="6930" w:type="dxa"/>
            <w:tcBorders>
              <w:top w:val="nil"/>
              <w:left w:val="nil"/>
              <w:bottom w:val="single" w:sz="4" w:space="0" w:color="auto"/>
              <w:right w:val="single" w:sz="4" w:space="0" w:color="auto"/>
            </w:tcBorders>
            <w:shd w:val="clear" w:color="auto" w:fill="auto"/>
          </w:tcPr>
          <w:p w14:paraId="4CE40A39" w14:textId="77777777" w:rsidR="00371A3A" w:rsidRPr="00554BB7" w:rsidRDefault="00371A3A" w:rsidP="00371A3A">
            <w:pPr>
              <w:pStyle w:val="OWSTabletext"/>
            </w:pPr>
            <w:r>
              <w:t>T</w:t>
            </w:r>
            <w:r w:rsidRPr="003023D1">
              <w:t>raceability is an unambiguous and complete record of the decisions and assumptions made, and of the models and data used in arriving at a given set of results</w:t>
            </w:r>
          </w:p>
        </w:tc>
      </w:tr>
      <w:tr w:rsidR="00371A3A" w:rsidRPr="00470AD4" w14:paraId="4CE40A3D"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3B" w14:textId="77777777" w:rsidR="00371A3A" w:rsidRPr="00554BB7" w:rsidRDefault="00371A3A" w:rsidP="00371A3A">
            <w:pPr>
              <w:pStyle w:val="OWSTabletext"/>
            </w:pPr>
            <w:r w:rsidRPr="00554BB7">
              <w:t>Unconfined aquifer</w:t>
            </w:r>
          </w:p>
        </w:tc>
        <w:tc>
          <w:tcPr>
            <w:tcW w:w="6930" w:type="dxa"/>
            <w:tcBorders>
              <w:top w:val="nil"/>
              <w:left w:val="nil"/>
              <w:bottom w:val="single" w:sz="4" w:space="0" w:color="auto"/>
              <w:right w:val="single" w:sz="4" w:space="0" w:color="auto"/>
            </w:tcBorders>
            <w:shd w:val="clear" w:color="auto" w:fill="auto"/>
          </w:tcPr>
          <w:p w14:paraId="4CE40A3C" w14:textId="01015C78" w:rsidR="00371A3A" w:rsidRPr="00554BB7" w:rsidRDefault="00371A3A" w:rsidP="00371A3A">
            <w:pPr>
              <w:pStyle w:val="OWSTabletext"/>
            </w:pPr>
            <w:r>
              <w:t>A</w:t>
            </w:r>
            <w:r w:rsidRPr="003023D1">
              <w:t xml:space="preserve">n aquifer in which there are no confining beds or layers between the saturated zone and the ground surface, so the </w:t>
            </w:r>
            <w:r w:rsidR="0099255A">
              <w:t>watertable</w:t>
            </w:r>
            <w:r w:rsidRPr="003023D1">
              <w:t xml:space="preserve"> can fluctuate as a moving upper boundary at the top of the saturated zone</w:t>
            </w:r>
          </w:p>
        </w:tc>
      </w:tr>
      <w:tr w:rsidR="00371A3A" w:rsidRPr="00470AD4" w14:paraId="4CE40A40"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3E" w14:textId="77777777" w:rsidR="00371A3A" w:rsidRPr="00554BB7" w:rsidRDefault="00371A3A" w:rsidP="00371A3A">
            <w:pPr>
              <w:pStyle w:val="OWSTabletext"/>
            </w:pPr>
            <w:r w:rsidRPr="00554BB7">
              <w:t>Unconventional gas</w:t>
            </w:r>
          </w:p>
        </w:tc>
        <w:tc>
          <w:tcPr>
            <w:tcW w:w="6930" w:type="dxa"/>
            <w:tcBorders>
              <w:top w:val="nil"/>
              <w:left w:val="nil"/>
              <w:bottom w:val="single" w:sz="4" w:space="0" w:color="auto"/>
              <w:right w:val="single" w:sz="4" w:space="0" w:color="auto"/>
            </w:tcBorders>
            <w:shd w:val="clear" w:color="auto" w:fill="auto"/>
          </w:tcPr>
          <w:p w14:paraId="4CE40A3F" w14:textId="77777777" w:rsidR="00371A3A" w:rsidRPr="00554BB7" w:rsidRDefault="00371A3A" w:rsidP="00371A3A">
            <w:pPr>
              <w:pStyle w:val="OWSTabletext"/>
            </w:pPr>
            <w:r>
              <w:t>N</w:t>
            </w:r>
            <w:r w:rsidRPr="00554BB7">
              <w:t>atural gas found in a very low permeability rock, such as shale gas and coal seam gas</w:t>
            </w:r>
          </w:p>
        </w:tc>
      </w:tr>
      <w:tr w:rsidR="00371A3A" w:rsidRPr="00470AD4" w14:paraId="4CE40A43"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41" w14:textId="77777777" w:rsidR="00371A3A" w:rsidRPr="00554BB7" w:rsidRDefault="00371A3A" w:rsidP="00371A3A">
            <w:pPr>
              <w:pStyle w:val="OWSTabletext"/>
            </w:pPr>
            <w:r w:rsidRPr="00554BB7">
              <w:t>Unsaturated flow</w:t>
            </w:r>
          </w:p>
        </w:tc>
        <w:tc>
          <w:tcPr>
            <w:tcW w:w="6930" w:type="dxa"/>
            <w:tcBorders>
              <w:top w:val="nil"/>
              <w:left w:val="nil"/>
              <w:bottom w:val="single" w:sz="4" w:space="0" w:color="auto"/>
              <w:right w:val="single" w:sz="4" w:space="0" w:color="auto"/>
            </w:tcBorders>
            <w:shd w:val="clear" w:color="auto" w:fill="auto"/>
          </w:tcPr>
          <w:p w14:paraId="4CE40A42" w14:textId="77777777" w:rsidR="00371A3A" w:rsidRPr="00554BB7" w:rsidRDefault="00371A3A" w:rsidP="00371A3A">
            <w:pPr>
              <w:pStyle w:val="OWSTabletext"/>
            </w:pPr>
            <w:r>
              <w:t>F</w:t>
            </w:r>
            <w:r w:rsidRPr="00554BB7">
              <w:t>low through a porous medium (such as soil or rock) in which the void space within the porous medium is occupied by both water and gas (rather than water only)</w:t>
            </w:r>
          </w:p>
        </w:tc>
      </w:tr>
      <w:tr w:rsidR="00371A3A" w:rsidRPr="00BD0C45" w14:paraId="4CE40A46"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44" w14:textId="77777777" w:rsidR="00371A3A" w:rsidRPr="00BD0C45" w:rsidRDefault="00371A3A" w:rsidP="00371A3A">
            <w:pPr>
              <w:pStyle w:val="OWSTabletext"/>
            </w:pPr>
            <w:r w:rsidRPr="00BD0C45">
              <w:t>Upper bound estimate</w:t>
            </w:r>
          </w:p>
        </w:tc>
        <w:tc>
          <w:tcPr>
            <w:tcW w:w="6930" w:type="dxa"/>
            <w:tcBorders>
              <w:top w:val="nil"/>
              <w:left w:val="nil"/>
              <w:bottom w:val="single" w:sz="4" w:space="0" w:color="auto"/>
              <w:right w:val="single" w:sz="4" w:space="0" w:color="auto"/>
            </w:tcBorders>
            <w:shd w:val="clear" w:color="auto" w:fill="auto"/>
          </w:tcPr>
          <w:p w14:paraId="4CE40A45" w14:textId="77777777" w:rsidR="00371A3A" w:rsidRPr="00BD0C45" w:rsidRDefault="00371A3A" w:rsidP="00371A3A">
            <w:pPr>
              <w:pStyle w:val="OWSTabletext"/>
              <w:rPr>
                <w:rFonts w:eastAsia="Times New Roman"/>
                <w:lang w:eastAsia="en-AU"/>
              </w:rPr>
            </w:pPr>
            <w:r w:rsidRPr="00BD0C45">
              <w:rPr>
                <w:rFonts w:eastAsia="Times New Roman"/>
                <w:lang w:eastAsia="en-AU"/>
              </w:rPr>
              <w:t>A bounding estimate that captures the highest possible exposure, or theoretical upper bound, for a given exposure pathway</w:t>
            </w:r>
          </w:p>
        </w:tc>
      </w:tr>
      <w:tr w:rsidR="00371A3A" w:rsidRPr="00470AD4" w14:paraId="4CE40A49"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47" w14:textId="77777777" w:rsidR="00371A3A" w:rsidRPr="00554BB7" w:rsidRDefault="00371A3A" w:rsidP="00371A3A">
            <w:pPr>
              <w:pStyle w:val="OWSTabletext"/>
            </w:pPr>
            <w:r w:rsidRPr="00554BB7">
              <w:t>Vadose zone</w:t>
            </w:r>
          </w:p>
        </w:tc>
        <w:tc>
          <w:tcPr>
            <w:tcW w:w="6930" w:type="dxa"/>
            <w:tcBorders>
              <w:top w:val="nil"/>
              <w:left w:val="nil"/>
              <w:bottom w:val="single" w:sz="4" w:space="0" w:color="auto"/>
              <w:right w:val="single" w:sz="4" w:space="0" w:color="auto"/>
            </w:tcBorders>
            <w:shd w:val="clear" w:color="auto" w:fill="auto"/>
          </w:tcPr>
          <w:p w14:paraId="4CE40A48" w14:textId="7071A720" w:rsidR="00371A3A" w:rsidRPr="00554BB7" w:rsidRDefault="00371A3A" w:rsidP="00371A3A">
            <w:pPr>
              <w:pStyle w:val="OWSTabletext"/>
            </w:pPr>
            <w:r>
              <w:t>T</w:t>
            </w:r>
            <w:r w:rsidRPr="00554BB7">
              <w:t xml:space="preserve">he vadose zone, also called the unsaturated zone, extends from the top of the ground surface to the </w:t>
            </w:r>
            <w:r w:rsidR="0099255A">
              <w:t>watertable</w:t>
            </w:r>
            <w:r w:rsidRPr="00554BB7">
              <w:t xml:space="preserve">. In the vadose zone, the water in the soil pores </w:t>
            </w:r>
            <w:r w:rsidRPr="002A1063">
              <w:t>has a pressure less than atmospheri</w:t>
            </w:r>
            <w:r>
              <w:t>c</w:t>
            </w:r>
          </w:p>
        </w:tc>
      </w:tr>
      <w:tr w:rsidR="00371A3A" w:rsidRPr="00470AD4" w14:paraId="4CE40A4C"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4A" w14:textId="77777777" w:rsidR="00371A3A" w:rsidRPr="00554BB7" w:rsidRDefault="00371A3A" w:rsidP="00371A3A">
            <w:pPr>
              <w:pStyle w:val="OWSTabletext"/>
            </w:pPr>
            <w:r w:rsidRPr="00554BB7">
              <w:t>Water balance</w:t>
            </w:r>
          </w:p>
        </w:tc>
        <w:tc>
          <w:tcPr>
            <w:tcW w:w="6930" w:type="dxa"/>
            <w:tcBorders>
              <w:top w:val="nil"/>
              <w:left w:val="nil"/>
              <w:bottom w:val="single" w:sz="4" w:space="0" w:color="auto"/>
              <w:right w:val="single" w:sz="4" w:space="0" w:color="auto"/>
            </w:tcBorders>
            <w:shd w:val="clear" w:color="auto" w:fill="auto"/>
          </w:tcPr>
          <w:p w14:paraId="4CE40A4B" w14:textId="77777777" w:rsidR="00371A3A" w:rsidRPr="003023D1" w:rsidRDefault="00371A3A" w:rsidP="00371A3A">
            <w:pPr>
              <w:pStyle w:val="OWSTabletext"/>
            </w:pPr>
            <w:r>
              <w:t>A</w:t>
            </w:r>
            <w:r w:rsidRPr="003023D1">
              <w:t xml:space="preserve"> process of equating the water inflows to a groundwater system with the water outflows, accounting for any changes in storage of water in the system</w:t>
            </w:r>
          </w:p>
        </w:tc>
      </w:tr>
      <w:tr w:rsidR="00371A3A" w:rsidRPr="00470AD4" w14:paraId="4CE40A4F" w14:textId="77777777" w:rsidTr="00BD0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00"/>
        </w:trPr>
        <w:tc>
          <w:tcPr>
            <w:tcW w:w="2284" w:type="dxa"/>
            <w:tcBorders>
              <w:top w:val="nil"/>
              <w:left w:val="single" w:sz="4" w:space="0" w:color="auto"/>
              <w:bottom w:val="single" w:sz="4" w:space="0" w:color="auto"/>
              <w:right w:val="single" w:sz="4" w:space="0" w:color="auto"/>
            </w:tcBorders>
            <w:shd w:val="clear" w:color="auto" w:fill="auto"/>
          </w:tcPr>
          <w:p w14:paraId="4CE40A4D" w14:textId="5E53CFFC" w:rsidR="00371A3A" w:rsidRPr="00554BB7" w:rsidRDefault="0099255A" w:rsidP="00371A3A">
            <w:pPr>
              <w:pStyle w:val="OWSTabletext"/>
            </w:pPr>
            <w:r>
              <w:t>Watertable</w:t>
            </w:r>
          </w:p>
        </w:tc>
        <w:tc>
          <w:tcPr>
            <w:tcW w:w="6930" w:type="dxa"/>
            <w:tcBorders>
              <w:top w:val="nil"/>
              <w:left w:val="nil"/>
              <w:bottom w:val="single" w:sz="4" w:space="0" w:color="auto"/>
              <w:right w:val="single" w:sz="4" w:space="0" w:color="auto"/>
            </w:tcBorders>
            <w:shd w:val="clear" w:color="auto" w:fill="auto"/>
          </w:tcPr>
          <w:p w14:paraId="4CE40A4E" w14:textId="639AB309" w:rsidR="00371A3A" w:rsidRPr="00554BB7" w:rsidRDefault="00371A3A" w:rsidP="00B57DBF">
            <w:pPr>
              <w:pStyle w:val="OWSTabletext"/>
            </w:pPr>
            <w:r>
              <w:t>T</w:t>
            </w:r>
            <w:r w:rsidRPr="00554BB7">
              <w:t>he surface between the unsaturated zone and the saturated zone. The ground</w:t>
            </w:r>
            <w:r w:rsidR="0099255A">
              <w:t>watertable</w:t>
            </w:r>
            <w:r w:rsidRPr="00554BB7">
              <w:t xml:space="preserve"> can also be defined as the surface at which groundwater pressure is equal to atmospheric pressure</w:t>
            </w:r>
          </w:p>
        </w:tc>
      </w:tr>
    </w:tbl>
    <w:p w14:paraId="4CE40A50" w14:textId="77777777" w:rsidR="00810EE2" w:rsidRPr="0005591A" w:rsidRDefault="00810EE2" w:rsidP="00324B14">
      <w:pPr>
        <w:pStyle w:val="OWSversopagenormaltext"/>
      </w:pPr>
    </w:p>
    <w:sdt>
      <w:sdtPr>
        <w:rPr>
          <w:rFonts w:asciiTheme="minorHAnsi" w:hAnsiTheme="minorHAnsi" w:cstheme="minorBidi"/>
          <w:b w:val="0"/>
          <w:bCs w:val="0"/>
          <w:color w:val="auto"/>
          <w:sz w:val="24"/>
          <w:szCs w:val="24"/>
          <w:lang w:val="en-US"/>
        </w:rPr>
        <w:id w:val="-891036755"/>
        <w:docPartObj>
          <w:docPartGallery w:val="Table of Contents"/>
          <w:docPartUnique/>
        </w:docPartObj>
      </w:sdtPr>
      <w:sdtEndPr>
        <w:rPr>
          <w:rFonts w:ascii="Arial" w:hAnsi="Arial" w:cs="Arial"/>
          <w:noProof/>
          <w:color w:val="000000"/>
          <w:sz w:val="22"/>
          <w:szCs w:val="22"/>
          <w:lang w:val="en-AU"/>
        </w:rPr>
      </w:sdtEndPr>
      <w:sdtContent>
        <w:p w14:paraId="4CE40A51" w14:textId="77777777" w:rsidR="00810EE2" w:rsidRPr="00FE58B0" w:rsidRDefault="00810EE2" w:rsidP="007A7E11">
          <w:pPr>
            <w:pStyle w:val="OWSContentsH1"/>
          </w:pPr>
          <w:r w:rsidRPr="007A7E11">
            <w:t>Contents</w:t>
          </w:r>
        </w:p>
        <w:p w14:paraId="655820AB" w14:textId="77777777" w:rsidR="00E53E04" w:rsidRDefault="00AF4484">
          <w:pPr>
            <w:pStyle w:val="TOC1"/>
            <w:rPr>
              <w:rFonts w:asciiTheme="minorHAnsi" w:hAnsiTheme="minorHAnsi"/>
              <w:noProof/>
              <w:sz w:val="22"/>
              <w:lang w:eastAsia="en-AU"/>
            </w:rPr>
          </w:pPr>
          <w:r>
            <w:rPr>
              <w:noProof/>
            </w:rPr>
            <w:fldChar w:fldCharType="begin"/>
          </w:r>
          <w:r w:rsidR="00810EE2">
            <w:rPr>
              <w:noProof/>
            </w:rPr>
            <w:instrText xml:space="preserve"> TOC \o "1-2" \h \z \u </w:instrText>
          </w:r>
          <w:r>
            <w:rPr>
              <w:noProof/>
            </w:rPr>
            <w:fldChar w:fldCharType="separate"/>
          </w:r>
          <w:hyperlink w:anchor="_Toc467149688" w:history="1">
            <w:r w:rsidR="00E53E04" w:rsidRPr="0032224C">
              <w:rPr>
                <w:rStyle w:val="Hyperlink"/>
                <w:noProof/>
              </w:rPr>
              <w:t>Foreword</w:t>
            </w:r>
            <w:r w:rsidR="00E53E04">
              <w:rPr>
                <w:noProof/>
                <w:webHidden/>
              </w:rPr>
              <w:tab/>
            </w:r>
            <w:r w:rsidR="00E53E04">
              <w:rPr>
                <w:noProof/>
                <w:webHidden/>
              </w:rPr>
              <w:fldChar w:fldCharType="begin"/>
            </w:r>
            <w:r w:rsidR="00E53E04">
              <w:rPr>
                <w:noProof/>
                <w:webHidden/>
              </w:rPr>
              <w:instrText xml:space="preserve"> PAGEREF _Toc467149688 \h </w:instrText>
            </w:r>
            <w:r w:rsidR="00E53E04">
              <w:rPr>
                <w:noProof/>
                <w:webHidden/>
              </w:rPr>
            </w:r>
            <w:r w:rsidR="00E53E04">
              <w:rPr>
                <w:noProof/>
                <w:webHidden/>
              </w:rPr>
              <w:fldChar w:fldCharType="separate"/>
            </w:r>
            <w:r w:rsidR="00E53E04">
              <w:rPr>
                <w:noProof/>
                <w:webHidden/>
              </w:rPr>
              <w:t>v</w:t>
            </w:r>
            <w:r w:rsidR="00E53E04">
              <w:rPr>
                <w:noProof/>
                <w:webHidden/>
              </w:rPr>
              <w:fldChar w:fldCharType="end"/>
            </w:r>
          </w:hyperlink>
        </w:p>
        <w:p w14:paraId="00EA1B2A" w14:textId="77777777" w:rsidR="00E53E04" w:rsidRDefault="00622351">
          <w:pPr>
            <w:pStyle w:val="TOC2"/>
            <w:tabs>
              <w:tab w:val="right" w:leader="dot" w:pos="9054"/>
            </w:tabs>
            <w:rPr>
              <w:rFonts w:asciiTheme="minorHAnsi" w:hAnsiTheme="minorHAnsi"/>
              <w:noProof/>
              <w:sz w:val="22"/>
              <w:lang w:eastAsia="en-AU"/>
            </w:rPr>
          </w:pPr>
          <w:hyperlink w:anchor="_Toc467149689" w:history="1">
            <w:r w:rsidR="00E53E04" w:rsidRPr="0032224C">
              <w:rPr>
                <w:rStyle w:val="Hyperlink"/>
                <w:noProof/>
              </w:rPr>
              <w:t>Australia’s regulatory framework</w:t>
            </w:r>
            <w:r w:rsidR="00E53E04">
              <w:rPr>
                <w:noProof/>
                <w:webHidden/>
              </w:rPr>
              <w:tab/>
            </w:r>
            <w:r w:rsidR="00E53E04">
              <w:rPr>
                <w:noProof/>
                <w:webHidden/>
              </w:rPr>
              <w:fldChar w:fldCharType="begin"/>
            </w:r>
            <w:r w:rsidR="00E53E04">
              <w:rPr>
                <w:noProof/>
                <w:webHidden/>
              </w:rPr>
              <w:instrText xml:space="preserve"> PAGEREF _Toc467149689 \h </w:instrText>
            </w:r>
            <w:r w:rsidR="00E53E04">
              <w:rPr>
                <w:noProof/>
                <w:webHidden/>
              </w:rPr>
            </w:r>
            <w:r w:rsidR="00E53E04">
              <w:rPr>
                <w:noProof/>
                <w:webHidden/>
              </w:rPr>
              <w:fldChar w:fldCharType="separate"/>
            </w:r>
            <w:r w:rsidR="00E53E04">
              <w:rPr>
                <w:noProof/>
                <w:webHidden/>
              </w:rPr>
              <w:t>v</w:t>
            </w:r>
            <w:r w:rsidR="00E53E04">
              <w:rPr>
                <w:noProof/>
                <w:webHidden/>
              </w:rPr>
              <w:fldChar w:fldCharType="end"/>
            </w:r>
          </w:hyperlink>
        </w:p>
        <w:p w14:paraId="3020C1F9" w14:textId="77777777" w:rsidR="00E53E04" w:rsidRDefault="00622351">
          <w:pPr>
            <w:pStyle w:val="TOC2"/>
            <w:tabs>
              <w:tab w:val="right" w:leader="dot" w:pos="9054"/>
            </w:tabs>
            <w:rPr>
              <w:rFonts w:asciiTheme="minorHAnsi" w:hAnsiTheme="minorHAnsi"/>
              <w:noProof/>
              <w:sz w:val="22"/>
              <w:lang w:eastAsia="en-AU"/>
            </w:rPr>
          </w:pPr>
          <w:hyperlink w:anchor="_Toc467149690" w:history="1">
            <w:r w:rsidR="00E53E04" w:rsidRPr="0032224C">
              <w:rPr>
                <w:rStyle w:val="Hyperlink"/>
                <w:noProof/>
              </w:rPr>
              <w:t>Approach</w:t>
            </w:r>
            <w:r w:rsidR="00E53E04">
              <w:rPr>
                <w:noProof/>
                <w:webHidden/>
              </w:rPr>
              <w:tab/>
            </w:r>
            <w:r w:rsidR="00E53E04">
              <w:rPr>
                <w:noProof/>
                <w:webHidden/>
              </w:rPr>
              <w:fldChar w:fldCharType="begin"/>
            </w:r>
            <w:r w:rsidR="00E53E04">
              <w:rPr>
                <w:noProof/>
                <w:webHidden/>
              </w:rPr>
              <w:instrText xml:space="preserve"> PAGEREF _Toc467149690 \h </w:instrText>
            </w:r>
            <w:r w:rsidR="00E53E04">
              <w:rPr>
                <w:noProof/>
                <w:webHidden/>
              </w:rPr>
            </w:r>
            <w:r w:rsidR="00E53E04">
              <w:rPr>
                <w:noProof/>
                <w:webHidden/>
              </w:rPr>
              <w:fldChar w:fldCharType="separate"/>
            </w:r>
            <w:r w:rsidR="00E53E04">
              <w:rPr>
                <w:noProof/>
                <w:webHidden/>
              </w:rPr>
              <w:t>v</w:t>
            </w:r>
            <w:r w:rsidR="00E53E04">
              <w:rPr>
                <w:noProof/>
                <w:webHidden/>
              </w:rPr>
              <w:fldChar w:fldCharType="end"/>
            </w:r>
          </w:hyperlink>
        </w:p>
        <w:p w14:paraId="73BE2B45" w14:textId="77777777" w:rsidR="00E53E04" w:rsidRDefault="00622351">
          <w:pPr>
            <w:pStyle w:val="TOC2"/>
            <w:tabs>
              <w:tab w:val="right" w:leader="dot" w:pos="9054"/>
            </w:tabs>
            <w:rPr>
              <w:rFonts w:asciiTheme="minorHAnsi" w:hAnsiTheme="minorHAnsi"/>
              <w:noProof/>
              <w:sz w:val="22"/>
              <w:lang w:eastAsia="en-AU"/>
            </w:rPr>
          </w:pPr>
          <w:hyperlink w:anchor="_Toc467149691" w:history="1">
            <w:r w:rsidR="00E53E04" w:rsidRPr="0032224C">
              <w:rPr>
                <w:rStyle w:val="Hyperlink"/>
                <w:noProof/>
              </w:rPr>
              <w:t>Collaborators</w:t>
            </w:r>
            <w:r w:rsidR="00E53E04">
              <w:rPr>
                <w:noProof/>
                <w:webHidden/>
              </w:rPr>
              <w:tab/>
            </w:r>
            <w:r w:rsidR="00E53E04">
              <w:rPr>
                <w:noProof/>
                <w:webHidden/>
              </w:rPr>
              <w:fldChar w:fldCharType="begin"/>
            </w:r>
            <w:r w:rsidR="00E53E04">
              <w:rPr>
                <w:noProof/>
                <w:webHidden/>
              </w:rPr>
              <w:instrText xml:space="preserve"> PAGEREF _Toc467149691 \h </w:instrText>
            </w:r>
            <w:r w:rsidR="00E53E04">
              <w:rPr>
                <w:noProof/>
                <w:webHidden/>
              </w:rPr>
            </w:r>
            <w:r w:rsidR="00E53E04">
              <w:rPr>
                <w:noProof/>
                <w:webHidden/>
              </w:rPr>
              <w:fldChar w:fldCharType="separate"/>
            </w:r>
            <w:r w:rsidR="00E53E04">
              <w:rPr>
                <w:noProof/>
                <w:webHidden/>
              </w:rPr>
              <w:t>vi</w:t>
            </w:r>
            <w:r w:rsidR="00E53E04">
              <w:rPr>
                <w:noProof/>
                <w:webHidden/>
              </w:rPr>
              <w:fldChar w:fldCharType="end"/>
            </w:r>
          </w:hyperlink>
        </w:p>
        <w:p w14:paraId="618EFC26" w14:textId="77777777" w:rsidR="00E53E04" w:rsidRDefault="00622351">
          <w:pPr>
            <w:pStyle w:val="TOC2"/>
            <w:tabs>
              <w:tab w:val="right" w:leader="dot" w:pos="9054"/>
            </w:tabs>
            <w:rPr>
              <w:rFonts w:asciiTheme="minorHAnsi" w:hAnsiTheme="minorHAnsi"/>
              <w:noProof/>
              <w:sz w:val="22"/>
              <w:lang w:eastAsia="en-AU"/>
            </w:rPr>
          </w:pPr>
          <w:hyperlink w:anchor="_Toc467149692" w:history="1">
            <w:r w:rsidR="00E53E04" w:rsidRPr="0032224C">
              <w:rPr>
                <w:rStyle w:val="Hyperlink"/>
                <w:noProof/>
              </w:rPr>
              <w:t xml:space="preserve">This report: </w:t>
            </w:r>
            <w:r w:rsidR="00E53E04" w:rsidRPr="0032224C">
              <w:rPr>
                <w:rStyle w:val="Hyperlink"/>
                <w:i/>
                <w:noProof/>
              </w:rPr>
              <w:t>Human and environmental exposure conceptualisation: Soil to shallow groundwater pathways</w:t>
            </w:r>
            <w:r w:rsidR="00E53E04">
              <w:rPr>
                <w:noProof/>
                <w:webHidden/>
              </w:rPr>
              <w:tab/>
            </w:r>
            <w:r w:rsidR="00E53E04">
              <w:rPr>
                <w:noProof/>
                <w:webHidden/>
              </w:rPr>
              <w:fldChar w:fldCharType="begin"/>
            </w:r>
            <w:r w:rsidR="00E53E04">
              <w:rPr>
                <w:noProof/>
                <w:webHidden/>
              </w:rPr>
              <w:instrText xml:space="preserve"> PAGEREF _Toc467149692 \h </w:instrText>
            </w:r>
            <w:r w:rsidR="00E53E04">
              <w:rPr>
                <w:noProof/>
                <w:webHidden/>
              </w:rPr>
            </w:r>
            <w:r w:rsidR="00E53E04">
              <w:rPr>
                <w:noProof/>
                <w:webHidden/>
              </w:rPr>
              <w:fldChar w:fldCharType="separate"/>
            </w:r>
            <w:r w:rsidR="00E53E04">
              <w:rPr>
                <w:noProof/>
                <w:webHidden/>
              </w:rPr>
              <w:t>vii</w:t>
            </w:r>
            <w:r w:rsidR="00E53E04">
              <w:rPr>
                <w:noProof/>
                <w:webHidden/>
              </w:rPr>
              <w:fldChar w:fldCharType="end"/>
            </w:r>
          </w:hyperlink>
        </w:p>
        <w:p w14:paraId="456C2CA0" w14:textId="77777777" w:rsidR="00E53E04" w:rsidRDefault="00622351">
          <w:pPr>
            <w:pStyle w:val="TOC1"/>
            <w:rPr>
              <w:rFonts w:asciiTheme="minorHAnsi" w:hAnsiTheme="minorHAnsi"/>
              <w:noProof/>
              <w:sz w:val="22"/>
              <w:lang w:eastAsia="en-AU"/>
            </w:rPr>
          </w:pPr>
          <w:hyperlink w:anchor="_Toc467149693" w:history="1">
            <w:r w:rsidR="00E53E04" w:rsidRPr="0032224C">
              <w:rPr>
                <w:rStyle w:val="Hyperlink"/>
                <w:noProof/>
              </w:rPr>
              <w:t>Abbreviations</w:t>
            </w:r>
            <w:r w:rsidR="00E53E04">
              <w:rPr>
                <w:noProof/>
                <w:webHidden/>
              </w:rPr>
              <w:tab/>
            </w:r>
            <w:r w:rsidR="00E53E04">
              <w:rPr>
                <w:noProof/>
                <w:webHidden/>
              </w:rPr>
              <w:fldChar w:fldCharType="begin"/>
            </w:r>
            <w:r w:rsidR="00E53E04">
              <w:rPr>
                <w:noProof/>
                <w:webHidden/>
              </w:rPr>
              <w:instrText xml:space="preserve"> PAGEREF _Toc467149693 \h </w:instrText>
            </w:r>
            <w:r w:rsidR="00E53E04">
              <w:rPr>
                <w:noProof/>
                <w:webHidden/>
              </w:rPr>
            </w:r>
            <w:r w:rsidR="00E53E04">
              <w:rPr>
                <w:noProof/>
                <w:webHidden/>
              </w:rPr>
              <w:fldChar w:fldCharType="separate"/>
            </w:r>
            <w:r w:rsidR="00E53E04">
              <w:rPr>
                <w:noProof/>
                <w:webHidden/>
              </w:rPr>
              <w:t>ix</w:t>
            </w:r>
            <w:r w:rsidR="00E53E04">
              <w:rPr>
                <w:noProof/>
                <w:webHidden/>
              </w:rPr>
              <w:fldChar w:fldCharType="end"/>
            </w:r>
          </w:hyperlink>
        </w:p>
        <w:p w14:paraId="61F8C266" w14:textId="77777777" w:rsidR="00E53E04" w:rsidRDefault="00622351">
          <w:pPr>
            <w:pStyle w:val="TOC1"/>
            <w:rPr>
              <w:rFonts w:asciiTheme="minorHAnsi" w:hAnsiTheme="minorHAnsi"/>
              <w:noProof/>
              <w:sz w:val="22"/>
              <w:lang w:eastAsia="en-AU"/>
            </w:rPr>
          </w:pPr>
          <w:hyperlink w:anchor="_Toc467149694" w:history="1">
            <w:r w:rsidR="00E53E04" w:rsidRPr="0032224C">
              <w:rPr>
                <w:rStyle w:val="Hyperlink"/>
                <w:noProof/>
              </w:rPr>
              <w:t>Symbols</w:t>
            </w:r>
            <w:r w:rsidR="00E53E04">
              <w:rPr>
                <w:noProof/>
                <w:webHidden/>
              </w:rPr>
              <w:tab/>
            </w:r>
            <w:r w:rsidR="00E53E04">
              <w:rPr>
                <w:noProof/>
                <w:webHidden/>
              </w:rPr>
              <w:fldChar w:fldCharType="begin"/>
            </w:r>
            <w:r w:rsidR="00E53E04">
              <w:rPr>
                <w:noProof/>
                <w:webHidden/>
              </w:rPr>
              <w:instrText xml:space="preserve"> PAGEREF _Toc467149694 \h </w:instrText>
            </w:r>
            <w:r w:rsidR="00E53E04">
              <w:rPr>
                <w:noProof/>
                <w:webHidden/>
              </w:rPr>
            </w:r>
            <w:r w:rsidR="00E53E04">
              <w:rPr>
                <w:noProof/>
                <w:webHidden/>
              </w:rPr>
              <w:fldChar w:fldCharType="separate"/>
            </w:r>
            <w:r w:rsidR="00E53E04">
              <w:rPr>
                <w:noProof/>
                <w:webHidden/>
              </w:rPr>
              <w:t>x</w:t>
            </w:r>
            <w:r w:rsidR="00E53E04">
              <w:rPr>
                <w:noProof/>
                <w:webHidden/>
              </w:rPr>
              <w:fldChar w:fldCharType="end"/>
            </w:r>
          </w:hyperlink>
        </w:p>
        <w:p w14:paraId="1F46BFD0" w14:textId="77777777" w:rsidR="00E53E04" w:rsidRDefault="00622351">
          <w:pPr>
            <w:pStyle w:val="TOC1"/>
            <w:rPr>
              <w:rFonts w:asciiTheme="minorHAnsi" w:hAnsiTheme="minorHAnsi"/>
              <w:noProof/>
              <w:sz w:val="22"/>
              <w:lang w:eastAsia="en-AU"/>
            </w:rPr>
          </w:pPr>
          <w:hyperlink w:anchor="_Toc467149695" w:history="1">
            <w:r w:rsidR="00E53E04" w:rsidRPr="0032224C">
              <w:rPr>
                <w:rStyle w:val="Hyperlink"/>
                <w:noProof/>
              </w:rPr>
              <w:t>Glossary</w:t>
            </w:r>
            <w:r w:rsidR="00E53E04">
              <w:rPr>
                <w:noProof/>
                <w:webHidden/>
              </w:rPr>
              <w:tab/>
            </w:r>
            <w:r w:rsidR="00E53E04">
              <w:rPr>
                <w:noProof/>
                <w:webHidden/>
              </w:rPr>
              <w:fldChar w:fldCharType="begin"/>
            </w:r>
            <w:r w:rsidR="00E53E04">
              <w:rPr>
                <w:noProof/>
                <w:webHidden/>
              </w:rPr>
              <w:instrText xml:space="preserve"> PAGEREF _Toc467149695 \h </w:instrText>
            </w:r>
            <w:r w:rsidR="00E53E04">
              <w:rPr>
                <w:noProof/>
                <w:webHidden/>
              </w:rPr>
            </w:r>
            <w:r w:rsidR="00E53E04">
              <w:rPr>
                <w:noProof/>
                <w:webHidden/>
              </w:rPr>
              <w:fldChar w:fldCharType="separate"/>
            </w:r>
            <w:r w:rsidR="00E53E04">
              <w:rPr>
                <w:noProof/>
                <w:webHidden/>
              </w:rPr>
              <w:t>xi</w:t>
            </w:r>
            <w:r w:rsidR="00E53E04">
              <w:rPr>
                <w:noProof/>
                <w:webHidden/>
              </w:rPr>
              <w:fldChar w:fldCharType="end"/>
            </w:r>
          </w:hyperlink>
        </w:p>
        <w:p w14:paraId="78395298" w14:textId="77777777" w:rsidR="00E53E04" w:rsidRDefault="00622351">
          <w:pPr>
            <w:pStyle w:val="TOC1"/>
            <w:rPr>
              <w:rFonts w:asciiTheme="minorHAnsi" w:hAnsiTheme="minorHAnsi"/>
              <w:noProof/>
              <w:sz w:val="22"/>
              <w:lang w:eastAsia="en-AU"/>
            </w:rPr>
          </w:pPr>
          <w:hyperlink w:anchor="_Toc467149696" w:history="1">
            <w:r w:rsidR="00E53E04" w:rsidRPr="0032224C">
              <w:rPr>
                <w:rStyle w:val="Hyperlink"/>
                <w:noProof/>
              </w:rPr>
              <w:t>1</w:t>
            </w:r>
            <w:r w:rsidR="00E53E04">
              <w:rPr>
                <w:rFonts w:asciiTheme="minorHAnsi" w:hAnsiTheme="minorHAnsi"/>
                <w:noProof/>
                <w:sz w:val="22"/>
                <w:lang w:eastAsia="en-AU"/>
              </w:rPr>
              <w:tab/>
            </w:r>
            <w:r w:rsidR="00E53E04" w:rsidRPr="0032224C">
              <w:rPr>
                <w:rStyle w:val="Hyperlink"/>
                <w:noProof/>
              </w:rPr>
              <w:t>Introduction</w:t>
            </w:r>
            <w:r w:rsidR="00E53E04">
              <w:rPr>
                <w:noProof/>
                <w:webHidden/>
              </w:rPr>
              <w:tab/>
            </w:r>
            <w:r w:rsidR="00E53E04">
              <w:rPr>
                <w:noProof/>
                <w:webHidden/>
              </w:rPr>
              <w:fldChar w:fldCharType="begin"/>
            </w:r>
            <w:r w:rsidR="00E53E04">
              <w:rPr>
                <w:noProof/>
                <w:webHidden/>
              </w:rPr>
              <w:instrText xml:space="preserve"> PAGEREF _Toc467149696 \h </w:instrText>
            </w:r>
            <w:r w:rsidR="00E53E04">
              <w:rPr>
                <w:noProof/>
                <w:webHidden/>
              </w:rPr>
            </w:r>
            <w:r w:rsidR="00E53E04">
              <w:rPr>
                <w:noProof/>
                <w:webHidden/>
              </w:rPr>
              <w:fldChar w:fldCharType="separate"/>
            </w:r>
            <w:r w:rsidR="00E53E04">
              <w:rPr>
                <w:noProof/>
                <w:webHidden/>
              </w:rPr>
              <w:t>1</w:t>
            </w:r>
            <w:r w:rsidR="00E53E04">
              <w:rPr>
                <w:noProof/>
                <w:webHidden/>
              </w:rPr>
              <w:fldChar w:fldCharType="end"/>
            </w:r>
          </w:hyperlink>
        </w:p>
        <w:p w14:paraId="4A228EB9"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697" w:history="1">
            <w:r w:rsidR="00E53E04" w:rsidRPr="0032224C">
              <w:rPr>
                <w:rStyle w:val="Hyperlink"/>
                <w:noProof/>
              </w:rPr>
              <w:t>1.1</w:t>
            </w:r>
            <w:r w:rsidR="00E53E04">
              <w:rPr>
                <w:rFonts w:asciiTheme="minorHAnsi" w:hAnsiTheme="minorHAnsi"/>
                <w:noProof/>
                <w:sz w:val="22"/>
                <w:lang w:eastAsia="en-AU"/>
              </w:rPr>
              <w:tab/>
            </w:r>
            <w:r w:rsidR="00E53E04" w:rsidRPr="0032224C">
              <w:rPr>
                <w:rStyle w:val="Hyperlink"/>
                <w:noProof/>
              </w:rPr>
              <w:t>Purpose of this report</w:t>
            </w:r>
            <w:r w:rsidR="00E53E04">
              <w:rPr>
                <w:noProof/>
                <w:webHidden/>
              </w:rPr>
              <w:tab/>
            </w:r>
            <w:r w:rsidR="00E53E04">
              <w:rPr>
                <w:noProof/>
                <w:webHidden/>
              </w:rPr>
              <w:fldChar w:fldCharType="begin"/>
            </w:r>
            <w:r w:rsidR="00E53E04">
              <w:rPr>
                <w:noProof/>
                <w:webHidden/>
              </w:rPr>
              <w:instrText xml:space="preserve"> PAGEREF _Toc467149697 \h </w:instrText>
            </w:r>
            <w:r w:rsidR="00E53E04">
              <w:rPr>
                <w:noProof/>
                <w:webHidden/>
              </w:rPr>
            </w:r>
            <w:r w:rsidR="00E53E04">
              <w:rPr>
                <w:noProof/>
                <w:webHidden/>
              </w:rPr>
              <w:fldChar w:fldCharType="separate"/>
            </w:r>
            <w:r w:rsidR="00E53E04">
              <w:rPr>
                <w:noProof/>
                <w:webHidden/>
              </w:rPr>
              <w:t>1</w:t>
            </w:r>
            <w:r w:rsidR="00E53E04">
              <w:rPr>
                <w:noProof/>
                <w:webHidden/>
              </w:rPr>
              <w:fldChar w:fldCharType="end"/>
            </w:r>
          </w:hyperlink>
        </w:p>
        <w:p w14:paraId="2ACA32A3"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698" w:history="1">
            <w:r w:rsidR="00E53E04" w:rsidRPr="0032224C">
              <w:rPr>
                <w:rStyle w:val="Hyperlink"/>
                <w:noProof/>
              </w:rPr>
              <w:t>1.2</w:t>
            </w:r>
            <w:r w:rsidR="00E53E04">
              <w:rPr>
                <w:rFonts w:asciiTheme="minorHAnsi" w:hAnsiTheme="minorHAnsi"/>
                <w:noProof/>
                <w:sz w:val="22"/>
                <w:lang w:eastAsia="en-AU"/>
              </w:rPr>
              <w:tab/>
            </w:r>
            <w:r w:rsidR="00E53E04" w:rsidRPr="0032224C">
              <w:rPr>
                <w:rStyle w:val="Hyperlink"/>
                <w:noProof/>
              </w:rPr>
              <w:t>Approach</w:t>
            </w:r>
            <w:r w:rsidR="00E53E04">
              <w:rPr>
                <w:noProof/>
                <w:webHidden/>
              </w:rPr>
              <w:tab/>
            </w:r>
            <w:r w:rsidR="00E53E04">
              <w:rPr>
                <w:noProof/>
                <w:webHidden/>
              </w:rPr>
              <w:fldChar w:fldCharType="begin"/>
            </w:r>
            <w:r w:rsidR="00E53E04">
              <w:rPr>
                <w:noProof/>
                <w:webHidden/>
              </w:rPr>
              <w:instrText xml:space="preserve"> PAGEREF _Toc467149698 \h </w:instrText>
            </w:r>
            <w:r w:rsidR="00E53E04">
              <w:rPr>
                <w:noProof/>
                <w:webHidden/>
              </w:rPr>
            </w:r>
            <w:r w:rsidR="00E53E04">
              <w:rPr>
                <w:noProof/>
                <w:webHidden/>
              </w:rPr>
              <w:fldChar w:fldCharType="separate"/>
            </w:r>
            <w:r w:rsidR="00E53E04">
              <w:rPr>
                <w:noProof/>
                <w:webHidden/>
              </w:rPr>
              <w:t>1</w:t>
            </w:r>
            <w:r w:rsidR="00E53E04">
              <w:rPr>
                <w:noProof/>
                <w:webHidden/>
              </w:rPr>
              <w:fldChar w:fldCharType="end"/>
            </w:r>
          </w:hyperlink>
        </w:p>
        <w:p w14:paraId="2A05727B" w14:textId="77777777" w:rsidR="00E53E04" w:rsidRDefault="00622351">
          <w:pPr>
            <w:pStyle w:val="TOC1"/>
            <w:rPr>
              <w:rFonts w:asciiTheme="minorHAnsi" w:hAnsiTheme="minorHAnsi"/>
              <w:noProof/>
              <w:sz w:val="22"/>
              <w:lang w:eastAsia="en-AU"/>
            </w:rPr>
          </w:pPr>
          <w:hyperlink w:anchor="_Toc467149699" w:history="1">
            <w:r w:rsidR="00E53E04" w:rsidRPr="0032224C">
              <w:rPr>
                <w:rStyle w:val="Hyperlink"/>
                <w:noProof/>
              </w:rPr>
              <w:t>2</w:t>
            </w:r>
            <w:r w:rsidR="00E53E04">
              <w:rPr>
                <w:rFonts w:asciiTheme="minorHAnsi" w:hAnsiTheme="minorHAnsi"/>
                <w:noProof/>
                <w:sz w:val="22"/>
                <w:lang w:eastAsia="en-AU"/>
              </w:rPr>
              <w:tab/>
            </w:r>
            <w:r w:rsidR="00E53E04" w:rsidRPr="0032224C">
              <w:rPr>
                <w:rStyle w:val="Hyperlink"/>
                <w:noProof/>
              </w:rPr>
              <w:t>Background and context</w:t>
            </w:r>
            <w:r w:rsidR="00E53E04">
              <w:rPr>
                <w:noProof/>
                <w:webHidden/>
              </w:rPr>
              <w:tab/>
            </w:r>
            <w:r w:rsidR="00E53E04">
              <w:rPr>
                <w:noProof/>
                <w:webHidden/>
              </w:rPr>
              <w:fldChar w:fldCharType="begin"/>
            </w:r>
            <w:r w:rsidR="00E53E04">
              <w:rPr>
                <w:noProof/>
                <w:webHidden/>
              </w:rPr>
              <w:instrText xml:space="preserve"> PAGEREF _Toc467149699 \h </w:instrText>
            </w:r>
            <w:r w:rsidR="00E53E04">
              <w:rPr>
                <w:noProof/>
                <w:webHidden/>
              </w:rPr>
            </w:r>
            <w:r w:rsidR="00E53E04">
              <w:rPr>
                <w:noProof/>
                <w:webHidden/>
              </w:rPr>
              <w:fldChar w:fldCharType="separate"/>
            </w:r>
            <w:r w:rsidR="00E53E04">
              <w:rPr>
                <w:noProof/>
                <w:webHidden/>
              </w:rPr>
              <w:t>6</w:t>
            </w:r>
            <w:r w:rsidR="00E53E04">
              <w:rPr>
                <w:noProof/>
                <w:webHidden/>
              </w:rPr>
              <w:fldChar w:fldCharType="end"/>
            </w:r>
          </w:hyperlink>
        </w:p>
        <w:p w14:paraId="2E05954D"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0" w:history="1">
            <w:r w:rsidR="00E53E04" w:rsidRPr="0032224C">
              <w:rPr>
                <w:rStyle w:val="Hyperlink"/>
                <w:noProof/>
              </w:rPr>
              <w:t>2.1</w:t>
            </w:r>
            <w:r w:rsidR="00E53E04">
              <w:rPr>
                <w:rFonts w:asciiTheme="minorHAnsi" w:hAnsiTheme="minorHAnsi"/>
                <w:noProof/>
                <w:sz w:val="22"/>
                <w:lang w:eastAsia="en-AU"/>
              </w:rPr>
              <w:tab/>
            </w:r>
            <w:r w:rsidR="00E53E04" w:rsidRPr="0032224C">
              <w:rPr>
                <w:rStyle w:val="Hyperlink"/>
                <w:noProof/>
              </w:rPr>
              <w:t>Background</w:t>
            </w:r>
            <w:r w:rsidR="00E53E04">
              <w:rPr>
                <w:noProof/>
                <w:webHidden/>
              </w:rPr>
              <w:tab/>
            </w:r>
            <w:r w:rsidR="00E53E04">
              <w:rPr>
                <w:noProof/>
                <w:webHidden/>
              </w:rPr>
              <w:fldChar w:fldCharType="begin"/>
            </w:r>
            <w:r w:rsidR="00E53E04">
              <w:rPr>
                <w:noProof/>
                <w:webHidden/>
              </w:rPr>
              <w:instrText xml:space="preserve"> PAGEREF _Toc467149700 \h </w:instrText>
            </w:r>
            <w:r w:rsidR="00E53E04">
              <w:rPr>
                <w:noProof/>
                <w:webHidden/>
              </w:rPr>
            </w:r>
            <w:r w:rsidR="00E53E04">
              <w:rPr>
                <w:noProof/>
                <w:webHidden/>
              </w:rPr>
              <w:fldChar w:fldCharType="separate"/>
            </w:r>
            <w:r w:rsidR="00E53E04">
              <w:rPr>
                <w:noProof/>
                <w:webHidden/>
              </w:rPr>
              <w:t>6</w:t>
            </w:r>
            <w:r w:rsidR="00E53E04">
              <w:rPr>
                <w:noProof/>
                <w:webHidden/>
              </w:rPr>
              <w:fldChar w:fldCharType="end"/>
            </w:r>
          </w:hyperlink>
        </w:p>
        <w:p w14:paraId="273D82CA"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1" w:history="1">
            <w:r w:rsidR="00E53E04" w:rsidRPr="0032224C">
              <w:rPr>
                <w:rStyle w:val="Hyperlink"/>
                <w:noProof/>
              </w:rPr>
              <w:t>2.2</w:t>
            </w:r>
            <w:r w:rsidR="00E53E04">
              <w:rPr>
                <w:rFonts w:asciiTheme="minorHAnsi" w:hAnsiTheme="minorHAnsi"/>
                <w:noProof/>
                <w:sz w:val="22"/>
                <w:lang w:eastAsia="en-AU"/>
              </w:rPr>
              <w:tab/>
            </w:r>
            <w:r w:rsidR="00E53E04" w:rsidRPr="0032224C">
              <w:rPr>
                <w:rStyle w:val="Hyperlink"/>
                <w:noProof/>
              </w:rPr>
              <w:t>Potential release of chemicals associated with coal seam gas operations to the environment: soil and shallow groundwater pathways</w:t>
            </w:r>
            <w:r w:rsidR="00E53E04">
              <w:rPr>
                <w:noProof/>
                <w:webHidden/>
              </w:rPr>
              <w:tab/>
            </w:r>
            <w:r w:rsidR="00E53E04">
              <w:rPr>
                <w:noProof/>
                <w:webHidden/>
              </w:rPr>
              <w:fldChar w:fldCharType="begin"/>
            </w:r>
            <w:r w:rsidR="00E53E04">
              <w:rPr>
                <w:noProof/>
                <w:webHidden/>
              </w:rPr>
              <w:instrText xml:space="preserve"> PAGEREF _Toc467149701 \h </w:instrText>
            </w:r>
            <w:r w:rsidR="00E53E04">
              <w:rPr>
                <w:noProof/>
                <w:webHidden/>
              </w:rPr>
            </w:r>
            <w:r w:rsidR="00E53E04">
              <w:rPr>
                <w:noProof/>
                <w:webHidden/>
              </w:rPr>
              <w:fldChar w:fldCharType="separate"/>
            </w:r>
            <w:r w:rsidR="00E53E04">
              <w:rPr>
                <w:noProof/>
                <w:webHidden/>
              </w:rPr>
              <w:t>15</w:t>
            </w:r>
            <w:r w:rsidR="00E53E04">
              <w:rPr>
                <w:noProof/>
                <w:webHidden/>
              </w:rPr>
              <w:fldChar w:fldCharType="end"/>
            </w:r>
          </w:hyperlink>
        </w:p>
        <w:p w14:paraId="7DCF54B9" w14:textId="77777777" w:rsidR="00E53E04" w:rsidRDefault="00622351">
          <w:pPr>
            <w:pStyle w:val="TOC1"/>
            <w:rPr>
              <w:rFonts w:asciiTheme="minorHAnsi" w:hAnsiTheme="minorHAnsi"/>
              <w:noProof/>
              <w:sz w:val="22"/>
              <w:lang w:eastAsia="en-AU"/>
            </w:rPr>
          </w:pPr>
          <w:hyperlink w:anchor="_Toc467149702" w:history="1">
            <w:r w:rsidR="00E53E04" w:rsidRPr="0032224C">
              <w:rPr>
                <w:rStyle w:val="Hyperlink"/>
                <w:noProof/>
              </w:rPr>
              <w:t>3</w:t>
            </w:r>
            <w:r w:rsidR="00E53E04">
              <w:rPr>
                <w:rFonts w:asciiTheme="minorHAnsi" w:hAnsiTheme="minorHAnsi"/>
                <w:noProof/>
                <w:sz w:val="22"/>
                <w:lang w:eastAsia="en-AU"/>
              </w:rPr>
              <w:tab/>
            </w:r>
            <w:r w:rsidR="00E53E04" w:rsidRPr="0032224C">
              <w:rPr>
                <w:rStyle w:val="Hyperlink"/>
                <w:noProof/>
              </w:rPr>
              <w:t>Coal seam gas operations and identification of contaminant source characteristics</w:t>
            </w:r>
            <w:r w:rsidR="00E53E04">
              <w:rPr>
                <w:noProof/>
                <w:webHidden/>
              </w:rPr>
              <w:tab/>
            </w:r>
            <w:r w:rsidR="00E53E04">
              <w:rPr>
                <w:noProof/>
                <w:webHidden/>
              </w:rPr>
              <w:fldChar w:fldCharType="begin"/>
            </w:r>
            <w:r w:rsidR="00E53E04">
              <w:rPr>
                <w:noProof/>
                <w:webHidden/>
              </w:rPr>
              <w:instrText xml:space="preserve"> PAGEREF _Toc467149702 \h </w:instrText>
            </w:r>
            <w:r w:rsidR="00E53E04">
              <w:rPr>
                <w:noProof/>
                <w:webHidden/>
              </w:rPr>
            </w:r>
            <w:r w:rsidR="00E53E04">
              <w:rPr>
                <w:noProof/>
                <w:webHidden/>
              </w:rPr>
              <w:fldChar w:fldCharType="separate"/>
            </w:r>
            <w:r w:rsidR="00E53E04">
              <w:rPr>
                <w:noProof/>
                <w:webHidden/>
              </w:rPr>
              <w:t>22</w:t>
            </w:r>
            <w:r w:rsidR="00E53E04">
              <w:rPr>
                <w:noProof/>
                <w:webHidden/>
              </w:rPr>
              <w:fldChar w:fldCharType="end"/>
            </w:r>
          </w:hyperlink>
        </w:p>
        <w:p w14:paraId="15F23924"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3" w:history="1">
            <w:r w:rsidR="00E53E04" w:rsidRPr="0032224C">
              <w:rPr>
                <w:rStyle w:val="Hyperlink"/>
                <w:noProof/>
              </w:rPr>
              <w:t>3.1</w:t>
            </w:r>
            <w:r w:rsidR="00E53E04">
              <w:rPr>
                <w:rFonts w:asciiTheme="minorHAnsi" w:hAnsiTheme="minorHAnsi"/>
                <w:noProof/>
                <w:sz w:val="22"/>
                <w:lang w:eastAsia="en-AU"/>
              </w:rPr>
              <w:tab/>
            </w:r>
            <w:r w:rsidR="00E53E04" w:rsidRPr="0032224C">
              <w:rPr>
                <w:rStyle w:val="Hyperlink"/>
                <w:noProof/>
              </w:rPr>
              <w:t>Physical and chemical characteristics of potential contaminants</w:t>
            </w:r>
            <w:r w:rsidR="00E53E04">
              <w:rPr>
                <w:noProof/>
                <w:webHidden/>
              </w:rPr>
              <w:tab/>
            </w:r>
            <w:r w:rsidR="00E53E04">
              <w:rPr>
                <w:noProof/>
                <w:webHidden/>
              </w:rPr>
              <w:fldChar w:fldCharType="begin"/>
            </w:r>
            <w:r w:rsidR="00E53E04">
              <w:rPr>
                <w:noProof/>
                <w:webHidden/>
              </w:rPr>
              <w:instrText xml:space="preserve"> PAGEREF _Toc467149703 \h </w:instrText>
            </w:r>
            <w:r w:rsidR="00E53E04">
              <w:rPr>
                <w:noProof/>
                <w:webHidden/>
              </w:rPr>
            </w:r>
            <w:r w:rsidR="00E53E04">
              <w:rPr>
                <w:noProof/>
                <w:webHidden/>
              </w:rPr>
              <w:fldChar w:fldCharType="separate"/>
            </w:r>
            <w:r w:rsidR="00E53E04">
              <w:rPr>
                <w:noProof/>
                <w:webHidden/>
              </w:rPr>
              <w:t>22</w:t>
            </w:r>
            <w:r w:rsidR="00E53E04">
              <w:rPr>
                <w:noProof/>
                <w:webHidden/>
              </w:rPr>
              <w:fldChar w:fldCharType="end"/>
            </w:r>
          </w:hyperlink>
        </w:p>
        <w:p w14:paraId="0886DE57"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4" w:history="1">
            <w:r w:rsidR="00E53E04" w:rsidRPr="0032224C">
              <w:rPr>
                <w:rStyle w:val="Hyperlink"/>
                <w:noProof/>
              </w:rPr>
              <w:t>3.2</w:t>
            </w:r>
            <w:r w:rsidR="00E53E04">
              <w:rPr>
                <w:rFonts w:asciiTheme="minorHAnsi" w:hAnsiTheme="minorHAnsi"/>
                <w:noProof/>
                <w:sz w:val="22"/>
                <w:lang w:eastAsia="en-AU"/>
              </w:rPr>
              <w:tab/>
            </w:r>
            <w:r w:rsidR="00E53E04" w:rsidRPr="0032224C">
              <w:rPr>
                <w:rStyle w:val="Hyperlink"/>
                <w:noProof/>
              </w:rPr>
              <w:t>Potential source volumes and leakage rates</w:t>
            </w:r>
            <w:r w:rsidR="00E53E04">
              <w:rPr>
                <w:noProof/>
                <w:webHidden/>
              </w:rPr>
              <w:tab/>
            </w:r>
            <w:r w:rsidR="00E53E04">
              <w:rPr>
                <w:noProof/>
                <w:webHidden/>
              </w:rPr>
              <w:fldChar w:fldCharType="begin"/>
            </w:r>
            <w:r w:rsidR="00E53E04">
              <w:rPr>
                <w:noProof/>
                <w:webHidden/>
              </w:rPr>
              <w:instrText xml:space="preserve"> PAGEREF _Toc467149704 \h </w:instrText>
            </w:r>
            <w:r w:rsidR="00E53E04">
              <w:rPr>
                <w:noProof/>
                <w:webHidden/>
              </w:rPr>
            </w:r>
            <w:r w:rsidR="00E53E04">
              <w:rPr>
                <w:noProof/>
                <w:webHidden/>
              </w:rPr>
              <w:fldChar w:fldCharType="separate"/>
            </w:r>
            <w:r w:rsidR="00E53E04">
              <w:rPr>
                <w:noProof/>
                <w:webHidden/>
              </w:rPr>
              <w:t>24</w:t>
            </w:r>
            <w:r w:rsidR="00E53E04">
              <w:rPr>
                <w:noProof/>
                <w:webHidden/>
              </w:rPr>
              <w:fldChar w:fldCharType="end"/>
            </w:r>
          </w:hyperlink>
        </w:p>
        <w:p w14:paraId="390C754A" w14:textId="77777777" w:rsidR="00E53E04" w:rsidRDefault="00622351">
          <w:pPr>
            <w:pStyle w:val="TOC1"/>
            <w:rPr>
              <w:rFonts w:asciiTheme="minorHAnsi" w:hAnsiTheme="minorHAnsi"/>
              <w:noProof/>
              <w:sz w:val="22"/>
              <w:lang w:eastAsia="en-AU"/>
            </w:rPr>
          </w:pPr>
          <w:hyperlink w:anchor="_Toc467149705" w:history="1">
            <w:r w:rsidR="00E53E04" w:rsidRPr="0032224C">
              <w:rPr>
                <w:rStyle w:val="Hyperlink"/>
                <w:noProof/>
              </w:rPr>
              <w:t>4</w:t>
            </w:r>
            <w:r w:rsidR="00E53E04">
              <w:rPr>
                <w:rFonts w:asciiTheme="minorHAnsi" w:hAnsiTheme="minorHAnsi"/>
                <w:noProof/>
                <w:sz w:val="22"/>
                <w:lang w:eastAsia="en-AU"/>
              </w:rPr>
              <w:tab/>
            </w:r>
            <w:r w:rsidR="00E53E04" w:rsidRPr="0032224C">
              <w:rPr>
                <w:rStyle w:val="Hyperlink"/>
                <w:noProof/>
              </w:rPr>
              <w:t>Groundwater model selection</w:t>
            </w:r>
            <w:r w:rsidR="00E53E04">
              <w:rPr>
                <w:noProof/>
                <w:webHidden/>
              </w:rPr>
              <w:tab/>
            </w:r>
            <w:r w:rsidR="00E53E04">
              <w:rPr>
                <w:noProof/>
                <w:webHidden/>
              </w:rPr>
              <w:fldChar w:fldCharType="begin"/>
            </w:r>
            <w:r w:rsidR="00E53E04">
              <w:rPr>
                <w:noProof/>
                <w:webHidden/>
              </w:rPr>
              <w:instrText xml:space="preserve"> PAGEREF _Toc467149705 \h </w:instrText>
            </w:r>
            <w:r w:rsidR="00E53E04">
              <w:rPr>
                <w:noProof/>
                <w:webHidden/>
              </w:rPr>
            </w:r>
            <w:r w:rsidR="00E53E04">
              <w:rPr>
                <w:noProof/>
                <w:webHidden/>
              </w:rPr>
              <w:fldChar w:fldCharType="separate"/>
            </w:r>
            <w:r w:rsidR="00E53E04">
              <w:rPr>
                <w:noProof/>
                <w:webHidden/>
              </w:rPr>
              <w:t>31</w:t>
            </w:r>
            <w:r w:rsidR="00E53E04">
              <w:rPr>
                <w:noProof/>
                <w:webHidden/>
              </w:rPr>
              <w:fldChar w:fldCharType="end"/>
            </w:r>
          </w:hyperlink>
        </w:p>
        <w:p w14:paraId="2DFC6EE0"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6" w:history="1">
            <w:r w:rsidR="00E53E04" w:rsidRPr="0032224C">
              <w:rPr>
                <w:rStyle w:val="Hyperlink"/>
                <w:noProof/>
              </w:rPr>
              <w:t>4.1</w:t>
            </w:r>
            <w:r w:rsidR="00E53E04">
              <w:rPr>
                <w:rFonts w:asciiTheme="minorHAnsi" w:hAnsiTheme="minorHAnsi"/>
                <w:noProof/>
                <w:sz w:val="22"/>
                <w:lang w:eastAsia="en-AU"/>
              </w:rPr>
              <w:tab/>
            </w:r>
            <w:r w:rsidR="00E53E04" w:rsidRPr="0032224C">
              <w:rPr>
                <w:rStyle w:val="Hyperlink"/>
                <w:noProof/>
              </w:rPr>
              <w:t>General background information on Namoi catchment</w:t>
            </w:r>
            <w:r w:rsidR="00E53E04">
              <w:rPr>
                <w:noProof/>
                <w:webHidden/>
              </w:rPr>
              <w:tab/>
            </w:r>
            <w:r w:rsidR="00E53E04">
              <w:rPr>
                <w:noProof/>
                <w:webHidden/>
              </w:rPr>
              <w:fldChar w:fldCharType="begin"/>
            </w:r>
            <w:r w:rsidR="00E53E04">
              <w:rPr>
                <w:noProof/>
                <w:webHidden/>
              </w:rPr>
              <w:instrText xml:space="preserve"> PAGEREF _Toc467149706 \h </w:instrText>
            </w:r>
            <w:r w:rsidR="00E53E04">
              <w:rPr>
                <w:noProof/>
                <w:webHidden/>
              </w:rPr>
            </w:r>
            <w:r w:rsidR="00E53E04">
              <w:rPr>
                <w:noProof/>
                <w:webHidden/>
              </w:rPr>
              <w:fldChar w:fldCharType="separate"/>
            </w:r>
            <w:r w:rsidR="00E53E04">
              <w:rPr>
                <w:noProof/>
                <w:webHidden/>
              </w:rPr>
              <w:t>31</w:t>
            </w:r>
            <w:r w:rsidR="00E53E04">
              <w:rPr>
                <w:noProof/>
                <w:webHidden/>
              </w:rPr>
              <w:fldChar w:fldCharType="end"/>
            </w:r>
          </w:hyperlink>
        </w:p>
        <w:p w14:paraId="48365CCB"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7" w:history="1">
            <w:r w:rsidR="00E53E04" w:rsidRPr="0032224C">
              <w:rPr>
                <w:rStyle w:val="Hyperlink"/>
                <w:noProof/>
              </w:rPr>
              <w:t>4.2</w:t>
            </w:r>
            <w:r w:rsidR="00E53E04">
              <w:rPr>
                <w:rFonts w:asciiTheme="minorHAnsi" w:hAnsiTheme="minorHAnsi"/>
                <w:noProof/>
                <w:sz w:val="22"/>
                <w:lang w:eastAsia="en-AU"/>
              </w:rPr>
              <w:tab/>
            </w:r>
            <w:r w:rsidR="00E53E04" w:rsidRPr="0032224C">
              <w:rPr>
                <w:rStyle w:val="Hyperlink"/>
                <w:noProof/>
              </w:rPr>
              <w:t>Fitness</w:t>
            </w:r>
            <w:r w:rsidR="00E53E04" w:rsidRPr="0032224C">
              <w:rPr>
                <w:rStyle w:val="Hyperlink"/>
                <w:noProof/>
              </w:rPr>
              <w:noBreakHyphen/>
              <w:t>for</w:t>
            </w:r>
            <w:r w:rsidR="00E53E04" w:rsidRPr="0032224C">
              <w:rPr>
                <w:rStyle w:val="Hyperlink"/>
                <w:noProof/>
              </w:rPr>
              <w:noBreakHyphen/>
              <w:t>purpose</w:t>
            </w:r>
            <w:r w:rsidR="00E53E04">
              <w:rPr>
                <w:noProof/>
                <w:webHidden/>
              </w:rPr>
              <w:tab/>
            </w:r>
            <w:r w:rsidR="00E53E04">
              <w:rPr>
                <w:noProof/>
                <w:webHidden/>
              </w:rPr>
              <w:fldChar w:fldCharType="begin"/>
            </w:r>
            <w:r w:rsidR="00E53E04">
              <w:rPr>
                <w:noProof/>
                <w:webHidden/>
              </w:rPr>
              <w:instrText xml:space="preserve"> PAGEREF _Toc467149707 \h </w:instrText>
            </w:r>
            <w:r w:rsidR="00E53E04">
              <w:rPr>
                <w:noProof/>
                <w:webHidden/>
              </w:rPr>
            </w:r>
            <w:r w:rsidR="00E53E04">
              <w:rPr>
                <w:noProof/>
                <w:webHidden/>
              </w:rPr>
              <w:fldChar w:fldCharType="separate"/>
            </w:r>
            <w:r w:rsidR="00E53E04">
              <w:rPr>
                <w:noProof/>
                <w:webHidden/>
              </w:rPr>
              <w:t>33</w:t>
            </w:r>
            <w:r w:rsidR="00E53E04">
              <w:rPr>
                <w:noProof/>
                <w:webHidden/>
              </w:rPr>
              <w:fldChar w:fldCharType="end"/>
            </w:r>
          </w:hyperlink>
        </w:p>
        <w:p w14:paraId="6892B448"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8" w:history="1">
            <w:r w:rsidR="00E53E04" w:rsidRPr="0032224C">
              <w:rPr>
                <w:rStyle w:val="Hyperlink"/>
                <w:noProof/>
              </w:rPr>
              <w:t>4.3</w:t>
            </w:r>
            <w:r w:rsidR="00E53E04">
              <w:rPr>
                <w:rFonts w:asciiTheme="minorHAnsi" w:hAnsiTheme="minorHAnsi"/>
                <w:noProof/>
                <w:sz w:val="22"/>
                <w:lang w:eastAsia="en-AU"/>
              </w:rPr>
              <w:tab/>
            </w:r>
            <w:r w:rsidR="00E53E04" w:rsidRPr="0032224C">
              <w:rPr>
                <w:rStyle w:val="Hyperlink"/>
                <w:noProof/>
              </w:rPr>
              <w:t>Catchment</w:t>
            </w:r>
            <w:r w:rsidR="00E53E04" w:rsidRPr="0032224C">
              <w:rPr>
                <w:rStyle w:val="Hyperlink"/>
                <w:i/>
                <w:noProof/>
              </w:rPr>
              <w:t xml:space="preserve"> </w:t>
            </w:r>
            <w:r w:rsidR="00E53E04" w:rsidRPr="0032224C">
              <w:rPr>
                <w:rStyle w:val="Hyperlink"/>
                <w:noProof/>
              </w:rPr>
              <w:t>characteristics</w:t>
            </w:r>
            <w:r w:rsidR="00E53E04">
              <w:rPr>
                <w:noProof/>
                <w:webHidden/>
              </w:rPr>
              <w:tab/>
            </w:r>
            <w:r w:rsidR="00E53E04">
              <w:rPr>
                <w:noProof/>
                <w:webHidden/>
              </w:rPr>
              <w:fldChar w:fldCharType="begin"/>
            </w:r>
            <w:r w:rsidR="00E53E04">
              <w:rPr>
                <w:noProof/>
                <w:webHidden/>
              </w:rPr>
              <w:instrText xml:space="preserve"> PAGEREF _Toc467149708 \h </w:instrText>
            </w:r>
            <w:r w:rsidR="00E53E04">
              <w:rPr>
                <w:noProof/>
                <w:webHidden/>
              </w:rPr>
            </w:r>
            <w:r w:rsidR="00E53E04">
              <w:rPr>
                <w:noProof/>
                <w:webHidden/>
              </w:rPr>
              <w:fldChar w:fldCharType="separate"/>
            </w:r>
            <w:r w:rsidR="00E53E04">
              <w:rPr>
                <w:noProof/>
                <w:webHidden/>
              </w:rPr>
              <w:t>36</w:t>
            </w:r>
            <w:r w:rsidR="00E53E04">
              <w:rPr>
                <w:noProof/>
                <w:webHidden/>
              </w:rPr>
              <w:fldChar w:fldCharType="end"/>
            </w:r>
          </w:hyperlink>
        </w:p>
        <w:p w14:paraId="5F1B1482"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09" w:history="1">
            <w:r w:rsidR="00E53E04" w:rsidRPr="0032224C">
              <w:rPr>
                <w:rStyle w:val="Hyperlink"/>
                <w:noProof/>
              </w:rPr>
              <w:t>4.4</w:t>
            </w:r>
            <w:r w:rsidR="00E53E04">
              <w:rPr>
                <w:rFonts w:asciiTheme="minorHAnsi" w:hAnsiTheme="minorHAnsi"/>
                <w:noProof/>
                <w:sz w:val="22"/>
                <w:lang w:eastAsia="en-AU"/>
              </w:rPr>
              <w:tab/>
            </w:r>
            <w:r w:rsidR="00E53E04" w:rsidRPr="0032224C">
              <w:rPr>
                <w:rStyle w:val="Hyperlink"/>
                <w:noProof/>
              </w:rPr>
              <w:t>Conceptual exposure pathway models and risk simulators</w:t>
            </w:r>
            <w:r w:rsidR="00E53E04">
              <w:rPr>
                <w:noProof/>
                <w:webHidden/>
              </w:rPr>
              <w:tab/>
            </w:r>
            <w:r w:rsidR="00E53E04">
              <w:rPr>
                <w:noProof/>
                <w:webHidden/>
              </w:rPr>
              <w:fldChar w:fldCharType="begin"/>
            </w:r>
            <w:r w:rsidR="00E53E04">
              <w:rPr>
                <w:noProof/>
                <w:webHidden/>
              </w:rPr>
              <w:instrText xml:space="preserve"> PAGEREF _Toc467149709 \h </w:instrText>
            </w:r>
            <w:r w:rsidR="00E53E04">
              <w:rPr>
                <w:noProof/>
                <w:webHidden/>
              </w:rPr>
            </w:r>
            <w:r w:rsidR="00E53E04">
              <w:rPr>
                <w:noProof/>
                <w:webHidden/>
              </w:rPr>
              <w:fldChar w:fldCharType="separate"/>
            </w:r>
            <w:r w:rsidR="00E53E04">
              <w:rPr>
                <w:noProof/>
                <w:webHidden/>
              </w:rPr>
              <w:t>48</w:t>
            </w:r>
            <w:r w:rsidR="00E53E04">
              <w:rPr>
                <w:noProof/>
                <w:webHidden/>
              </w:rPr>
              <w:fldChar w:fldCharType="end"/>
            </w:r>
          </w:hyperlink>
        </w:p>
        <w:p w14:paraId="2CEE9DB6" w14:textId="77777777" w:rsidR="00E53E04" w:rsidRDefault="00622351">
          <w:pPr>
            <w:pStyle w:val="TOC1"/>
            <w:rPr>
              <w:rFonts w:asciiTheme="minorHAnsi" w:hAnsiTheme="minorHAnsi"/>
              <w:noProof/>
              <w:sz w:val="22"/>
              <w:lang w:eastAsia="en-AU"/>
            </w:rPr>
          </w:pPr>
          <w:hyperlink w:anchor="_Toc467149710" w:history="1">
            <w:r w:rsidR="00E53E04" w:rsidRPr="0032224C">
              <w:rPr>
                <w:rStyle w:val="Hyperlink"/>
                <w:noProof/>
              </w:rPr>
              <w:t>5</w:t>
            </w:r>
            <w:r w:rsidR="00E53E04">
              <w:rPr>
                <w:rFonts w:asciiTheme="minorHAnsi" w:hAnsiTheme="minorHAnsi"/>
                <w:noProof/>
                <w:sz w:val="22"/>
                <w:lang w:eastAsia="en-AU"/>
              </w:rPr>
              <w:tab/>
            </w:r>
            <w:r w:rsidR="00E53E04" w:rsidRPr="0032224C">
              <w:rPr>
                <w:rStyle w:val="Hyperlink"/>
                <w:noProof/>
              </w:rPr>
              <w:t>Conceptual model for the soil-groundwater pathway</w:t>
            </w:r>
            <w:r w:rsidR="00E53E04">
              <w:rPr>
                <w:noProof/>
                <w:webHidden/>
              </w:rPr>
              <w:tab/>
            </w:r>
            <w:r w:rsidR="00E53E04">
              <w:rPr>
                <w:noProof/>
                <w:webHidden/>
              </w:rPr>
              <w:fldChar w:fldCharType="begin"/>
            </w:r>
            <w:r w:rsidR="00E53E04">
              <w:rPr>
                <w:noProof/>
                <w:webHidden/>
              </w:rPr>
              <w:instrText xml:space="preserve"> PAGEREF _Toc467149710 \h </w:instrText>
            </w:r>
            <w:r w:rsidR="00E53E04">
              <w:rPr>
                <w:noProof/>
                <w:webHidden/>
              </w:rPr>
            </w:r>
            <w:r w:rsidR="00E53E04">
              <w:rPr>
                <w:noProof/>
                <w:webHidden/>
              </w:rPr>
              <w:fldChar w:fldCharType="separate"/>
            </w:r>
            <w:r w:rsidR="00E53E04">
              <w:rPr>
                <w:noProof/>
                <w:webHidden/>
              </w:rPr>
              <w:t>49</w:t>
            </w:r>
            <w:r w:rsidR="00E53E04">
              <w:rPr>
                <w:noProof/>
                <w:webHidden/>
              </w:rPr>
              <w:fldChar w:fldCharType="end"/>
            </w:r>
          </w:hyperlink>
        </w:p>
        <w:p w14:paraId="59252AD4"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11" w:history="1">
            <w:r w:rsidR="00E53E04" w:rsidRPr="0032224C">
              <w:rPr>
                <w:rStyle w:val="Hyperlink"/>
                <w:noProof/>
              </w:rPr>
              <w:t>5.1</w:t>
            </w:r>
            <w:r w:rsidR="00E53E04">
              <w:rPr>
                <w:rFonts w:asciiTheme="minorHAnsi" w:hAnsiTheme="minorHAnsi"/>
                <w:noProof/>
                <w:sz w:val="22"/>
                <w:lang w:eastAsia="en-AU"/>
              </w:rPr>
              <w:tab/>
            </w:r>
            <w:r w:rsidR="00E53E04" w:rsidRPr="0032224C">
              <w:rPr>
                <w:rStyle w:val="Hyperlink"/>
                <w:noProof/>
              </w:rPr>
              <w:t>Models for source-pathway-receptor analysis</w:t>
            </w:r>
            <w:r w:rsidR="00E53E04">
              <w:rPr>
                <w:noProof/>
                <w:webHidden/>
              </w:rPr>
              <w:tab/>
            </w:r>
            <w:r w:rsidR="00E53E04">
              <w:rPr>
                <w:noProof/>
                <w:webHidden/>
              </w:rPr>
              <w:fldChar w:fldCharType="begin"/>
            </w:r>
            <w:r w:rsidR="00E53E04">
              <w:rPr>
                <w:noProof/>
                <w:webHidden/>
              </w:rPr>
              <w:instrText xml:space="preserve"> PAGEREF _Toc467149711 \h </w:instrText>
            </w:r>
            <w:r w:rsidR="00E53E04">
              <w:rPr>
                <w:noProof/>
                <w:webHidden/>
              </w:rPr>
            </w:r>
            <w:r w:rsidR="00E53E04">
              <w:rPr>
                <w:noProof/>
                <w:webHidden/>
              </w:rPr>
              <w:fldChar w:fldCharType="separate"/>
            </w:r>
            <w:r w:rsidR="00E53E04">
              <w:rPr>
                <w:noProof/>
                <w:webHidden/>
              </w:rPr>
              <w:t>49</w:t>
            </w:r>
            <w:r w:rsidR="00E53E04">
              <w:rPr>
                <w:noProof/>
                <w:webHidden/>
              </w:rPr>
              <w:fldChar w:fldCharType="end"/>
            </w:r>
          </w:hyperlink>
        </w:p>
        <w:p w14:paraId="01E8ED72"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12" w:history="1">
            <w:r w:rsidR="00E53E04" w:rsidRPr="0032224C">
              <w:rPr>
                <w:rStyle w:val="Hyperlink"/>
                <w:noProof/>
              </w:rPr>
              <w:t>5.2</w:t>
            </w:r>
            <w:r w:rsidR="00E53E04">
              <w:rPr>
                <w:rFonts w:asciiTheme="minorHAnsi" w:hAnsiTheme="minorHAnsi"/>
                <w:noProof/>
                <w:sz w:val="22"/>
                <w:lang w:eastAsia="en-AU"/>
              </w:rPr>
              <w:tab/>
            </w:r>
            <w:r w:rsidR="00E53E04" w:rsidRPr="0032224C">
              <w:rPr>
                <w:rStyle w:val="Hyperlink"/>
                <w:noProof/>
              </w:rPr>
              <w:t>Soil pathway</w:t>
            </w:r>
            <w:r w:rsidR="00E53E04">
              <w:rPr>
                <w:noProof/>
                <w:webHidden/>
              </w:rPr>
              <w:tab/>
            </w:r>
            <w:r w:rsidR="00E53E04">
              <w:rPr>
                <w:noProof/>
                <w:webHidden/>
              </w:rPr>
              <w:fldChar w:fldCharType="begin"/>
            </w:r>
            <w:r w:rsidR="00E53E04">
              <w:rPr>
                <w:noProof/>
                <w:webHidden/>
              </w:rPr>
              <w:instrText xml:space="preserve"> PAGEREF _Toc467149712 \h </w:instrText>
            </w:r>
            <w:r w:rsidR="00E53E04">
              <w:rPr>
                <w:noProof/>
                <w:webHidden/>
              </w:rPr>
            </w:r>
            <w:r w:rsidR="00E53E04">
              <w:rPr>
                <w:noProof/>
                <w:webHidden/>
              </w:rPr>
              <w:fldChar w:fldCharType="separate"/>
            </w:r>
            <w:r w:rsidR="00E53E04">
              <w:rPr>
                <w:noProof/>
                <w:webHidden/>
              </w:rPr>
              <w:t>52</w:t>
            </w:r>
            <w:r w:rsidR="00E53E04">
              <w:rPr>
                <w:noProof/>
                <w:webHidden/>
              </w:rPr>
              <w:fldChar w:fldCharType="end"/>
            </w:r>
          </w:hyperlink>
        </w:p>
        <w:p w14:paraId="5FE9ED81"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13" w:history="1">
            <w:r w:rsidR="00E53E04" w:rsidRPr="0032224C">
              <w:rPr>
                <w:rStyle w:val="Hyperlink"/>
                <w:noProof/>
              </w:rPr>
              <w:t>5.3</w:t>
            </w:r>
            <w:r w:rsidR="00E53E04">
              <w:rPr>
                <w:rFonts w:asciiTheme="minorHAnsi" w:hAnsiTheme="minorHAnsi"/>
                <w:noProof/>
                <w:sz w:val="22"/>
                <w:lang w:eastAsia="en-AU"/>
              </w:rPr>
              <w:tab/>
            </w:r>
            <w:r w:rsidR="00E53E04" w:rsidRPr="0032224C">
              <w:rPr>
                <w:rStyle w:val="Hyperlink"/>
                <w:noProof/>
              </w:rPr>
              <w:t>Groundwater pathway</w:t>
            </w:r>
            <w:r w:rsidR="00E53E04">
              <w:rPr>
                <w:noProof/>
                <w:webHidden/>
              </w:rPr>
              <w:tab/>
            </w:r>
            <w:r w:rsidR="00E53E04">
              <w:rPr>
                <w:noProof/>
                <w:webHidden/>
              </w:rPr>
              <w:fldChar w:fldCharType="begin"/>
            </w:r>
            <w:r w:rsidR="00E53E04">
              <w:rPr>
                <w:noProof/>
                <w:webHidden/>
              </w:rPr>
              <w:instrText xml:space="preserve"> PAGEREF _Toc467149713 \h </w:instrText>
            </w:r>
            <w:r w:rsidR="00E53E04">
              <w:rPr>
                <w:noProof/>
                <w:webHidden/>
              </w:rPr>
            </w:r>
            <w:r w:rsidR="00E53E04">
              <w:rPr>
                <w:noProof/>
                <w:webHidden/>
              </w:rPr>
              <w:fldChar w:fldCharType="separate"/>
            </w:r>
            <w:r w:rsidR="00E53E04">
              <w:rPr>
                <w:noProof/>
                <w:webHidden/>
              </w:rPr>
              <w:t>70</w:t>
            </w:r>
            <w:r w:rsidR="00E53E04">
              <w:rPr>
                <w:noProof/>
                <w:webHidden/>
              </w:rPr>
              <w:fldChar w:fldCharType="end"/>
            </w:r>
          </w:hyperlink>
        </w:p>
        <w:p w14:paraId="2C494575" w14:textId="77777777" w:rsidR="00E53E04" w:rsidRDefault="00622351">
          <w:pPr>
            <w:pStyle w:val="TOC1"/>
            <w:rPr>
              <w:rFonts w:asciiTheme="minorHAnsi" w:hAnsiTheme="minorHAnsi"/>
              <w:noProof/>
              <w:sz w:val="22"/>
              <w:lang w:eastAsia="en-AU"/>
            </w:rPr>
          </w:pPr>
          <w:hyperlink w:anchor="_Toc467149714" w:history="1">
            <w:r w:rsidR="00E53E04" w:rsidRPr="0032224C">
              <w:rPr>
                <w:rStyle w:val="Hyperlink"/>
                <w:noProof/>
              </w:rPr>
              <w:t>6</w:t>
            </w:r>
            <w:r w:rsidR="00E53E04">
              <w:rPr>
                <w:rFonts w:asciiTheme="minorHAnsi" w:hAnsiTheme="minorHAnsi"/>
                <w:noProof/>
                <w:sz w:val="22"/>
                <w:lang w:eastAsia="en-AU"/>
              </w:rPr>
              <w:tab/>
            </w:r>
            <w:r w:rsidR="00E53E04" w:rsidRPr="0032224C">
              <w:rPr>
                <w:rStyle w:val="Hyperlink"/>
                <w:noProof/>
              </w:rPr>
              <w:t>Confidence building for impact assessment modelling</w:t>
            </w:r>
            <w:r w:rsidR="00E53E04">
              <w:rPr>
                <w:noProof/>
                <w:webHidden/>
              </w:rPr>
              <w:tab/>
            </w:r>
            <w:r w:rsidR="00E53E04">
              <w:rPr>
                <w:noProof/>
                <w:webHidden/>
              </w:rPr>
              <w:fldChar w:fldCharType="begin"/>
            </w:r>
            <w:r w:rsidR="00E53E04">
              <w:rPr>
                <w:noProof/>
                <w:webHidden/>
              </w:rPr>
              <w:instrText xml:space="preserve"> PAGEREF _Toc467149714 \h </w:instrText>
            </w:r>
            <w:r w:rsidR="00E53E04">
              <w:rPr>
                <w:noProof/>
                <w:webHidden/>
              </w:rPr>
            </w:r>
            <w:r w:rsidR="00E53E04">
              <w:rPr>
                <w:noProof/>
                <w:webHidden/>
              </w:rPr>
              <w:fldChar w:fldCharType="separate"/>
            </w:r>
            <w:r w:rsidR="00E53E04">
              <w:rPr>
                <w:noProof/>
                <w:webHidden/>
              </w:rPr>
              <w:t>105</w:t>
            </w:r>
            <w:r w:rsidR="00E53E04">
              <w:rPr>
                <w:noProof/>
                <w:webHidden/>
              </w:rPr>
              <w:fldChar w:fldCharType="end"/>
            </w:r>
          </w:hyperlink>
        </w:p>
        <w:p w14:paraId="11FA70F3"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15" w:history="1">
            <w:r w:rsidR="00E53E04" w:rsidRPr="0032224C">
              <w:rPr>
                <w:rStyle w:val="Hyperlink"/>
                <w:noProof/>
              </w:rPr>
              <w:t>6.1</w:t>
            </w:r>
            <w:r w:rsidR="00E53E04">
              <w:rPr>
                <w:rFonts w:asciiTheme="minorHAnsi" w:hAnsiTheme="minorHAnsi"/>
                <w:noProof/>
                <w:sz w:val="22"/>
                <w:lang w:eastAsia="en-AU"/>
              </w:rPr>
              <w:tab/>
            </w:r>
            <w:r w:rsidR="00E53E04" w:rsidRPr="0032224C">
              <w:rPr>
                <w:rStyle w:val="Hyperlink"/>
                <w:noProof/>
              </w:rPr>
              <w:t>Introduction to confidence building in numerical simulation</w:t>
            </w:r>
            <w:r w:rsidR="00E53E04">
              <w:rPr>
                <w:noProof/>
                <w:webHidden/>
              </w:rPr>
              <w:tab/>
            </w:r>
            <w:r w:rsidR="00E53E04">
              <w:rPr>
                <w:noProof/>
                <w:webHidden/>
              </w:rPr>
              <w:fldChar w:fldCharType="begin"/>
            </w:r>
            <w:r w:rsidR="00E53E04">
              <w:rPr>
                <w:noProof/>
                <w:webHidden/>
              </w:rPr>
              <w:instrText xml:space="preserve"> PAGEREF _Toc467149715 \h </w:instrText>
            </w:r>
            <w:r w:rsidR="00E53E04">
              <w:rPr>
                <w:noProof/>
                <w:webHidden/>
              </w:rPr>
            </w:r>
            <w:r w:rsidR="00E53E04">
              <w:rPr>
                <w:noProof/>
                <w:webHidden/>
              </w:rPr>
              <w:fldChar w:fldCharType="separate"/>
            </w:r>
            <w:r w:rsidR="00E53E04">
              <w:rPr>
                <w:noProof/>
                <w:webHidden/>
              </w:rPr>
              <w:t>105</w:t>
            </w:r>
            <w:r w:rsidR="00E53E04">
              <w:rPr>
                <w:noProof/>
                <w:webHidden/>
              </w:rPr>
              <w:fldChar w:fldCharType="end"/>
            </w:r>
          </w:hyperlink>
        </w:p>
        <w:p w14:paraId="4FCBCCC7" w14:textId="77777777" w:rsidR="00E53E04" w:rsidRDefault="00622351">
          <w:pPr>
            <w:pStyle w:val="TOC2"/>
            <w:tabs>
              <w:tab w:val="left" w:pos="738"/>
              <w:tab w:val="right" w:leader="dot" w:pos="9054"/>
            </w:tabs>
            <w:rPr>
              <w:rFonts w:asciiTheme="minorHAnsi" w:hAnsiTheme="minorHAnsi"/>
              <w:noProof/>
              <w:sz w:val="22"/>
              <w:lang w:eastAsia="en-AU"/>
            </w:rPr>
          </w:pPr>
          <w:hyperlink w:anchor="_Toc467149716" w:history="1">
            <w:r w:rsidR="00E53E04" w:rsidRPr="0032224C">
              <w:rPr>
                <w:rStyle w:val="Hyperlink"/>
                <w:noProof/>
              </w:rPr>
              <w:t>6.2</w:t>
            </w:r>
            <w:r w:rsidR="00E53E04">
              <w:rPr>
                <w:rFonts w:asciiTheme="minorHAnsi" w:hAnsiTheme="minorHAnsi"/>
                <w:noProof/>
                <w:sz w:val="22"/>
                <w:lang w:eastAsia="en-AU"/>
              </w:rPr>
              <w:tab/>
            </w:r>
            <w:r w:rsidR="00E53E04" w:rsidRPr="0032224C">
              <w:rPr>
                <w:rStyle w:val="Hyperlink"/>
                <w:noProof/>
              </w:rPr>
              <w:t>Uncertainty management</w:t>
            </w:r>
            <w:r w:rsidR="00E53E04">
              <w:rPr>
                <w:noProof/>
                <w:webHidden/>
              </w:rPr>
              <w:tab/>
            </w:r>
            <w:r w:rsidR="00E53E04">
              <w:rPr>
                <w:noProof/>
                <w:webHidden/>
              </w:rPr>
              <w:fldChar w:fldCharType="begin"/>
            </w:r>
            <w:r w:rsidR="00E53E04">
              <w:rPr>
                <w:noProof/>
                <w:webHidden/>
              </w:rPr>
              <w:instrText xml:space="preserve"> PAGEREF _Toc467149716 \h </w:instrText>
            </w:r>
            <w:r w:rsidR="00E53E04">
              <w:rPr>
                <w:noProof/>
                <w:webHidden/>
              </w:rPr>
            </w:r>
            <w:r w:rsidR="00E53E04">
              <w:rPr>
                <w:noProof/>
                <w:webHidden/>
              </w:rPr>
              <w:fldChar w:fldCharType="separate"/>
            </w:r>
            <w:r w:rsidR="00E53E04">
              <w:rPr>
                <w:noProof/>
                <w:webHidden/>
              </w:rPr>
              <w:t>111</w:t>
            </w:r>
            <w:r w:rsidR="00E53E04">
              <w:rPr>
                <w:noProof/>
                <w:webHidden/>
              </w:rPr>
              <w:fldChar w:fldCharType="end"/>
            </w:r>
          </w:hyperlink>
        </w:p>
        <w:p w14:paraId="587BD877" w14:textId="77777777" w:rsidR="00E53E04" w:rsidRDefault="00622351">
          <w:pPr>
            <w:pStyle w:val="TOC1"/>
            <w:rPr>
              <w:rFonts w:asciiTheme="minorHAnsi" w:hAnsiTheme="minorHAnsi"/>
              <w:noProof/>
              <w:sz w:val="22"/>
              <w:lang w:eastAsia="en-AU"/>
            </w:rPr>
          </w:pPr>
          <w:hyperlink w:anchor="_Toc467149717" w:history="1">
            <w:r w:rsidR="00E53E04" w:rsidRPr="0032224C">
              <w:rPr>
                <w:rStyle w:val="Hyperlink"/>
                <w:noProof/>
              </w:rPr>
              <w:t>7</w:t>
            </w:r>
            <w:r w:rsidR="00E53E04">
              <w:rPr>
                <w:rFonts w:asciiTheme="minorHAnsi" w:hAnsiTheme="minorHAnsi"/>
                <w:noProof/>
                <w:sz w:val="22"/>
                <w:lang w:eastAsia="en-AU"/>
              </w:rPr>
              <w:tab/>
            </w:r>
            <w:r w:rsidR="00E53E04" w:rsidRPr="0032224C">
              <w:rPr>
                <w:rStyle w:val="Hyperlink"/>
                <w:noProof/>
              </w:rPr>
              <w:t>Conclusions</w:t>
            </w:r>
            <w:r w:rsidR="00E53E04">
              <w:rPr>
                <w:noProof/>
                <w:webHidden/>
              </w:rPr>
              <w:tab/>
            </w:r>
            <w:r w:rsidR="00E53E04">
              <w:rPr>
                <w:noProof/>
                <w:webHidden/>
              </w:rPr>
              <w:fldChar w:fldCharType="begin"/>
            </w:r>
            <w:r w:rsidR="00E53E04">
              <w:rPr>
                <w:noProof/>
                <w:webHidden/>
              </w:rPr>
              <w:instrText xml:space="preserve"> PAGEREF _Toc467149717 \h </w:instrText>
            </w:r>
            <w:r w:rsidR="00E53E04">
              <w:rPr>
                <w:noProof/>
                <w:webHidden/>
              </w:rPr>
            </w:r>
            <w:r w:rsidR="00E53E04">
              <w:rPr>
                <w:noProof/>
                <w:webHidden/>
              </w:rPr>
              <w:fldChar w:fldCharType="separate"/>
            </w:r>
            <w:r w:rsidR="00E53E04">
              <w:rPr>
                <w:noProof/>
                <w:webHidden/>
              </w:rPr>
              <w:t>116</w:t>
            </w:r>
            <w:r w:rsidR="00E53E04">
              <w:rPr>
                <w:noProof/>
                <w:webHidden/>
              </w:rPr>
              <w:fldChar w:fldCharType="end"/>
            </w:r>
          </w:hyperlink>
        </w:p>
        <w:p w14:paraId="222C35D5" w14:textId="77777777" w:rsidR="00E53E04" w:rsidRDefault="00622351">
          <w:pPr>
            <w:pStyle w:val="TOC1"/>
            <w:rPr>
              <w:rFonts w:asciiTheme="minorHAnsi" w:hAnsiTheme="minorHAnsi"/>
              <w:noProof/>
              <w:sz w:val="22"/>
              <w:lang w:eastAsia="en-AU"/>
            </w:rPr>
          </w:pPr>
          <w:hyperlink w:anchor="_Toc467149718" w:history="1">
            <w:r w:rsidR="00E53E04" w:rsidRPr="0032224C">
              <w:rPr>
                <w:rStyle w:val="Hyperlink"/>
                <w:noProof/>
              </w:rPr>
              <w:t>8</w:t>
            </w:r>
            <w:r w:rsidR="00E53E04">
              <w:rPr>
                <w:rFonts w:asciiTheme="minorHAnsi" w:hAnsiTheme="minorHAnsi"/>
                <w:noProof/>
                <w:sz w:val="22"/>
                <w:lang w:eastAsia="en-AU"/>
              </w:rPr>
              <w:tab/>
            </w:r>
            <w:r w:rsidR="00E53E04" w:rsidRPr="0032224C">
              <w:rPr>
                <w:rStyle w:val="Hyperlink"/>
                <w:noProof/>
              </w:rPr>
              <w:t>References</w:t>
            </w:r>
            <w:r w:rsidR="00E53E04">
              <w:rPr>
                <w:noProof/>
                <w:webHidden/>
              </w:rPr>
              <w:tab/>
            </w:r>
            <w:r w:rsidR="00E53E04">
              <w:rPr>
                <w:noProof/>
                <w:webHidden/>
              </w:rPr>
              <w:fldChar w:fldCharType="begin"/>
            </w:r>
            <w:r w:rsidR="00E53E04">
              <w:rPr>
                <w:noProof/>
                <w:webHidden/>
              </w:rPr>
              <w:instrText xml:space="preserve"> PAGEREF _Toc467149718 \h </w:instrText>
            </w:r>
            <w:r w:rsidR="00E53E04">
              <w:rPr>
                <w:noProof/>
                <w:webHidden/>
              </w:rPr>
            </w:r>
            <w:r w:rsidR="00E53E04">
              <w:rPr>
                <w:noProof/>
                <w:webHidden/>
              </w:rPr>
              <w:fldChar w:fldCharType="separate"/>
            </w:r>
            <w:r w:rsidR="00E53E04">
              <w:rPr>
                <w:noProof/>
                <w:webHidden/>
              </w:rPr>
              <w:t>119</w:t>
            </w:r>
            <w:r w:rsidR="00E53E04">
              <w:rPr>
                <w:noProof/>
                <w:webHidden/>
              </w:rPr>
              <w:fldChar w:fldCharType="end"/>
            </w:r>
          </w:hyperlink>
        </w:p>
        <w:p w14:paraId="1519F5BD" w14:textId="77777777" w:rsidR="00E53E04" w:rsidRDefault="00622351">
          <w:pPr>
            <w:pStyle w:val="TOC1"/>
            <w:rPr>
              <w:rFonts w:asciiTheme="minorHAnsi" w:hAnsiTheme="minorHAnsi"/>
              <w:noProof/>
              <w:sz w:val="22"/>
              <w:lang w:eastAsia="en-AU"/>
            </w:rPr>
          </w:pPr>
          <w:hyperlink w:anchor="_Toc467149719" w:history="1">
            <w:r w:rsidR="00E53E04" w:rsidRPr="0032224C">
              <w:rPr>
                <w:rStyle w:val="Hyperlink"/>
                <w:noProof/>
              </w:rPr>
              <w:t>Appendix A – Namoi Catchment Model Hydraulic parameters</w:t>
            </w:r>
            <w:r w:rsidR="00E53E04">
              <w:rPr>
                <w:noProof/>
                <w:webHidden/>
              </w:rPr>
              <w:tab/>
            </w:r>
            <w:r w:rsidR="00E53E04">
              <w:rPr>
                <w:noProof/>
                <w:webHidden/>
              </w:rPr>
              <w:fldChar w:fldCharType="begin"/>
            </w:r>
            <w:r w:rsidR="00E53E04">
              <w:rPr>
                <w:noProof/>
                <w:webHidden/>
              </w:rPr>
              <w:instrText xml:space="preserve"> PAGEREF _Toc467149719 \h </w:instrText>
            </w:r>
            <w:r w:rsidR="00E53E04">
              <w:rPr>
                <w:noProof/>
                <w:webHidden/>
              </w:rPr>
            </w:r>
            <w:r w:rsidR="00E53E04">
              <w:rPr>
                <w:noProof/>
                <w:webHidden/>
              </w:rPr>
              <w:fldChar w:fldCharType="separate"/>
            </w:r>
            <w:r w:rsidR="00E53E04">
              <w:rPr>
                <w:noProof/>
                <w:webHidden/>
              </w:rPr>
              <w:t>131</w:t>
            </w:r>
            <w:r w:rsidR="00E53E04">
              <w:rPr>
                <w:noProof/>
                <w:webHidden/>
              </w:rPr>
              <w:fldChar w:fldCharType="end"/>
            </w:r>
          </w:hyperlink>
        </w:p>
        <w:p w14:paraId="1FF50078" w14:textId="77777777" w:rsidR="00E53E04" w:rsidRDefault="00622351">
          <w:pPr>
            <w:pStyle w:val="TOC1"/>
            <w:rPr>
              <w:rFonts w:asciiTheme="minorHAnsi" w:hAnsiTheme="minorHAnsi"/>
              <w:noProof/>
              <w:sz w:val="22"/>
              <w:lang w:eastAsia="en-AU"/>
            </w:rPr>
          </w:pPr>
          <w:hyperlink w:anchor="_Toc467149720" w:history="1">
            <w:r w:rsidR="00E53E04" w:rsidRPr="0032224C">
              <w:rPr>
                <w:rStyle w:val="Hyperlink"/>
                <w:noProof/>
              </w:rPr>
              <w:t>Appendix B – Groundwater dependent ecosystem data</w:t>
            </w:r>
            <w:r w:rsidR="00E53E04">
              <w:rPr>
                <w:noProof/>
                <w:webHidden/>
              </w:rPr>
              <w:tab/>
            </w:r>
            <w:r w:rsidR="00E53E04">
              <w:rPr>
                <w:noProof/>
                <w:webHidden/>
              </w:rPr>
              <w:fldChar w:fldCharType="begin"/>
            </w:r>
            <w:r w:rsidR="00E53E04">
              <w:rPr>
                <w:noProof/>
                <w:webHidden/>
              </w:rPr>
              <w:instrText xml:space="preserve"> PAGEREF _Toc467149720 \h </w:instrText>
            </w:r>
            <w:r w:rsidR="00E53E04">
              <w:rPr>
                <w:noProof/>
                <w:webHidden/>
              </w:rPr>
            </w:r>
            <w:r w:rsidR="00E53E04">
              <w:rPr>
                <w:noProof/>
                <w:webHidden/>
              </w:rPr>
              <w:fldChar w:fldCharType="separate"/>
            </w:r>
            <w:r w:rsidR="00E53E04">
              <w:rPr>
                <w:noProof/>
                <w:webHidden/>
              </w:rPr>
              <w:t>133</w:t>
            </w:r>
            <w:r w:rsidR="00E53E04">
              <w:rPr>
                <w:noProof/>
                <w:webHidden/>
              </w:rPr>
              <w:fldChar w:fldCharType="end"/>
            </w:r>
          </w:hyperlink>
        </w:p>
        <w:p w14:paraId="151FC6E6" w14:textId="77777777" w:rsidR="00E53E04" w:rsidRDefault="00622351">
          <w:pPr>
            <w:pStyle w:val="TOC1"/>
            <w:rPr>
              <w:rFonts w:asciiTheme="minorHAnsi" w:hAnsiTheme="minorHAnsi"/>
              <w:noProof/>
              <w:sz w:val="22"/>
              <w:lang w:eastAsia="en-AU"/>
            </w:rPr>
          </w:pPr>
          <w:hyperlink w:anchor="_Toc467149721" w:history="1">
            <w:r w:rsidR="00E53E04" w:rsidRPr="0032224C">
              <w:rPr>
                <w:rStyle w:val="Hyperlink"/>
                <w:noProof/>
              </w:rPr>
              <w:t>Appendix C – Validation</w:t>
            </w:r>
            <w:r w:rsidR="00E53E04">
              <w:rPr>
                <w:noProof/>
                <w:webHidden/>
              </w:rPr>
              <w:tab/>
            </w:r>
            <w:r w:rsidR="00E53E04">
              <w:rPr>
                <w:noProof/>
                <w:webHidden/>
              </w:rPr>
              <w:fldChar w:fldCharType="begin"/>
            </w:r>
            <w:r w:rsidR="00E53E04">
              <w:rPr>
                <w:noProof/>
                <w:webHidden/>
              </w:rPr>
              <w:instrText xml:space="preserve"> PAGEREF _Toc467149721 \h </w:instrText>
            </w:r>
            <w:r w:rsidR="00E53E04">
              <w:rPr>
                <w:noProof/>
                <w:webHidden/>
              </w:rPr>
            </w:r>
            <w:r w:rsidR="00E53E04">
              <w:rPr>
                <w:noProof/>
                <w:webHidden/>
              </w:rPr>
              <w:fldChar w:fldCharType="separate"/>
            </w:r>
            <w:r w:rsidR="00E53E04">
              <w:rPr>
                <w:noProof/>
                <w:webHidden/>
              </w:rPr>
              <w:t>137</w:t>
            </w:r>
            <w:r w:rsidR="00E53E04">
              <w:rPr>
                <w:noProof/>
                <w:webHidden/>
              </w:rPr>
              <w:fldChar w:fldCharType="end"/>
            </w:r>
          </w:hyperlink>
        </w:p>
        <w:p w14:paraId="776CAD41" w14:textId="77777777" w:rsidR="00E53E04" w:rsidRPr="00E53E04" w:rsidRDefault="00AF4484" w:rsidP="00E53E04">
          <w:pPr>
            <w:pStyle w:val="OWSNormal11pt"/>
          </w:pPr>
          <w:r>
            <w:rPr>
              <w:noProof/>
            </w:rPr>
            <w:fldChar w:fldCharType="end"/>
          </w:r>
        </w:p>
        <w:p w14:paraId="4CE40A75" w14:textId="1F3F98FE" w:rsidR="00810EE2" w:rsidRDefault="00622351" w:rsidP="00AC1001">
          <w:pPr>
            <w:pStyle w:val="OWSNormal11pt"/>
            <w:rPr>
              <w:noProof/>
            </w:rPr>
          </w:pPr>
        </w:p>
      </w:sdtContent>
    </w:sdt>
    <w:p w14:paraId="4CE40A76" w14:textId="77777777" w:rsidR="00EC6976" w:rsidRPr="00EC6976" w:rsidRDefault="00EC6976" w:rsidP="0092094B">
      <w:pPr>
        <w:pStyle w:val="OWSSummaryH2"/>
        <w:rPr>
          <w:rFonts w:eastAsiaTheme="minorHAnsi"/>
          <w:lang w:eastAsia="en-AU"/>
        </w:rPr>
      </w:pPr>
      <w:r w:rsidRPr="00EC6976">
        <w:rPr>
          <w:rFonts w:eastAsiaTheme="minorHAnsi"/>
          <w:lang w:eastAsia="en-AU"/>
        </w:rPr>
        <w:t>Tables</w:t>
      </w:r>
    </w:p>
    <w:p w14:paraId="6F5FBE0B" w14:textId="77777777" w:rsidR="00E53E04" w:rsidRDefault="00AF4484">
      <w:pPr>
        <w:pStyle w:val="TableofFigures"/>
        <w:tabs>
          <w:tab w:val="right" w:leader="dot" w:pos="9054"/>
        </w:tabs>
        <w:rPr>
          <w:rFonts w:asciiTheme="minorHAnsi" w:hAnsiTheme="minorHAnsi"/>
          <w:bCs w:val="0"/>
          <w:noProof/>
          <w:sz w:val="22"/>
          <w:szCs w:val="22"/>
          <w:lang w:eastAsia="en-AU"/>
        </w:rPr>
      </w:pPr>
      <w:r>
        <w:rPr>
          <w:rFonts w:asciiTheme="minorHAnsi" w:eastAsiaTheme="minorHAnsi" w:hAnsiTheme="minorHAnsi"/>
          <w:bCs w:val="0"/>
          <w:lang w:eastAsia="en-AU"/>
        </w:rPr>
        <w:fldChar w:fldCharType="begin"/>
      </w:r>
      <w:r w:rsidR="00F56893">
        <w:rPr>
          <w:rFonts w:asciiTheme="minorHAnsi" w:eastAsiaTheme="minorHAnsi" w:hAnsiTheme="minorHAnsi"/>
          <w:bCs w:val="0"/>
          <w:lang w:eastAsia="en-AU"/>
        </w:rPr>
        <w:instrText xml:space="preserve"> TOC \c "Table" </w:instrText>
      </w:r>
      <w:r>
        <w:rPr>
          <w:rFonts w:asciiTheme="minorHAnsi" w:eastAsiaTheme="minorHAnsi" w:hAnsiTheme="minorHAnsi"/>
          <w:bCs w:val="0"/>
          <w:lang w:eastAsia="en-AU"/>
        </w:rPr>
        <w:fldChar w:fldCharType="separate"/>
      </w:r>
      <w:r w:rsidR="00E53E04">
        <w:rPr>
          <w:noProof/>
        </w:rPr>
        <w:t>Table 1.1  Criteria for evaluating simulation project performance</w:t>
      </w:r>
      <w:r w:rsidR="00E53E04">
        <w:rPr>
          <w:noProof/>
        </w:rPr>
        <w:tab/>
      </w:r>
      <w:r w:rsidR="00E53E04">
        <w:rPr>
          <w:noProof/>
        </w:rPr>
        <w:fldChar w:fldCharType="begin"/>
      </w:r>
      <w:r w:rsidR="00E53E04">
        <w:rPr>
          <w:noProof/>
        </w:rPr>
        <w:instrText xml:space="preserve"> PAGEREF _Toc467149722 \h </w:instrText>
      </w:r>
      <w:r w:rsidR="00E53E04">
        <w:rPr>
          <w:noProof/>
        </w:rPr>
      </w:r>
      <w:r w:rsidR="00E53E04">
        <w:rPr>
          <w:noProof/>
        </w:rPr>
        <w:fldChar w:fldCharType="separate"/>
      </w:r>
      <w:r w:rsidR="00E53E04">
        <w:rPr>
          <w:noProof/>
        </w:rPr>
        <w:t>3</w:t>
      </w:r>
      <w:r w:rsidR="00E53E04">
        <w:rPr>
          <w:noProof/>
        </w:rPr>
        <w:fldChar w:fldCharType="end"/>
      </w:r>
    </w:p>
    <w:p w14:paraId="470AA95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2.1  Pathways for solute migration in soil and shallow groundwater, their receptors and computational endpoints to be considered in this study</w:t>
      </w:r>
      <w:r>
        <w:rPr>
          <w:noProof/>
        </w:rPr>
        <w:tab/>
      </w:r>
      <w:r>
        <w:rPr>
          <w:noProof/>
        </w:rPr>
        <w:fldChar w:fldCharType="begin"/>
      </w:r>
      <w:r>
        <w:rPr>
          <w:noProof/>
        </w:rPr>
        <w:instrText xml:space="preserve"> PAGEREF _Toc467149723 \h </w:instrText>
      </w:r>
      <w:r>
        <w:rPr>
          <w:noProof/>
        </w:rPr>
      </w:r>
      <w:r>
        <w:rPr>
          <w:noProof/>
        </w:rPr>
        <w:fldChar w:fldCharType="separate"/>
      </w:r>
      <w:r>
        <w:rPr>
          <w:noProof/>
        </w:rPr>
        <w:t>20</w:t>
      </w:r>
      <w:r>
        <w:rPr>
          <w:noProof/>
        </w:rPr>
        <w:fldChar w:fldCharType="end"/>
      </w:r>
    </w:p>
    <w:p w14:paraId="7F0FB72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3.1  Summary of source characteristics (surface area involved for a point source is estimated and assumed to be roughly proportional to volume of fluid released)</w:t>
      </w:r>
      <w:r>
        <w:rPr>
          <w:noProof/>
        </w:rPr>
        <w:tab/>
      </w:r>
      <w:r>
        <w:rPr>
          <w:noProof/>
        </w:rPr>
        <w:fldChar w:fldCharType="begin"/>
      </w:r>
      <w:r>
        <w:rPr>
          <w:noProof/>
        </w:rPr>
        <w:instrText xml:space="preserve"> PAGEREF _Toc467149724 \h </w:instrText>
      </w:r>
      <w:r>
        <w:rPr>
          <w:noProof/>
        </w:rPr>
      </w:r>
      <w:r>
        <w:rPr>
          <w:noProof/>
        </w:rPr>
        <w:fldChar w:fldCharType="separate"/>
      </w:r>
      <w:r>
        <w:rPr>
          <w:noProof/>
        </w:rPr>
        <w:t>22</w:t>
      </w:r>
      <w:r>
        <w:rPr>
          <w:noProof/>
        </w:rPr>
        <w:fldChar w:fldCharType="end"/>
      </w:r>
    </w:p>
    <w:p w14:paraId="18F38FF2"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3.2  Distribution of average landfill leakage rates.</w:t>
      </w:r>
      <w:r>
        <w:rPr>
          <w:noProof/>
        </w:rPr>
        <w:tab/>
      </w:r>
      <w:r>
        <w:rPr>
          <w:noProof/>
        </w:rPr>
        <w:fldChar w:fldCharType="begin"/>
      </w:r>
      <w:r>
        <w:rPr>
          <w:noProof/>
        </w:rPr>
        <w:instrText xml:space="preserve"> PAGEREF _Toc467149725 \h </w:instrText>
      </w:r>
      <w:r>
        <w:rPr>
          <w:noProof/>
        </w:rPr>
      </w:r>
      <w:r>
        <w:rPr>
          <w:noProof/>
        </w:rPr>
        <w:fldChar w:fldCharType="separate"/>
      </w:r>
      <w:r>
        <w:rPr>
          <w:noProof/>
        </w:rPr>
        <w:t>27</w:t>
      </w:r>
      <w:r>
        <w:rPr>
          <w:noProof/>
        </w:rPr>
        <w:fldChar w:fldCharType="end"/>
      </w:r>
    </w:p>
    <w:p w14:paraId="52E5F2C8"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3.3  Physical characteristics of surface sources considered in exposure assessments</w:t>
      </w:r>
      <w:r>
        <w:rPr>
          <w:noProof/>
        </w:rPr>
        <w:tab/>
      </w:r>
      <w:r>
        <w:rPr>
          <w:noProof/>
        </w:rPr>
        <w:fldChar w:fldCharType="begin"/>
      </w:r>
      <w:r>
        <w:rPr>
          <w:noProof/>
        </w:rPr>
        <w:instrText xml:space="preserve"> PAGEREF _Toc467149726 \h </w:instrText>
      </w:r>
      <w:r>
        <w:rPr>
          <w:noProof/>
        </w:rPr>
      </w:r>
      <w:r>
        <w:rPr>
          <w:noProof/>
        </w:rPr>
        <w:fldChar w:fldCharType="separate"/>
      </w:r>
      <w:r>
        <w:rPr>
          <w:noProof/>
        </w:rPr>
        <w:t>30</w:t>
      </w:r>
      <w:r>
        <w:rPr>
          <w:noProof/>
        </w:rPr>
        <w:fldChar w:fldCharType="end"/>
      </w:r>
    </w:p>
    <w:p w14:paraId="5A9FC184"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1  Assumptions about the NCM and their relevance to the current exposure Assessment</w:t>
      </w:r>
      <w:r>
        <w:rPr>
          <w:noProof/>
        </w:rPr>
        <w:tab/>
      </w:r>
      <w:r>
        <w:rPr>
          <w:noProof/>
        </w:rPr>
        <w:fldChar w:fldCharType="begin"/>
      </w:r>
      <w:r>
        <w:rPr>
          <w:noProof/>
        </w:rPr>
        <w:instrText xml:space="preserve"> PAGEREF _Toc467149727 \h </w:instrText>
      </w:r>
      <w:r>
        <w:rPr>
          <w:noProof/>
        </w:rPr>
      </w:r>
      <w:r>
        <w:rPr>
          <w:noProof/>
        </w:rPr>
        <w:fldChar w:fldCharType="separate"/>
      </w:r>
      <w:r>
        <w:rPr>
          <w:noProof/>
        </w:rPr>
        <w:t>33</w:t>
      </w:r>
      <w:r>
        <w:rPr>
          <w:noProof/>
        </w:rPr>
        <w:fldChar w:fldCharType="end"/>
      </w:r>
    </w:p>
    <w:p w14:paraId="3DCFBD25"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2  Model evaluation of Namoi Catchment Water Study - Phase 2 Report (additional comments in parentheses relate specifically to the current exposure Assessment)</w:t>
      </w:r>
      <w:r>
        <w:rPr>
          <w:noProof/>
        </w:rPr>
        <w:tab/>
      </w:r>
      <w:r>
        <w:rPr>
          <w:noProof/>
        </w:rPr>
        <w:fldChar w:fldCharType="begin"/>
      </w:r>
      <w:r>
        <w:rPr>
          <w:noProof/>
        </w:rPr>
        <w:instrText xml:space="preserve"> PAGEREF _Toc467149728 \h </w:instrText>
      </w:r>
      <w:r>
        <w:rPr>
          <w:noProof/>
        </w:rPr>
      </w:r>
      <w:r>
        <w:rPr>
          <w:noProof/>
        </w:rPr>
        <w:fldChar w:fldCharType="separate"/>
      </w:r>
      <w:r>
        <w:rPr>
          <w:noProof/>
        </w:rPr>
        <w:t>34</w:t>
      </w:r>
      <w:r>
        <w:rPr>
          <w:noProof/>
        </w:rPr>
        <w:fldChar w:fldCharType="end"/>
      </w:r>
    </w:p>
    <w:p w14:paraId="65980643"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3  Model evaluation of Namoi Catchment Water Study—Phase 3 Report (additional comments in parentheses relate to the current exposure assessment)</w:t>
      </w:r>
      <w:r>
        <w:rPr>
          <w:noProof/>
        </w:rPr>
        <w:tab/>
      </w:r>
      <w:r>
        <w:rPr>
          <w:noProof/>
        </w:rPr>
        <w:fldChar w:fldCharType="begin"/>
      </w:r>
      <w:r>
        <w:rPr>
          <w:noProof/>
        </w:rPr>
        <w:instrText xml:space="preserve"> PAGEREF _Toc467149729 \h </w:instrText>
      </w:r>
      <w:r>
        <w:rPr>
          <w:noProof/>
        </w:rPr>
      </w:r>
      <w:r>
        <w:rPr>
          <w:noProof/>
        </w:rPr>
        <w:fldChar w:fldCharType="separate"/>
      </w:r>
      <w:r>
        <w:rPr>
          <w:noProof/>
        </w:rPr>
        <w:t>35</w:t>
      </w:r>
      <w:r>
        <w:rPr>
          <w:noProof/>
        </w:rPr>
        <w:fldChar w:fldCharType="end"/>
      </w:r>
    </w:p>
    <w:p w14:paraId="14351FAB"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4  Evaluation of model limitations for high end exposure assessments</w:t>
      </w:r>
      <w:r>
        <w:rPr>
          <w:noProof/>
        </w:rPr>
        <w:tab/>
      </w:r>
      <w:r>
        <w:rPr>
          <w:noProof/>
        </w:rPr>
        <w:fldChar w:fldCharType="begin"/>
      </w:r>
      <w:r>
        <w:rPr>
          <w:noProof/>
        </w:rPr>
        <w:instrText xml:space="preserve"> PAGEREF _Toc467149730 \h </w:instrText>
      </w:r>
      <w:r>
        <w:rPr>
          <w:noProof/>
        </w:rPr>
      </w:r>
      <w:r>
        <w:rPr>
          <w:noProof/>
        </w:rPr>
        <w:fldChar w:fldCharType="separate"/>
      </w:r>
      <w:r>
        <w:rPr>
          <w:noProof/>
        </w:rPr>
        <w:t>36</w:t>
      </w:r>
      <w:r>
        <w:rPr>
          <w:noProof/>
        </w:rPr>
        <w:fldChar w:fldCharType="end"/>
      </w:r>
    </w:p>
    <w:p w14:paraId="550CA91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5  Hydrogeological properties collated from the literature and used as starting values for calibration of the Namoi Catchment Model</w:t>
      </w:r>
      <w:r>
        <w:rPr>
          <w:noProof/>
        </w:rPr>
        <w:tab/>
      </w:r>
      <w:r>
        <w:rPr>
          <w:noProof/>
        </w:rPr>
        <w:fldChar w:fldCharType="begin"/>
      </w:r>
      <w:r>
        <w:rPr>
          <w:noProof/>
        </w:rPr>
        <w:instrText xml:space="preserve"> PAGEREF _Toc467149731 \h </w:instrText>
      </w:r>
      <w:r>
        <w:rPr>
          <w:noProof/>
        </w:rPr>
      </w:r>
      <w:r>
        <w:rPr>
          <w:noProof/>
        </w:rPr>
        <w:fldChar w:fldCharType="separate"/>
      </w:r>
      <w:r>
        <w:rPr>
          <w:noProof/>
        </w:rPr>
        <w:t>40</w:t>
      </w:r>
      <w:r>
        <w:rPr>
          <w:noProof/>
        </w:rPr>
        <w:fldChar w:fldCharType="end"/>
      </w:r>
    </w:p>
    <w:p w14:paraId="61C03D4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6  Calibrated model parameters (for Upper Namoi Model see Table 4.7)</w:t>
      </w:r>
      <w:r>
        <w:rPr>
          <w:noProof/>
        </w:rPr>
        <w:tab/>
      </w:r>
      <w:r>
        <w:rPr>
          <w:noProof/>
        </w:rPr>
        <w:fldChar w:fldCharType="begin"/>
      </w:r>
      <w:r>
        <w:rPr>
          <w:noProof/>
        </w:rPr>
        <w:instrText xml:space="preserve"> PAGEREF _Toc467149732 \h </w:instrText>
      </w:r>
      <w:r>
        <w:rPr>
          <w:noProof/>
        </w:rPr>
      </w:r>
      <w:r>
        <w:rPr>
          <w:noProof/>
        </w:rPr>
        <w:fldChar w:fldCharType="separate"/>
      </w:r>
      <w:r>
        <w:rPr>
          <w:noProof/>
        </w:rPr>
        <w:t>42</w:t>
      </w:r>
      <w:r>
        <w:rPr>
          <w:noProof/>
        </w:rPr>
        <w:fldChar w:fldCharType="end"/>
      </w:r>
    </w:p>
    <w:p w14:paraId="26FCEB00"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4.7  Calibrated aquifer parameters for Layers 1 and 2 for the Upper Namoi model. Vertical hydraulic conductivity is used to calculate interlayer leakage.</w:t>
      </w:r>
      <w:r>
        <w:rPr>
          <w:noProof/>
        </w:rPr>
        <w:tab/>
      </w:r>
      <w:r>
        <w:rPr>
          <w:noProof/>
        </w:rPr>
        <w:fldChar w:fldCharType="begin"/>
      </w:r>
      <w:r>
        <w:rPr>
          <w:noProof/>
        </w:rPr>
        <w:instrText xml:space="preserve"> PAGEREF _Toc467149733 \h </w:instrText>
      </w:r>
      <w:r>
        <w:rPr>
          <w:noProof/>
        </w:rPr>
      </w:r>
      <w:r>
        <w:rPr>
          <w:noProof/>
        </w:rPr>
        <w:fldChar w:fldCharType="separate"/>
      </w:r>
      <w:r>
        <w:rPr>
          <w:noProof/>
        </w:rPr>
        <w:t>48</w:t>
      </w:r>
      <w:r>
        <w:rPr>
          <w:noProof/>
        </w:rPr>
        <w:fldChar w:fldCharType="end"/>
      </w:r>
    </w:p>
    <w:p w14:paraId="4FD016AC"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1  Model simplifications imposed for Tier 1 assessments</w:t>
      </w:r>
      <w:r>
        <w:rPr>
          <w:noProof/>
        </w:rPr>
        <w:tab/>
      </w:r>
      <w:r>
        <w:rPr>
          <w:noProof/>
        </w:rPr>
        <w:fldChar w:fldCharType="begin"/>
      </w:r>
      <w:r>
        <w:rPr>
          <w:noProof/>
        </w:rPr>
        <w:instrText xml:space="preserve"> PAGEREF _Toc467149734 \h </w:instrText>
      </w:r>
      <w:r>
        <w:rPr>
          <w:noProof/>
        </w:rPr>
      </w:r>
      <w:r>
        <w:rPr>
          <w:noProof/>
        </w:rPr>
        <w:fldChar w:fldCharType="separate"/>
      </w:r>
      <w:r>
        <w:rPr>
          <w:noProof/>
        </w:rPr>
        <w:t>53</w:t>
      </w:r>
      <w:r>
        <w:rPr>
          <w:noProof/>
        </w:rPr>
        <w:fldChar w:fldCharType="end"/>
      </w:r>
    </w:p>
    <w:p w14:paraId="7D029CB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2  Summary of physical processes defining unsaturated water flow in soil and their relevance to Tier 1 and Tier 2</w:t>
      </w:r>
      <w:r>
        <w:rPr>
          <w:noProof/>
        </w:rPr>
        <w:tab/>
      </w:r>
      <w:r>
        <w:rPr>
          <w:noProof/>
        </w:rPr>
        <w:fldChar w:fldCharType="begin"/>
      </w:r>
      <w:r>
        <w:rPr>
          <w:noProof/>
        </w:rPr>
        <w:instrText xml:space="preserve"> PAGEREF _Toc467149735 \h </w:instrText>
      </w:r>
      <w:r>
        <w:rPr>
          <w:noProof/>
        </w:rPr>
      </w:r>
      <w:r>
        <w:rPr>
          <w:noProof/>
        </w:rPr>
        <w:fldChar w:fldCharType="separate"/>
      </w:r>
      <w:r>
        <w:rPr>
          <w:noProof/>
        </w:rPr>
        <w:t>60</w:t>
      </w:r>
      <w:r>
        <w:rPr>
          <w:noProof/>
        </w:rPr>
        <w:fldChar w:fldCharType="end"/>
      </w:r>
    </w:p>
    <w:p w14:paraId="68444A8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3  Major soil types in the Namoi alluvium</w:t>
      </w:r>
      <w:r>
        <w:rPr>
          <w:noProof/>
        </w:rPr>
        <w:tab/>
      </w:r>
      <w:r>
        <w:rPr>
          <w:noProof/>
        </w:rPr>
        <w:fldChar w:fldCharType="begin"/>
      </w:r>
      <w:r>
        <w:rPr>
          <w:noProof/>
        </w:rPr>
        <w:instrText xml:space="preserve"> PAGEREF _Toc467149736 \h </w:instrText>
      </w:r>
      <w:r>
        <w:rPr>
          <w:noProof/>
        </w:rPr>
      </w:r>
      <w:r>
        <w:rPr>
          <w:noProof/>
        </w:rPr>
        <w:fldChar w:fldCharType="separate"/>
      </w:r>
      <w:r>
        <w:rPr>
          <w:noProof/>
        </w:rPr>
        <w:t>61</w:t>
      </w:r>
      <w:r>
        <w:rPr>
          <w:noProof/>
        </w:rPr>
        <w:fldChar w:fldCharType="end"/>
      </w:r>
    </w:p>
    <w:p w14:paraId="1EEC736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4  Soil hydraulic parameters for the analytical functions of van Genuchten (1980) for two textural classes of the USDA soil textural triangle</w:t>
      </w:r>
      <w:r>
        <w:rPr>
          <w:noProof/>
        </w:rPr>
        <w:tab/>
      </w:r>
      <w:r>
        <w:rPr>
          <w:noProof/>
        </w:rPr>
        <w:fldChar w:fldCharType="begin"/>
      </w:r>
      <w:r>
        <w:rPr>
          <w:noProof/>
        </w:rPr>
        <w:instrText xml:space="preserve"> PAGEREF _Toc467149737 \h </w:instrText>
      </w:r>
      <w:r>
        <w:rPr>
          <w:noProof/>
        </w:rPr>
      </w:r>
      <w:r>
        <w:rPr>
          <w:noProof/>
        </w:rPr>
        <w:fldChar w:fldCharType="separate"/>
      </w:r>
      <w:r>
        <w:rPr>
          <w:noProof/>
        </w:rPr>
        <w:t>63</w:t>
      </w:r>
      <w:r>
        <w:rPr>
          <w:noProof/>
        </w:rPr>
        <w:fldChar w:fldCharType="end"/>
      </w:r>
    </w:p>
    <w:p w14:paraId="701476D5" w14:textId="44E04B4D" w:rsidR="00E53E04" w:rsidRDefault="00E53E04">
      <w:pPr>
        <w:pStyle w:val="TableofFigures"/>
        <w:tabs>
          <w:tab w:val="right" w:leader="dot" w:pos="9054"/>
        </w:tabs>
        <w:rPr>
          <w:rFonts w:asciiTheme="minorHAnsi" w:hAnsiTheme="minorHAnsi"/>
          <w:bCs w:val="0"/>
          <w:noProof/>
          <w:sz w:val="22"/>
          <w:szCs w:val="22"/>
          <w:lang w:eastAsia="en-AU"/>
        </w:rPr>
      </w:pPr>
      <w:r>
        <w:rPr>
          <w:noProof/>
        </w:rPr>
        <w:t>Table 5.5  Example of calculated dilution factors at the bottom of the loam soil profile for a 30</w:t>
      </w:r>
      <w:r>
        <w:rPr>
          <w:noProof/>
        </w:rPr>
        <w:noBreakHyphen/>
        <w:t>year leak from a surface pond (100 000 m</w:t>
      </w:r>
      <w:r w:rsidRPr="003275AF">
        <w:rPr>
          <w:noProof/>
          <w:vertAlign w:val="superscript"/>
        </w:rPr>
        <w:t>2</w:t>
      </w:r>
      <w:r>
        <w:rPr>
          <w:noProof/>
        </w:rPr>
        <w:t xml:space="preserve">) (from Mallants et al. </w:t>
      </w:r>
      <w:r w:rsidR="00B669E2">
        <w:rPr>
          <w:noProof/>
        </w:rPr>
        <w:t>2017</w:t>
      </w:r>
      <w:r>
        <w:rPr>
          <w:noProof/>
        </w:rPr>
        <w:t>b).</w:t>
      </w:r>
      <w:r>
        <w:rPr>
          <w:noProof/>
        </w:rPr>
        <w:tab/>
      </w:r>
      <w:r>
        <w:rPr>
          <w:noProof/>
        </w:rPr>
        <w:fldChar w:fldCharType="begin"/>
      </w:r>
      <w:r>
        <w:rPr>
          <w:noProof/>
        </w:rPr>
        <w:instrText xml:space="preserve"> PAGEREF _Toc467149738 \h </w:instrText>
      </w:r>
      <w:r>
        <w:rPr>
          <w:noProof/>
        </w:rPr>
      </w:r>
      <w:r>
        <w:rPr>
          <w:noProof/>
        </w:rPr>
        <w:fldChar w:fldCharType="separate"/>
      </w:r>
      <w:r>
        <w:rPr>
          <w:noProof/>
        </w:rPr>
        <w:t>70</w:t>
      </w:r>
      <w:r>
        <w:rPr>
          <w:noProof/>
        </w:rPr>
        <w:fldChar w:fldCharType="end"/>
      </w:r>
    </w:p>
    <w:p w14:paraId="5C1FB49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6  Example lookup table with dilution factors in groundwater (</w:t>
      </w:r>
      <w:r w:rsidRPr="003275AF">
        <w:rPr>
          <w:i/>
          <w:noProof/>
        </w:rPr>
        <w:t>DF</w:t>
      </w:r>
      <w:r>
        <w:rPr>
          <w:noProof/>
        </w:rPr>
        <w:t xml:space="preserve">11, </w:t>
      </w:r>
      <w:r w:rsidRPr="003275AF">
        <w:rPr>
          <w:i/>
          <w:noProof/>
        </w:rPr>
        <w:t>DF</w:t>
      </w:r>
      <w:r>
        <w:rPr>
          <w:noProof/>
        </w:rPr>
        <w:t>21, ...) for different values of hydraulic conductivity and hydraulic gradient (L=low, M=medium, H=high)</w:t>
      </w:r>
      <w:r>
        <w:rPr>
          <w:noProof/>
        </w:rPr>
        <w:tab/>
      </w:r>
      <w:r>
        <w:rPr>
          <w:noProof/>
        </w:rPr>
        <w:fldChar w:fldCharType="begin"/>
      </w:r>
      <w:r>
        <w:rPr>
          <w:noProof/>
        </w:rPr>
        <w:instrText xml:space="preserve"> PAGEREF _Toc467149739 \h </w:instrText>
      </w:r>
      <w:r>
        <w:rPr>
          <w:noProof/>
        </w:rPr>
      </w:r>
      <w:r>
        <w:rPr>
          <w:noProof/>
        </w:rPr>
        <w:fldChar w:fldCharType="separate"/>
      </w:r>
      <w:r>
        <w:rPr>
          <w:noProof/>
        </w:rPr>
        <w:t>72</w:t>
      </w:r>
      <w:r>
        <w:rPr>
          <w:noProof/>
        </w:rPr>
        <w:fldChar w:fldCharType="end"/>
      </w:r>
    </w:p>
    <w:p w14:paraId="47604F16"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7  Number of water wells (screen depth less than 50 m) in the catchment (total area) and in the alluvial aquifers (Narrabri and Gunnedah formations)</w:t>
      </w:r>
      <w:r>
        <w:rPr>
          <w:noProof/>
        </w:rPr>
        <w:tab/>
      </w:r>
      <w:r>
        <w:rPr>
          <w:noProof/>
        </w:rPr>
        <w:fldChar w:fldCharType="begin"/>
      </w:r>
      <w:r>
        <w:rPr>
          <w:noProof/>
        </w:rPr>
        <w:instrText xml:space="preserve"> PAGEREF _Toc467149740 \h </w:instrText>
      </w:r>
      <w:r>
        <w:rPr>
          <w:noProof/>
        </w:rPr>
      </w:r>
      <w:r>
        <w:rPr>
          <w:noProof/>
        </w:rPr>
        <w:fldChar w:fldCharType="separate"/>
      </w:r>
      <w:r>
        <w:rPr>
          <w:noProof/>
        </w:rPr>
        <w:t>75</w:t>
      </w:r>
      <w:r>
        <w:rPr>
          <w:noProof/>
        </w:rPr>
        <w:fldChar w:fldCharType="end"/>
      </w:r>
    </w:p>
    <w:p w14:paraId="54C6E259"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8  Number of shallow wells (up to 50 m deep) located in the vicinity of the coal seam gas wells. Total number of the shallow wells is 34 215</w:t>
      </w:r>
      <w:r>
        <w:rPr>
          <w:noProof/>
        </w:rPr>
        <w:tab/>
      </w:r>
      <w:r>
        <w:rPr>
          <w:noProof/>
        </w:rPr>
        <w:fldChar w:fldCharType="begin"/>
      </w:r>
      <w:r>
        <w:rPr>
          <w:noProof/>
        </w:rPr>
        <w:instrText xml:space="preserve"> PAGEREF _Toc467149741 \h </w:instrText>
      </w:r>
      <w:r>
        <w:rPr>
          <w:noProof/>
        </w:rPr>
      </w:r>
      <w:r>
        <w:rPr>
          <w:noProof/>
        </w:rPr>
        <w:fldChar w:fldCharType="separate"/>
      </w:r>
      <w:r>
        <w:rPr>
          <w:noProof/>
        </w:rPr>
        <w:t>77</w:t>
      </w:r>
      <w:r>
        <w:rPr>
          <w:noProof/>
        </w:rPr>
        <w:fldChar w:fldCharType="end"/>
      </w:r>
    </w:p>
    <w:p w14:paraId="6CE644A0"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9  Number of endangered flora species and water dependent animal species at a given radial distance from the nearest coal seam gas well. Data applies to entire Namoi catchment</w:t>
      </w:r>
      <w:r>
        <w:rPr>
          <w:noProof/>
        </w:rPr>
        <w:tab/>
      </w:r>
      <w:r>
        <w:rPr>
          <w:noProof/>
        </w:rPr>
        <w:fldChar w:fldCharType="begin"/>
      </w:r>
      <w:r>
        <w:rPr>
          <w:noProof/>
        </w:rPr>
        <w:instrText xml:space="preserve"> PAGEREF _Toc467149742 \h </w:instrText>
      </w:r>
      <w:r>
        <w:rPr>
          <w:noProof/>
        </w:rPr>
      </w:r>
      <w:r>
        <w:rPr>
          <w:noProof/>
        </w:rPr>
        <w:fldChar w:fldCharType="separate"/>
      </w:r>
      <w:r>
        <w:rPr>
          <w:noProof/>
        </w:rPr>
        <w:t>85</w:t>
      </w:r>
      <w:r>
        <w:rPr>
          <w:noProof/>
        </w:rPr>
        <w:fldChar w:fldCharType="end"/>
      </w:r>
    </w:p>
    <w:p w14:paraId="58E3953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10  Endangered flora species (family name only) and water dependent animal species within 100 and 200 m of the nearest coal seam gas well</w:t>
      </w:r>
      <w:r>
        <w:rPr>
          <w:noProof/>
        </w:rPr>
        <w:tab/>
      </w:r>
      <w:r>
        <w:rPr>
          <w:noProof/>
        </w:rPr>
        <w:fldChar w:fldCharType="begin"/>
      </w:r>
      <w:r>
        <w:rPr>
          <w:noProof/>
        </w:rPr>
        <w:instrText xml:space="preserve"> PAGEREF _Toc467149743 \h </w:instrText>
      </w:r>
      <w:r>
        <w:rPr>
          <w:noProof/>
        </w:rPr>
      </w:r>
      <w:r>
        <w:rPr>
          <w:noProof/>
        </w:rPr>
        <w:fldChar w:fldCharType="separate"/>
      </w:r>
      <w:r>
        <w:rPr>
          <w:noProof/>
        </w:rPr>
        <w:t>89</w:t>
      </w:r>
      <w:r>
        <w:rPr>
          <w:noProof/>
        </w:rPr>
        <w:fldChar w:fldCharType="end"/>
      </w:r>
    </w:p>
    <w:p w14:paraId="2DE0A983"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11  Hydrogeological parameters for the full regional model as considered in this study</w:t>
      </w:r>
      <w:r>
        <w:rPr>
          <w:noProof/>
        </w:rPr>
        <w:tab/>
      </w:r>
      <w:r>
        <w:rPr>
          <w:noProof/>
        </w:rPr>
        <w:fldChar w:fldCharType="begin"/>
      </w:r>
      <w:r>
        <w:rPr>
          <w:noProof/>
        </w:rPr>
        <w:instrText xml:space="preserve"> PAGEREF _Toc467149744 \h </w:instrText>
      </w:r>
      <w:r>
        <w:rPr>
          <w:noProof/>
        </w:rPr>
      </w:r>
      <w:r>
        <w:rPr>
          <w:noProof/>
        </w:rPr>
        <w:fldChar w:fldCharType="separate"/>
      </w:r>
      <w:r>
        <w:rPr>
          <w:noProof/>
        </w:rPr>
        <w:t>102</w:t>
      </w:r>
      <w:r>
        <w:rPr>
          <w:noProof/>
        </w:rPr>
        <w:fldChar w:fldCharType="end"/>
      </w:r>
    </w:p>
    <w:p w14:paraId="1ED3DF75"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Table 5.12  Groundwater (Darcy) velocities (m/d) for a single realisation of the full regional model and local Model 1 and 2</w:t>
      </w:r>
      <w:r>
        <w:rPr>
          <w:noProof/>
        </w:rPr>
        <w:tab/>
      </w:r>
      <w:r>
        <w:rPr>
          <w:noProof/>
        </w:rPr>
        <w:fldChar w:fldCharType="begin"/>
      </w:r>
      <w:r>
        <w:rPr>
          <w:noProof/>
        </w:rPr>
        <w:instrText xml:space="preserve"> PAGEREF _Toc467149745 \h </w:instrText>
      </w:r>
      <w:r>
        <w:rPr>
          <w:noProof/>
        </w:rPr>
      </w:r>
      <w:r>
        <w:rPr>
          <w:noProof/>
        </w:rPr>
        <w:fldChar w:fldCharType="separate"/>
      </w:r>
      <w:r>
        <w:rPr>
          <w:noProof/>
        </w:rPr>
        <w:t>103</w:t>
      </w:r>
      <w:r>
        <w:rPr>
          <w:noProof/>
        </w:rPr>
        <w:fldChar w:fldCharType="end"/>
      </w:r>
    </w:p>
    <w:p w14:paraId="4CE40A91" w14:textId="031A5B10" w:rsidR="00E8353D" w:rsidRDefault="00AF4484" w:rsidP="00722F97">
      <w:pPr>
        <w:pStyle w:val="OWSNormal11pt"/>
        <w:rPr>
          <w:rFonts w:eastAsiaTheme="minorHAnsi"/>
          <w:lang w:eastAsia="en-AU"/>
        </w:rPr>
      </w:pPr>
      <w:r>
        <w:rPr>
          <w:rFonts w:eastAsiaTheme="minorHAnsi"/>
          <w:lang w:eastAsia="en-AU"/>
        </w:rPr>
        <w:fldChar w:fldCharType="end"/>
      </w:r>
    </w:p>
    <w:p w14:paraId="6ADB88C2" w14:textId="77777777" w:rsidR="00E53E04" w:rsidRDefault="00E53E04" w:rsidP="00722F97">
      <w:pPr>
        <w:pStyle w:val="OWSNormal11pt"/>
        <w:rPr>
          <w:rFonts w:eastAsiaTheme="minorHAnsi"/>
          <w:lang w:eastAsia="en-AU"/>
        </w:rPr>
      </w:pPr>
    </w:p>
    <w:p w14:paraId="66AA3BAF" w14:textId="77777777" w:rsidR="00E53E04" w:rsidRPr="00E53E04" w:rsidRDefault="00E53E04" w:rsidP="00722F97">
      <w:pPr>
        <w:pStyle w:val="OWSNormal11pt"/>
        <w:rPr>
          <w:rFonts w:eastAsiaTheme="minorHAnsi"/>
          <w:lang w:eastAsia="en-AU"/>
        </w:rPr>
      </w:pPr>
    </w:p>
    <w:p w14:paraId="4CE40A92" w14:textId="77777777" w:rsidR="00EC6976" w:rsidRPr="00EC6976" w:rsidRDefault="00EC6976" w:rsidP="0092094B">
      <w:pPr>
        <w:pStyle w:val="OWSSummaryH2"/>
        <w:rPr>
          <w:rFonts w:eastAsiaTheme="minorHAnsi"/>
          <w:lang w:eastAsia="en-AU"/>
        </w:rPr>
      </w:pPr>
      <w:r w:rsidRPr="00EC6976">
        <w:rPr>
          <w:rFonts w:eastAsiaTheme="minorHAnsi"/>
          <w:lang w:eastAsia="en-AU"/>
        </w:rPr>
        <w:t>Figures</w:t>
      </w:r>
    </w:p>
    <w:p w14:paraId="4883BC4E" w14:textId="77777777" w:rsidR="00E53E04" w:rsidRDefault="00AF4484">
      <w:pPr>
        <w:pStyle w:val="TableofFigures"/>
        <w:tabs>
          <w:tab w:val="right" w:leader="dot" w:pos="9054"/>
        </w:tabs>
        <w:rPr>
          <w:rFonts w:asciiTheme="minorHAnsi" w:hAnsiTheme="minorHAnsi"/>
          <w:bCs w:val="0"/>
          <w:noProof/>
          <w:sz w:val="22"/>
          <w:szCs w:val="22"/>
          <w:lang w:eastAsia="en-AU"/>
        </w:rPr>
      </w:pPr>
      <w:r>
        <w:rPr>
          <w:rFonts w:asciiTheme="minorHAnsi" w:eastAsiaTheme="minorHAnsi" w:hAnsiTheme="minorHAnsi" w:cs="Arial"/>
          <w:b/>
          <w:bCs w:val="0"/>
          <w:lang w:eastAsia="en-AU"/>
        </w:rPr>
        <w:fldChar w:fldCharType="begin"/>
      </w:r>
      <w:r w:rsidR="00145532">
        <w:rPr>
          <w:rFonts w:asciiTheme="minorHAnsi" w:eastAsiaTheme="minorHAnsi" w:hAnsiTheme="minorHAnsi" w:cs="Arial"/>
          <w:b/>
          <w:bCs w:val="0"/>
          <w:lang w:eastAsia="en-AU"/>
        </w:rPr>
        <w:instrText xml:space="preserve"> TOC \c "Figure" </w:instrText>
      </w:r>
      <w:r>
        <w:rPr>
          <w:rFonts w:asciiTheme="minorHAnsi" w:eastAsiaTheme="minorHAnsi" w:hAnsiTheme="minorHAnsi" w:cs="Arial"/>
          <w:b/>
          <w:bCs w:val="0"/>
          <w:lang w:eastAsia="en-AU"/>
        </w:rPr>
        <w:fldChar w:fldCharType="separate"/>
      </w:r>
      <w:r w:rsidR="00E53E04">
        <w:rPr>
          <w:noProof/>
        </w:rPr>
        <w:t>Figure F.1  Steps in the assessment</w:t>
      </w:r>
      <w:r w:rsidR="00E53E04">
        <w:rPr>
          <w:noProof/>
        </w:rPr>
        <w:tab/>
      </w:r>
      <w:r w:rsidR="00E53E04">
        <w:rPr>
          <w:noProof/>
        </w:rPr>
        <w:fldChar w:fldCharType="begin"/>
      </w:r>
      <w:r w:rsidR="00E53E04">
        <w:rPr>
          <w:noProof/>
        </w:rPr>
        <w:instrText xml:space="preserve"> PAGEREF _Toc467149746 \h </w:instrText>
      </w:r>
      <w:r w:rsidR="00E53E04">
        <w:rPr>
          <w:noProof/>
        </w:rPr>
      </w:r>
      <w:r w:rsidR="00E53E04">
        <w:rPr>
          <w:noProof/>
        </w:rPr>
        <w:fldChar w:fldCharType="separate"/>
      </w:r>
      <w:r w:rsidR="00E53E04">
        <w:rPr>
          <w:noProof/>
        </w:rPr>
        <w:t>vi</w:t>
      </w:r>
      <w:r w:rsidR="00E53E04">
        <w:rPr>
          <w:noProof/>
        </w:rPr>
        <w:fldChar w:fldCharType="end"/>
      </w:r>
    </w:p>
    <w:p w14:paraId="00DBE41E"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1.1  Outline of the initial tasks and outcomes in a simulation project. Other tasks that follow include verification and validation of the model and output analysis</w:t>
      </w:r>
      <w:r>
        <w:rPr>
          <w:noProof/>
        </w:rPr>
        <w:tab/>
      </w:r>
      <w:r>
        <w:rPr>
          <w:noProof/>
        </w:rPr>
        <w:fldChar w:fldCharType="begin"/>
      </w:r>
      <w:r>
        <w:rPr>
          <w:noProof/>
        </w:rPr>
        <w:instrText xml:space="preserve"> PAGEREF _Toc467149747 \h </w:instrText>
      </w:r>
      <w:r>
        <w:rPr>
          <w:noProof/>
        </w:rPr>
      </w:r>
      <w:r>
        <w:rPr>
          <w:noProof/>
        </w:rPr>
        <w:fldChar w:fldCharType="separate"/>
      </w:r>
      <w:r>
        <w:rPr>
          <w:noProof/>
        </w:rPr>
        <w:t>2</w:t>
      </w:r>
      <w:r>
        <w:rPr>
          <w:noProof/>
        </w:rPr>
        <w:fldChar w:fldCharType="end"/>
      </w:r>
    </w:p>
    <w:p w14:paraId="0ECAF5F8"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1  Example of tiered approach to exposure assessment</w:t>
      </w:r>
      <w:r>
        <w:rPr>
          <w:noProof/>
        </w:rPr>
        <w:tab/>
      </w:r>
      <w:r>
        <w:rPr>
          <w:noProof/>
        </w:rPr>
        <w:fldChar w:fldCharType="begin"/>
      </w:r>
      <w:r>
        <w:rPr>
          <w:noProof/>
        </w:rPr>
        <w:instrText xml:space="preserve"> PAGEREF _Toc467149748 \h </w:instrText>
      </w:r>
      <w:r>
        <w:rPr>
          <w:noProof/>
        </w:rPr>
      </w:r>
      <w:r>
        <w:rPr>
          <w:noProof/>
        </w:rPr>
        <w:fldChar w:fldCharType="separate"/>
      </w:r>
      <w:r>
        <w:rPr>
          <w:noProof/>
        </w:rPr>
        <w:t>8</w:t>
      </w:r>
      <w:r>
        <w:rPr>
          <w:noProof/>
        </w:rPr>
        <w:fldChar w:fldCharType="end"/>
      </w:r>
    </w:p>
    <w:p w14:paraId="1B4ADED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2  An example of a qualitative risk rating matrix where consequence ratings range from ‘insignificant’ (1) to ‘catastrophic’ (5) and likelihoods range from ‘rare’ (E) to ‘almost certain’ (A)</w:t>
      </w:r>
      <w:r>
        <w:rPr>
          <w:noProof/>
        </w:rPr>
        <w:tab/>
      </w:r>
      <w:r>
        <w:rPr>
          <w:noProof/>
        </w:rPr>
        <w:fldChar w:fldCharType="begin"/>
      </w:r>
      <w:r>
        <w:rPr>
          <w:noProof/>
        </w:rPr>
        <w:instrText xml:space="preserve"> PAGEREF _Toc467149749 \h </w:instrText>
      </w:r>
      <w:r>
        <w:rPr>
          <w:noProof/>
        </w:rPr>
      </w:r>
      <w:r>
        <w:rPr>
          <w:noProof/>
        </w:rPr>
        <w:fldChar w:fldCharType="separate"/>
      </w:r>
      <w:r>
        <w:rPr>
          <w:noProof/>
        </w:rPr>
        <w:t>9</w:t>
      </w:r>
      <w:r>
        <w:rPr>
          <w:noProof/>
        </w:rPr>
        <w:fldChar w:fldCharType="end"/>
      </w:r>
    </w:p>
    <w:p w14:paraId="2254E3B2"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3  Namoi catchment with indication of subregions selected for model testing (rectangles labelled Sites 1 and 2). Also shown are coal seam gas wells and receiving environments (alluvial aquifers, agriculture, and wetlands)</w:t>
      </w:r>
      <w:r>
        <w:rPr>
          <w:noProof/>
        </w:rPr>
        <w:tab/>
      </w:r>
      <w:r>
        <w:rPr>
          <w:noProof/>
        </w:rPr>
        <w:fldChar w:fldCharType="begin"/>
      </w:r>
      <w:r>
        <w:rPr>
          <w:noProof/>
        </w:rPr>
        <w:instrText xml:space="preserve"> PAGEREF _Toc467149750 \h </w:instrText>
      </w:r>
      <w:r>
        <w:rPr>
          <w:noProof/>
        </w:rPr>
      </w:r>
      <w:r>
        <w:rPr>
          <w:noProof/>
        </w:rPr>
        <w:fldChar w:fldCharType="separate"/>
      </w:r>
      <w:r>
        <w:rPr>
          <w:noProof/>
        </w:rPr>
        <w:t>11</w:t>
      </w:r>
      <w:r>
        <w:rPr>
          <w:noProof/>
        </w:rPr>
        <w:fldChar w:fldCharType="end"/>
      </w:r>
    </w:p>
    <w:p w14:paraId="2DAFFB38"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4  Coal seam gas wells in the Namoi catchment of the Gunnedah Basin</w:t>
      </w:r>
      <w:r>
        <w:rPr>
          <w:noProof/>
        </w:rPr>
        <w:tab/>
      </w:r>
      <w:r>
        <w:rPr>
          <w:noProof/>
        </w:rPr>
        <w:fldChar w:fldCharType="begin"/>
      </w:r>
      <w:r>
        <w:rPr>
          <w:noProof/>
        </w:rPr>
        <w:instrText xml:space="preserve"> PAGEREF _Toc467149751 \h </w:instrText>
      </w:r>
      <w:r>
        <w:rPr>
          <w:noProof/>
        </w:rPr>
      </w:r>
      <w:r>
        <w:rPr>
          <w:noProof/>
        </w:rPr>
        <w:fldChar w:fldCharType="separate"/>
      </w:r>
      <w:r>
        <w:rPr>
          <w:noProof/>
        </w:rPr>
        <w:t>12</w:t>
      </w:r>
      <w:r>
        <w:rPr>
          <w:noProof/>
        </w:rPr>
        <w:fldChar w:fldCharType="end"/>
      </w:r>
    </w:p>
    <w:p w14:paraId="5345637B"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5  Phases of development and operation of a coal seam gas project with typical activities</w:t>
      </w:r>
      <w:r>
        <w:rPr>
          <w:noProof/>
        </w:rPr>
        <w:tab/>
      </w:r>
      <w:r>
        <w:rPr>
          <w:noProof/>
        </w:rPr>
        <w:fldChar w:fldCharType="begin"/>
      </w:r>
      <w:r>
        <w:rPr>
          <w:noProof/>
        </w:rPr>
        <w:instrText xml:space="preserve"> PAGEREF _Toc467149752 \h </w:instrText>
      </w:r>
      <w:r>
        <w:rPr>
          <w:noProof/>
        </w:rPr>
      </w:r>
      <w:r>
        <w:rPr>
          <w:noProof/>
        </w:rPr>
        <w:fldChar w:fldCharType="separate"/>
      </w:r>
      <w:r>
        <w:rPr>
          <w:noProof/>
        </w:rPr>
        <w:t>15</w:t>
      </w:r>
      <w:r>
        <w:rPr>
          <w:noProof/>
        </w:rPr>
        <w:fldChar w:fldCharType="end"/>
      </w:r>
    </w:p>
    <w:p w14:paraId="2806367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6  Possible contaminant sources at the coal seam gas site (1 to 5) and pathways for solute transport during the injection of hydraulic fracturing fluids</w:t>
      </w:r>
      <w:r>
        <w:rPr>
          <w:noProof/>
        </w:rPr>
        <w:noBreakHyphen/>
        <w:t>injection or pressurisation phase (6 to 10)</w:t>
      </w:r>
      <w:r>
        <w:rPr>
          <w:noProof/>
        </w:rPr>
        <w:tab/>
      </w:r>
      <w:r>
        <w:rPr>
          <w:noProof/>
        </w:rPr>
        <w:fldChar w:fldCharType="begin"/>
      </w:r>
      <w:r>
        <w:rPr>
          <w:noProof/>
        </w:rPr>
        <w:instrText xml:space="preserve"> PAGEREF _Toc467149753 \h </w:instrText>
      </w:r>
      <w:r>
        <w:rPr>
          <w:noProof/>
        </w:rPr>
      </w:r>
      <w:r>
        <w:rPr>
          <w:noProof/>
        </w:rPr>
        <w:fldChar w:fldCharType="separate"/>
      </w:r>
      <w:r>
        <w:rPr>
          <w:noProof/>
        </w:rPr>
        <w:t>17</w:t>
      </w:r>
      <w:r>
        <w:rPr>
          <w:noProof/>
        </w:rPr>
        <w:fldChar w:fldCharType="end"/>
      </w:r>
    </w:p>
    <w:p w14:paraId="116568FA"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7  Possible contaminant sources at the coal seam gas site (1 to 5) and pathways for solute transport during the depressurisation phase (6 to 10).</w:t>
      </w:r>
      <w:r>
        <w:rPr>
          <w:noProof/>
        </w:rPr>
        <w:tab/>
      </w:r>
      <w:r>
        <w:rPr>
          <w:noProof/>
        </w:rPr>
        <w:fldChar w:fldCharType="begin"/>
      </w:r>
      <w:r>
        <w:rPr>
          <w:noProof/>
        </w:rPr>
        <w:instrText xml:space="preserve"> PAGEREF _Toc467149754 \h </w:instrText>
      </w:r>
      <w:r>
        <w:rPr>
          <w:noProof/>
        </w:rPr>
      </w:r>
      <w:r>
        <w:rPr>
          <w:noProof/>
        </w:rPr>
        <w:fldChar w:fldCharType="separate"/>
      </w:r>
      <w:r>
        <w:rPr>
          <w:noProof/>
        </w:rPr>
        <w:t>19</w:t>
      </w:r>
      <w:r>
        <w:rPr>
          <w:noProof/>
        </w:rPr>
        <w:fldChar w:fldCharType="end"/>
      </w:r>
    </w:p>
    <w:p w14:paraId="7A78F331"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2.8  Source</w:t>
      </w:r>
      <w:r>
        <w:rPr>
          <w:noProof/>
        </w:rPr>
        <w:noBreakHyphen/>
        <w:t>pathway</w:t>
      </w:r>
      <w:r>
        <w:rPr>
          <w:noProof/>
        </w:rPr>
        <w:noBreakHyphen/>
        <w:t>receptor analysis for contamination derived from spills and leaks</w:t>
      </w:r>
      <w:r>
        <w:rPr>
          <w:noProof/>
        </w:rPr>
        <w:tab/>
      </w:r>
      <w:r>
        <w:rPr>
          <w:noProof/>
        </w:rPr>
        <w:fldChar w:fldCharType="begin"/>
      </w:r>
      <w:r>
        <w:rPr>
          <w:noProof/>
        </w:rPr>
        <w:instrText xml:space="preserve"> PAGEREF _Toc467149755 \h </w:instrText>
      </w:r>
      <w:r>
        <w:rPr>
          <w:noProof/>
        </w:rPr>
      </w:r>
      <w:r>
        <w:rPr>
          <w:noProof/>
        </w:rPr>
        <w:fldChar w:fldCharType="separate"/>
      </w:r>
      <w:r>
        <w:rPr>
          <w:noProof/>
        </w:rPr>
        <w:t>20</w:t>
      </w:r>
      <w:r>
        <w:rPr>
          <w:noProof/>
        </w:rPr>
        <w:fldChar w:fldCharType="end"/>
      </w:r>
    </w:p>
    <w:p w14:paraId="0D169DBC"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3.1  Compacted clay liner with granular leachate collection layer (a), composite liner with granular leachate collection layer (b), and double composite liner with upper granular leachate collection layer and lower geo</w:t>
      </w:r>
      <w:r>
        <w:rPr>
          <w:noProof/>
        </w:rPr>
        <w:noBreakHyphen/>
        <w:t>composite leak detection layer (c).</w:t>
      </w:r>
      <w:r>
        <w:rPr>
          <w:noProof/>
        </w:rPr>
        <w:tab/>
      </w:r>
      <w:r>
        <w:rPr>
          <w:noProof/>
        </w:rPr>
        <w:fldChar w:fldCharType="begin"/>
      </w:r>
      <w:r>
        <w:rPr>
          <w:noProof/>
        </w:rPr>
        <w:instrText xml:space="preserve"> PAGEREF _Toc467149756 \h </w:instrText>
      </w:r>
      <w:r>
        <w:rPr>
          <w:noProof/>
        </w:rPr>
      </w:r>
      <w:r>
        <w:rPr>
          <w:noProof/>
        </w:rPr>
        <w:fldChar w:fldCharType="separate"/>
      </w:r>
      <w:r>
        <w:rPr>
          <w:noProof/>
        </w:rPr>
        <w:t>25</w:t>
      </w:r>
      <w:r>
        <w:rPr>
          <w:noProof/>
        </w:rPr>
        <w:fldChar w:fldCharType="end"/>
      </w:r>
    </w:p>
    <w:p w14:paraId="37ADDD62"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3.2  Schematic of a common GCL with two carrier geotextiles that are needle</w:t>
      </w:r>
      <w:r>
        <w:rPr>
          <w:noProof/>
        </w:rPr>
        <w:noBreakHyphen/>
        <w:t>punched together to retain the bentonite and provide greater internal shear strength.</w:t>
      </w:r>
      <w:r>
        <w:rPr>
          <w:noProof/>
        </w:rPr>
        <w:tab/>
      </w:r>
      <w:r>
        <w:rPr>
          <w:noProof/>
        </w:rPr>
        <w:fldChar w:fldCharType="begin"/>
      </w:r>
      <w:r>
        <w:rPr>
          <w:noProof/>
        </w:rPr>
        <w:instrText xml:space="preserve"> PAGEREF _Toc467149757 \h </w:instrText>
      </w:r>
      <w:r>
        <w:rPr>
          <w:noProof/>
        </w:rPr>
      </w:r>
      <w:r>
        <w:rPr>
          <w:noProof/>
        </w:rPr>
        <w:fldChar w:fldCharType="separate"/>
      </w:r>
      <w:r>
        <w:rPr>
          <w:noProof/>
        </w:rPr>
        <w:t>26</w:t>
      </w:r>
      <w:r>
        <w:rPr>
          <w:noProof/>
        </w:rPr>
        <w:fldChar w:fldCharType="end"/>
      </w:r>
    </w:p>
    <w:p w14:paraId="2412D943"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 xml:space="preserve">Figure 3.3  Schematic of typical double liner systems: (a) Primary composite liner with compacted clay liner (CCL), </w:t>
      </w:r>
      <w:r w:rsidRPr="009762BD">
        <w:rPr>
          <w:i/>
          <w:noProof/>
        </w:rPr>
        <w:t>H</w:t>
      </w:r>
      <w:r w:rsidRPr="009762BD">
        <w:rPr>
          <w:noProof/>
          <w:vertAlign w:val="subscript"/>
        </w:rPr>
        <w:t>L</w:t>
      </w:r>
      <w:r>
        <w:rPr>
          <w:noProof/>
        </w:rPr>
        <w:t xml:space="preserve">=0.9 m, (b) Primary composite liner with geosynthetic clay liner (GCL), </w:t>
      </w:r>
      <w:r w:rsidRPr="009762BD">
        <w:rPr>
          <w:i/>
          <w:noProof/>
        </w:rPr>
        <w:t>H</w:t>
      </w:r>
      <w:r w:rsidRPr="009762BD">
        <w:rPr>
          <w:noProof/>
          <w:vertAlign w:val="subscript"/>
        </w:rPr>
        <w:t>L</w:t>
      </w:r>
      <w:r>
        <w:rPr>
          <w:noProof/>
        </w:rPr>
        <w:t>=0.007 m, (c) Single composite liner with GCL (</w:t>
      </w:r>
      <w:r w:rsidRPr="009762BD">
        <w:rPr>
          <w:i/>
          <w:noProof/>
        </w:rPr>
        <w:t>H</w:t>
      </w:r>
      <w:r w:rsidRPr="009762BD">
        <w:rPr>
          <w:noProof/>
          <w:vertAlign w:val="subscript"/>
        </w:rPr>
        <w:t>L</w:t>
      </w:r>
      <w:r>
        <w:rPr>
          <w:noProof/>
        </w:rPr>
        <w:t xml:space="preserve">=0.007 m) on a 3.75 m thick attenuation layer underlain by an aquifer. </w:t>
      </w:r>
      <w:r w:rsidRPr="009762BD">
        <w:rPr>
          <w:i/>
          <w:noProof/>
        </w:rPr>
        <w:t>H</w:t>
      </w:r>
      <w:r w:rsidRPr="009762BD">
        <w:rPr>
          <w:noProof/>
          <w:vertAlign w:val="subscript"/>
        </w:rPr>
        <w:t>L</w:t>
      </w:r>
      <w:r>
        <w:rPr>
          <w:noProof/>
        </w:rPr>
        <w:t xml:space="preserve"> is thickness of CCL or GCL; </w:t>
      </w:r>
      <w:r w:rsidRPr="009762BD">
        <w:rPr>
          <w:i/>
          <w:noProof/>
        </w:rPr>
        <w:t>K</w:t>
      </w:r>
      <w:r w:rsidRPr="009762BD">
        <w:rPr>
          <w:noProof/>
          <w:vertAlign w:val="subscript"/>
        </w:rPr>
        <w:t>f</w:t>
      </w:r>
      <w:r>
        <w:rPr>
          <w:noProof/>
        </w:rPr>
        <w:t xml:space="preserve"> is hydraulic conductivity.</w:t>
      </w:r>
      <w:r>
        <w:rPr>
          <w:noProof/>
        </w:rPr>
        <w:tab/>
      </w:r>
      <w:r>
        <w:rPr>
          <w:noProof/>
        </w:rPr>
        <w:fldChar w:fldCharType="begin"/>
      </w:r>
      <w:r>
        <w:rPr>
          <w:noProof/>
        </w:rPr>
        <w:instrText xml:space="preserve"> PAGEREF _Toc467149758 \h </w:instrText>
      </w:r>
      <w:r>
        <w:rPr>
          <w:noProof/>
        </w:rPr>
      </w:r>
      <w:r>
        <w:rPr>
          <w:noProof/>
        </w:rPr>
        <w:fldChar w:fldCharType="separate"/>
      </w:r>
      <w:r>
        <w:rPr>
          <w:noProof/>
        </w:rPr>
        <w:t>27</w:t>
      </w:r>
      <w:r>
        <w:rPr>
          <w:noProof/>
        </w:rPr>
        <w:fldChar w:fldCharType="end"/>
      </w:r>
    </w:p>
    <w:p w14:paraId="02259EF5"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3.4  Liner designs for Leewood Ponds, Narrabri NSW (RPS 2012)</w:t>
      </w:r>
      <w:r>
        <w:rPr>
          <w:noProof/>
        </w:rPr>
        <w:tab/>
      </w:r>
      <w:r>
        <w:rPr>
          <w:noProof/>
        </w:rPr>
        <w:fldChar w:fldCharType="begin"/>
      </w:r>
      <w:r>
        <w:rPr>
          <w:noProof/>
        </w:rPr>
        <w:instrText xml:space="preserve"> PAGEREF _Toc467149759 \h </w:instrText>
      </w:r>
      <w:r>
        <w:rPr>
          <w:noProof/>
        </w:rPr>
      </w:r>
      <w:r>
        <w:rPr>
          <w:noProof/>
        </w:rPr>
        <w:fldChar w:fldCharType="separate"/>
      </w:r>
      <w:r>
        <w:rPr>
          <w:noProof/>
        </w:rPr>
        <w:t>29</w:t>
      </w:r>
      <w:r>
        <w:rPr>
          <w:noProof/>
        </w:rPr>
        <w:fldChar w:fldCharType="end"/>
      </w:r>
    </w:p>
    <w:p w14:paraId="784FD8A5"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1  Location of the Namoi catchment in NSW relative to the Northern Inland Catchments</w:t>
      </w:r>
      <w:r>
        <w:rPr>
          <w:noProof/>
        </w:rPr>
        <w:tab/>
      </w:r>
      <w:r>
        <w:rPr>
          <w:noProof/>
        </w:rPr>
        <w:fldChar w:fldCharType="begin"/>
      </w:r>
      <w:r>
        <w:rPr>
          <w:noProof/>
        </w:rPr>
        <w:instrText xml:space="preserve"> PAGEREF _Toc467149760 \h </w:instrText>
      </w:r>
      <w:r>
        <w:rPr>
          <w:noProof/>
        </w:rPr>
      </w:r>
      <w:r>
        <w:rPr>
          <w:noProof/>
        </w:rPr>
        <w:fldChar w:fldCharType="separate"/>
      </w:r>
      <w:r>
        <w:rPr>
          <w:noProof/>
        </w:rPr>
        <w:t>32</w:t>
      </w:r>
      <w:r>
        <w:rPr>
          <w:noProof/>
        </w:rPr>
        <w:fldChar w:fldCharType="end"/>
      </w:r>
    </w:p>
    <w:p w14:paraId="2A372243"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2  Namoi River with significant tributaries; only part of the catchment is enclosed by the subregion</w:t>
      </w:r>
      <w:r>
        <w:rPr>
          <w:noProof/>
        </w:rPr>
        <w:tab/>
      </w:r>
      <w:r>
        <w:rPr>
          <w:noProof/>
        </w:rPr>
        <w:fldChar w:fldCharType="begin"/>
      </w:r>
      <w:r>
        <w:rPr>
          <w:noProof/>
        </w:rPr>
        <w:instrText xml:space="preserve"> PAGEREF _Toc467149761 \h </w:instrText>
      </w:r>
      <w:r>
        <w:rPr>
          <w:noProof/>
        </w:rPr>
      </w:r>
      <w:r>
        <w:rPr>
          <w:noProof/>
        </w:rPr>
        <w:fldChar w:fldCharType="separate"/>
      </w:r>
      <w:r>
        <w:rPr>
          <w:noProof/>
        </w:rPr>
        <w:t>37</w:t>
      </w:r>
      <w:r>
        <w:rPr>
          <w:noProof/>
        </w:rPr>
        <w:fldChar w:fldCharType="end"/>
      </w:r>
    </w:p>
    <w:p w14:paraId="202A3989"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3  Zones within the Upper Namoi Alluvium model where groundwater level matching was good (water balance error at most 5% and coefficient of determination R</w:t>
      </w:r>
      <w:r w:rsidRPr="009762BD">
        <w:rPr>
          <w:noProof/>
          <w:vertAlign w:val="superscript"/>
        </w:rPr>
        <w:t>2</w:t>
      </w:r>
      <w:r>
        <w:rPr>
          <w:noProof/>
        </w:rPr>
        <w:t xml:space="preserve"> = 0.94)</w:t>
      </w:r>
      <w:r>
        <w:rPr>
          <w:noProof/>
        </w:rPr>
        <w:tab/>
      </w:r>
      <w:r>
        <w:rPr>
          <w:noProof/>
        </w:rPr>
        <w:fldChar w:fldCharType="begin"/>
      </w:r>
      <w:r>
        <w:rPr>
          <w:noProof/>
        </w:rPr>
        <w:instrText xml:space="preserve"> PAGEREF _Toc467149762 \h </w:instrText>
      </w:r>
      <w:r>
        <w:rPr>
          <w:noProof/>
        </w:rPr>
      </w:r>
      <w:r>
        <w:rPr>
          <w:noProof/>
        </w:rPr>
        <w:fldChar w:fldCharType="separate"/>
      </w:r>
      <w:r>
        <w:rPr>
          <w:noProof/>
        </w:rPr>
        <w:t>42</w:t>
      </w:r>
      <w:r>
        <w:rPr>
          <w:noProof/>
        </w:rPr>
        <w:fldChar w:fldCharType="end"/>
      </w:r>
    </w:p>
    <w:p w14:paraId="0EEE0468"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4  Location and thickness of the Narrabri Formation and underlying Gunnedah Formation</w:t>
      </w:r>
      <w:r>
        <w:rPr>
          <w:noProof/>
        </w:rPr>
        <w:tab/>
      </w:r>
      <w:r>
        <w:rPr>
          <w:noProof/>
        </w:rPr>
        <w:fldChar w:fldCharType="begin"/>
      </w:r>
      <w:r>
        <w:rPr>
          <w:noProof/>
        </w:rPr>
        <w:instrText xml:space="preserve"> PAGEREF _Toc467149763 \h </w:instrText>
      </w:r>
      <w:r>
        <w:rPr>
          <w:noProof/>
        </w:rPr>
      </w:r>
      <w:r>
        <w:rPr>
          <w:noProof/>
        </w:rPr>
        <w:fldChar w:fldCharType="separate"/>
      </w:r>
      <w:r>
        <w:rPr>
          <w:noProof/>
        </w:rPr>
        <w:t>44</w:t>
      </w:r>
      <w:r>
        <w:rPr>
          <w:noProof/>
        </w:rPr>
        <w:fldChar w:fldCharType="end"/>
      </w:r>
    </w:p>
    <w:p w14:paraId="5C2BAFC5"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5  Namoi catchment regional geology showing the Hunter</w:t>
      </w:r>
      <w:r>
        <w:rPr>
          <w:noProof/>
        </w:rPr>
        <w:noBreakHyphen/>
        <w:t>Mooki Fault and the main geological areas of the catchment</w:t>
      </w:r>
      <w:r>
        <w:rPr>
          <w:noProof/>
        </w:rPr>
        <w:tab/>
      </w:r>
      <w:r>
        <w:rPr>
          <w:noProof/>
        </w:rPr>
        <w:fldChar w:fldCharType="begin"/>
      </w:r>
      <w:r>
        <w:rPr>
          <w:noProof/>
        </w:rPr>
        <w:instrText xml:space="preserve"> PAGEREF _Toc467149764 \h </w:instrText>
      </w:r>
      <w:r>
        <w:rPr>
          <w:noProof/>
        </w:rPr>
      </w:r>
      <w:r>
        <w:rPr>
          <w:noProof/>
        </w:rPr>
        <w:fldChar w:fldCharType="separate"/>
      </w:r>
      <w:r>
        <w:rPr>
          <w:noProof/>
        </w:rPr>
        <w:t>45</w:t>
      </w:r>
      <w:r>
        <w:rPr>
          <w:noProof/>
        </w:rPr>
        <w:fldChar w:fldCharType="end"/>
      </w:r>
    </w:p>
    <w:p w14:paraId="1302F5EE"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6  Stratigraphic column for the Gunnedah Basin and the overlying Surat Basin.</w:t>
      </w:r>
      <w:r>
        <w:rPr>
          <w:noProof/>
        </w:rPr>
        <w:tab/>
      </w:r>
      <w:r>
        <w:rPr>
          <w:noProof/>
        </w:rPr>
        <w:fldChar w:fldCharType="begin"/>
      </w:r>
      <w:r>
        <w:rPr>
          <w:noProof/>
        </w:rPr>
        <w:instrText xml:space="preserve"> PAGEREF _Toc467149765 \h </w:instrText>
      </w:r>
      <w:r>
        <w:rPr>
          <w:noProof/>
        </w:rPr>
      </w:r>
      <w:r>
        <w:rPr>
          <w:noProof/>
        </w:rPr>
        <w:fldChar w:fldCharType="separate"/>
      </w:r>
      <w:r>
        <w:rPr>
          <w:noProof/>
        </w:rPr>
        <w:t>46</w:t>
      </w:r>
      <w:r>
        <w:rPr>
          <w:noProof/>
        </w:rPr>
        <w:fldChar w:fldCharType="end"/>
      </w:r>
    </w:p>
    <w:p w14:paraId="73A16B5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4.7  Summary stratigraphic table for the Gunnedah and overlying Surat Basins</w:t>
      </w:r>
      <w:r>
        <w:rPr>
          <w:noProof/>
        </w:rPr>
        <w:tab/>
      </w:r>
      <w:r>
        <w:rPr>
          <w:noProof/>
        </w:rPr>
        <w:fldChar w:fldCharType="begin"/>
      </w:r>
      <w:r>
        <w:rPr>
          <w:noProof/>
        </w:rPr>
        <w:instrText xml:space="preserve"> PAGEREF _Toc467149766 \h </w:instrText>
      </w:r>
      <w:r>
        <w:rPr>
          <w:noProof/>
        </w:rPr>
      </w:r>
      <w:r>
        <w:rPr>
          <w:noProof/>
        </w:rPr>
        <w:fldChar w:fldCharType="separate"/>
      </w:r>
      <w:r>
        <w:rPr>
          <w:noProof/>
        </w:rPr>
        <w:t>47</w:t>
      </w:r>
      <w:r>
        <w:rPr>
          <w:noProof/>
        </w:rPr>
        <w:fldChar w:fldCharType="end"/>
      </w:r>
    </w:p>
    <w:p w14:paraId="12A11965"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  Components of the soil</w:t>
      </w:r>
      <w:r>
        <w:rPr>
          <w:noProof/>
        </w:rPr>
        <w:noBreakHyphen/>
        <w:t>groundwater pathway used to assess solute migration from surface storage systems and land surface spills via soil and groundwater pathways</w:t>
      </w:r>
      <w:r>
        <w:rPr>
          <w:noProof/>
        </w:rPr>
        <w:tab/>
      </w:r>
      <w:r>
        <w:rPr>
          <w:noProof/>
        </w:rPr>
        <w:fldChar w:fldCharType="begin"/>
      </w:r>
      <w:r>
        <w:rPr>
          <w:noProof/>
        </w:rPr>
        <w:instrText xml:space="preserve"> PAGEREF _Toc467149767 \h </w:instrText>
      </w:r>
      <w:r>
        <w:rPr>
          <w:noProof/>
        </w:rPr>
      </w:r>
      <w:r>
        <w:rPr>
          <w:noProof/>
        </w:rPr>
        <w:fldChar w:fldCharType="separate"/>
      </w:r>
      <w:r>
        <w:rPr>
          <w:noProof/>
        </w:rPr>
        <w:t>50</w:t>
      </w:r>
      <w:r>
        <w:rPr>
          <w:noProof/>
        </w:rPr>
        <w:fldChar w:fldCharType="end"/>
      </w:r>
    </w:p>
    <w:p w14:paraId="4957F129"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  Dilution factors for unsaturated and saturated zone for soil to groundwater pathway.</w:t>
      </w:r>
      <w:r>
        <w:rPr>
          <w:noProof/>
        </w:rPr>
        <w:tab/>
      </w:r>
      <w:r>
        <w:rPr>
          <w:noProof/>
        </w:rPr>
        <w:fldChar w:fldCharType="begin"/>
      </w:r>
      <w:r>
        <w:rPr>
          <w:noProof/>
        </w:rPr>
        <w:instrText xml:space="preserve"> PAGEREF _Toc467149768 \h </w:instrText>
      </w:r>
      <w:r>
        <w:rPr>
          <w:noProof/>
        </w:rPr>
      </w:r>
      <w:r>
        <w:rPr>
          <w:noProof/>
        </w:rPr>
        <w:fldChar w:fldCharType="separate"/>
      </w:r>
      <w:r>
        <w:rPr>
          <w:noProof/>
        </w:rPr>
        <w:t>52</w:t>
      </w:r>
      <w:r>
        <w:rPr>
          <w:noProof/>
        </w:rPr>
        <w:fldChar w:fldCharType="end"/>
      </w:r>
    </w:p>
    <w:p w14:paraId="4DCB97F2"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3  Conceptual diagram of water fluxes beneath the land surface to the watertable (left). Unsaturated zone profile (middle). Conceptual representation of the unsaturated zone as a soil column (right).</w:t>
      </w:r>
      <w:r>
        <w:rPr>
          <w:noProof/>
        </w:rPr>
        <w:tab/>
      </w:r>
      <w:r>
        <w:rPr>
          <w:noProof/>
        </w:rPr>
        <w:fldChar w:fldCharType="begin"/>
      </w:r>
      <w:r>
        <w:rPr>
          <w:noProof/>
        </w:rPr>
        <w:instrText xml:space="preserve"> PAGEREF _Toc467149769 \h </w:instrText>
      </w:r>
      <w:r>
        <w:rPr>
          <w:noProof/>
        </w:rPr>
      </w:r>
      <w:r>
        <w:rPr>
          <w:noProof/>
        </w:rPr>
        <w:fldChar w:fldCharType="separate"/>
      </w:r>
      <w:r>
        <w:rPr>
          <w:noProof/>
        </w:rPr>
        <w:t>53</w:t>
      </w:r>
      <w:r>
        <w:rPr>
          <w:noProof/>
        </w:rPr>
        <w:fldChar w:fldCharType="end"/>
      </w:r>
    </w:p>
    <w:p w14:paraId="169107E4"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4  Average groundwater level depths (based on 2008 data) for the Narrabri formation</w:t>
      </w:r>
      <w:r>
        <w:rPr>
          <w:noProof/>
        </w:rPr>
        <w:tab/>
      </w:r>
      <w:r>
        <w:rPr>
          <w:noProof/>
        </w:rPr>
        <w:fldChar w:fldCharType="begin"/>
      </w:r>
      <w:r>
        <w:rPr>
          <w:noProof/>
        </w:rPr>
        <w:instrText xml:space="preserve"> PAGEREF _Toc467149770 \h </w:instrText>
      </w:r>
      <w:r>
        <w:rPr>
          <w:noProof/>
        </w:rPr>
      </w:r>
      <w:r>
        <w:rPr>
          <w:noProof/>
        </w:rPr>
        <w:fldChar w:fldCharType="separate"/>
      </w:r>
      <w:r>
        <w:rPr>
          <w:noProof/>
        </w:rPr>
        <w:t>55</w:t>
      </w:r>
      <w:r>
        <w:rPr>
          <w:noProof/>
        </w:rPr>
        <w:fldChar w:fldCharType="end"/>
      </w:r>
    </w:p>
    <w:p w14:paraId="54E87BA9"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5  Daily precipitation and groundwater levels, including long</w:t>
      </w:r>
      <w:r>
        <w:rPr>
          <w:noProof/>
        </w:rPr>
        <w:noBreakHyphen/>
        <w:t>term mean values, in selected multi</w:t>
      </w:r>
      <w:r>
        <w:rPr>
          <w:noProof/>
        </w:rPr>
        <w:noBreakHyphen/>
        <w:t>level shallow monitoring well GW030117</w:t>
      </w:r>
      <w:r>
        <w:rPr>
          <w:noProof/>
        </w:rPr>
        <w:tab/>
      </w:r>
      <w:r>
        <w:rPr>
          <w:noProof/>
        </w:rPr>
        <w:fldChar w:fldCharType="begin"/>
      </w:r>
      <w:r>
        <w:rPr>
          <w:noProof/>
        </w:rPr>
        <w:instrText xml:space="preserve"> PAGEREF _Toc467149771 \h </w:instrText>
      </w:r>
      <w:r>
        <w:rPr>
          <w:noProof/>
        </w:rPr>
      </w:r>
      <w:r>
        <w:rPr>
          <w:noProof/>
        </w:rPr>
        <w:fldChar w:fldCharType="separate"/>
      </w:r>
      <w:r>
        <w:rPr>
          <w:noProof/>
        </w:rPr>
        <w:t>57</w:t>
      </w:r>
      <w:r>
        <w:rPr>
          <w:noProof/>
        </w:rPr>
        <w:fldChar w:fldCharType="end"/>
      </w:r>
    </w:p>
    <w:p w14:paraId="75DCE752"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6  Location of the monitoring well GW030117</w:t>
      </w:r>
      <w:r>
        <w:rPr>
          <w:noProof/>
        </w:rPr>
        <w:tab/>
      </w:r>
      <w:r>
        <w:rPr>
          <w:noProof/>
        </w:rPr>
        <w:fldChar w:fldCharType="begin"/>
      </w:r>
      <w:r>
        <w:rPr>
          <w:noProof/>
        </w:rPr>
        <w:instrText xml:space="preserve"> PAGEREF _Toc467149772 \h </w:instrText>
      </w:r>
      <w:r>
        <w:rPr>
          <w:noProof/>
        </w:rPr>
      </w:r>
      <w:r>
        <w:rPr>
          <w:noProof/>
        </w:rPr>
        <w:fldChar w:fldCharType="separate"/>
      </w:r>
      <w:r>
        <w:rPr>
          <w:noProof/>
        </w:rPr>
        <w:t>58</w:t>
      </w:r>
      <w:r>
        <w:rPr>
          <w:noProof/>
        </w:rPr>
        <w:fldChar w:fldCharType="end"/>
      </w:r>
    </w:p>
    <w:p w14:paraId="36A32854"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7  Three periods are distinguished within the conceptual leakage model: a warming</w:t>
      </w:r>
      <w:r>
        <w:rPr>
          <w:noProof/>
        </w:rPr>
        <w:noBreakHyphen/>
        <w:t>up period, the leakage period, and the transport period</w:t>
      </w:r>
      <w:r>
        <w:rPr>
          <w:noProof/>
        </w:rPr>
        <w:tab/>
      </w:r>
      <w:r>
        <w:rPr>
          <w:noProof/>
        </w:rPr>
        <w:fldChar w:fldCharType="begin"/>
      </w:r>
      <w:r>
        <w:rPr>
          <w:noProof/>
        </w:rPr>
        <w:instrText xml:space="preserve"> PAGEREF _Toc467149773 \h </w:instrText>
      </w:r>
      <w:r>
        <w:rPr>
          <w:noProof/>
        </w:rPr>
      </w:r>
      <w:r>
        <w:rPr>
          <w:noProof/>
        </w:rPr>
        <w:fldChar w:fldCharType="separate"/>
      </w:r>
      <w:r>
        <w:rPr>
          <w:noProof/>
        </w:rPr>
        <w:t>59</w:t>
      </w:r>
      <w:r>
        <w:rPr>
          <w:noProof/>
        </w:rPr>
        <w:fldChar w:fldCharType="end"/>
      </w:r>
    </w:p>
    <w:p w14:paraId="2C4EFBF4"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8  Example of hydraulic conductivity curves (top) and moisture retention curves (bottom) for the sand, loam and clay soil textural classes</w:t>
      </w:r>
      <w:r>
        <w:rPr>
          <w:noProof/>
        </w:rPr>
        <w:tab/>
      </w:r>
      <w:r>
        <w:rPr>
          <w:noProof/>
        </w:rPr>
        <w:fldChar w:fldCharType="begin"/>
      </w:r>
      <w:r>
        <w:rPr>
          <w:noProof/>
        </w:rPr>
        <w:instrText xml:space="preserve"> PAGEREF _Toc467149774 \h </w:instrText>
      </w:r>
      <w:r>
        <w:rPr>
          <w:noProof/>
        </w:rPr>
      </w:r>
      <w:r>
        <w:rPr>
          <w:noProof/>
        </w:rPr>
        <w:fldChar w:fldCharType="separate"/>
      </w:r>
      <w:r>
        <w:rPr>
          <w:noProof/>
        </w:rPr>
        <w:t>65</w:t>
      </w:r>
      <w:r>
        <w:rPr>
          <w:noProof/>
        </w:rPr>
        <w:fldChar w:fldCharType="end"/>
      </w:r>
    </w:p>
    <w:p w14:paraId="6D248685" w14:textId="32B81149"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9  Calculated steady</w:t>
      </w:r>
      <w:r>
        <w:rPr>
          <w:noProof/>
        </w:rPr>
        <w:noBreakHyphen/>
        <w:t>state soil moisture content for sandy and loam soil subject to three recharge rates. For details of the calculations see Mallants et al. (</w:t>
      </w:r>
      <w:r w:rsidR="00B669E2">
        <w:rPr>
          <w:noProof/>
        </w:rPr>
        <w:t>2017</w:t>
      </w:r>
      <w:r>
        <w:rPr>
          <w:noProof/>
        </w:rPr>
        <w:t>b)</w:t>
      </w:r>
      <w:r>
        <w:rPr>
          <w:noProof/>
        </w:rPr>
        <w:tab/>
      </w:r>
      <w:r>
        <w:rPr>
          <w:noProof/>
        </w:rPr>
        <w:fldChar w:fldCharType="begin"/>
      </w:r>
      <w:r>
        <w:rPr>
          <w:noProof/>
        </w:rPr>
        <w:instrText xml:space="preserve"> PAGEREF _Toc467149775 \h </w:instrText>
      </w:r>
      <w:r>
        <w:rPr>
          <w:noProof/>
        </w:rPr>
      </w:r>
      <w:r>
        <w:rPr>
          <w:noProof/>
        </w:rPr>
        <w:fldChar w:fldCharType="separate"/>
      </w:r>
      <w:r>
        <w:rPr>
          <w:noProof/>
        </w:rPr>
        <w:t>66</w:t>
      </w:r>
      <w:r>
        <w:rPr>
          <w:noProof/>
        </w:rPr>
        <w:fldChar w:fldCharType="end"/>
      </w:r>
    </w:p>
    <w:p w14:paraId="2D499614"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0  Effect of advection and dispersion along a flow path (curves display different times) for a concentration along the solute flow path (from surface level through the unsaturated zone down to the groundwatertable)</w:t>
      </w:r>
      <w:r>
        <w:rPr>
          <w:noProof/>
        </w:rPr>
        <w:tab/>
      </w:r>
      <w:r>
        <w:rPr>
          <w:noProof/>
        </w:rPr>
        <w:fldChar w:fldCharType="begin"/>
      </w:r>
      <w:r>
        <w:rPr>
          <w:noProof/>
        </w:rPr>
        <w:instrText xml:space="preserve"> PAGEREF _Toc467149776 \h </w:instrText>
      </w:r>
      <w:r>
        <w:rPr>
          <w:noProof/>
        </w:rPr>
      </w:r>
      <w:r>
        <w:rPr>
          <w:noProof/>
        </w:rPr>
        <w:fldChar w:fldCharType="separate"/>
      </w:r>
      <w:r>
        <w:rPr>
          <w:noProof/>
        </w:rPr>
        <w:t>68</w:t>
      </w:r>
      <w:r>
        <w:rPr>
          <w:noProof/>
        </w:rPr>
        <w:fldChar w:fldCharType="end"/>
      </w:r>
    </w:p>
    <w:p w14:paraId="7B0F372F"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1  Longitudinal dispersivity versus transport distance</w:t>
      </w:r>
      <w:r>
        <w:rPr>
          <w:noProof/>
        </w:rPr>
        <w:tab/>
      </w:r>
      <w:r>
        <w:rPr>
          <w:noProof/>
        </w:rPr>
        <w:fldChar w:fldCharType="begin"/>
      </w:r>
      <w:r>
        <w:rPr>
          <w:noProof/>
        </w:rPr>
        <w:instrText xml:space="preserve"> PAGEREF _Toc467149777 \h </w:instrText>
      </w:r>
      <w:r>
        <w:rPr>
          <w:noProof/>
        </w:rPr>
      </w:r>
      <w:r>
        <w:rPr>
          <w:noProof/>
        </w:rPr>
        <w:fldChar w:fldCharType="separate"/>
      </w:r>
      <w:r>
        <w:rPr>
          <w:noProof/>
        </w:rPr>
        <w:t>69</w:t>
      </w:r>
      <w:r>
        <w:rPr>
          <w:noProof/>
        </w:rPr>
        <w:fldChar w:fldCharType="end"/>
      </w:r>
    </w:p>
    <w:p w14:paraId="11C4EF94"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2  Lookup table displaying the combined soil dilution (</w:t>
      </w:r>
      <w:r w:rsidRPr="009762BD">
        <w:rPr>
          <w:i/>
          <w:noProof/>
        </w:rPr>
        <w:t>DF</w:t>
      </w:r>
      <w:r w:rsidRPr="009762BD">
        <w:rPr>
          <w:noProof/>
          <w:vertAlign w:val="subscript"/>
        </w:rPr>
        <w:t>Lxx</w:t>
      </w:r>
      <w:r>
        <w:rPr>
          <w:noProof/>
        </w:rPr>
        <w:t>) and groundwater well dilution factors (</w:t>
      </w:r>
      <w:r w:rsidRPr="009762BD">
        <w:rPr>
          <w:i/>
          <w:noProof/>
        </w:rPr>
        <w:t>DF</w:t>
      </w:r>
      <w:r w:rsidRPr="009762BD">
        <w:rPr>
          <w:noProof/>
          <w:vertAlign w:val="subscript"/>
        </w:rPr>
        <w:t>xx</w:t>
      </w:r>
      <w:r>
        <w:rPr>
          <w:noProof/>
        </w:rPr>
        <w:t>). Similar lookup tables can be derived for other receiving environments</w:t>
      </w:r>
      <w:r>
        <w:rPr>
          <w:noProof/>
        </w:rPr>
        <w:tab/>
      </w:r>
      <w:r>
        <w:rPr>
          <w:noProof/>
        </w:rPr>
        <w:fldChar w:fldCharType="begin"/>
      </w:r>
      <w:r>
        <w:rPr>
          <w:noProof/>
        </w:rPr>
        <w:instrText xml:space="preserve"> PAGEREF _Toc467149778 \h </w:instrText>
      </w:r>
      <w:r>
        <w:rPr>
          <w:noProof/>
        </w:rPr>
      </w:r>
      <w:r>
        <w:rPr>
          <w:noProof/>
        </w:rPr>
        <w:fldChar w:fldCharType="separate"/>
      </w:r>
      <w:r>
        <w:rPr>
          <w:noProof/>
        </w:rPr>
        <w:t>73</w:t>
      </w:r>
      <w:r>
        <w:rPr>
          <w:noProof/>
        </w:rPr>
        <w:fldChar w:fldCharType="end"/>
      </w:r>
    </w:p>
    <w:p w14:paraId="4B27AAA6"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3  Typical exposure pathways considered for a groundwater bore scenario</w:t>
      </w:r>
      <w:r>
        <w:rPr>
          <w:noProof/>
        </w:rPr>
        <w:tab/>
      </w:r>
      <w:r>
        <w:rPr>
          <w:noProof/>
        </w:rPr>
        <w:fldChar w:fldCharType="begin"/>
      </w:r>
      <w:r>
        <w:rPr>
          <w:noProof/>
        </w:rPr>
        <w:instrText xml:space="preserve"> PAGEREF _Toc467149779 \h </w:instrText>
      </w:r>
      <w:r>
        <w:rPr>
          <w:noProof/>
        </w:rPr>
      </w:r>
      <w:r>
        <w:rPr>
          <w:noProof/>
        </w:rPr>
        <w:fldChar w:fldCharType="separate"/>
      </w:r>
      <w:r>
        <w:rPr>
          <w:noProof/>
        </w:rPr>
        <w:t>76</w:t>
      </w:r>
      <w:r>
        <w:rPr>
          <w:noProof/>
        </w:rPr>
        <w:fldChar w:fldCharType="end"/>
      </w:r>
    </w:p>
    <w:p w14:paraId="4BCA90C0"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4  Empirical cumulative distribution of water wells at a given distance from the nearest coal seam gas well</w:t>
      </w:r>
      <w:r>
        <w:rPr>
          <w:noProof/>
        </w:rPr>
        <w:tab/>
      </w:r>
      <w:r>
        <w:rPr>
          <w:noProof/>
        </w:rPr>
        <w:fldChar w:fldCharType="begin"/>
      </w:r>
      <w:r>
        <w:rPr>
          <w:noProof/>
        </w:rPr>
        <w:instrText xml:space="preserve"> PAGEREF _Toc467149780 \h </w:instrText>
      </w:r>
      <w:r>
        <w:rPr>
          <w:noProof/>
        </w:rPr>
      </w:r>
      <w:r>
        <w:rPr>
          <w:noProof/>
        </w:rPr>
        <w:fldChar w:fldCharType="separate"/>
      </w:r>
      <w:r>
        <w:rPr>
          <w:noProof/>
        </w:rPr>
        <w:t>79</w:t>
      </w:r>
      <w:r>
        <w:rPr>
          <w:noProof/>
        </w:rPr>
        <w:fldChar w:fldCharType="end"/>
      </w:r>
    </w:p>
    <w:p w14:paraId="351FE58D"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5  Location of receiving environments in local Area 1, including shallow groundwater wells (&lt; 50 m) and gaining Namoi River</w:t>
      </w:r>
      <w:r>
        <w:rPr>
          <w:noProof/>
        </w:rPr>
        <w:tab/>
      </w:r>
      <w:r>
        <w:rPr>
          <w:noProof/>
        </w:rPr>
        <w:fldChar w:fldCharType="begin"/>
      </w:r>
      <w:r>
        <w:rPr>
          <w:noProof/>
        </w:rPr>
        <w:instrText xml:space="preserve"> PAGEREF _Toc467149781 \h </w:instrText>
      </w:r>
      <w:r>
        <w:rPr>
          <w:noProof/>
        </w:rPr>
      </w:r>
      <w:r>
        <w:rPr>
          <w:noProof/>
        </w:rPr>
        <w:fldChar w:fldCharType="separate"/>
      </w:r>
      <w:r>
        <w:rPr>
          <w:noProof/>
        </w:rPr>
        <w:t>82</w:t>
      </w:r>
      <w:r>
        <w:rPr>
          <w:noProof/>
        </w:rPr>
        <w:fldChar w:fldCharType="end"/>
      </w:r>
    </w:p>
    <w:p w14:paraId="23B616DC"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6  Location of receiving environments in local Area 2, including shallow groundwater wells (&lt; 50 m) and Lake Goran Wetland</w:t>
      </w:r>
      <w:r>
        <w:rPr>
          <w:noProof/>
        </w:rPr>
        <w:tab/>
      </w:r>
      <w:r>
        <w:rPr>
          <w:noProof/>
        </w:rPr>
        <w:fldChar w:fldCharType="begin"/>
      </w:r>
      <w:r>
        <w:rPr>
          <w:noProof/>
        </w:rPr>
        <w:instrText xml:space="preserve"> PAGEREF _Toc467149782 \h </w:instrText>
      </w:r>
      <w:r>
        <w:rPr>
          <w:noProof/>
        </w:rPr>
      </w:r>
      <w:r>
        <w:rPr>
          <w:noProof/>
        </w:rPr>
        <w:fldChar w:fldCharType="separate"/>
      </w:r>
      <w:r>
        <w:rPr>
          <w:noProof/>
        </w:rPr>
        <w:t>83</w:t>
      </w:r>
      <w:r>
        <w:rPr>
          <w:noProof/>
        </w:rPr>
        <w:fldChar w:fldCharType="end"/>
      </w:r>
    </w:p>
    <w:p w14:paraId="1B97B816"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7  Valley bottom wetland mainly fed by surface water–disconnected stream (A); Valley bottom wetland fed by surface water and groundwater–connected stream (B)</w:t>
      </w:r>
      <w:r>
        <w:rPr>
          <w:noProof/>
        </w:rPr>
        <w:tab/>
      </w:r>
      <w:r>
        <w:rPr>
          <w:noProof/>
        </w:rPr>
        <w:fldChar w:fldCharType="begin"/>
      </w:r>
      <w:r>
        <w:rPr>
          <w:noProof/>
        </w:rPr>
        <w:instrText xml:space="preserve"> PAGEREF _Toc467149783 \h </w:instrText>
      </w:r>
      <w:r>
        <w:rPr>
          <w:noProof/>
        </w:rPr>
      </w:r>
      <w:r>
        <w:rPr>
          <w:noProof/>
        </w:rPr>
        <w:fldChar w:fldCharType="separate"/>
      </w:r>
      <w:r>
        <w:rPr>
          <w:noProof/>
        </w:rPr>
        <w:t>84</w:t>
      </w:r>
      <w:r>
        <w:rPr>
          <w:noProof/>
        </w:rPr>
        <w:fldChar w:fldCharType="end"/>
      </w:r>
    </w:p>
    <w:p w14:paraId="267DE661"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8  Depression wetlands fed by groundwater (D). S = spring flow</w:t>
      </w:r>
      <w:r>
        <w:rPr>
          <w:noProof/>
        </w:rPr>
        <w:tab/>
      </w:r>
      <w:r>
        <w:rPr>
          <w:noProof/>
        </w:rPr>
        <w:fldChar w:fldCharType="begin"/>
      </w:r>
      <w:r>
        <w:rPr>
          <w:noProof/>
        </w:rPr>
        <w:instrText xml:space="preserve"> PAGEREF _Toc467149784 \h </w:instrText>
      </w:r>
      <w:r>
        <w:rPr>
          <w:noProof/>
        </w:rPr>
      </w:r>
      <w:r>
        <w:rPr>
          <w:noProof/>
        </w:rPr>
        <w:fldChar w:fldCharType="separate"/>
      </w:r>
      <w:r>
        <w:rPr>
          <w:noProof/>
        </w:rPr>
        <w:t>84</w:t>
      </w:r>
      <w:r>
        <w:rPr>
          <w:noProof/>
        </w:rPr>
        <w:fldChar w:fldCharType="end"/>
      </w:r>
    </w:p>
    <w:p w14:paraId="46FBEE88"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19  Rivers in the Namoi catchment and their hydraulic status (i.e. losing or gaining or seasonally varying)</w:t>
      </w:r>
      <w:r>
        <w:rPr>
          <w:noProof/>
        </w:rPr>
        <w:tab/>
      </w:r>
      <w:r>
        <w:rPr>
          <w:noProof/>
        </w:rPr>
        <w:fldChar w:fldCharType="begin"/>
      </w:r>
      <w:r>
        <w:rPr>
          <w:noProof/>
        </w:rPr>
        <w:instrText xml:space="preserve"> PAGEREF _Toc467149785 \h </w:instrText>
      </w:r>
      <w:r>
        <w:rPr>
          <w:noProof/>
        </w:rPr>
      </w:r>
      <w:r>
        <w:rPr>
          <w:noProof/>
        </w:rPr>
        <w:fldChar w:fldCharType="separate"/>
      </w:r>
      <w:r>
        <w:rPr>
          <w:noProof/>
        </w:rPr>
        <w:t>86</w:t>
      </w:r>
      <w:r>
        <w:rPr>
          <w:noProof/>
        </w:rPr>
        <w:fldChar w:fldCharType="end"/>
      </w:r>
    </w:p>
    <w:p w14:paraId="49FAA256"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0  Endangered flora and water dependent animal species in the Namoi catchment</w:t>
      </w:r>
      <w:r>
        <w:rPr>
          <w:noProof/>
        </w:rPr>
        <w:tab/>
      </w:r>
      <w:r>
        <w:rPr>
          <w:noProof/>
        </w:rPr>
        <w:fldChar w:fldCharType="begin"/>
      </w:r>
      <w:r>
        <w:rPr>
          <w:noProof/>
        </w:rPr>
        <w:instrText xml:space="preserve"> PAGEREF _Toc467149786 \h </w:instrText>
      </w:r>
      <w:r>
        <w:rPr>
          <w:noProof/>
        </w:rPr>
      </w:r>
      <w:r>
        <w:rPr>
          <w:noProof/>
        </w:rPr>
        <w:fldChar w:fldCharType="separate"/>
      </w:r>
      <w:r>
        <w:rPr>
          <w:noProof/>
        </w:rPr>
        <w:t>87</w:t>
      </w:r>
      <w:r>
        <w:rPr>
          <w:noProof/>
        </w:rPr>
        <w:fldChar w:fldCharType="end"/>
      </w:r>
    </w:p>
    <w:p w14:paraId="2F32894C"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1  Groundwater dependent ecosystems that are reliant on surface water (e.g. rivers, springs and wetlands) and groundwater</w:t>
      </w:r>
      <w:r>
        <w:rPr>
          <w:noProof/>
        </w:rPr>
        <w:tab/>
      </w:r>
      <w:r>
        <w:rPr>
          <w:noProof/>
        </w:rPr>
        <w:fldChar w:fldCharType="begin"/>
      </w:r>
      <w:r>
        <w:rPr>
          <w:noProof/>
        </w:rPr>
        <w:instrText xml:space="preserve"> PAGEREF _Toc467149787 \h </w:instrText>
      </w:r>
      <w:r>
        <w:rPr>
          <w:noProof/>
        </w:rPr>
      </w:r>
      <w:r>
        <w:rPr>
          <w:noProof/>
        </w:rPr>
        <w:fldChar w:fldCharType="separate"/>
      </w:r>
      <w:r>
        <w:rPr>
          <w:noProof/>
        </w:rPr>
        <w:t>88</w:t>
      </w:r>
      <w:r>
        <w:rPr>
          <w:noProof/>
        </w:rPr>
        <w:fldChar w:fldCharType="end"/>
      </w:r>
    </w:p>
    <w:p w14:paraId="40C9EA19"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2  Empirical cumulative distribution of endangered flora species at a given distance from the nearest coal seam gas well</w:t>
      </w:r>
      <w:r>
        <w:rPr>
          <w:noProof/>
        </w:rPr>
        <w:tab/>
      </w:r>
      <w:r>
        <w:rPr>
          <w:noProof/>
        </w:rPr>
        <w:fldChar w:fldCharType="begin"/>
      </w:r>
      <w:r>
        <w:rPr>
          <w:noProof/>
        </w:rPr>
        <w:instrText xml:space="preserve"> PAGEREF _Toc467149788 \h </w:instrText>
      </w:r>
      <w:r>
        <w:rPr>
          <w:noProof/>
        </w:rPr>
      </w:r>
      <w:r>
        <w:rPr>
          <w:noProof/>
        </w:rPr>
        <w:fldChar w:fldCharType="separate"/>
      </w:r>
      <w:r>
        <w:rPr>
          <w:noProof/>
        </w:rPr>
        <w:t>90</w:t>
      </w:r>
      <w:r>
        <w:rPr>
          <w:noProof/>
        </w:rPr>
        <w:fldChar w:fldCharType="end"/>
      </w:r>
    </w:p>
    <w:p w14:paraId="1D26917C"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3  Empirical cumulative distribution of water dependent animal species at a given distance from the nearest coal seam gas well</w:t>
      </w:r>
      <w:r>
        <w:rPr>
          <w:noProof/>
        </w:rPr>
        <w:tab/>
      </w:r>
      <w:r>
        <w:rPr>
          <w:noProof/>
        </w:rPr>
        <w:fldChar w:fldCharType="begin"/>
      </w:r>
      <w:r>
        <w:rPr>
          <w:noProof/>
        </w:rPr>
        <w:instrText xml:space="preserve"> PAGEREF _Toc467149789 \h </w:instrText>
      </w:r>
      <w:r>
        <w:rPr>
          <w:noProof/>
        </w:rPr>
      </w:r>
      <w:r>
        <w:rPr>
          <w:noProof/>
        </w:rPr>
        <w:fldChar w:fldCharType="separate"/>
      </w:r>
      <w:r>
        <w:rPr>
          <w:noProof/>
        </w:rPr>
        <w:t>91</w:t>
      </w:r>
      <w:r>
        <w:rPr>
          <w:noProof/>
        </w:rPr>
        <w:fldChar w:fldCharType="end"/>
      </w:r>
    </w:p>
    <w:p w14:paraId="6BA7F1B3"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4  Developing a detailed small</w:t>
      </w:r>
      <w:r>
        <w:rPr>
          <w:noProof/>
        </w:rPr>
        <w:noBreakHyphen/>
        <w:t>scale site model for solute transport within a local model using a series of nested models based on the local grid refinement (LGR) method</w:t>
      </w:r>
      <w:r>
        <w:rPr>
          <w:noProof/>
        </w:rPr>
        <w:tab/>
      </w:r>
      <w:r>
        <w:rPr>
          <w:noProof/>
        </w:rPr>
        <w:fldChar w:fldCharType="begin"/>
      </w:r>
      <w:r>
        <w:rPr>
          <w:noProof/>
        </w:rPr>
        <w:instrText xml:space="preserve"> PAGEREF _Toc467149790 \h </w:instrText>
      </w:r>
      <w:r>
        <w:rPr>
          <w:noProof/>
        </w:rPr>
      </w:r>
      <w:r>
        <w:rPr>
          <w:noProof/>
        </w:rPr>
        <w:fldChar w:fldCharType="separate"/>
      </w:r>
      <w:r>
        <w:rPr>
          <w:noProof/>
        </w:rPr>
        <w:t>94</w:t>
      </w:r>
      <w:r>
        <w:rPr>
          <w:noProof/>
        </w:rPr>
        <w:fldChar w:fldCharType="end"/>
      </w:r>
    </w:p>
    <w:p w14:paraId="24F04DF3"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5  Location of three potential site models within the local model 1</w:t>
      </w:r>
      <w:r>
        <w:rPr>
          <w:noProof/>
        </w:rPr>
        <w:tab/>
      </w:r>
      <w:r>
        <w:rPr>
          <w:noProof/>
        </w:rPr>
        <w:fldChar w:fldCharType="begin"/>
      </w:r>
      <w:r>
        <w:rPr>
          <w:noProof/>
        </w:rPr>
        <w:instrText xml:space="preserve"> PAGEREF _Toc467149791 \h </w:instrText>
      </w:r>
      <w:r>
        <w:rPr>
          <w:noProof/>
        </w:rPr>
      </w:r>
      <w:r>
        <w:rPr>
          <w:noProof/>
        </w:rPr>
        <w:fldChar w:fldCharType="separate"/>
      </w:r>
      <w:r>
        <w:rPr>
          <w:noProof/>
        </w:rPr>
        <w:t>95</w:t>
      </w:r>
      <w:r>
        <w:rPr>
          <w:noProof/>
        </w:rPr>
        <w:fldChar w:fldCharType="end"/>
      </w:r>
    </w:p>
    <w:p w14:paraId="31EB28BD"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6  Location of subregion Area 1 showing lines of cross</w:t>
      </w:r>
      <w:r>
        <w:rPr>
          <w:noProof/>
        </w:rPr>
        <w:noBreakHyphen/>
        <w:t>sectional views (AA’, BB’) of simplified hydrostratigraphy (see Figure 5.27)</w:t>
      </w:r>
      <w:r>
        <w:rPr>
          <w:noProof/>
        </w:rPr>
        <w:tab/>
      </w:r>
      <w:r>
        <w:rPr>
          <w:noProof/>
        </w:rPr>
        <w:fldChar w:fldCharType="begin"/>
      </w:r>
      <w:r>
        <w:rPr>
          <w:noProof/>
        </w:rPr>
        <w:instrText xml:space="preserve"> PAGEREF _Toc467149792 \h </w:instrText>
      </w:r>
      <w:r>
        <w:rPr>
          <w:noProof/>
        </w:rPr>
      </w:r>
      <w:r>
        <w:rPr>
          <w:noProof/>
        </w:rPr>
        <w:fldChar w:fldCharType="separate"/>
      </w:r>
      <w:r>
        <w:rPr>
          <w:noProof/>
        </w:rPr>
        <w:t>96</w:t>
      </w:r>
      <w:r>
        <w:rPr>
          <w:noProof/>
        </w:rPr>
        <w:fldChar w:fldCharType="end"/>
      </w:r>
    </w:p>
    <w:p w14:paraId="25869CC0"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7  Cross</w:t>
      </w:r>
      <w:r>
        <w:rPr>
          <w:noProof/>
        </w:rPr>
        <w:noBreakHyphen/>
        <w:t>sections AA’ and BB’ of simplified hydrostratigraphic layers for local Model 1 shown in Figure 5.26</w:t>
      </w:r>
      <w:r>
        <w:rPr>
          <w:noProof/>
        </w:rPr>
        <w:tab/>
      </w:r>
      <w:r>
        <w:rPr>
          <w:noProof/>
        </w:rPr>
        <w:fldChar w:fldCharType="begin"/>
      </w:r>
      <w:r>
        <w:rPr>
          <w:noProof/>
        </w:rPr>
        <w:instrText xml:space="preserve"> PAGEREF _Toc467149793 \h </w:instrText>
      </w:r>
      <w:r>
        <w:rPr>
          <w:noProof/>
        </w:rPr>
      </w:r>
      <w:r>
        <w:rPr>
          <w:noProof/>
        </w:rPr>
        <w:fldChar w:fldCharType="separate"/>
      </w:r>
      <w:r>
        <w:rPr>
          <w:noProof/>
        </w:rPr>
        <w:t>97</w:t>
      </w:r>
      <w:r>
        <w:rPr>
          <w:noProof/>
        </w:rPr>
        <w:fldChar w:fldCharType="end"/>
      </w:r>
    </w:p>
    <w:p w14:paraId="38382D2B"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8  Conceptual diagram of a site model used for solute transport calculations. Dimensions are not to scale.</w:t>
      </w:r>
      <w:r>
        <w:rPr>
          <w:noProof/>
        </w:rPr>
        <w:tab/>
      </w:r>
      <w:r>
        <w:rPr>
          <w:noProof/>
        </w:rPr>
        <w:fldChar w:fldCharType="begin"/>
      </w:r>
      <w:r>
        <w:rPr>
          <w:noProof/>
        </w:rPr>
        <w:instrText xml:space="preserve"> PAGEREF _Toc467149794 \h </w:instrText>
      </w:r>
      <w:r>
        <w:rPr>
          <w:noProof/>
        </w:rPr>
      </w:r>
      <w:r>
        <w:rPr>
          <w:noProof/>
        </w:rPr>
        <w:fldChar w:fldCharType="separate"/>
      </w:r>
      <w:r>
        <w:rPr>
          <w:noProof/>
        </w:rPr>
        <w:t>98</w:t>
      </w:r>
      <w:r>
        <w:rPr>
          <w:noProof/>
        </w:rPr>
        <w:fldChar w:fldCharType="end"/>
      </w:r>
    </w:p>
    <w:p w14:paraId="5E29A608"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29  Calculated relative concentration (C/C</w:t>
      </w:r>
      <w:r w:rsidRPr="009762BD">
        <w:rPr>
          <w:noProof/>
          <w:vertAlign w:val="subscript"/>
        </w:rPr>
        <w:t>0</w:t>
      </w:r>
      <w:r>
        <w:rPr>
          <w:noProof/>
        </w:rPr>
        <w:t>) at groundwater wells with increasing distance from the solute source</w:t>
      </w:r>
      <w:r>
        <w:rPr>
          <w:noProof/>
        </w:rPr>
        <w:tab/>
      </w:r>
      <w:r>
        <w:rPr>
          <w:noProof/>
        </w:rPr>
        <w:fldChar w:fldCharType="begin"/>
      </w:r>
      <w:r>
        <w:rPr>
          <w:noProof/>
        </w:rPr>
        <w:instrText xml:space="preserve"> PAGEREF _Toc467149795 \h </w:instrText>
      </w:r>
      <w:r>
        <w:rPr>
          <w:noProof/>
        </w:rPr>
      </w:r>
      <w:r>
        <w:rPr>
          <w:noProof/>
        </w:rPr>
        <w:fldChar w:fldCharType="separate"/>
      </w:r>
      <w:r>
        <w:rPr>
          <w:noProof/>
        </w:rPr>
        <w:t>99</w:t>
      </w:r>
      <w:r>
        <w:rPr>
          <w:noProof/>
        </w:rPr>
        <w:fldChar w:fldCharType="end"/>
      </w:r>
    </w:p>
    <w:p w14:paraId="7ED371D2"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5.30  Calculated relative concentration (C/C</w:t>
      </w:r>
      <w:r w:rsidRPr="009762BD">
        <w:rPr>
          <w:noProof/>
          <w:vertAlign w:val="subscript"/>
        </w:rPr>
        <w:t>0</w:t>
      </w:r>
      <w:r>
        <w:rPr>
          <w:noProof/>
        </w:rPr>
        <w:t>) at groundwater wells with increasing distance from the solute source</w:t>
      </w:r>
      <w:r>
        <w:rPr>
          <w:noProof/>
        </w:rPr>
        <w:tab/>
      </w:r>
      <w:r>
        <w:rPr>
          <w:noProof/>
        </w:rPr>
        <w:fldChar w:fldCharType="begin"/>
      </w:r>
      <w:r>
        <w:rPr>
          <w:noProof/>
        </w:rPr>
        <w:instrText xml:space="preserve"> PAGEREF _Toc467149796 \h </w:instrText>
      </w:r>
      <w:r>
        <w:rPr>
          <w:noProof/>
        </w:rPr>
      </w:r>
      <w:r>
        <w:rPr>
          <w:noProof/>
        </w:rPr>
        <w:fldChar w:fldCharType="separate"/>
      </w:r>
      <w:r>
        <w:rPr>
          <w:noProof/>
        </w:rPr>
        <w:t>100</w:t>
      </w:r>
      <w:r>
        <w:rPr>
          <w:noProof/>
        </w:rPr>
        <w:fldChar w:fldCharType="end"/>
      </w:r>
    </w:p>
    <w:p w14:paraId="10C27B3B"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6.1  Relationship between reality, conceptual model and computer model, and the concepts of qualification, verification and validation</w:t>
      </w:r>
      <w:r>
        <w:rPr>
          <w:noProof/>
        </w:rPr>
        <w:tab/>
      </w:r>
      <w:r>
        <w:rPr>
          <w:noProof/>
        </w:rPr>
        <w:fldChar w:fldCharType="begin"/>
      </w:r>
      <w:r>
        <w:rPr>
          <w:noProof/>
        </w:rPr>
        <w:instrText xml:space="preserve"> PAGEREF _Toc467149797 \h </w:instrText>
      </w:r>
      <w:r>
        <w:rPr>
          <w:noProof/>
        </w:rPr>
      </w:r>
      <w:r>
        <w:rPr>
          <w:noProof/>
        </w:rPr>
        <w:fldChar w:fldCharType="separate"/>
      </w:r>
      <w:r>
        <w:rPr>
          <w:noProof/>
        </w:rPr>
        <w:t>109</w:t>
      </w:r>
      <w:r>
        <w:rPr>
          <w:noProof/>
        </w:rPr>
        <w:fldChar w:fldCharType="end"/>
      </w:r>
    </w:p>
    <w:p w14:paraId="0FFE3651" w14:textId="77777777" w:rsidR="00E53E04" w:rsidRDefault="00E53E04">
      <w:pPr>
        <w:pStyle w:val="TableofFigures"/>
        <w:tabs>
          <w:tab w:val="right" w:leader="dot" w:pos="9054"/>
        </w:tabs>
        <w:rPr>
          <w:rFonts w:asciiTheme="minorHAnsi" w:hAnsiTheme="minorHAnsi"/>
          <w:bCs w:val="0"/>
          <w:noProof/>
          <w:sz w:val="22"/>
          <w:szCs w:val="22"/>
          <w:lang w:eastAsia="en-AU"/>
        </w:rPr>
      </w:pPr>
      <w:r>
        <w:rPr>
          <w:noProof/>
        </w:rPr>
        <w:t>Figure 6.2  Illustration of Monte Carlo analysis</w:t>
      </w:r>
      <w:r>
        <w:rPr>
          <w:noProof/>
        </w:rPr>
        <w:tab/>
      </w:r>
      <w:r>
        <w:rPr>
          <w:noProof/>
        </w:rPr>
        <w:fldChar w:fldCharType="begin"/>
      </w:r>
      <w:r>
        <w:rPr>
          <w:noProof/>
        </w:rPr>
        <w:instrText xml:space="preserve"> PAGEREF _Toc467149798 \h </w:instrText>
      </w:r>
      <w:r>
        <w:rPr>
          <w:noProof/>
        </w:rPr>
      </w:r>
      <w:r>
        <w:rPr>
          <w:noProof/>
        </w:rPr>
        <w:fldChar w:fldCharType="separate"/>
      </w:r>
      <w:r>
        <w:rPr>
          <w:noProof/>
        </w:rPr>
        <w:t>114</w:t>
      </w:r>
      <w:r>
        <w:rPr>
          <w:noProof/>
        </w:rPr>
        <w:fldChar w:fldCharType="end"/>
      </w:r>
    </w:p>
    <w:p w14:paraId="4CE40AC8" w14:textId="77777777" w:rsidR="00A1675B" w:rsidRDefault="00AF4484" w:rsidP="002136AF">
      <w:pPr>
        <w:pStyle w:val="OWSNormal11pt"/>
        <w:sectPr w:rsidR="00A1675B" w:rsidSect="00FA3DF7">
          <w:headerReference w:type="even" r:id="rId13"/>
          <w:headerReference w:type="default" r:id="rId14"/>
          <w:footerReference w:type="even" r:id="rId15"/>
          <w:footerReference w:type="default" r:id="rId16"/>
          <w:headerReference w:type="first" r:id="rId17"/>
          <w:footerReference w:type="first" r:id="rId18"/>
          <w:type w:val="continuous"/>
          <w:pgSz w:w="11900" w:h="16840" w:code="9"/>
          <w:pgMar w:top="1418" w:right="1418" w:bottom="1418" w:left="1418" w:header="709" w:footer="709" w:gutter="0"/>
          <w:pgNumType w:fmt="lowerRoman"/>
          <w:cols w:space="284"/>
          <w:noEndnote/>
          <w:titlePg/>
          <w:docGrid w:linePitch="326"/>
        </w:sectPr>
      </w:pPr>
      <w:r>
        <w:rPr>
          <w:rFonts w:eastAsiaTheme="minorHAnsi"/>
          <w:lang w:eastAsia="en-AU"/>
        </w:rPr>
        <w:fldChar w:fldCharType="end"/>
      </w:r>
      <w:bookmarkStart w:id="459" w:name="_Toc333927017"/>
      <w:bookmarkStart w:id="460" w:name="_Toc332534146"/>
      <w:bookmarkStart w:id="461" w:name="_Toc332632039"/>
      <w:bookmarkStart w:id="462" w:name="_Toc332735177"/>
      <w:bookmarkStart w:id="463" w:name="_Toc332908425"/>
      <w:bookmarkStart w:id="464" w:name="_Toc332963436"/>
      <w:bookmarkStart w:id="465" w:name="_Toc332965476"/>
      <w:bookmarkStart w:id="466" w:name="_Toc333408607"/>
    </w:p>
    <w:p w14:paraId="4CE40AC9" w14:textId="77777777" w:rsidR="00B150C0" w:rsidRPr="0023261D" w:rsidRDefault="00B150C0" w:rsidP="00B150C0">
      <w:pPr>
        <w:pStyle w:val="Heading1"/>
      </w:pPr>
      <w:bookmarkStart w:id="467" w:name="_Toc449622784"/>
      <w:bookmarkStart w:id="468" w:name="_Toc467149696"/>
      <w:bookmarkEnd w:id="459"/>
      <w:r>
        <w:t>Introduction</w:t>
      </w:r>
      <w:bookmarkEnd w:id="467"/>
      <w:bookmarkEnd w:id="468"/>
    </w:p>
    <w:p w14:paraId="4CE40ACA" w14:textId="77777777" w:rsidR="00057644" w:rsidRPr="00057644" w:rsidRDefault="008F58B5" w:rsidP="00E8353D">
      <w:pPr>
        <w:pStyle w:val="Heading2"/>
      </w:pPr>
      <w:bookmarkStart w:id="469" w:name="_Toc467149697"/>
      <w:r>
        <w:t>Purpose of this report</w:t>
      </w:r>
      <w:bookmarkEnd w:id="469"/>
    </w:p>
    <w:p w14:paraId="4CE40ACB" w14:textId="77777777" w:rsidR="008F58B5" w:rsidRPr="00CF1059" w:rsidRDefault="007B3855" w:rsidP="008F58B5">
      <w:pPr>
        <w:pStyle w:val="OWSNormal11pt"/>
      </w:pPr>
      <w:r w:rsidRPr="007B3855">
        <w:t>This report documents the conceptual mode</w:t>
      </w:r>
      <w:r>
        <w:t>l</w:t>
      </w:r>
      <w:r w:rsidRPr="007B3855">
        <w:t>ling framework to predict environmental concentrations of hydraulic fracturing fluids in spills and leaks at the land surface, and their anticipated fate pathways: soil; shallow groundwater; wetlands and streams. This forms the basis for determining human exposure to hydraulic fracturing chemicals present at the land surface</w:t>
      </w:r>
      <w:r>
        <w:t>.</w:t>
      </w:r>
    </w:p>
    <w:p w14:paraId="4CE40ACC" w14:textId="3AD9FBC4" w:rsidR="003464DB" w:rsidRDefault="008F58B5" w:rsidP="008F58B5">
      <w:pPr>
        <w:pStyle w:val="OWSNormal11pt"/>
      </w:pPr>
      <w:r w:rsidRPr="00CF1059">
        <w:t>The term shallow groundwater is used here to represent all groundwater in unconfined aquifers</w:t>
      </w:r>
      <w:r>
        <w:t xml:space="preserve"> typically up to several tens of metres deep</w:t>
      </w:r>
      <w:r w:rsidRPr="00CF1059">
        <w:t xml:space="preserve"> that </w:t>
      </w:r>
      <w:r>
        <w:t xml:space="preserve">is hypothesised to </w:t>
      </w:r>
      <w:r w:rsidRPr="00CF1059">
        <w:t>be receiving contaminants released from the land surface. These are mainly the alluvial aquifers and weathered rock aquifers adjacent to the alluvial aquifers</w:t>
      </w:r>
      <w:r w:rsidR="009D43B7">
        <w:t xml:space="preserve">; they are bounded by a </w:t>
      </w:r>
      <w:r w:rsidR="0099255A">
        <w:t>watertable</w:t>
      </w:r>
      <w:r w:rsidR="009D43B7">
        <w:t xml:space="preserve"> and an unsaturated zone of variable thickness (sometimes absent) above, and by deeper aquifer or aquitard systems below</w:t>
      </w:r>
      <w:r w:rsidR="003464DB">
        <w:t>.</w:t>
      </w:r>
    </w:p>
    <w:p w14:paraId="4CE40ACD" w14:textId="77777777" w:rsidR="008F58B5" w:rsidRDefault="008F58B5" w:rsidP="008F58B5">
      <w:pPr>
        <w:pStyle w:val="OWSNormal11pt"/>
      </w:pPr>
      <w:r>
        <w:t>Exposure as</w:t>
      </w:r>
      <w:r w:rsidRPr="00CF1059">
        <w:t xml:space="preserve">sessment </w:t>
      </w:r>
      <w:r>
        <w:t>for</w:t>
      </w:r>
      <w:r w:rsidRPr="00CF1059">
        <w:t xml:space="preserve"> deep groundwater is not within the scope of th</w:t>
      </w:r>
      <w:r>
        <w:t>e current</w:t>
      </w:r>
      <w:r w:rsidRPr="00CF1059">
        <w:t xml:space="preserve"> project</w:t>
      </w:r>
      <w:r>
        <w:t>.</w:t>
      </w:r>
      <w:r w:rsidRPr="00CF1059">
        <w:t xml:space="preserve"> Deep groundwater refers </w:t>
      </w:r>
      <w:r>
        <w:t xml:space="preserve">mainly </w:t>
      </w:r>
      <w:r w:rsidRPr="00CF1059">
        <w:t>to confined aquifers</w:t>
      </w:r>
      <w:r w:rsidR="00372A81">
        <w:t xml:space="preserve">, </w:t>
      </w:r>
      <w:r>
        <w:t>typically several hundreds of metres below ground surface</w:t>
      </w:r>
      <w:r w:rsidR="00372A81">
        <w:t xml:space="preserve">, </w:t>
      </w:r>
      <w:r w:rsidRPr="00CF1059">
        <w:t xml:space="preserve">that would </w:t>
      </w:r>
      <w:r>
        <w:t xml:space="preserve">not </w:t>
      </w:r>
      <w:r w:rsidRPr="00CF1059">
        <w:t>normally be affected by surface</w:t>
      </w:r>
      <w:r w:rsidR="00DB7C1F">
        <w:noBreakHyphen/>
      </w:r>
      <w:r>
        <w:t>derived</w:t>
      </w:r>
      <w:r w:rsidRPr="00CF1059">
        <w:t xml:space="preserve"> contamination</w:t>
      </w:r>
      <w:r>
        <w:t xml:space="preserve">, or to the deeper parts of unconfined aquifers in contact with coal formations targeted for </w:t>
      </w:r>
      <w:r w:rsidR="000520D9">
        <w:t xml:space="preserve">gas extraction </w:t>
      </w:r>
      <w:r>
        <w:t>(e.g. through active faults or permeable formations between coal and overlying aquifers, or via a defective coal seam gas well into the overlying aquifer)</w:t>
      </w:r>
      <w:r w:rsidRPr="00CF1059">
        <w:t>.</w:t>
      </w:r>
      <w:r>
        <w:t xml:space="preserve"> Future research</w:t>
      </w:r>
      <w:r w:rsidRPr="008A2FA6">
        <w:rPr>
          <w:color w:val="1F497D"/>
        </w:rPr>
        <w:t xml:space="preserve"> </w:t>
      </w:r>
      <w:r w:rsidR="000520D9">
        <w:rPr>
          <w:color w:val="000000" w:themeColor="text1"/>
        </w:rPr>
        <w:t>could</w:t>
      </w:r>
      <w:r>
        <w:t xml:space="preserve"> quantify fate pathways of </w:t>
      </w:r>
      <w:r w:rsidR="000520D9">
        <w:t xml:space="preserve">drilling and </w:t>
      </w:r>
      <w:r>
        <w:t>hydraulic fracturing fluids within a coal seam gas well field and its surrounding deep groundwater.</w:t>
      </w:r>
    </w:p>
    <w:p w14:paraId="4CE40ACE" w14:textId="52CA41A8" w:rsidR="00E07E0F" w:rsidRPr="00554BB7" w:rsidRDefault="00E07E0F" w:rsidP="00E07E0F">
      <w:pPr>
        <w:pStyle w:val="OWSNormal11pt"/>
      </w:pPr>
      <w:r w:rsidRPr="00554BB7">
        <w:t xml:space="preserve">The conceptualisation </w:t>
      </w:r>
      <w:r>
        <w:t xml:space="preserve">process </w:t>
      </w:r>
      <w:r w:rsidRPr="00554BB7">
        <w:t>consider</w:t>
      </w:r>
      <w:r>
        <w:t>ed</w:t>
      </w:r>
      <w:r w:rsidRPr="00554BB7">
        <w:t xml:space="preserve"> pathways </w:t>
      </w:r>
      <w:r>
        <w:t xml:space="preserve">of chemical transport </w:t>
      </w:r>
      <w:r w:rsidRPr="00554BB7">
        <w:t>through soil and shallow groundwater</w:t>
      </w:r>
      <w:r>
        <w:t>,</w:t>
      </w:r>
      <w:r w:rsidRPr="00554BB7">
        <w:t xml:space="preserve"> with soil pore water and shallow drinking water wells as receiving environments. </w:t>
      </w:r>
      <w:r>
        <w:t xml:space="preserve">Wetlands and streams were also considered as receiving environments for the downstream discharge of shallow groundwater at the surface. </w:t>
      </w:r>
      <w:r w:rsidRPr="00554BB7">
        <w:t xml:space="preserve">Chemical concentrations calculated in </w:t>
      </w:r>
      <w:r>
        <w:t>these</w:t>
      </w:r>
      <w:r w:rsidRPr="00554BB7">
        <w:t xml:space="preserve"> receiving environments provide</w:t>
      </w:r>
      <w:r>
        <w:t>d</w:t>
      </w:r>
      <w:r w:rsidRPr="00554BB7">
        <w:t xml:space="preserve"> input to the exposure assessment calculations for human receptors. For the purpose of calculating chemical concentrations in receiving environments, conceptual flow and transport models for soil (or the unsaturated zone) and shallow groundwater (the saturated zone) </w:t>
      </w:r>
      <w:r>
        <w:t>were</w:t>
      </w:r>
      <w:r w:rsidRPr="00554BB7">
        <w:t xml:space="preserve"> developed. To allow an integrated </w:t>
      </w:r>
      <w:r w:rsidR="004E41B3">
        <w:t xml:space="preserve">exposure </w:t>
      </w:r>
      <w:r w:rsidRPr="00554BB7">
        <w:t xml:space="preserve">assessment to be completed, a parallel conceptualisation and modelling process </w:t>
      </w:r>
      <w:r>
        <w:t>was</w:t>
      </w:r>
      <w:r w:rsidRPr="00554BB7">
        <w:t xml:space="preserve"> developed for calculating chemical concentrations in </w:t>
      </w:r>
      <w:r>
        <w:t xml:space="preserve">the </w:t>
      </w:r>
      <w:r w:rsidRPr="00554BB7">
        <w:t>receiving surface water environments.</w:t>
      </w:r>
    </w:p>
    <w:p w14:paraId="4CE40ACF" w14:textId="77777777" w:rsidR="00E07E0F" w:rsidRPr="00057644" w:rsidRDefault="00E07E0F" w:rsidP="00E8353D">
      <w:pPr>
        <w:pStyle w:val="Heading2"/>
      </w:pPr>
      <w:bookmarkStart w:id="470" w:name="_Toc467149698"/>
      <w:r>
        <w:t>Approach</w:t>
      </w:r>
      <w:bookmarkEnd w:id="470"/>
    </w:p>
    <w:p w14:paraId="4CE40AD0" w14:textId="71E5CB01" w:rsidR="008F58B5" w:rsidRDefault="008F58B5" w:rsidP="008F58B5">
      <w:pPr>
        <w:pStyle w:val="OWSNormal11pt"/>
      </w:pPr>
      <w:r>
        <w:t>A step</w:t>
      </w:r>
      <w:r w:rsidR="00DB7C1F">
        <w:noBreakHyphen/>
      </w:r>
      <w:r>
        <w:t xml:space="preserve">wise approach to investigating risks associated with </w:t>
      </w:r>
      <w:r w:rsidR="000520D9">
        <w:t>coal seam gas extraction</w:t>
      </w:r>
      <w:r>
        <w:t xml:space="preserve"> </w:t>
      </w:r>
      <w:r w:rsidR="008B05D1">
        <w:t xml:space="preserve">(i.e. </w:t>
      </w:r>
      <w:r>
        <w:t>addressing shallow groundwater first and deep groundwater later</w:t>
      </w:r>
      <w:r w:rsidR="008B05D1">
        <w:t>)</w:t>
      </w:r>
      <w:r>
        <w:t xml:space="preserve"> is justified because it allows prioritisation of research efforts where the anticipated risks are highest, and it allows for preparatory studies to take place in regards to fracture growth and </w:t>
      </w:r>
      <w:r w:rsidR="000520D9">
        <w:t xml:space="preserve">the spreading of </w:t>
      </w:r>
      <w:r>
        <w:t>chemical</w:t>
      </w:r>
      <w:r w:rsidR="000520D9">
        <w:t>s</w:t>
      </w:r>
      <w:r>
        <w:t xml:space="preserve"> in the</w:t>
      </w:r>
      <w:r w:rsidR="00EC2628">
        <w:t xml:space="preserve"> coal seam gas</w:t>
      </w:r>
      <w:r>
        <w:t xml:space="preserve"> well field and its surrounding sediments and deeper aquifers (</w:t>
      </w:r>
      <w:r w:rsidR="00E659ED">
        <w:t xml:space="preserve">Jeffrey et al. </w:t>
      </w:r>
      <w:r w:rsidR="00B669E2">
        <w:t>2017</w:t>
      </w:r>
      <w:r w:rsidR="00E659ED">
        <w:t>b</w:t>
      </w:r>
      <w:r>
        <w:t xml:space="preserve">, </w:t>
      </w:r>
      <w:r w:rsidR="00B669E2">
        <w:t>2017</w:t>
      </w:r>
      <w:r w:rsidR="00E659ED">
        <w:t>c</w:t>
      </w:r>
      <w:r>
        <w:t>). Recent reviews in the US and Europe have shown that the greatest risks associated with unconventional gas exploitation are associated with the accidental release or spill of hydraulic fracturing fluids associated with surface operations, resulting in contamination of soil, shallow groundwater and surface water (</w:t>
      </w:r>
      <w:r w:rsidR="007C7C5E">
        <w:t>Lechtenböhmer et </w:t>
      </w:r>
      <w:r>
        <w:t xml:space="preserve">al. 2011; The Royal Society and </w:t>
      </w:r>
      <w:r w:rsidR="00A76095">
        <w:t>T</w:t>
      </w:r>
      <w:r w:rsidR="00B7150E">
        <w:t xml:space="preserve">he </w:t>
      </w:r>
      <w:r>
        <w:t xml:space="preserve">Royal Academy of Engineering 2012). In a recent literature review </w:t>
      </w:r>
      <w:r w:rsidR="00BB5181">
        <w:t xml:space="preserve">Mallants et al. </w:t>
      </w:r>
      <w:r>
        <w:t>(</w:t>
      </w:r>
      <w:r w:rsidR="00B669E2">
        <w:t>2017</w:t>
      </w:r>
      <w:r w:rsidR="00BB5181">
        <w:t>a</w:t>
      </w:r>
      <w:r>
        <w:t>) reported that between the years 2009 and 2013, the majority of compliance</w:t>
      </w:r>
      <w:r w:rsidR="00DB7C1F">
        <w:noBreakHyphen/>
      </w:r>
      <w:r>
        <w:t xml:space="preserve">related incidents involving </w:t>
      </w:r>
      <w:r w:rsidR="000520D9">
        <w:t>gas extraction</w:t>
      </w:r>
      <w:r>
        <w:t xml:space="preserve"> were spills involving the release of</w:t>
      </w:r>
      <w:r w:rsidR="00EC2628">
        <w:t xml:space="preserve"> coal seam gas</w:t>
      </w:r>
      <w:r>
        <w:t xml:space="preserve"> water (</w:t>
      </w:r>
      <w:r w:rsidR="008B05D1">
        <w:t>i.e.</w:t>
      </w:r>
      <w:r>
        <w:t xml:space="preserve"> flowback </w:t>
      </w:r>
      <w:r w:rsidR="00015F2F">
        <w:t>and / or</w:t>
      </w:r>
      <w:r>
        <w:t xml:space="preserve"> produced water) during operations (</w:t>
      </w:r>
      <w:r w:rsidR="00B150C0">
        <w:t>59</w:t>
      </w:r>
      <w:r>
        <w:t>%).</w:t>
      </w:r>
    </w:p>
    <w:p w14:paraId="4CE40AD1" w14:textId="77777777" w:rsidR="008F58B5" w:rsidRPr="00CF1059" w:rsidRDefault="008F58B5" w:rsidP="008F58B5">
      <w:pPr>
        <w:pStyle w:val="OWSNormal11pt"/>
      </w:pPr>
      <w:r>
        <w:t>The conceptual modelling framework developed in this study thus has a focus on capturing the key features of a source</w:t>
      </w:r>
      <w:r w:rsidR="00043BF2">
        <w:noBreakHyphen/>
      </w:r>
      <w:r>
        <w:t>pathway</w:t>
      </w:r>
      <w:r w:rsidR="00DB7C1F">
        <w:noBreakHyphen/>
      </w:r>
      <w:r>
        <w:t>receptor system that describe</w:t>
      </w:r>
      <w:r w:rsidR="009D43B7">
        <w:t>s</w:t>
      </w:r>
      <w:r>
        <w:t xml:space="preserve"> </w:t>
      </w:r>
      <w:r w:rsidR="000520D9">
        <w:t xml:space="preserve">the impact of </w:t>
      </w:r>
      <w:r>
        <w:t xml:space="preserve">spills and leaks from </w:t>
      </w:r>
      <w:r w:rsidR="000520D9">
        <w:t xml:space="preserve">drilling and </w:t>
      </w:r>
      <w:r>
        <w:t xml:space="preserve">hydraulic fracturing fluids, including </w:t>
      </w:r>
      <w:r w:rsidR="000520D9">
        <w:t xml:space="preserve">flowback and </w:t>
      </w:r>
      <w:r>
        <w:t xml:space="preserve">produced water, </w:t>
      </w:r>
      <w:r w:rsidR="000520D9">
        <w:t>on</w:t>
      </w:r>
      <w:r>
        <w:t xml:space="preserve"> soil and shallow groundwater. This involves developing a</w:t>
      </w:r>
      <w:r w:rsidRPr="00CF1059">
        <w:t xml:space="preserve"> conceptual </w:t>
      </w:r>
      <w:r>
        <w:t xml:space="preserve">soil and </w:t>
      </w:r>
      <w:r w:rsidRPr="00CF1059">
        <w:t>groundwater mode</w:t>
      </w:r>
      <w:r>
        <w:t>l, where the model</w:t>
      </w:r>
      <w:r w:rsidRPr="00CF1059">
        <w:t xml:space="preserve"> is a descriptive representation of a </w:t>
      </w:r>
      <w:r>
        <w:t>soil</w:t>
      </w:r>
      <w:r w:rsidR="00DB7C1F">
        <w:noBreakHyphen/>
      </w:r>
      <w:r w:rsidRPr="00CF1059">
        <w:t xml:space="preserve">groundwater system that incorporates an interpretation of the geological and hydrological conditions (Anderson </w:t>
      </w:r>
      <w:r w:rsidR="0093379C">
        <w:t>and</w:t>
      </w:r>
      <w:r w:rsidR="008B05D1" w:rsidRPr="00CF1059">
        <w:t xml:space="preserve"> </w:t>
      </w:r>
      <w:r w:rsidRPr="00CF1059">
        <w:t xml:space="preserve">Woessner 1992). It consolidates the current understanding of the key processes of the </w:t>
      </w:r>
      <w:r>
        <w:t>soil</w:t>
      </w:r>
      <w:r w:rsidR="00DB7C1F">
        <w:noBreakHyphen/>
      </w:r>
      <w:r w:rsidRPr="00CF1059">
        <w:t>groundwater system, including the influence of stress</w:t>
      </w:r>
      <w:r>
        <w:t>ors</w:t>
      </w:r>
      <w:r w:rsidRPr="00CF1059">
        <w:t xml:space="preserve">, and assists in the understanding </w:t>
      </w:r>
      <w:r w:rsidR="000520D9">
        <w:t xml:space="preserve">the effects </w:t>
      </w:r>
      <w:r w:rsidRPr="00CF1059">
        <w:t>of possible future changes.</w:t>
      </w:r>
    </w:p>
    <w:p w14:paraId="4CE40AD2" w14:textId="7D10CFF6" w:rsidR="00CB4270" w:rsidRDefault="008F58B5" w:rsidP="008F58B5">
      <w:pPr>
        <w:pStyle w:val="OWSNormal11pt"/>
      </w:pPr>
      <w:r w:rsidRPr="00CF1059">
        <w:t>Conceptual mode</w:t>
      </w:r>
      <w:r>
        <w:t>l</w:t>
      </w:r>
      <w:r w:rsidRPr="00CF1059">
        <w:t>ling is the stage in the simulation process that determines the appropriate spatial scale and level of process detail to model. The relationship between the conceptual model</w:t>
      </w:r>
      <w:r>
        <w:t>l</w:t>
      </w:r>
      <w:r w:rsidRPr="00CF1059">
        <w:t>ing stage and other project tasks that come at the beginning of a simulation project (</w:t>
      </w:r>
      <w:r>
        <w:t>such as, for example,</w:t>
      </w:r>
      <w:r w:rsidRPr="00CF1059">
        <w:t xml:space="preserve"> problem formulation, </w:t>
      </w:r>
      <w:r>
        <w:t xml:space="preserve">or </w:t>
      </w:r>
      <w:r w:rsidRPr="00CF1059">
        <w:t xml:space="preserve">model building) are illustrated in </w:t>
      </w:r>
      <w:r w:rsidR="00AF4484">
        <w:fldChar w:fldCharType="begin"/>
      </w:r>
      <w:r>
        <w:instrText xml:space="preserve"> REF _Ref403998850 \h </w:instrText>
      </w:r>
      <w:r w:rsidR="00AF4484">
        <w:fldChar w:fldCharType="separate"/>
      </w:r>
      <w:r w:rsidR="005F3AD7">
        <w:t> Figure </w:t>
      </w:r>
      <w:r w:rsidR="000F6092">
        <w:rPr>
          <w:noProof/>
        </w:rPr>
        <w:t>1</w:t>
      </w:r>
      <w:r w:rsidR="000F6092">
        <w:t>.</w:t>
      </w:r>
      <w:r w:rsidR="000F6092">
        <w:rPr>
          <w:noProof/>
        </w:rPr>
        <w:t>1</w:t>
      </w:r>
      <w:r w:rsidR="00AF4484">
        <w:fldChar w:fldCharType="end"/>
      </w:r>
      <w:r>
        <w:t xml:space="preserve"> </w:t>
      </w:r>
      <w:r w:rsidRPr="00CF1059">
        <w:t>(Brooks 2007). The conceptual mode</w:t>
      </w:r>
      <w:r>
        <w:t>l</w:t>
      </w:r>
      <w:r w:rsidRPr="00CF1059">
        <w:t>ling stage specifies how reality will be simplified in terms of process representation, variability of key properties, stress</w:t>
      </w:r>
      <w:r>
        <w:t>ors</w:t>
      </w:r>
      <w:r w:rsidRPr="00CF1059">
        <w:t xml:space="preserve"> and equations that describe the processes (</w:t>
      </w:r>
      <w:r>
        <w:t xml:space="preserve">Barnett et al. 2012; </w:t>
      </w:r>
      <w:r w:rsidRPr="00CF1059">
        <w:t>Brooks 2007). Moreover, the conceptual mode</w:t>
      </w:r>
      <w:r>
        <w:t>l</w:t>
      </w:r>
      <w:r w:rsidRPr="00CF1059">
        <w:t>ling stage includes specifying the type of model (e.g. transient or steady</w:t>
      </w:r>
      <w:r w:rsidR="00DB7C1F">
        <w:noBreakHyphen/>
      </w:r>
      <w:r w:rsidRPr="00CF1059">
        <w:t>state; discrete or continuous changes of state), the scope (</w:t>
      </w:r>
      <w:r w:rsidR="00043BF2">
        <w:t xml:space="preserve">the </w:t>
      </w:r>
      <w:r w:rsidRPr="00CF1059">
        <w:t xml:space="preserve">question that the model is expected to address) and </w:t>
      </w:r>
      <w:r w:rsidR="00043BF2">
        <w:t xml:space="preserve">the </w:t>
      </w:r>
      <w:r w:rsidRPr="00CF1059">
        <w:t>geometric boundary of the model (Brooks</w:t>
      </w:r>
      <w:r w:rsidR="008B05D1">
        <w:t> </w:t>
      </w:r>
      <w:r w:rsidRPr="00CF1059">
        <w:t xml:space="preserve">2007). </w:t>
      </w:r>
      <w:r w:rsidR="00AF4484">
        <w:fldChar w:fldCharType="begin"/>
      </w:r>
      <w:r>
        <w:instrText xml:space="preserve"> REF _Ref403998850 \h </w:instrText>
      </w:r>
      <w:r w:rsidR="00AF4484">
        <w:fldChar w:fldCharType="separate"/>
      </w:r>
      <w:r w:rsidR="005F3AD7">
        <w:t>Figure </w:t>
      </w:r>
      <w:r w:rsidR="000F6092">
        <w:rPr>
          <w:noProof/>
        </w:rPr>
        <w:t>1</w:t>
      </w:r>
      <w:r w:rsidR="000F6092">
        <w:t>.</w:t>
      </w:r>
      <w:r w:rsidR="000F6092">
        <w:rPr>
          <w:noProof/>
        </w:rPr>
        <w:t>1</w:t>
      </w:r>
      <w:r w:rsidR="00AF4484">
        <w:fldChar w:fldCharType="end"/>
      </w:r>
      <w:r>
        <w:t xml:space="preserve"> shows</w:t>
      </w:r>
      <w:r w:rsidRPr="00CF1059">
        <w:t xml:space="preserve"> that the </w:t>
      </w:r>
      <w:r>
        <w:t>modelling</w:t>
      </w:r>
      <w:r w:rsidRPr="00CF1059">
        <w:t xml:space="preserve"> process is generally not linear but iterative; for example, conceptual </w:t>
      </w:r>
      <w:r>
        <w:t>modelling</w:t>
      </w:r>
      <w:r w:rsidRPr="00CF1059">
        <w:t xml:space="preserve"> and model building </w:t>
      </w:r>
      <w:r>
        <w:t>typically</w:t>
      </w:r>
      <w:r w:rsidRPr="00CF1059">
        <w:t xml:space="preserve"> take</w:t>
      </w:r>
      <w:r>
        <w:t>s</w:t>
      </w:r>
      <w:r w:rsidRPr="00CF1059">
        <w:t xml:space="preserve"> place in </w:t>
      </w:r>
      <w:r>
        <w:t xml:space="preserve">such </w:t>
      </w:r>
      <w:r w:rsidRPr="00CF1059">
        <w:t>an iterative manner to allow for improvements of the conceptual model based on insights obtained from computer simulation results (</w:t>
      </w:r>
      <w:r>
        <w:t>e.g.</w:t>
      </w:r>
      <w:r w:rsidRPr="00CF1059">
        <w:t xml:space="preserve"> sensitivity analysis). Conceptual </w:t>
      </w:r>
      <w:r>
        <w:t>modelling</w:t>
      </w:r>
      <w:r w:rsidRPr="00CF1059">
        <w:t xml:space="preserve"> is generally a non</w:t>
      </w:r>
      <w:r>
        <w:t xml:space="preserve"> </w:t>
      </w:r>
      <w:r w:rsidRPr="00CF1059">
        <w:t>software</w:t>
      </w:r>
      <w:r w:rsidR="00DB7C1F">
        <w:noBreakHyphen/>
      </w:r>
      <w:r w:rsidRPr="00CF1059">
        <w:t>specific description of the computer simulation model being developed (Robinson 2008).</w:t>
      </w:r>
    </w:p>
    <w:p w14:paraId="4CE40AD4" w14:textId="77777777" w:rsidR="008F58B5" w:rsidRDefault="008F58B5" w:rsidP="00AC1001">
      <w:pPr>
        <w:pStyle w:val="OWSNormal11pt"/>
      </w:pPr>
      <w:r w:rsidRPr="00CF1059">
        <w:rPr>
          <w:noProof/>
          <w:lang w:eastAsia="en-AU"/>
        </w:rPr>
        <w:drawing>
          <wp:inline distT="0" distB="0" distL="0" distR="0" wp14:anchorId="4CE415DE" wp14:editId="771B186B">
            <wp:extent cx="4142664" cy="2800350"/>
            <wp:effectExtent l="19050" t="19050" r="0" b="0"/>
            <wp:docPr id="16" name="Picture 1" descr="Figure 1.1 shows an outline of the initial tasks and outcomes in a simulation project. Other tasks that follow include verification and validation of the model and output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200968" cy="2839762"/>
                    </a:xfrm>
                    <a:prstGeom prst="rect">
                      <a:avLst/>
                    </a:prstGeom>
                    <a:noFill/>
                    <a:ln w="9525">
                      <a:solidFill>
                        <a:schemeClr val="tx1"/>
                      </a:solidFill>
                      <a:miter lim="800000"/>
                      <a:headEnd/>
                      <a:tailEnd/>
                    </a:ln>
                  </pic:spPr>
                </pic:pic>
              </a:graphicData>
            </a:graphic>
          </wp:inline>
        </w:drawing>
      </w:r>
    </w:p>
    <w:p w14:paraId="4CE40AD5" w14:textId="77777777" w:rsidR="00C343DB" w:rsidRDefault="00725CD1" w:rsidP="007B4EA9">
      <w:pPr>
        <w:pStyle w:val="OWSBelowFigureText9pt"/>
      </w:pPr>
      <w:r>
        <w:t>Source:</w:t>
      </w:r>
      <w:r w:rsidR="009433A6" w:rsidRPr="00CF1059">
        <w:t xml:space="preserve"> Brooks </w:t>
      </w:r>
      <w:r w:rsidR="0068094C">
        <w:t>(</w:t>
      </w:r>
      <w:r w:rsidR="009433A6" w:rsidRPr="00CF1059">
        <w:t>2007)</w:t>
      </w:r>
    </w:p>
    <w:p w14:paraId="4CE40AD6" w14:textId="04C48A1B" w:rsidR="008F58B5" w:rsidRPr="00967885" w:rsidRDefault="005F3AD7" w:rsidP="00030C80">
      <w:pPr>
        <w:pStyle w:val="OWSfigurecaption"/>
        <w:keepNext w:val="0"/>
      </w:pPr>
      <w:bookmarkStart w:id="471" w:name="_Ref403998850"/>
      <w:bookmarkStart w:id="472" w:name="_Toc384147322"/>
      <w:bookmarkStart w:id="473" w:name="_Toc404628695"/>
      <w:bookmarkStart w:id="474" w:name="_Toc467149747"/>
      <w:r>
        <w:t>Figure </w:t>
      </w:r>
      <w:fldSimple w:instr=" STYLEREF  \s 1 \* MERGEFORMAT ">
        <w:r w:rsidR="000F6092">
          <w:rPr>
            <w:noProof/>
          </w:rPr>
          <w:t>1</w:t>
        </w:r>
      </w:fldSimple>
      <w:r w:rsidR="00743477">
        <w:t>.</w:t>
      </w:r>
      <w:fldSimple w:instr=" SEQ Figure \* ARABIC \s 1  \* MERGEFORMAT \* MERGEFORMAT ">
        <w:r w:rsidR="000F6092">
          <w:rPr>
            <w:noProof/>
          </w:rPr>
          <w:t>1</w:t>
        </w:r>
      </w:fldSimple>
      <w:bookmarkEnd w:id="471"/>
      <w:r w:rsidR="00743477">
        <w:t xml:space="preserve"> </w:t>
      </w:r>
      <w:r w:rsidR="00A76095">
        <w:t xml:space="preserve"> </w:t>
      </w:r>
      <w:r w:rsidR="008F58B5" w:rsidRPr="00967885">
        <w:t>Outline of the initial tasks and outcomes in a simulation project. Other tasks that follow include verification and validation of the model and output analysis</w:t>
      </w:r>
      <w:bookmarkEnd w:id="472"/>
      <w:bookmarkEnd w:id="473"/>
      <w:bookmarkEnd w:id="474"/>
    </w:p>
    <w:p w14:paraId="4CE40AD7" w14:textId="02F2F2AC" w:rsidR="00A42B9A" w:rsidRPr="00CF1059" w:rsidRDefault="008F58B5" w:rsidP="00A42B9A">
      <w:pPr>
        <w:pStyle w:val="OWSNormal11pt"/>
      </w:pPr>
      <w:r w:rsidRPr="00CF1059">
        <w:t xml:space="preserve">The aim of conceptual </w:t>
      </w:r>
      <w:r>
        <w:t>modelling</w:t>
      </w:r>
      <w:r w:rsidRPr="00CF1059">
        <w:t xml:space="preserve"> is to choose the model that will give the best overall project performance (Brooks 2007). There are different aspects of performance that need to be considered (</w:t>
      </w:r>
      <w:r>
        <w:t>for example,</w:t>
      </w:r>
      <w:r w:rsidRPr="00CF1059">
        <w:t xml:space="preserve"> results, future use of the model, confidence in the model, resources required). Brooks and Tobias (1996) elaborate on these aspects as summari</w:t>
      </w:r>
      <w:r>
        <w:t>se</w:t>
      </w:r>
      <w:r w:rsidRPr="00CF1059">
        <w:t>d in</w:t>
      </w:r>
      <w:r w:rsidR="00A42B9A">
        <w:t xml:space="preserve"> </w:t>
      </w:r>
      <w:r w:rsidR="00AF4484">
        <w:fldChar w:fldCharType="begin"/>
      </w:r>
      <w:r w:rsidR="00A42B9A">
        <w:instrText xml:space="preserve"> REF _Ref429994630 \h </w:instrText>
      </w:r>
      <w:r w:rsidR="00AF4484">
        <w:fldChar w:fldCharType="separate"/>
      </w:r>
      <w:r w:rsidR="005F3AD7">
        <w:t>Table </w:t>
      </w:r>
      <w:r w:rsidR="000F6092">
        <w:rPr>
          <w:noProof/>
        </w:rPr>
        <w:t>1</w:t>
      </w:r>
      <w:r w:rsidR="000F6092">
        <w:t>.</w:t>
      </w:r>
      <w:r w:rsidR="000F6092">
        <w:rPr>
          <w:noProof/>
        </w:rPr>
        <w:t>1</w:t>
      </w:r>
      <w:r w:rsidR="00AF4484">
        <w:fldChar w:fldCharType="end"/>
      </w:r>
    </w:p>
    <w:p w14:paraId="4CE40AD8" w14:textId="3D407012" w:rsidR="00273366" w:rsidRDefault="00273366" w:rsidP="00273366">
      <w:pPr>
        <w:pStyle w:val="OWSNormal11pt"/>
      </w:pPr>
      <w:r w:rsidRPr="00CF1059">
        <w:t>For each of the above elements, minimum performance standards should be identified that will lead to the</w:t>
      </w:r>
      <w:r w:rsidRPr="00DD6F46">
        <w:t xml:space="preserve"> most successful outcome for the project as a whole (Brooks </w:t>
      </w:r>
      <w:r w:rsidR="00B7150E">
        <w:t>and</w:t>
      </w:r>
      <w:r w:rsidR="007C7C5E" w:rsidRPr="00DD6F46">
        <w:t xml:space="preserve"> </w:t>
      </w:r>
      <w:r w:rsidRPr="00DD6F46">
        <w:t>Tobias 1996).</w:t>
      </w:r>
    </w:p>
    <w:p w14:paraId="341A991F" w14:textId="77777777" w:rsidR="00030C80" w:rsidRPr="00554BB7" w:rsidRDefault="00030C80" w:rsidP="00030C80">
      <w:pPr>
        <w:pStyle w:val="OWSNormal11pt"/>
      </w:pPr>
      <w:r w:rsidRPr="00554BB7">
        <w:t xml:space="preserve">In line with the approach for identifying drilling and hydraulic fracturing chemicals of low human health concern </w:t>
      </w:r>
      <w:r>
        <w:t>[</w:t>
      </w:r>
      <w:r w:rsidRPr="00554BB7">
        <w:t>based on the Inventory Multi</w:t>
      </w:r>
      <w:r>
        <w:t>-T</w:t>
      </w:r>
      <w:r w:rsidRPr="00554BB7">
        <w:t>iered Assessment and Prioritisation (IMAP) Framework developed by NICNAS</w:t>
      </w:r>
      <w:r>
        <w:t>]</w:t>
      </w:r>
      <w:r w:rsidRPr="00554BB7">
        <w:t xml:space="preserve"> </w:t>
      </w:r>
      <w:r>
        <w:t xml:space="preserve">the first tier of </w:t>
      </w:r>
      <w:r w:rsidRPr="00554BB7">
        <w:t>a multi</w:t>
      </w:r>
      <w:r>
        <w:t>-</w:t>
      </w:r>
      <w:r w:rsidRPr="00554BB7">
        <w:t>tiered approach was developed for the soil and groundwater pathway.</w:t>
      </w:r>
      <w:r>
        <w:t xml:space="preserve"> </w:t>
      </w:r>
      <w:r w:rsidRPr="00554BB7">
        <w:t xml:space="preserve">At the lowest level or </w:t>
      </w:r>
      <w:r>
        <w:t>t</w:t>
      </w:r>
      <w:r w:rsidRPr="00554BB7">
        <w:t xml:space="preserve">ier (i.e. </w:t>
      </w:r>
      <w:r>
        <w:t>Tier </w:t>
      </w:r>
      <w:r w:rsidRPr="00554BB7">
        <w:t xml:space="preserve">1), solute transport in soil and </w:t>
      </w:r>
      <w:r w:rsidRPr="00095EB5">
        <w:t>groundwater neglect chemical interactions between contaminants and the solid phases (minerals and organic matter) and biogeochemical</w:t>
      </w:r>
      <w:r w:rsidRPr="00554BB7">
        <w:t xml:space="preserve"> transformation. A </w:t>
      </w:r>
      <w:r>
        <w:t>Tier </w:t>
      </w:r>
      <w:r w:rsidRPr="00554BB7">
        <w:t>1 assessment use</w:t>
      </w:r>
      <w:r>
        <w:t>s</w:t>
      </w:r>
      <w:r w:rsidRPr="00554BB7">
        <w:t xml:space="preserve"> generic, </w:t>
      </w:r>
      <w:r>
        <w:t>high end</w:t>
      </w:r>
      <w:r w:rsidRPr="00554BB7">
        <w:t xml:space="preserve"> estimates of the range of site properties </w:t>
      </w:r>
      <w:r>
        <w:t xml:space="preserve">influencing chemical transport </w:t>
      </w:r>
      <w:r w:rsidRPr="00554BB7">
        <w:t xml:space="preserve">such that the assessment results have </w:t>
      </w:r>
      <w:r>
        <w:t xml:space="preserve">the </w:t>
      </w:r>
      <w:r w:rsidRPr="00554BB7">
        <w:t>broad</w:t>
      </w:r>
      <w:r>
        <w:t>est</w:t>
      </w:r>
      <w:r w:rsidRPr="00554BB7">
        <w:t xml:space="preserve"> applicability</w:t>
      </w:r>
      <w:r>
        <w:t xml:space="preserve"> (i.e. not site specific)</w:t>
      </w:r>
      <w:r w:rsidRPr="00554BB7">
        <w:t xml:space="preserve">. The advantage of </w:t>
      </w:r>
      <w:r>
        <w:t>this approach was</w:t>
      </w:r>
      <w:r w:rsidRPr="00554BB7">
        <w:t xml:space="preserve"> that if the result of the </w:t>
      </w:r>
      <w:r>
        <w:t xml:space="preserve">Tier 1 </w:t>
      </w:r>
      <w:r w:rsidRPr="00554BB7">
        <w:t>assessment demonstrate</w:t>
      </w:r>
      <w:r>
        <w:t>d</w:t>
      </w:r>
      <w:r w:rsidRPr="00554BB7">
        <w:t xml:space="preserve"> </w:t>
      </w:r>
      <w:r>
        <w:t>compliance with the relevant criteria for protection of human health and the environment, there is a higher level of confidence</w:t>
      </w:r>
      <w:r w:rsidRPr="00554BB7">
        <w:t xml:space="preserve"> that </w:t>
      </w:r>
      <w:r w:rsidRPr="00095EB5">
        <w:t xml:space="preserve">under real conditions the impact would be considerably less. This follows from the consideration that in reality, chemical attenuation is likely to play a much more prominent role and distances between source and receiving environments will be much longer than those considered for producing </w:t>
      </w:r>
      <w:r>
        <w:t>high end</w:t>
      </w:r>
      <w:r w:rsidRPr="00095EB5">
        <w:t xml:space="preserve"> estimates.</w:t>
      </w:r>
      <w:r>
        <w:t xml:space="preserve"> </w:t>
      </w:r>
      <w:r w:rsidRPr="00A43BDA">
        <w:t xml:space="preserve">The approach adopted is therefore conservative and </w:t>
      </w:r>
      <w:r>
        <w:t>may</w:t>
      </w:r>
      <w:r w:rsidRPr="00A43BDA">
        <w:t xml:space="preserve"> overestimat</w:t>
      </w:r>
      <w:r>
        <w:t>e</w:t>
      </w:r>
      <w:r w:rsidRPr="00A43BDA">
        <w:t xml:space="preserve"> chemical concentrations.</w:t>
      </w:r>
    </w:p>
    <w:p w14:paraId="4CE40AD9" w14:textId="45033C21" w:rsidR="008F58B5" w:rsidRPr="00CF1059" w:rsidRDefault="005F3AD7" w:rsidP="00350778">
      <w:pPr>
        <w:pStyle w:val="OWStablecaption"/>
      </w:pPr>
      <w:bookmarkStart w:id="475" w:name="_Ref361815380"/>
      <w:bookmarkStart w:id="476" w:name="_Ref429994630"/>
      <w:bookmarkStart w:id="477" w:name="_Ref361815373"/>
      <w:bookmarkStart w:id="478" w:name="_Toc384143248"/>
      <w:bookmarkStart w:id="479" w:name="_Toc404628671"/>
      <w:bookmarkStart w:id="480" w:name="_Toc467149722"/>
      <w:r>
        <w:t>Table </w:t>
      </w:r>
      <w:r w:rsidR="00AF4484">
        <w:fldChar w:fldCharType="begin"/>
      </w:r>
      <w:r w:rsidR="007424A9">
        <w:instrText xml:space="preserve"> STYLEREF 1 \s </w:instrText>
      </w:r>
      <w:r w:rsidR="00AF4484">
        <w:fldChar w:fldCharType="separate"/>
      </w:r>
      <w:r w:rsidR="000F6092">
        <w:rPr>
          <w:noProof/>
        </w:rPr>
        <w:t>1</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w:t>
      </w:r>
      <w:r w:rsidR="00AF4484">
        <w:fldChar w:fldCharType="end"/>
      </w:r>
      <w:bookmarkEnd w:id="475"/>
      <w:bookmarkEnd w:id="476"/>
      <w:r w:rsidR="008F58B5" w:rsidRPr="00CF1059">
        <w:t xml:space="preserve"> </w:t>
      </w:r>
      <w:r w:rsidR="00A76095">
        <w:t xml:space="preserve"> </w:t>
      </w:r>
      <w:r w:rsidR="008F58B5" w:rsidRPr="00CF1059">
        <w:t>Criteria for evaluating simulation proje</w:t>
      </w:r>
      <w:r w:rsidR="008F58B5" w:rsidRPr="00DD6F46">
        <w:t>ct</w:t>
      </w:r>
      <w:bookmarkEnd w:id="477"/>
      <w:r w:rsidR="008F58B5" w:rsidRPr="00DD6F46">
        <w:t xml:space="preserve"> performance</w:t>
      </w:r>
      <w:bookmarkEnd w:id="478"/>
      <w:bookmarkEnd w:id="479"/>
      <w:bookmarkEnd w:id="480"/>
    </w:p>
    <w:tbl>
      <w:tblPr>
        <w:tblStyle w:val="TableGrid"/>
        <w:tblW w:w="5000" w:type="pct"/>
        <w:tblLook w:val="04A0" w:firstRow="1" w:lastRow="0" w:firstColumn="1" w:lastColumn="0" w:noHBand="0" w:noVBand="1"/>
      </w:tblPr>
      <w:tblGrid>
        <w:gridCol w:w="2180"/>
        <w:gridCol w:w="6874"/>
      </w:tblGrid>
      <w:tr w:rsidR="008F58B5" w:rsidRPr="00CF1059" w14:paraId="4CE40ADC" w14:textId="77777777" w:rsidTr="00285B14">
        <w:trPr>
          <w:tblHeader/>
        </w:trPr>
        <w:tc>
          <w:tcPr>
            <w:tcW w:w="1204" w:type="pct"/>
            <w:tcBorders>
              <w:bottom w:val="single" w:sz="4" w:space="0" w:color="auto"/>
            </w:tcBorders>
            <w:shd w:val="clear" w:color="auto" w:fill="C6D9F1"/>
          </w:tcPr>
          <w:p w14:paraId="4CE40ADA" w14:textId="77777777" w:rsidR="008F58B5" w:rsidRPr="0013608B" w:rsidRDefault="008F58B5" w:rsidP="00203429">
            <w:pPr>
              <w:pStyle w:val="OWSTableheading"/>
            </w:pPr>
            <w:r w:rsidRPr="0013608B">
              <w:t>Issue</w:t>
            </w:r>
          </w:p>
        </w:tc>
        <w:tc>
          <w:tcPr>
            <w:tcW w:w="3796" w:type="pct"/>
            <w:tcBorders>
              <w:bottom w:val="single" w:sz="4" w:space="0" w:color="auto"/>
            </w:tcBorders>
            <w:shd w:val="clear" w:color="auto" w:fill="C6D9F1"/>
          </w:tcPr>
          <w:p w14:paraId="4CE40ADB" w14:textId="77777777" w:rsidR="008F58B5" w:rsidRPr="0013608B" w:rsidRDefault="008F58B5" w:rsidP="00203429">
            <w:pPr>
              <w:pStyle w:val="OWSTableheading"/>
            </w:pPr>
            <w:r w:rsidRPr="0013608B">
              <w:t>Criteria for evaluating simulation project performance</w:t>
            </w:r>
          </w:p>
        </w:tc>
      </w:tr>
      <w:tr w:rsidR="008F58B5" w:rsidRPr="00CF1059" w14:paraId="4CE40AE3" w14:textId="77777777" w:rsidTr="00285B14">
        <w:tc>
          <w:tcPr>
            <w:tcW w:w="1204" w:type="pct"/>
            <w:tcBorders>
              <w:bottom w:val="single" w:sz="4" w:space="0" w:color="auto"/>
            </w:tcBorders>
            <w:shd w:val="clear" w:color="auto" w:fill="auto"/>
          </w:tcPr>
          <w:p w14:paraId="4CE40ADD" w14:textId="77777777" w:rsidR="008F58B5" w:rsidRPr="00A327BD" w:rsidRDefault="008F58B5" w:rsidP="00F977AB">
            <w:pPr>
              <w:pStyle w:val="OWSTabletext"/>
            </w:pPr>
            <w:r w:rsidRPr="00A327BD">
              <w:t>Results</w:t>
            </w:r>
          </w:p>
        </w:tc>
        <w:tc>
          <w:tcPr>
            <w:tcW w:w="3796" w:type="pct"/>
            <w:tcBorders>
              <w:bottom w:val="single" w:sz="4" w:space="0" w:color="auto"/>
            </w:tcBorders>
            <w:shd w:val="clear" w:color="auto" w:fill="auto"/>
          </w:tcPr>
          <w:p w14:paraId="4CE40ADE" w14:textId="2826A577" w:rsidR="008F58B5" w:rsidRPr="0013608B" w:rsidRDefault="008F58B5" w:rsidP="00F977AB">
            <w:pPr>
              <w:pStyle w:val="OWStablebulletpointL1"/>
            </w:pPr>
            <w:r w:rsidRPr="0013608B">
              <w:t>The extent to which the model output describes the behaviour of interest (whether it has adequate scope and detail)</w:t>
            </w:r>
          </w:p>
          <w:p w14:paraId="4CE40ADF" w14:textId="3188D7B8" w:rsidR="008F58B5" w:rsidRPr="0013608B" w:rsidRDefault="008F58B5" w:rsidP="00F977AB">
            <w:pPr>
              <w:pStyle w:val="OWStablebulletpointL1"/>
            </w:pPr>
            <w:r w:rsidRPr="0013608B">
              <w:t>The accuracy of the modelling results</w:t>
            </w:r>
          </w:p>
          <w:p w14:paraId="4CE40AE0" w14:textId="77777777" w:rsidR="008F58B5" w:rsidRPr="0013608B" w:rsidRDefault="008F58B5" w:rsidP="00F977AB">
            <w:pPr>
              <w:pStyle w:val="OWStablebulletpointL1"/>
            </w:pPr>
            <w:r w:rsidRPr="0013608B">
              <w:t>The ease with which the model and its results can be understood</w:t>
            </w:r>
            <w:r w:rsidR="00285B14">
              <w:t>.</w:t>
            </w:r>
          </w:p>
          <w:p w14:paraId="4CE40AE1" w14:textId="48250843" w:rsidR="008F58B5" w:rsidRPr="0013608B" w:rsidRDefault="008F58B5" w:rsidP="00F977AB">
            <w:pPr>
              <w:pStyle w:val="OWStablebulletpointL1"/>
            </w:pPr>
            <w:r w:rsidRPr="0013608B">
              <w:t>Future use of the model</w:t>
            </w:r>
          </w:p>
          <w:p w14:paraId="4CE40AE2" w14:textId="77777777" w:rsidR="008F58B5" w:rsidRPr="0013608B" w:rsidRDefault="008F58B5" w:rsidP="00F977AB">
            <w:pPr>
              <w:pStyle w:val="OWStablebulletpointL1"/>
            </w:pPr>
            <w:r w:rsidRPr="0013608B">
              <w:t>The portability of the model and the ease with which parts of the model can be reused in future models</w:t>
            </w:r>
            <w:r w:rsidR="00285B14">
              <w:t>.</w:t>
            </w:r>
          </w:p>
        </w:tc>
      </w:tr>
      <w:tr w:rsidR="008F58B5" w:rsidRPr="00CF1059" w14:paraId="4CE40AEA" w14:textId="77777777" w:rsidTr="00285B14">
        <w:tc>
          <w:tcPr>
            <w:tcW w:w="1204" w:type="pct"/>
            <w:tcBorders>
              <w:bottom w:val="single" w:sz="4" w:space="0" w:color="auto"/>
            </w:tcBorders>
            <w:shd w:val="clear" w:color="auto" w:fill="auto"/>
          </w:tcPr>
          <w:p w14:paraId="4CE40AE4" w14:textId="459075DF" w:rsidR="008F58B5" w:rsidRPr="00A327BD" w:rsidRDefault="008F58B5" w:rsidP="00B7150E">
            <w:pPr>
              <w:pStyle w:val="OWSTabletext"/>
            </w:pPr>
            <w:r w:rsidRPr="00A327BD">
              <w:t xml:space="preserve">Confidence in the model (for a detailed discussion, see </w:t>
            </w:r>
            <w:r w:rsidR="005F3AD7">
              <w:t>Section </w:t>
            </w:r>
            <w:r w:rsidR="0010727F">
              <w:fldChar w:fldCharType="begin"/>
            </w:r>
            <w:r w:rsidR="0010727F">
              <w:instrText xml:space="preserve"> REF _Ref383973805 \r \h  \* MERGEFORMAT </w:instrText>
            </w:r>
            <w:r w:rsidR="0010727F">
              <w:fldChar w:fldCharType="separate"/>
            </w:r>
            <w:r w:rsidR="000F6092">
              <w:t>6</w:t>
            </w:r>
            <w:r w:rsidR="0010727F">
              <w:fldChar w:fldCharType="end"/>
            </w:r>
            <w:r w:rsidRPr="00A327BD">
              <w:t>)</w:t>
            </w:r>
          </w:p>
        </w:tc>
        <w:tc>
          <w:tcPr>
            <w:tcW w:w="3796" w:type="pct"/>
            <w:tcBorders>
              <w:bottom w:val="single" w:sz="4" w:space="0" w:color="auto"/>
            </w:tcBorders>
            <w:shd w:val="clear" w:color="auto" w:fill="auto"/>
          </w:tcPr>
          <w:p w14:paraId="4CE40AE5" w14:textId="2D9E2DF4" w:rsidR="008F58B5" w:rsidRPr="0013608B" w:rsidRDefault="008F58B5" w:rsidP="00F977AB">
            <w:pPr>
              <w:pStyle w:val="OWStablebulletpointL1"/>
            </w:pPr>
            <w:r w:rsidRPr="0013608B">
              <w:t>The probability of the model containing errors</w:t>
            </w:r>
          </w:p>
          <w:p w14:paraId="4CE40AE6" w14:textId="5D726C70" w:rsidR="008F58B5" w:rsidRPr="0013608B" w:rsidRDefault="008F58B5" w:rsidP="00F977AB">
            <w:pPr>
              <w:pStyle w:val="OWStablebulletpointL1"/>
            </w:pPr>
            <w:r w:rsidRPr="0013608B">
              <w:t>The accuracy with which the model output fits the historical data</w:t>
            </w:r>
          </w:p>
          <w:p w14:paraId="4CE40AE7" w14:textId="77777777" w:rsidR="008F58B5" w:rsidRPr="0013608B" w:rsidRDefault="008F58B5" w:rsidP="00F977AB">
            <w:pPr>
              <w:pStyle w:val="OWStablebulletpointL1"/>
            </w:pPr>
            <w:r w:rsidRPr="0013608B">
              <w:t>The strength of the theoretical basis of the model including the quality of the input data</w:t>
            </w:r>
            <w:r w:rsidR="00285B14">
              <w:t>.</w:t>
            </w:r>
          </w:p>
          <w:p w14:paraId="4CE40AE8" w14:textId="6A7E7DBA" w:rsidR="008F58B5" w:rsidRPr="0013608B" w:rsidRDefault="008F58B5" w:rsidP="00F977AB">
            <w:pPr>
              <w:pStyle w:val="OWStablebulletpointL1"/>
            </w:pPr>
            <w:r w:rsidRPr="0013608B">
              <w:t>Degree to which model sensitivity has been tested</w:t>
            </w:r>
          </w:p>
          <w:p w14:paraId="4CE40AE9" w14:textId="77777777" w:rsidR="008F58B5" w:rsidRPr="0013608B" w:rsidRDefault="008F58B5" w:rsidP="00F977AB">
            <w:pPr>
              <w:pStyle w:val="OWStablebulletpointL1"/>
            </w:pPr>
            <w:r w:rsidRPr="0013608B">
              <w:t>Degree to which uncertainty has been identified, quantified, and reduced</w:t>
            </w:r>
            <w:r w:rsidR="00285B14">
              <w:t>.</w:t>
            </w:r>
          </w:p>
        </w:tc>
      </w:tr>
      <w:tr w:rsidR="008F58B5" w:rsidRPr="00CF1059" w14:paraId="4CE40AF1" w14:textId="77777777" w:rsidTr="00285B14">
        <w:tc>
          <w:tcPr>
            <w:tcW w:w="1204" w:type="pct"/>
            <w:shd w:val="clear" w:color="auto" w:fill="auto"/>
          </w:tcPr>
          <w:p w14:paraId="4CE40AEB" w14:textId="77777777" w:rsidR="008F58B5" w:rsidRPr="00A327BD" w:rsidRDefault="008F58B5" w:rsidP="00F977AB">
            <w:pPr>
              <w:pStyle w:val="OWSTabletext"/>
            </w:pPr>
            <w:r w:rsidRPr="00A327BD">
              <w:t>Resources required</w:t>
            </w:r>
          </w:p>
        </w:tc>
        <w:tc>
          <w:tcPr>
            <w:tcW w:w="3796" w:type="pct"/>
            <w:shd w:val="clear" w:color="auto" w:fill="auto"/>
          </w:tcPr>
          <w:p w14:paraId="4CE40AEC" w14:textId="32F32508" w:rsidR="008F58B5" w:rsidRPr="0013608B" w:rsidRDefault="008F58B5" w:rsidP="00F977AB">
            <w:pPr>
              <w:pStyle w:val="OWStablebulletpointL1"/>
            </w:pPr>
            <w:r w:rsidRPr="0013608B">
              <w:t>The time and cost to build the model, including data collection, verification and validation</w:t>
            </w:r>
          </w:p>
          <w:p w14:paraId="4CE40AED" w14:textId="2DAB6DCD" w:rsidR="008F58B5" w:rsidRPr="0013608B" w:rsidRDefault="008F58B5" w:rsidP="00F977AB">
            <w:pPr>
              <w:pStyle w:val="OWStablebulletpointL1"/>
            </w:pPr>
            <w:r w:rsidRPr="0013608B">
              <w:t>The time and cost to run the model</w:t>
            </w:r>
          </w:p>
          <w:p w14:paraId="4CE40AEE" w14:textId="4077C07A" w:rsidR="008F58B5" w:rsidRPr="0013608B" w:rsidRDefault="008F58B5" w:rsidP="00F977AB">
            <w:pPr>
              <w:pStyle w:val="OWStablebulletpointL1"/>
            </w:pPr>
            <w:r w:rsidRPr="0013608B">
              <w:t>The time and cost to analyse the results of the model</w:t>
            </w:r>
          </w:p>
          <w:p w14:paraId="4CE40AEF" w14:textId="66732583" w:rsidR="008F58B5" w:rsidRPr="0013608B" w:rsidRDefault="008F58B5" w:rsidP="00F977AB">
            <w:pPr>
              <w:pStyle w:val="OWStablebulletpointL1"/>
            </w:pPr>
            <w:r w:rsidRPr="0013608B">
              <w:t>The hardware requirements of running the model</w:t>
            </w:r>
          </w:p>
          <w:p w14:paraId="4CE40AF0" w14:textId="1255EE8F" w:rsidR="008F58B5" w:rsidRPr="0013608B" w:rsidRDefault="008F58B5" w:rsidP="00387AA0">
            <w:pPr>
              <w:pStyle w:val="OWStablebulletpointL1"/>
            </w:pPr>
            <w:r w:rsidRPr="0013608B">
              <w:t>The cost of acquiring the software and of maintaining an annual licen</w:t>
            </w:r>
            <w:r w:rsidR="00387AA0">
              <w:t>c</w:t>
            </w:r>
            <w:r w:rsidRPr="0013608B">
              <w:t>e</w:t>
            </w:r>
            <w:r w:rsidR="00285B14">
              <w:t>.</w:t>
            </w:r>
          </w:p>
        </w:tc>
      </w:tr>
    </w:tbl>
    <w:p w14:paraId="4CE40AF3" w14:textId="3965BF72" w:rsidR="003464DB" w:rsidRDefault="0005356D" w:rsidP="0005356D">
      <w:pPr>
        <w:pStyle w:val="OWSNormal11pt"/>
      </w:pPr>
      <w:r w:rsidRPr="00554BB7">
        <w:t>The conceptual model for the unsaturated zone accounts for different solute sources at the land surface and their characteristics. The fate pathways</w:t>
      </w:r>
      <w:r>
        <w:t>,</w:t>
      </w:r>
      <w:r w:rsidRPr="00554BB7">
        <w:t xml:space="preserve"> for which detailed conceptual models </w:t>
      </w:r>
      <w:r>
        <w:t xml:space="preserve">have been </w:t>
      </w:r>
      <w:r w:rsidRPr="00554BB7">
        <w:t>developed</w:t>
      </w:r>
      <w:r>
        <w:t xml:space="preserve"> here,</w:t>
      </w:r>
      <w:r w:rsidRPr="00554BB7">
        <w:t xml:space="preserve"> </w:t>
      </w:r>
      <w:r w:rsidRPr="00934638">
        <w:t>included spills from small containers (a few litres) to large totes (several thousands of litres), and short</w:t>
      </w:r>
      <w:r w:rsidR="00DB7C1F">
        <w:noBreakHyphen/>
      </w:r>
      <w:r w:rsidRPr="00934638">
        <w:t>term and long</w:t>
      </w:r>
      <w:r w:rsidR="00DB7C1F">
        <w:noBreakHyphen/>
      </w:r>
      <w:r w:rsidRPr="00934638">
        <w:t xml:space="preserve">term leakage from untreated water storage ponds (containing flowback </w:t>
      </w:r>
      <w:r w:rsidR="00015F2F">
        <w:t>and / or</w:t>
      </w:r>
      <w:r w:rsidRPr="00934638">
        <w:t xml:space="preserve"> produced water) under conditions of normal operation. Applying the advection</w:t>
      </w:r>
      <w:r w:rsidR="00DB7C1F">
        <w:noBreakHyphen/>
      </w:r>
      <w:r w:rsidRPr="00934638">
        <w:t>dispersion equation for an imposed small water flux equal to the assumed leak rate followed by an average groundwater recharge rate representative of soil conditions after dismantling of the storage ponds meant that solute transport across the soil profile could be simulated. The use of different thicknesses for the unsaturated zone accounted for the observed variability in depth from land surface</w:t>
      </w:r>
      <w:r w:rsidRPr="00554BB7">
        <w:t xml:space="preserve"> to the </w:t>
      </w:r>
      <w:r w:rsidR="0099255A">
        <w:t>watertable</w:t>
      </w:r>
      <w:r w:rsidRPr="00554BB7">
        <w:t xml:space="preserve">. The model </w:t>
      </w:r>
      <w:r>
        <w:t xml:space="preserve">for the unsaturated zone allows </w:t>
      </w:r>
      <w:r w:rsidRPr="00554BB7">
        <w:t>calculat</w:t>
      </w:r>
      <w:r>
        <w:t>ion of</w:t>
      </w:r>
      <w:r w:rsidRPr="00554BB7">
        <w:t xml:space="preserve"> </w:t>
      </w:r>
      <w:r>
        <w:t xml:space="preserve">environmental concentrations and subsequent derivation of </w:t>
      </w:r>
      <w:r w:rsidRPr="00554BB7">
        <w:t>dilution factor</w:t>
      </w:r>
      <w:r>
        <w:t>s</w:t>
      </w:r>
      <w:r w:rsidRPr="00554BB7">
        <w:t xml:space="preserve"> at the interface </w:t>
      </w:r>
      <w:r>
        <w:t xml:space="preserve">of the unsaturated zone </w:t>
      </w:r>
      <w:r w:rsidRPr="00554BB7">
        <w:t>with the ground</w:t>
      </w:r>
      <w:r w:rsidR="0099255A">
        <w:t>watertable</w:t>
      </w:r>
      <w:r w:rsidR="003464DB">
        <w:t>.</w:t>
      </w:r>
    </w:p>
    <w:p w14:paraId="4CE40AF4" w14:textId="498E0526" w:rsidR="003464DB" w:rsidRDefault="0005356D" w:rsidP="0005356D">
      <w:pPr>
        <w:pStyle w:val="OWSNormal11pt"/>
      </w:pPr>
      <w:r w:rsidRPr="00CF1059">
        <w:t xml:space="preserve">The usefulness of a </w:t>
      </w:r>
      <w:r w:rsidR="005F3AD7">
        <w:t>Tier </w:t>
      </w:r>
      <w:r w:rsidRPr="00CF1059">
        <w:t xml:space="preserve">1 assessment with a generic groundwater model is limited when the results need to be representative of a broad set of hydrogeological conditions. In the context of the National </w:t>
      </w:r>
      <w:r>
        <w:t>Coal Seam Gas Chemicals A</w:t>
      </w:r>
      <w:r w:rsidRPr="00CF1059">
        <w:t xml:space="preserve">ssessment, such </w:t>
      </w:r>
      <w:r>
        <w:t xml:space="preserve">a </w:t>
      </w:r>
      <w:r w:rsidRPr="00CF1059">
        <w:t xml:space="preserve">broad set of hydrogeological conditions </w:t>
      </w:r>
      <w:r>
        <w:t>is informed by</w:t>
      </w:r>
      <w:r w:rsidRPr="00CF1059">
        <w:t xml:space="preserve"> the priority bioregions </w:t>
      </w:r>
      <w:r>
        <w:t>agreed</w:t>
      </w:r>
      <w:r w:rsidRPr="00CF1059">
        <w:t xml:space="preserve"> by the </w:t>
      </w:r>
      <w:r>
        <w:t>Australian Government</w:t>
      </w:r>
      <w:r w:rsidRPr="00CF1059">
        <w:t>. Rather than developing several region</w:t>
      </w:r>
      <w:r w:rsidR="00DB7C1F">
        <w:noBreakHyphen/>
      </w:r>
      <w:r w:rsidRPr="00CF1059">
        <w:t>specific groundwater models,</w:t>
      </w:r>
      <w:r>
        <w:t xml:space="preserve"> a complex undertaking that is not necessary in a </w:t>
      </w:r>
      <w:r w:rsidR="005F3AD7">
        <w:t>Tier </w:t>
      </w:r>
      <w:r>
        <w:t xml:space="preserve">1 approach aimed at delivering </w:t>
      </w:r>
      <w:r w:rsidR="00B7150E">
        <w:t>high end</w:t>
      </w:r>
      <w:r>
        <w:t xml:space="preserve"> estimates</w:t>
      </w:r>
      <w:r w:rsidRPr="00CF1059">
        <w:t xml:space="preserve">, a limited set of groundwater flow models in a single </w:t>
      </w:r>
      <w:r>
        <w:t>sub</w:t>
      </w:r>
      <w:r w:rsidR="00DB7C1F">
        <w:noBreakHyphen/>
      </w:r>
      <w:r>
        <w:t>bioregion</w:t>
      </w:r>
      <w:r w:rsidRPr="00CF1059">
        <w:t xml:space="preserve"> </w:t>
      </w:r>
      <w:r>
        <w:t>were developed. T</w:t>
      </w:r>
      <w:r w:rsidRPr="00CF1059">
        <w:t>hese models</w:t>
      </w:r>
      <w:r>
        <w:t xml:space="preserve"> were then used</w:t>
      </w:r>
      <w:r w:rsidRPr="00CF1059">
        <w:t xml:space="preserve"> as a basis for </w:t>
      </w:r>
      <w:r>
        <w:t xml:space="preserve">more </w:t>
      </w:r>
      <w:r w:rsidRPr="00CF1059">
        <w:t>detailed groundwater transport calculations</w:t>
      </w:r>
      <w:r>
        <w:t xml:space="preserve"> to derive precautionary, </w:t>
      </w:r>
      <w:r w:rsidR="00B7150E">
        <w:t>high end</w:t>
      </w:r>
      <w:r>
        <w:t xml:space="preserve"> predictions of environmental concentrations</w:t>
      </w:r>
      <w:r w:rsidRPr="00CF1059">
        <w:t xml:space="preserve">. This regionalised generic approach </w:t>
      </w:r>
      <w:r>
        <w:t xml:space="preserve">used a single conceptual model with a broad range of parameter values. This kind of approach also </w:t>
      </w:r>
      <w:r w:rsidRPr="00CF1059">
        <w:t>allows a high throughput evaluation of chemicals</w:t>
      </w:r>
      <w:r>
        <w:t xml:space="preserve"> (i.e. efficient analysis of a large number of chemicals)</w:t>
      </w:r>
      <w:r w:rsidRPr="00CF1059">
        <w:t xml:space="preserve"> while still considering a broad range of hydrogeological conditions</w:t>
      </w:r>
      <w:r w:rsidR="003464DB">
        <w:t>.</w:t>
      </w:r>
    </w:p>
    <w:p w14:paraId="4CE40AF5" w14:textId="6F5031A1" w:rsidR="003464DB" w:rsidRDefault="0005356D" w:rsidP="0005356D">
      <w:pPr>
        <w:pStyle w:val="OWSNormal11pt"/>
      </w:pPr>
      <w:r w:rsidRPr="00554BB7">
        <w:t>A three</w:t>
      </w:r>
      <w:r w:rsidR="00DB7C1F">
        <w:noBreakHyphen/>
      </w:r>
      <w:r w:rsidRPr="00554BB7">
        <w:t xml:space="preserve">dimensional </w:t>
      </w:r>
      <w:r>
        <w:t>regional</w:t>
      </w:r>
      <w:r w:rsidR="00DB7C1F">
        <w:noBreakHyphen/>
      </w:r>
      <w:r>
        <w:t xml:space="preserve">scale </w:t>
      </w:r>
      <w:r w:rsidRPr="00554BB7">
        <w:t xml:space="preserve">groundwater flow model </w:t>
      </w:r>
      <w:r>
        <w:t xml:space="preserve">previously </w:t>
      </w:r>
      <w:r w:rsidRPr="00554BB7">
        <w:t xml:space="preserve">developed </w:t>
      </w:r>
      <w:r>
        <w:t>for</w:t>
      </w:r>
      <w:r w:rsidRPr="00554BB7">
        <w:t xml:space="preserve"> the Namoi Catchment Water (NCW) Study </w:t>
      </w:r>
      <w:r>
        <w:t xml:space="preserve">(SWS 2012a) </w:t>
      </w:r>
      <w:r w:rsidRPr="00554BB7">
        <w:t xml:space="preserve">was used as the basis for developing a </w:t>
      </w:r>
      <w:r>
        <w:t>small</w:t>
      </w:r>
      <w:r w:rsidR="00DB7C1F">
        <w:noBreakHyphen/>
      </w:r>
      <w:r>
        <w:t xml:space="preserve">scale </w:t>
      </w:r>
      <w:r w:rsidRPr="00554BB7">
        <w:t>conceptual model for chemical</w:t>
      </w:r>
      <w:r w:rsidR="004E41B3">
        <w:t xml:space="preserve"> exposure</w:t>
      </w:r>
      <w:r w:rsidRPr="00554BB7">
        <w:t xml:space="preserve"> assessment</w:t>
      </w:r>
      <w:r>
        <w:t xml:space="preserve"> of the groundwater flow pathway</w:t>
      </w:r>
      <w:r w:rsidRPr="00554BB7">
        <w:t>. As the NCW Study is relatively recent, well</w:t>
      </w:r>
      <w:r>
        <w:t xml:space="preserve"> </w:t>
      </w:r>
      <w:r w:rsidRPr="00554BB7">
        <w:t xml:space="preserve">documented, and has a rigorously tested alluvial aquifer model component with very good </w:t>
      </w:r>
      <w:r>
        <w:t>(demonstrated)</w:t>
      </w:r>
      <w:r w:rsidRPr="00554BB7">
        <w:t xml:space="preserve"> performance, it was selected as the one to be adapted and used for the purposes of evaluating environmental concentrations of </w:t>
      </w:r>
      <w:r>
        <w:t>chemicals</w:t>
      </w:r>
      <w:r w:rsidRPr="00554BB7">
        <w:t xml:space="preserve"> associated with spills and leaks</w:t>
      </w:r>
      <w:r w:rsidR="003464DB">
        <w:t>.</w:t>
      </w:r>
    </w:p>
    <w:p w14:paraId="4CE40AF6" w14:textId="77777777" w:rsidR="0005356D" w:rsidRPr="00554BB7" w:rsidRDefault="0005356D" w:rsidP="0005356D">
      <w:pPr>
        <w:pStyle w:val="OWSpre-listtext"/>
      </w:pPr>
      <w:r w:rsidRPr="00554BB7">
        <w:t>From the regional Namoi Catchment Groundwater Model</w:t>
      </w:r>
      <w:r>
        <w:t>,</w:t>
      </w:r>
      <w:r w:rsidRPr="00554BB7">
        <w:t xml:space="preserve"> two areas were </w:t>
      </w:r>
      <w:r>
        <w:t xml:space="preserve">initially </w:t>
      </w:r>
      <w:r w:rsidRPr="00554BB7">
        <w:t>identified for which sub</w:t>
      </w:r>
      <w:r w:rsidR="00DB7C1F">
        <w:noBreakHyphen/>
      </w:r>
      <w:r w:rsidRPr="00554BB7">
        <w:t xml:space="preserve">regional </w:t>
      </w:r>
      <w:r>
        <w:t>(</w:t>
      </w:r>
      <w:r w:rsidRPr="00554BB7">
        <w:t xml:space="preserve">called </w:t>
      </w:r>
      <w:r>
        <w:t>“local” in these reports)</w:t>
      </w:r>
      <w:r w:rsidRPr="00554BB7">
        <w:t xml:space="preserve"> groundwater flow </w:t>
      </w:r>
      <w:r w:rsidRPr="00095EB5">
        <w:t xml:space="preserve">models could be developed into a tractable area </w:t>
      </w:r>
      <w:r>
        <w:t>for more detailed modelling that incorporated all of the relevant features that were needed</w:t>
      </w:r>
      <w:r w:rsidRPr="00095EB5">
        <w:t>.</w:t>
      </w:r>
      <w:r w:rsidRPr="00554BB7">
        <w:t xml:space="preserve"> On the basis of several criteria, one </w:t>
      </w:r>
      <w:r>
        <w:t xml:space="preserve">out of those two </w:t>
      </w:r>
      <w:r w:rsidRPr="00554BB7">
        <w:t>area</w:t>
      </w:r>
      <w:r>
        <w:t>s</w:t>
      </w:r>
      <w:r w:rsidRPr="00554BB7">
        <w:t xml:space="preserve"> was </w:t>
      </w:r>
      <w:r>
        <w:t xml:space="preserve">then </w:t>
      </w:r>
      <w:r w:rsidRPr="00554BB7">
        <w:t xml:space="preserve">selected for developing a groundwater flow model. The </w:t>
      </w:r>
      <w:r>
        <w:t xml:space="preserve">initial </w:t>
      </w:r>
      <w:r w:rsidRPr="00554BB7">
        <w:t xml:space="preserve">selection </w:t>
      </w:r>
      <w:r>
        <w:t xml:space="preserve">of the two areas </w:t>
      </w:r>
      <w:r w:rsidRPr="00554BB7">
        <w:t>was based on consideration of:</w:t>
      </w:r>
    </w:p>
    <w:p w14:paraId="4CE40AF7" w14:textId="77777777" w:rsidR="0005356D" w:rsidRPr="00554BB7" w:rsidRDefault="0005356D" w:rsidP="0005356D">
      <w:pPr>
        <w:pStyle w:val="OWSbulletL1"/>
      </w:pPr>
      <w:r w:rsidRPr="00554BB7">
        <w:t xml:space="preserve">potential </w:t>
      </w:r>
      <w:r>
        <w:t xml:space="preserve">for future </w:t>
      </w:r>
      <w:r w:rsidRPr="00554BB7">
        <w:t xml:space="preserve">risk based on </w:t>
      </w:r>
      <w:r w:rsidRPr="00012067">
        <w:t>ongoing</w:t>
      </w:r>
      <w:r w:rsidRPr="00554BB7">
        <w:t xml:space="preserve"> and planned activities with regards to</w:t>
      </w:r>
      <w:r>
        <w:t xml:space="preserve"> coal seam gas</w:t>
      </w:r>
      <w:r w:rsidRPr="00554BB7">
        <w:t xml:space="preserve"> extraction</w:t>
      </w:r>
    </w:p>
    <w:p w14:paraId="4CE40AF8" w14:textId="77777777" w:rsidR="0005356D" w:rsidRPr="00554BB7" w:rsidRDefault="0005356D" w:rsidP="0005356D">
      <w:pPr>
        <w:pStyle w:val="OWSbulletL1"/>
      </w:pPr>
      <w:r w:rsidRPr="00554BB7">
        <w:t>sufficiently representative in terms of broad coverage of hydrogeological features</w:t>
      </w:r>
    </w:p>
    <w:p w14:paraId="4CE40AF9" w14:textId="77777777" w:rsidR="003464DB" w:rsidRDefault="0005356D" w:rsidP="0005356D">
      <w:pPr>
        <w:pStyle w:val="OWSbulletL1"/>
      </w:pPr>
      <w:r w:rsidRPr="00554BB7">
        <w:t>sufficiently representative in terms of receiving environments of relevance to both human and environmental receptors</w:t>
      </w:r>
      <w:r w:rsidR="003464DB">
        <w:t>.</w:t>
      </w:r>
    </w:p>
    <w:p w14:paraId="4CE40AFA" w14:textId="6F65C428" w:rsidR="0005356D" w:rsidRPr="00554BB7" w:rsidRDefault="0005356D" w:rsidP="0005356D">
      <w:pPr>
        <w:pStyle w:val="OWSNormal11pt"/>
      </w:pPr>
      <w:r w:rsidRPr="00554BB7">
        <w:t xml:space="preserve">The </w:t>
      </w:r>
      <w:r>
        <w:t xml:space="preserve">final </w:t>
      </w:r>
      <w:r w:rsidRPr="00554BB7">
        <w:t>select</w:t>
      </w:r>
      <w:r>
        <w:t>ion</w:t>
      </w:r>
      <w:r w:rsidRPr="00554BB7">
        <w:t xml:space="preserve"> </w:t>
      </w:r>
      <w:r>
        <w:t xml:space="preserve">of a single </w:t>
      </w:r>
      <w:r w:rsidRPr="00554BB7">
        <w:t xml:space="preserve">area </w:t>
      </w:r>
      <w:r>
        <w:t xml:space="preserve">for developing the </w:t>
      </w:r>
      <w:r w:rsidRPr="00095EB5">
        <w:t>local model resulted in an area located</w:t>
      </w:r>
      <w:r w:rsidRPr="00554BB7">
        <w:t xml:space="preserve"> </w:t>
      </w:r>
      <w:r>
        <w:t>near</w:t>
      </w:r>
      <w:r w:rsidRPr="00554BB7">
        <w:t xml:space="preserve"> Narrabri, within the Upper Namoi model. The area contains a major stream (the Namoi River) with a considerable gaining stream segment. The area </w:t>
      </w:r>
      <w:r>
        <w:t xml:space="preserve">also </w:t>
      </w:r>
      <w:r w:rsidRPr="00554BB7">
        <w:t>contains the Gunnedah Formation (up to 115</w:t>
      </w:r>
      <w:r w:rsidR="00015F2F">
        <w:t> </w:t>
      </w:r>
      <w:r w:rsidRPr="00554BB7">
        <w:t>m in thickness), which consists predominantly of gravel and sand with minor clay beds and is the principal aquifer used for irrigation</w:t>
      </w:r>
      <w:r>
        <w:t xml:space="preserve"> in the region</w:t>
      </w:r>
      <w:r w:rsidRPr="00554BB7">
        <w:t xml:space="preserve">. It also contains several relevant receiving environments including shallow groundwater and shallow water wells in the alluvial aquifer, </w:t>
      </w:r>
      <w:r>
        <w:t xml:space="preserve">and </w:t>
      </w:r>
      <w:r w:rsidR="003464DB">
        <w:t>groundwater dependent wetlands.</w:t>
      </w:r>
    </w:p>
    <w:p w14:paraId="4CE40AFB" w14:textId="752F3CF7" w:rsidR="0005356D" w:rsidRPr="00554BB7" w:rsidRDefault="0005356D" w:rsidP="0005356D">
      <w:pPr>
        <w:pStyle w:val="OWSNormal11pt"/>
      </w:pPr>
      <w:r w:rsidRPr="00554BB7">
        <w:t xml:space="preserve">Uncertainties associated with the soil and groundwater flow and transport models mainly relate to uncertainties about model parameters </w:t>
      </w:r>
      <w:r>
        <w:t xml:space="preserve">used </w:t>
      </w:r>
      <w:r w:rsidRPr="00554BB7">
        <w:t>and uncertainties about the conceptual model</w:t>
      </w:r>
      <w:r w:rsidRPr="00123314">
        <w:t xml:space="preserve"> </w:t>
      </w:r>
      <w:r>
        <w:t>that was initially developed</w:t>
      </w:r>
      <w:r w:rsidRPr="00554BB7">
        <w:t xml:space="preserve">. </w:t>
      </w:r>
      <w:r>
        <w:t>A first step to address u</w:t>
      </w:r>
      <w:r w:rsidRPr="00554BB7">
        <w:t xml:space="preserve">ncertainties </w:t>
      </w:r>
      <w:r>
        <w:t>associated with the</w:t>
      </w:r>
      <w:r w:rsidRPr="00554BB7">
        <w:t xml:space="preserve"> model parameters w</w:t>
      </w:r>
      <w:r>
        <w:t>as undertaken</w:t>
      </w:r>
      <w:r w:rsidRPr="00554BB7">
        <w:t xml:space="preserve"> by identifying a range of plausible parameter values based on the Namoi Catchment Groundwater Model</w:t>
      </w:r>
      <w:r>
        <w:t>.</w:t>
      </w:r>
      <w:r w:rsidRPr="00554BB7">
        <w:t xml:space="preserve"> </w:t>
      </w:r>
      <w:r w:rsidR="00E07E0F">
        <w:t>After</w:t>
      </w:r>
      <w:r>
        <w:t xml:space="preserve"> exposu</w:t>
      </w:r>
      <w:r w:rsidR="00E07E0F">
        <w:t>re calculations we</w:t>
      </w:r>
      <w:r>
        <w:t>re undertaken, so</w:t>
      </w:r>
      <w:r w:rsidR="00207F7E">
        <w:t>il and groundwater models wer</w:t>
      </w:r>
      <w:r>
        <w:t xml:space="preserve">e </w:t>
      </w:r>
      <w:r w:rsidRPr="00554BB7">
        <w:t xml:space="preserve">run multiple times </w:t>
      </w:r>
      <w:r>
        <w:t>using</w:t>
      </w:r>
      <w:r w:rsidRPr="00554BB7">
        <w:t xml:space="preserve"> </w:t>
      </w:r>
      <w:r>
        <w:t xml:space="preserve">those </w:t>
      </w:r>
      <w:r w:rsidRPr="00554BB7">
        <w:t>different parameter values</w:t>
      </w:r>
      <w:r>
        <w:t xml:space="preserve"> to quantify propagation of</w:t>
      </w:r>
      <w:r w:rsidR="00207F7E">
        <w:t xml:space="preserve"> parameter uncertainty through the</w:t>
      </w:r>
      <w:r>
        <w:t xml:space="preserve"> model to</w:t>
      </w:r>
      <w:r w:rsidR="00207F7E">
        <w:t xml:space="preserve"> determine how differing values</w:t>
      </w:r>
      <w:r>
        <w:t xml:space="preserve"> affect</w:t>
      </w:r>
      <w:r w:rsidR="00207F7E">
        <w:t xml:space="preserve"> </w:t>
      </w:r>
      <w:r>
        <w:t>model output</w:t>
      </w:r>
      <w:r w:rsidRPr="00554BB7">
        <w:t xml:space="preserve">. </w:t>
      </w:r>
      <w:r>
        <w:t>U</w:t>
      </w:r>
      <w:r w:rsidRPr="00554BB7">
        <w:t xml:space="preserve">ncertainties </w:t>
      </w:r>
      <w:r>
        <w:t xml:space="preserve">in the conceptual model </w:t>
      </w:r>
      <w:r w:rsidRPr="00554BB7">
        <w:t xml:space="preserve">were addressed by developing simplified conceptual models based on </w:t>
      </w:r>
      <w:r w:rsidR="00B7150E">
        <w:t>high end</w:t>
      </w:r>
      <w:r w:rsidRPr="00554BB7">
        <w:t xml:space="preserve"> estimates of parameters that are </w:t>
      </w:r>
      <w:r>
        <w:t>not likely</w:t>
      </w:r>
      <w:r w:rsidRPr="00554BB7">
        <w:t xml:space="preserve"> to underestimate impact. </w:t>
      </w:r>
      <w:r>
        <w:t xml:space="preserve">Accounting for the effects of uncertainty </w:t>
      </w:r>
      <w:r w:rsidRPr="00554BB7">
        <w:t xml:space="preserve">analyses will also </w:t>
      </w:r>
      <w:r>
        <w:t xml:space="preserve">help to bracket </w:t>
      </w:r>
      <w:r w:rsidRPr="00554BB7">
        <w:t xml:space="preserve">the range of solute concentrations </w:t>
      </w:r>
      <w:r>
        <w:t xml:space="preserve">that </w:t>
      </w:r>
      <w:r w:rsidRPr="00554BB7">
        <w:t>key receptors</w:t>
      </w:r>
      <w:r>
        <w:t xml:space="preserve"> </w:t>
      </w:r>
      <w:r w:rsidRPr="00095EB5">
        <w:t>may be exposed to.</w:t>
      </w:r>
    </w:p>
    <w:p w14:paraId="4CE40AFC" w14:textId="77777777" w:rsidR="0005356D" w:rsidRPr="00554BB7" w:rsidRDefault="0005356D" w:rsidP="0005356D">
      <w:pPr>
        <w:pStyle w:val="OWSpre-listtext"/>
      </w:pPr>
      <w:r w:rsidRPr="00554BB7">
        <w:t xml:space="preserve">A comprehensive approach to </w:t>
      </w:r>
      <w:r>
        <w:t>ensuring</w:t>
      </w:r>
      <w:r w:rsidRPr="00554BB7">
        <w:t xml:space="preserve"> confidence in </w:t>
      </w:r>
      <w:r>
        <w:t xml:space="preserve">the </w:t>
      </w:r>
      <w:r w:rsidRPr="00554BB7">
        <w:t xml:space="preserve">numerical modelling </w:t>
      </w:r>
      <w:r>
        <w:t xml:space="preserve">process </w:t>
      </w:r>
      <w:r w:rsidRPr="00554BB7">
        <w:t xml:space="preserve">and </w:t>
      </w:r>
      <w:r>
        <w:t>the</w:t>
      </w:r>
      <w:r w:rsidRPr="00554BB7">
        <w:t xml:space="preserve"> reporting </w:t>
      </w:r>
      <w:r>
        <w:t xml:space="preserve">of its outputs </w:t>
      </w:r>
      <w:r w:rsidRPr="00554BB7">
        <w:t>is also presented. Elements of confidence building in the mainstream of quantitative impact assessments include</w:t>
      </w:r>
      <w:r>
        <w:t>d</w:t>
      </w:r>
      <w:r w:rsidRPr="00554BB7">
        <w:t>:</w:t>
      </w:r>
    </w:p>
    <w:p w14:paraId="4CE40AFD" w14:textId="77777777" w:rsidR="0005356D" w:rsidRPr="00554BB7" w:rsidRDefault="0005356D" w:rsidP="0005356D">
      <w:pPr>
        <w:pStyle w:val="OWSbulletL1"/>
      </w:pPr>
      <w:r w:rsidRPr="00554BB7">
        <w:t>rigorous record keeping and quality assurance procedures to ensure the calculations and results are those intended, and are fully traceable and reproducible</w:t>
      </w:r>
    </w:p>
    <w:p w14:paraId="4CE40AFE" w14:textId="77777777" w:rsidR="0005356D" w:rsidRPr="00554BB7" w:rsidRDefault="0005356D" w:rsidP="0005356D">
      <w:pPr>
        <w:pStyle w:val="OWSbulletL1"/>
      </w:pPr>
      <w:r w:rsidRPr="00554BB7">
        <w:t>scientific and technical understanding of the processes and events involved, i.e. justification of the information that is compiled in the assessment basis</w:t>
      </w:r>
    </w:p>
    <w:p w14:paraId="4CE40AFF" w14:textId="77777777" w:rsidR="0005356D" w:rsidRPr="00554BB7" w:rsidRDefault="0005356D" w:rsidP="0005356D">
      <w:pPr>
        <w:pStyle w:val="OWSbulletL1"/>
      </w:pPr>
      <w:r w:rsidRPr="00554BB7">
        <w:t>models, codes and data that are ensured through the verification, qualification and, when possible, validation process</w:t>
      </w:r>
    </w:p>
    <w:p w14:paraId="4CE40B00" w14:textId="77777777" w:rsidR="0005356D" w:rsidRPr="00554BB7" w:rsidRDefault="0005356D" w:rsidP="0005356D">
      <w:pPr>
        <w:pStyle w:val="OWSbulletL1"/>
      </w:pPr>
      <w:r w:rsidRPr="00554BB7">
        <w:t>a system of completeness checks to ensure that all relevant processes and events are represented and treated appropriately in the impact assessment</w:t>
      </w:r>
    </w:p>
    <w:p w14:paraId="4CE40B01" w14:textId="77777777" w:rsidR="0005356D" w:rsidRPr="00554BB7" w:rsidRDefault="0005356D" w:rsidP="0005356D">
      <w:pPr>
        <w:pStyle w:val="OWSbulletL1"/>
      </w:pPr>
      <w:r w:rsidRPr="00554BB7">
        <w:t>uncertainty management that ensures relevant uncertainties are considered and either treated</w:t>
      </w:r>
      <w:r>
        <w:t xml:space="preserve"> or their effects acknowledged</w:t>
      </w:r>
      <w:r w:rsidR="00597B31">
        <w:t>.</w:t>
      </w:r>
    </w:p>
    <w:p w14:paraId="4CE40B02" w14:textId="6D9CE345" w:rsidR="0005356D" w:rsidRPr="0005356D" w:rsidRDefault="0005356D" w:rsidP="00AC1001">
      <w:pPr>
        <w:pStyle w:val="OWSNormal11pt"/>
        <w:rPr>
          <w:lang w:val="en-GB"/>
        </w:rPr>
      </w:pPr>
      <w:r w:rsidRPr="00554BB7">
        <w:t xml:space="preserve">Drawing on the information </w:t>
      </w:r>
      <w:r>
        <w:t>analysed</w:t>
      </w:r>
      <w:r w:rsidRPr="00554BB7">
        <w:t xml:space="preserve"> </w:t>
      </w:r>
      <w:r>
        <w:t>during</w:t>
      </w:r>
      <w:r w:rsidRPr="00554BB7">
        <w:t xml:space="preserve"> the previously conducted </w:t>
      </w:r>
      <w:r>
        <w:t xml:space="preserve">reviews of the available literature </w:t>
      </w:r>
      <w:r w:rsidRPr="00554BB7">
        <w:t>(</w:t>
      </w:r>
      <w:r w:rsidR="0084019B">
        <w:t xml:space="preserve">DoEE </w:t>
      </w:r>
      <w:r w:rsidR="00B669E2">
        <w:t>2017</w:t>
      </w:r>
      <w:r w:rsidRPr="00554BB7">
        <w:t xml:space="preserve">a; </w:t>
      </w:r>
      <w:r w:rsidR="008926FD">
        <w:t xml:space="preserve">Jeffrey et al. </w:t>
      </w:r>
      <w:r w:rsidR="00B669E2">
        <w:t>2017</w:t>
      </w:r>
      <w:r w:rsidR="008926FD">
        <w:t xml:space="preserve">a; Apte et al. </w:t>
      </w:r>
      <w:r w:rsidR="00B669E2">
        <w:t>2017</w:t>
      </w:r>
      <w:r>
        <w:t>;</w:t>
      </w:r>
      <w:r w:rsidRPr="00554BB7">
        <w:t xml:space="preserve"> </w:t>
      </w:r>
      <w:r w:rsidR="008926FD">
        <w:t xml:space="preserve">Mallants et al. </w:t>
      </w:r>
      <w:r w:rsidR="00B669E2">
        <w:t>2017</w:t>
      </w:r>
      <w:r>
        <w:t>a</w:t>
      </w:r>
      <w:r w:rsidRPr="00554BB7">
        <w:t xml:space="preserve">), and the report on the identification of chemicals associated with </w:t>
      </w:r>
      <w:r>
        <w:t>coal seam gas extraction in Australia</w:t>
      </w:r>
      <w:r w:rsidRPr="00554BB7">
        <w:t xml:space="preserve"> (NICNAS</w:t>
      </w:r>
      <w:r w:rsidR="008926FD">
        <w:t> </w:t>
      </w:r>
      <w:r w:rsidR="00B669E2">
        <w:t>2017</w:t>
      </w:r>
      <w:r>
        <w:t>c</w:t>
      </w:r>
      <w:r w:rsidRPr="00554BB7">
        <w:t>), th</w:t>
      </w:r>
      <w:r>
        <w:t xml:space="preserve">ere </w:t>
      </w:r>
      <w:r w:rsidRPr="00554BB7">
        <w:t xml:space="preserve">is </w:t>
      </w:r>
      <w:r>
        <w:t xml:space="preserve">a high degree of confidence in the </w:t>
      </w:r>
      <w:r w:rsidRPr="00554BB7">
        <w:t xml:space="preserve">conceptualisation </w:t>
      </w:r>
      <w:r>
        <w:t>of the pathways to estimate exposure concentrations. As a result, the near</w:t>
      </w:r>
      <w:r w:rsidR="00015F2F">
        <w:t>-</w:t>
      </w:r>
      <w:r>
        <w:t xml:space="preserve">surface groundwater transport pathway for chemicals can be utilised </w:t>
      </w:r>
      <w:r w:rsidRPr="00554BB7">
        <w:t xml:space="preserve">directly </w:t>
      </w:r>
      <w:r>
        <w:t xml:space="preserve">to </w:t>
      </w:r>
      <w:r w:rsidRPr="00554BB7">
        <w:t xml:space="preserve">inform the human health risk assessment processes </w:t>
      </w:r>
      <w:r>
        <w:t>being conducted by</w:t>
      </w:r>
      <w:r w:rsidRPr="00554BB7">
        <w:t xml:space="preserve"> the </w:t>
      </w:r>
      <w:r>
        <w:t>National Coal Seam Gas Chemicals Assessment</w:t>
      </w:r>
      <w:r w:rsidRPr="00554BB7">
        <w:t>.</w:t>
      </w:r>
    </w:p>
    <w:p w14:paraId="4CE40B03" w14:textId="77777777" w:rsidR="008F58B5" w:rsidRDefault="008F58B5" w:rsidP="00C51052">
      <w:pPr>
        <w:pStyle w:val="Heading1"/>
      </w:pPr>
      <w:bookmarkStart w:id="481" w:name="_Toc377366326"/>
      <w:bookmarkStart w:id="482" w:name="_Toc404628649"/>
      <w:bookmarkStart w:id="483" w:name="_Toc467149699"/>
      <w:r w:rsidRPr="00350A2B">
        <w:t>Background</w:t>
      </w:r>
      <w:bookmarkEnd w:id="481"/>
      <w:r>
        <w:t xml:space="preserve"> and context</w:t>
      </w:r>
      <w:bookmarkEnd w:id="482"/>
      <w:bookmarkEnd w:id="483"/>
    </w:p>
    <w:p w14:paraId="4CE40B04" w14:textId="77777777" w:rsidR="008F58B5" w:rsidRPr="00B0541A" w:rsidRDefault="000F6092" w:rsidP="00C51052">
      <w:pPr>
        <w:pStyle w:val="Heading2"/>
      </w:pPr>
      <w:bookmarkStart w:id="484" w:name="_Toc467149700"/>
      <w:r>
        <w:t>Background</w:t>
      </w:r>
      <w:bookmarkEnd w:id="484"/>
    </w:p>
    <w:p w14:paraId="4CE40B05" w14:textId="70AC4A38" w:rsidR="003464DB" w:rsidRDefault="008F58B5" w:rsidP="008F58B5">
      <w:pPr>
        <w:pStyle w:val="OWSNormal11pt"/>
      </w:pPr>
      <w:r>
        <w:t>The conceptualisation stage of this project included</w:t>
      </w:r>
      <w:r w:rsidRPr="00CF1059">
        <w:t xml:space="preserve"> develop</w:t>
      </w:r>
      <w:r>
        <w:t>ment of</w:t>
      </w:r>
      <w:r w:rsidRPr="00CF1059">
        <w:t xml:space="preserve"> conceptual exposure pathway models and a set of risk simulator modelling tools for </w:t>
      </w:r>
      <w:r w:rsidRPr="009E158D">
        <w:t>estimation of release, consideration of environmental fate</w:t>
      </w:r>
      <w:r>
        <w:t>,</w:t>
      </w:r>
      <w:r w:rsidRPr="009E158D">
        <w:t xml:space="preserve"> </w:t>
      </w:r>
      <w:r>
        <w:t xml:space="preserve">and derivation of </w:t>
      </w:r>
      <w:r w:rsidRPr="00CF1059">
        <w:t>predict</w:t>
      </w:r>
      <w:r>
        <w:t>ed</w:t>
      </w:r>
      <w:r w:rsidRPr="00CF1059">
        <w:t xml:space="preserve"> environmental concentrations </w:t>
      </w:r>
      <w:r>
        <w:t xml:space="preserve">(PEC) </w:t>
      </w:r>
      <w:r w:rsidRPr="00CF1059">
        <w:t>in soil and shallow groundwater from surface handling</w:t>
      </w:r>
      <w:r w:rsidR="00920A6B">
        <w:t xml:space="preserve">, such as </w:t>
      </w:r>
      <w:r w:rsidRPr="00CF1059">
        <w:t>site spills, overflows, runoff, and leaks from surface ponds (</w:t>
      </w:r>
      <w:r w:rsidR="00E659ED">
        <w:t xml:space="preserve">Mallants et al. </w:t>
      </w:r>
      <w:r w:rsidR="00B669E2">
        <w:t>2017</w:t>
      </w:r>
      <w:r w:rsidR="00E659ED">
        <w:t>b</w:t>
      </w:r>
      <w:r w:rsidRPr="00CF1059">
        <w:t xml:space="preserve">). Using such modelling tools, </w:t>
      </w:r>
      <w:r w:rsidRPr="00FD3A77">
        <w:t xml:space="preserve">concentrations, distributions and travel times for environmental contaminants will be determined </w:t>
      </w:r>
      <w:r w:rsidR="00550812" w:rsidRPr="00550812">
        <w:t>for specific exposure</w:t>
      </w:r>
      <w:r w:rsidRPr="00FD3A77">
        <w:t xml:space="preserve"> scenarios and modelling assumptions identified as reflective of particular geographic regions in which </w:t>
      </w:r>
      <w:r w:rsidR="000520D9" w:rsidRPr="00FD3A77">
        <w:t>gas extraction</w:t>
      </w:r>
      <w:r w:rsidRPr="00FD3A77">
        <w:t xml:space="preserve"> operations are being conducted</w:t>
      </w:r>
      <w:r w:rsidRPr="00CC3881">
        <w:t xml:space="preserve"> (see </w:t>
      </w:r>
      <w:r w:rsidR="00E659ED" w:rsidRPr="00CC3881">
        <w:t xml:space="preserve">Mallants et al. </w:t>
      </w:r>
      <w:r w:rsidR="00B669E2">
        <w:t>2017</w:t>
      </w:r>
      <w:r w:rsidR="00E659ED" w:rsidRPr="00CC3881">
        <w:t>b</w:t>
      </w:r>
      <w:r w:rsidRPr="00CC3881">
        <w:t>)</w:t>
      </w:r>
      <w:r w:rsidR="003464DB">
        <w:t>.</w:t>
      </w:r>
    </w:p>
    <w:p w14:paraId="4CE40B06" w14:textId="5710C719" w:rsidR="008F58B5" w:rsidRPr="00CC3881" w:rsidRDefault="008F58B5" w:rsidP="008F58B5">
      <w:pPr>
        <w:pStyle w:val="OWSNormal11pt"/>
      </w:pPr>
      <w:r w:rsidRPr="00CC3881">
        <w:t xml:space="preserve">This report builds on the previous literature reviews </w:t>
      </w:r>
      <w:r w:rsidR="0060496F" w:rsidRPr="00CC3881">
        <w:t>(</w:t>
      </w:r>
      <w:r w:rsidR="00E659ED" w:rsidRPr="00CC3881">
        <w:t xml:space="preserve">Jeffrey et al. </w:t>
      </w:r>
      <w:r w:rsidR="00B669E2">
        <w:t>2017</w:t>
      </w:r>
      <w:r w:rsidR="00E659ED" w:rsidRPr="00CC3881">
        <w:t xml:space="preserve">a; Apte et al. </w:t>
      </w:r>
      <w:r w:rsidR="00B669E2">
        <w:t>2017</w:t>
      </w:r>
      <w:r w:rsidR="00E659ED" w:rsidRPr="00CC3881">
        <w:t xml:space="preserve">; Mallants et al. </w:t>
      </w:r>
      <w:r w:rsidR="00B669E2">
        <w:t>2017</w:t>
      </w:r>
      <w:r w:rsidR="00E659ED" w:rsidRPr="00CC3881">
        <w:t>a</w:t>
      </w:r>
      <w:r w:rsidR="0060496F" w:rsidRPr="00CC3881">
        <w:t xml:space="preserve">; </w:t>
      </w:r>
      <w:r w:rsidR="0084019B">
        <w:t>DoEE</w:t>
      </w:r>
      <w:r w:rsidR="0060496F" w:rsidRPr="00CC3881">
        <w:t xml:space="preserve"> </w:t>
      </w:r>
      <w:r w:rsidR="00B669E2">
        <w:t>2017</w:t>
      </w:r>
      <w:r w:rsidR="0060496F" w:rsidRPr="00CC3881">
        <w:t xml:space="preserve">a; </w:t>
      </w:r>
      <w:r w:rsidR="000868D7" w:rsidRPr="00CC3881">
        <w:t xml:space="preserve">NICNAS </w:t>
      </w:r>
      <w:r w:rsidR="00B669E2">
        <w:t>2017</w:t>
      </w:r>
      <w:r w:rsidR="00273366" w:rsidRPr="00CC3881">
        <w:t>a</w:t>
      </w:r>
      <w:r w:rsidR="000868D7" w:rsidRPr="00CC3881">
        <w:t>)</w:t>
      </w:r>
      <w:r w:rsidR="0060496F" w:rsidRPr="00CC3881">
        <w:t xml:space="preserve"> </w:t>
      </w:r>
      <w:r w:rsidRPr="00CC3881">
        <w:t>and provides key input into the calculation of environmental concentrations in shallow groundwater from surface spills and leaking ponds. Predicted environmental concentrations were then used to calculate the risk to wor</w:t>
      </w:r>
      <w:r w:rsidR="004204E1">
        <w:t>kers and the public (by NICNAS)</w:t>
      </w:r>
      <w:r w:rsidRPr="00CC3881">
        <w:t>.</w:t>
      </w:r>
    </w:p>
    <w:p w14:paraId="4CE40B07" w14:textId="77777777" w:rsidR="008F58B5" w:rsidRPr="00CC3881" w:rsidRDefault="008F58B5" w:rsidP="00C51052">
      <w:pPr>
        <w:pStyle w:val="Heading3"/>
      </w:pPr>
      <w:bookmarkStart w:id="485" w:name="_Toc384146823"/>
      <w:r w:rsidRPr="00CC3881">
        <w:t>A tiered approach</w:t>
      </w:r>
      <w:bookmarkEnd w:id="485"/>
    </w:p>
    <w:p w14:paraId="5616EB4A" w14:textId="737D5EF2" w:rsidR="0081368F" w:rsidRDefault="008F58B5" w:rsidP="008F58B5">
      <w:pPr>
        <w:pStyle w:val="OWSNormal11pt"/>
      </w:pPr>
      <w:r w:rsidRPr="00CC3881">
        <w:t xml:space="preserve">The National </w:t>
      </w:r>
      <w:r w:rsidR="008B05D1" w:rsidRPr="00CC3881">
        <w:t xml:space="preserve">Coal Seam Gas </w:t>
      </w:r>
      <w:r w:rsidRPr="00CC3881">
        <w:t>Chemicals Assessment framework includes predicting environmental concentrations in soil, shallow groundwater and surface water. In line with the approach for identifying drilling and hydraulic fracturing chemicals of low human health concern, based on the Inventory Multi</w:t>
      </w:r>
      <w:r w:rsidR="00DB7C1F">
        <w:noBreakHyphen/>
      </w:r>
      <w:r w:rsidR="004D52DA" w:rsidRPr="00CC3881">
        <w:t>T</w:t>
      </w:r>
      <w:r w:rsidRPr="00CC3881">
        <w:t xml:space="preserve">iered Assessment and Prioritisation (IMAP) Framework developed by NICNAS (NICNAS 2014), </w:t>
      </w:r>
      <w:r w:rsidR="00273366" w:rsidRPr="00CC3881">
        <w:t xml:space="preserve">the first </w:t>
      </w:r>
      <w:r w:rsidR="00303CAA">
        <w:t>t</w:t>
      </w:r>
      <w:r w:rsidR="00273366" w:rsidRPr="00CC3881">
        <w:t xml:space="preserve">ier of </w:t>
      </w:r>
      <w:r w:rsidRPr="00CC3881">
        <w:t>a multi</w:t>
      </w:r>
      <w:r w:rsidR="00DB7C1F">
        <w:noBreakHyphen/>
      </w:r>
      <w:r w:rsidRPr="00CC3881">
        <w:t xml:space="preserve">tiered approach was developed for the soil and groundwater pathway. At the lowest level or </w:t>
      </w:r>
      <w:r w:rsidR="00303CAA">
        <w:t>t</w:t>
      </w:r>
      <w:r w:rsidRPr="00CC3881">
        <w:t xml:space="preserve">ier (i.e. </w:t>
      </w:r>
      <w:r w:rsidR="005F3AD7">
        <w:t>Tier </w:t>
      </w:r>
      <w:r w:rsidRPr="00CC3881">
        <w:t xml:space="preserve">1), solute transport calculations in soil and groundwater </w:t>
      </w:r>
      <w:r w:rsidR="00550812" w:rsidRPr="00550812">
        <w:t>are without chemical</w:t>
      </w:r>
      <w:r w:rsidRPr="00FD3A77">
        <w:t xml:space="preserve"> interactions between contaminants and the solid phases (minerals</w:t>
      </w:r>
      <w:r w:rsidR="00DB4FB8" w:rsidRPr="00FD3A77">
        <w:t xml:space="preserve"> and</w:t>
      </w:r>
      <w:r w:rsidRPr="00FD3A77">
        <w:t xml:space="preserve"> organic matter)</w:t>
      </w:r>
      <w:r w:rsidR="00DB4FB8" w:rsidRPr="00FD3A77">
        <w:t>,</w:t>
      </w:r>
      <w:r w:rsidRPr="00FD3A77">
        <w:t xml:space="preserve"> and without biogeochemical transformation. Also, short distances between source and receiving environment </w:t>
      </w:r>
      <w:r w:rsidR="00E42ADD" w:rsidRPr="00CC3881">
        <w:t xml:space="preserve">are </w:t>
      </w:r>
      <w:r w:rsidRPr="00CC3881">
        <w:t xml:space="preserve">deliberately </w:t>
      </w:r>
      <w:r w:rsidR="00E42ADD" w:rsidRPr="00CC3881">
        <w:t>used</w:t>
      </w:r>
      <w:r w:rsidRPr="00CC3881">
        <w:t xml:space="preserve"> to overestimate impact. A Tier</w:t>
      </w:r>
      <w:r w:rsidR="008B05D1" w:rsidRPr="00CC3881">
        <w:t> </w:t>
      </w:r>
      <w:r w:rsidRPr="00CC3881">
        <w:t xml:space="preserve">1 assessment </w:t>
      </w:r>
      <w:r w:rsidR="007B3855">
        <w:t xml:space="preserve">used </w:t>
      </w:r>
      <w:r w:rsidR="00550812" w:rsidRPr="00550812">
        <w:t>generic site properties</w:t>
      </w:r>
      <w:r w:rsidRPr="00FD3A77">
        <w:t xml:space="preserve"> such that the assessment results have broad applicability</w:t>
      </w:r>
      <w:r w:rsidR="00B02D34">
        <w:t xml:space="preserve"> and produce </w:t>
      </w:r>
      <w:r w:rsidR="00B7150E">
        <w:t>high end</w:t>
      </w:r>
      <w:r w:rsidR="00B02D34">
        <w:t xml:space="preserve"> estimates</w:t>
      </w:r>
      <w:r w:rsidR="00B02D34" w:rsidRPr="00943047">
        <w:t xml:space="preserve"> that tend towards protecting public and environmental health by not underestimat</w:t>
      </w:r>
      <w:r w:rsidR="00B02D34">
        <w:t>ing</w:t>
      </w:r>
      <w:r w:rsidR="00B02D34" w:rsidRPr="00943047">
        <w:t xml:space="preserve"> risk in the face of uncertainty and variability</w:t>
      </w:r>
      <w:r w:rsidRPr="00FD3A77">
        <w:t xml:space="preserve">. Higher </w:t>
      </w:r>
      <w:r w:rsidR="00303CAA">
        <w:t>t</w:t>
      </w:r>
      <w:r w:rsidRPr="00FD3A77">
        <w:t>ier</w:t>
      </w:r>
      <w:r w:rsidR="00E42ADD" w:rsidRPr="00FD3A77">
        <w:t xml:space="preserve"> assessment</w:t>
      </w:r>
      <w:r w:rsidRPr="00FD3A77">
        <w:t xml:space="preserve">s </w:t>
      </w:r>
      <w:r w:rsidR="00901929">
        <w:t xml:space="preserve">will </w:t>
      </w:r>
      <w:r w:rsidR="00B02D34">
        <w:t>produce more realistic impacts</w:t>
      </w:r>
      <w:r w:rsidR="00E42ADD" w:rsidRPr="00FD3A77">
        <w:t xml:space="preserve"> because they </w:t>
      </w:r>
      <w:r w:rsidRPr="00FD3A77">
        <w:t>includ</w:t>
      </w:r>
      <w:r w:rsidR="00E42ADD" w:rsidRPr="00FD3A77">
        <w:t>e</w:t>
      </w:r>
      <w:r w:rsidRPr="00FD3A77">
        <w:t xml:space="preserve"> processes that would result in a higher degree of attenuation by considering adsorption to minerals and organic matter to take place and by considering biodegradation of organic chemicals (</w:t>
      </w:r>
      <w:r w:rsidR="005F3AD7">
        <w:t>Tier </w:t>
      </w:r>
      <w:r w:rsidRPr="00FD3A77">
        <w:t>2), and the subsurface characteristics would also be more site</w:t>
      </w:r>
      <w:r w:rsidR="00DB7C1F">
        <w:noBreakHyphen/>
      </w:r>
      <w:r w:rsidRPr="00CC3881">
        <w:t>specific (</w:t>
      </w:r>
      <w:r w:rsidR="005F3AD7">
        <w:t>Tier </w:t>
      </w:r>
      <w:r w:rsidRPr="00CC3881">
        <w:t xml:space="preserve">3). Higher </w:t>
      </w:r>
      <w:r w:rsidR="00303CAA">
        <w:t>t</w:t>
      </w:r>
      <w:r w:rsidRPr="00CC3881">
        <w:t xml:space="preserve">iers would be required only when it cannot be demonstrated at the first </w:t>
      </w:r>
      <w:r w:rsidR="00303CAA">
        <w:t>t</w:t>
      </w:r>
      <w:r w:rsidRPr="00CC3881">
        <w:t xml:space="preserve">ier that the impact is not exceeding the regulatory criteria. Such an approach is consistent with the tiered approach to exposure assessment developed by the US </w:t>
      </w:r>
      <w:r w:rsidR="003334E2" w:rsidRPr="00CC3881">
        <w:t>Environmental Protection Agency (</w:t>
      </w:r>
      <w:r w:rsidR="005F3AD7">
        <w:t>US EPA</w:t>
      </w:r>
      <w:r w:rsidR="003334E2" w:rsidRPr="00CC3881">
        <w:t>)</w:t>
      </w:r>
      <w:r w:rsidRPr="00CC3881">
        <w:t xml:space="preserve"> (2004a) and b</w:t>
      </w:r>
      <w:r w:rsidR="00B07D2F">
        <w:t>y the Australian Environment Protection and Protection Council’s e</w:t>
      </w:r>
      <w:r w:rsidR="005B69C3">
        <w:t>nvironmental risk assessment guidance manulas</w:t>
      </w:r>
      <w:r w:rsidRPr="00CC3881">
        <w:t xml:space="preserve"> (</w:t>
      </w:r>
      <w:r w:rsidR="008926FD">
        <w:t>EPHC</w:t>
      </w:r>
      <w:r w:rsidRPr="00CC3881">
        <w:t xml:space="preserve"> 2009</w:t>
      </w:r>
      <w:r w:rsidR="00B07D2F">
        <w:t>a and 2009b</w:t>
      </w:r>
      <w:r w:rsidRPr="00CC3881">
        <w:t>) (</w:t>
      </w:r>
      <w:r w:rsidR="0010727F">
        <w:fldChar w:fldCharType="begin"/>
      </w:r>
      <w:r w:rsidR="0010727F">
        <w:instrText xml:space="preserve"> REF _Ref382475483 \h  \* MERGEFORMAT </w:instrText>
      </w:r>
      <w:r w:rsidR="0010727F">
        <w:fldChar w:fldCharType="separate"/>
      </w:r>
      <w:r w:rsidR="005F3AD7">
        <w:t>Figure </w:t>
      </w:r>
      <w:r w:rsidR="000F6092">
        <w:t>2.1</w:t>
      </w:r>
      <w:r w:rsidR="0010727F">
        <w:fldChar w:fldCharType="end"/>
      </w:r>
      <w:r w:rsidRPr="00CC3881">
        <w:t>).</w:t>
      </w:r>
      <w:r w:rsidR="000E0838">
        <w:t xml:space="preserve"> N</w:t>
      </w:r>
      <w:r w:rsidR="000E0838" w:rsidRPr="000E0838">
        <w:t xml:space="preserve">ote that the number of tiers </w:t>
      </w:r>
      <w:r w:rsidR="000E0838">
        <w:t xml:space="preserve">used in any assessment </w:t>
      </w:r>
      <w:r w:rsidR="000E0838" w:rsidRPr="000E0838">
        <w:t>is at the discretion of the assessor based on objectives, local conditions</w:t>
      </w:r>
      <w:r w:rsidR="000E0838">
        <w:t>,</w:t>
      </w:r>
      <w:r w:rsidR="000E0838" w:rsidRPr="000E0838">
        <w:t xml:space="preserve"> </w:t>
      </w:r>
      <w:r w:rsidR="000E0838">
        <w:t xml:space="preserve">data availability, </w:t>
      </w:r>
      <w:r w:rsidR="000E0838" w:rsidRPr="000E0838">
        <w:t>etc.</w:t>
      </w:r>
      <w:r w:rsidR="000E0838">
        <w:t xml:space="preserve"> There can thus be several variants of the generic multi</w:t>
      </w:r>
      <w:r w:rsidR="00DB7C1F">
        <w:noBreakHyphen/>
      </w:r>
      <w:r w:rsidR="000E0838">
        <w:t xml:space="preserve">tiered methodology described in </w:t>
      </w:r>
      <w:r w:rsidR="00AF4484">
        <w:fldChar w:fldCharType="begin"/>
      </w:r>
      <w:r w:rsidR="000E0838">
        <w:instrText xml:space="preserve"> REF _Ref382475483 </w:instrText>
      </w:r>
      <w:r w:rsidR="00AF4484">
        <w:fldChar w:fldCharType="separate"/>
      </w:r>
      <w:r w:rsidR="005F3AD7">
        <w:t>Figure </w:t>
      </w:r>
      <w:r w:rsidR="000F6092">
        <w:rPr>
          <w:noProof/>
        </w:rPr>
        <w:t>2</w:t>
      </w:r>
      <w:r w:rsidR="000F6092">
        <w:t>.</w:t>
      </w:r>
      <w:r w:rsidR="000F6092">
        <w:rPr>
          <w:noProof/>
        </w:rPr>
        <w:t>1</w:t>
      </w:r>
      <w:r w:rsidR="00AF4484">
        <w:fldChar w:fldCharType="end"/>
      </w:r>
      <w:r w:rsidR="0081368F">
        <w:t>.</w:t>
      </w:r>
    </w:p>
    <w:p w14:paraId="4CE40B09" w14:textId="4FF5D903" w:rsidR="00E11715" w:rsidRDefault="008F58B5" w:rsidP="008F58B5">
      <w:pPr>
        <w:pStyle w:val="OWSNormal11pt"/>
      </w:pPr>
      <w:r w:rsidRPr="00CC3881">
        <w:t xml:space="preserve">For the human exposure assessment involving leakage to shallow groundwater a </w:t>
      </w:r>
      <w:r w:rsidR="005F3AD7">
        <w:t>Tier </w:t>
      </w:r>
      <w:r w:rsidRPr="00CC3881">
        <w:t>1 approach has been adopted. This is based on consideration of</w:t>
      </w:r>
      <w:r w:rsidR="00E11715">
        <w:t>:</w:t>
      </w:r>
    </w:p>
    <w:p w14:paraId="4CE40B0A" w14:textId="19331181" w:rsidR="00E11715" w:rsidRDefault="008F58B5" w:rsidP="00E11715">
      <w:pPr>
        <w:pStyle w:val="OWSbulletL1"/>
      </w:pPr>
      <w:r w:rsidRPr="00CC3881">
        <w:t xml:space="preserve">a simplified leakage model for the soil pathway (see </w:t>
      </w:r>
      <w:r w:rsidR="005F3AD7">
        <w:t>Section </w:t>
      </w:r>
      <w:r w:rsidR="0010727F">
        <w:fldChar w:fldCharType="begin"/>
      </w:r>
      <w:r w:rsidR="0010727F">
        <w:instrText xml:space="preserve"> REF _Ref404002613 \r \h  \* MERGEFORMAT </w:instrText>
      </w:r>
      <w:r w:rsidR="0010727F">
        <w:fldChar w:fldCharType="separate"/>
      </w:r>
      <w:r w:rsidR="000F6092">
        <w:t>5.2</w:t>
      </w:r>
      <w:r w:rsidR="0010727F">
        <w:fldChar w:fldCharType="end"/>
      </w:r>
      <w:r w:rsidR="00E11715">
        <w:t>)</w:t>
      </w:r>
    </w:p>
    <w:p w14:paraId="4CE40B0B" w14:textId="60D291D2" w:rsidR="003464DB" w:rsidRDefault="008F58B5" w:rsidP="00E11715">
      <w:pPr>
        <w:pStyle w:val="OWSbulletL1"/>
      </w:pPr>
      <w:r w:rsidRPr="00CC3881">
        <w:t xml:space="preserve">groundwater flow and chemical transport model for the groundwater pathway (see </w:t>
      </w:r>
      <w:r w:rsidR="005F3AD7">
        <w:t>Section </w:t>
      </w:r>
      <w:r w:rsidR="0010727F">
        <w:fldChar w:fldCharType="begin"/>
      </w:r>
      <w:r w:rsidR="0010727F">
        <w:instrText xml:space="preserve"> REF _Ref404002623 \r \h  \* MERGEFORMAT </w:instrText>
      </w:r>
      <w:r w:rsidR="0010727F">
        <w:fldChar w:fldCharType="separate"/>
      </w:r>
      <w:r w:rsidR="000F6092">
        <w:t>5.3</w:t>
      </w:r>
      <w:r w:rsidR="0010727F">
        <w:fldChar w:fldCharType="end"/>
      </w:r>
      <w:r w:rsidRPr="00CC3881">
        <w:t>)</w:t>
      </w:r>
      <w:r w:rsidR="003464DB">
        <w:t>.</w:t>
      </w:r>
    </w:p>
    <w:p w14:paraId="4CE40B0C" w14:textId="1F600097" w:rsidR="008F58B5" w:rsidRPr="00FD3A77" w:rsidRDefault="00550812" w:rsidP="008F58B5">
      <w:pPr>
        <w:pStyle w:val="OWSNormal11pt"/>
      </w:pPr>
      <w:r w:rsidRPr="00550812">
        <w:t>These considerations would result in deliberately overestimating exposure</w:t>
      </w:r>
      <w:r w:rsidR="004D1588" w:rsidRPr="00FD3A77">
        <w:t>.</w:t>
      </w:r>
      <w:r w:rsidR="00586F8A">
        <w:t xml:space="preserve"> </w:t>
      </w:r>
      <w:r w:rsidR="008F58B5" w:rsidRPr="00FD3A77">
        <w:t>Although site</w:t>
      </w:r>
      <w:r w:rsidR="00DB7C1F">
        <w:noBreakHyphen/>
      </w:r>
      <w:r w:rsidR="008F58B5" w:rsidRPr="00FD3A77">
        <w:t xml:space="preserve">specific data was used where available, its spatial </w:t>
      </w:r>
      <w:r w:rsidR="00207F7E">
        <w:t>resolution, or “granularity</w:t>
      </w:r>
      <w:r w:rsidR="00E11715">
        <w:t>”</w:t>
      </w:r>
      <w:r w:rsidR="00207F7E">
        <w:t>,</w:t>
      </w:r>
      <w:r w:rsidR="008F58B5" w:rsidRPr="00FD3A77">
        <w:t xml:space="preserve"> is limited and only data relevant to flow characteristics but not biogeochemical properties</w:t>
      </w:r>
      <w:r w:rsidR="00871F9E" w:rsidRPr="00FD3A77">
        <w:t xml:space="preserve"> was used</w:t>
      </w:r>
      <w:r w:rsidR="008F58B5" w:rsidRPr="00FD3A77">
        <w:t>.</w:t>
      </w:r>
      <w:r w:rsidR="00586F8A">
        <w:t xml:space="preserve"> </w:t>
      </w:r>
      <w:r w:rsidR="00201BD6" w:rsidRPr="004D0AE1">
        <w:t>The environment risk assessment was a three</w:t>
      </w:r>
      <w:r w:rsidR="00D7175D">
        <w:t>-</w:t>
      </w:r>
      <w:r w:rsidR="00201BD6" w:rsidRPr="004D0AE1">
        <w:t>tier process but did not draw on the shallow groundwater modelling</w:t>
      </w:r>
      <w:r w:rsidR="008926FD">
        <w:t xml:space="preserve"> (</w:t>
      </w:r>
      <w:r w:rsidR="0084019B">
        <w:t>DoEE</w:t>
      </w:r>
      <w:r w:rsidR="008926FD">
        <w:t xml:space="preserve"> </w:t>
      </w:r>
      <w:r w:rsidR="00B669E2">
        <w:t>2017</w:t>
      </w:r>
      <w:r w:rsidR="00201BD6">
        <w:t>c)</w:t>
      </w:r>
      <w:r w:rsidR="00201BD6" w:rsidRPr="004D0AE1">
        <w:t>.</w:t>
      </w:r>
    </w:p>
    <w:p w14:paraId="4CE40B0D" w14:textId="3F56A2E4" w:rsidR="003464DB" w:rsidRDefault="008F58B5" w:rsidP="008F58B5">
      <w:pPr>
        <w:pStyle w:val="OWSNormal11pt"/>
      </w:pPr>
      <w:r w:rsidRPr="00FD3A77">
        <w:t xml:space="preserve">The advantage of an assessment based on </w:t>
      </w:r>
      <w:r w:rsidR="00B7150E">
        <w:t>high end</w:t>
      </w:r>
      <w:r w:rsidRPr="00CC3881">
        <w:t xml:space="preserve"> parameter estimates is that if the result of the assessment demonstrates compliance with regulatory criteria, one can be reasonably confident that under </w:t>
      </w:r>
      <w:r w:rsidR="00550812" w:rsidRPr="00550812">
        <w:t>real conditions</w:t>
      </w:r>
      <w:r w:rsidRPr="00FD3A77">
        <w:t>, when</w:t>
      </w:r>
      <w:r w:rsidRPr="007E765C">
        <w:t xml:space="preserve"> attenuation </w:t>
      </w:r>
      <w:r w:rsidR="00273366">
        <w:t xml:space="preserve">of chemicals </w:t>
      </w:r>
      <w:r w:rsidRPr="007E765C">
        <w:t xml:space="preserve">is likely to play a much more prominent role, the impact will be </w:t>
      </w:r>
      <w:r>
        <w:t>considerably</w:t>
      </w:r>
      <w:r w:rsidRPr="007E765C">
        <w:t xml:space="preserve"> less</w:t>
      </w:r>
      <w:r>
        <w:t>.</w:t>
      </w:r>
      <w:r w:rsidRPr="00995F27">
        <w:t xml:space="preserve"> </w:t>
      </w:r>
      <w:r>
        <w:t>We note however that attenuation may decrease with time for large amounts of contaminants that leak into groundwater</w:t>
      </w:r>
      <w:r w:rsidR="00273366">
        <w:t>, thus</w:t>
      </w:r>
      <w:r>
        <w:t xml:space="preserve"> causing saturation of sorption sites</w:t>
      </w:r>
      <w:r w:rsidR="003464DB">
        <w:t>.</w:t>
      </w:r>
    </w:p>
    <w:p w14:paraId="4CE40B0E" w14:textId="77777777" w:rsidR="00C343DB" w:rsidRPr="000D3CCB" w:rsidRDefault="00AE5C7B" w:rsidP="007B4EA9">
      <w:pPr>
        <w:pStyle w:val="OWSpre-listtext"/>
        <w:rPr>
          <w:rFonts w:cstheme="minorHAnsi"/>
        </w:rPr>
      </w:pPr>
      <w:r w:rsidRPr="000D3CCB">
        <w:t xml:space="preserve">Exposure assessments for humans (carried out by NICNAS) require predicted environmental concentrations (PECs) in relevant receiving environments such as soil, shallow groundwater and surface waters (rivers, wetlands, springs) that receive groundwater through discharge processes. To generate PECs CSIRO developed models that </w:t>
      </w:r>
      <w:r w:rsidRPr="000D3CCB">
        <w:rPr>
          <w:rFonts w:cstheme="minorHAnsi"/>
        </w:rPr>
        <w:t>calculate:</w:t>
      </w:r>
    </w:p>
    <w:p w14:paraId="4CE40B0F" w14:textId="77777777" w:rsidR="008F58B5" w:rsidRPr="000D3CCB" w:rsidRDefault="00AE5C7B" w:rsidP="00012067">
      <w:pPr>
        <w:pStyle w:val="OWSbulletL1"/>
      </w:pPr>
      <w:r w:rsidRPr="000D3CCB">
        <w:t>chemical concentrations in such receiving environments</w:t>
      </w:r>
    </w:p>
    <w:p w14:paraId="4CE40B10" w14:textId="77777777" w:rsidR="008F58B5" w:rsidRPr="000D3CCB" w:rsidRDefault="00AE5C7B" w:rsidP="00012067">
      <w:pPr>
        <w:pStyle w:val="OWSbulletL1"/>
      </w:pPr>
      <w:r w:rsidRPr="000D3CCB">
        <w:t>spatial distribution of chemicals in groundwater</w:t>
      </w:r>
    </w:p>
    <w:p w14:paraId="4CE40B11" w14:textId="77777777" w:rsidR="00273366" w:rsidRPr="000D3CCB" w:rsidRDefault="00AE5C7B" w:rsidP="00012067">
      <w:pPr>
        <w:pStyle w:val="OWSbulletL1"/>
      </w:pPr>
      <w:r w:rsidRPr="000D3CCB">
        <w:t>spatial probability or likelihood of occurrence of receptors</w:t>
      </w:r>
    </w:p>
    <w:p w14:paraId="4CE40B12" w14:textId="17AC69E6" w:rsidR="008F58B5" w:rsidRPr="000D3CCB" w:rsidRDefault="00AE5C7B" w:rsidP="00012067">
      <w:pPr>
        <w:pStyle w:val="OWSbulletL1"/>
      </w:pPr>
      <w:r w:rsidRPr="000D3CCB">
        <w:t>travel time through soil from the surface source to the ground</w:t>
      </w:r>
      <w:r w:rsidR="0099255A">
        <w:t>watertable</w:t>
      </w:r>
    </w:p>
    <w:p w14:paraId="4CE40B13" w14:textId="40B38846" w:rsidR="008F58B5" w:rsidRPr="000D3CCB" w:rsidRDefault="00AE5C7B" w:rsidP="00012067">
      <w:pPr>
        <w:pStyle w:val="OWSbulletL1final"/>
      </w:pPr>
      <w:r w:rsidRPr="000D3CCB">
        <w:t xml:space="preserve">travel time from (groundwater) source to receptors (such as groundwater wells and discharge zones in river alluvium) assuming realistic but </w:t>
      </w:r>
      <w:r w:rsidR="00B7150E">
        <w:t>high end</w:t>
      </w:r>
      <w:r w:rsidRPr="000D3CCB">
        <w:t xml:space="preserve"> estimates, scenarios, and modelling assumptions.</w:t>
      </w:r>
    </w:p>
    <w:p w14:paraId="4CE40B14" w14:textId="77777777" w:rsidR="00AE5C7B" w:rsidRDefault="008F58B5" w:rsidP="00AE5C7B">
      <w:pPr>
        <w:pStyle w:val="OWSpre-listtext"/>
      </w:pPr>
      <w:r w:rsidRPr="00EF1EBB">
        <w:t xml:space="preserve">The results of exposure assessments </w:t>
      </w:r>
      <w:r w:rsidR="008B05D1">
        <w:t>(i.e.</w:t>
      </w:r>
      <w:r w:rsidRPr="00EF1EBB">
        <w:t xml:space="preserve"> the PECs for soil, groundwater, wetlands and rivers</w:t>
      </w:r>
      <w:r w:rsidR="008B05D1">
        <w:t>)</w:t>
      </w:r>
      <w:r w:rsidRPr="00EF1EBB">
        <w:t xml:space="preserve"> </w:t>
      </w:r>
      <w:r w:rsidR="00F654C1">
        <w:t>may</w:t>
      </w:r>
      <w:r w:rsidRPr="00EF1EBB">
        <w:t xml:space="preserve"> be integrated with ecotoxicity data to calculate the risk quotient (RQ). Risk quotients are calculated by dividing exposure estimates (i.e. PECs) by the </w:t>
      </w:r>
      <w:r w:rsidR="00756FEA">
        <w:t>predicted no effect concentration</w:t>
      </w:r>
      <w:r w:rsidR="00132ADC">
        <w:t xml:space="preserve"> </w:t>
      </w:r>
      <w:r w:rsidR="00FE128C">
        <w:t>(</w:t>
      </w:r>
      <w:r w:rsidR="00756FEA">
        <w:t>PNEC</w:t>
      </w:r>
      <w:r w:rsidR="00FE128C">
        <w:t>),</w:t>
      </w:r>
      <w:r w:rsidR="00756FEA">
        <w:t xml:space="preserve"> </w:t>
      </w:r>
      <w:r w:rsidR="00132ADC">
        <w:t>i.e., RQ = </w:t>
      </w:r>
      <w:r w:rsidRPr="00EF1EBB">
        <w:t>PEC/</w:t>
      </w:r>
      <w:r w:rsidR="00756FEA">
        <w:t>PNEC</w:t>
      </w:r>
      <w:r w:rsidRPr="00EF1EBB">
        <w:t xml:space="preserve">. </w:t>
      </w:r>
      <w:r w:rsidR="00941A70">
        <w:t xml:space="preserve">For </w:t>
      </w:r>
      <w:r w:rsidR="004853A9">
        <w:t xml:space="preserve">example, </w:t>
      </w:r>
      <w:r w:rsidR="00015F2F">
        <w:t xml:space="preserve">for </w:t>
      </w:r>
      <w:r w:rsidR="00941A70">
        <w:t xml:space="preserve">any given chemical, </w:t>
      </w:r>
      <w:r w:rsidR="001201E2">
        <w:t>its</w:t>
      </w:r>
      <w:r w:rsidR="00941A70">
        <w:t xml:space="preserve"> RQ </w:t>
      </w:r>
      <w:r w:rsidR="00941A70" w:rsidRPr="00654E0E">
        <w:t xml:space="preserve">value </w:t>
      </w:r>
      <w:r w:rsidR="001201E2">
        <w:t>allows a</w:t>
      </w:r>
      <w:r w:rsidR="001201E2" w:rsidRPr="00B72227">
        <w:t xml:space="preserve"> risk classification </w:t>
      </w:r>
      <w:r w:rsidR="001201E2" w:rsidRPr="00B72584">
        <w:t>in accordance with the principle outlined by</w:t>
      </w:r>
      <w:r w:rsidR="001201E2" w:rsidRPr="00B72584">
        <w:rPr>
          <w:lang w:val="en-US"/>
        </w:rPr>
        <w:t xml:space="preserve"> EPHC (2009) and ARMCANZ and ANZECC (2000) guidelines:</w:t>
      </w:r>
      <w:r w:rsidR="001201E2" w:rsidRPr="00B72584">
        <w:t xml:space="preserve"> </w:t>
      </w:r>
    </w:p>
    <w:p w14:paraId="4CE40B15" w14:textId="77777777" w:rsidR="001201E2" w:rsidRPr="00B72584" w:rsidRDefault="001201E2" w:rsidP="00216C85">
      <w:pPr>
        <w:pStyle w:val="OWSbulletL1"/>
      </w:pPr>
      <w:r w:rsidRPr="00B72584">
        <w:t>Chemicals with RQ &lt; 1:</w:t>
      </w:r>
      <w:r w:rsidR="00586F8A">
        <w:t xml:space="preserve"> </w:t>
      </w:r>
      <w:r w:rsidRPr="00B72584">
        <w:t>chemicals of ‘low concern’; unlikely to have adverse environmental impacts if used in accordance with the assessment scenarios</w:t>
      </w:r>
    </w:p>
    <w:p w14:paraId="4CE40B16" w14:textId="77777777" w:rsidR="001201E2" w:rsidRPr="00B72584" w:rsidRDefault="001201E2" w:rsidP="00216C85">
      <w:pPr>
        <w:pStyle w:val="OWSbulletL1"/>
      </w:pPr>
      <w:r w:rsidRPr="00B72584">
        <w:t xml:space="preserve">Chemicals with </w:t>
      </w:r>
      <w:r w:rsidRPr="00654E0E">
        <w:t>RQ ≥ 1</w:t>
      </w:r>
      <w:r>
        <w:t xml:space="preserve"> and &lt; 10</w:t>
      </w:r>
      <w:r w:rsidRPr="00B72584">
        <w:t>:</w:t>
      </w:r>
      <w:r w:rsidR="00586F8A">
        <w:t xml:space="preserve"> </w:t>
      </w:r>
      <w:r w:rsidRPr="00B72584">
        <w:t xml:space="preserve">chemicals of ‘potential concern’; further risk mitigation measures may be required if the chemical is used </w:t>
      </w:r>
    </w:p>
    <w:p w14:paraId="4CE40B17" w14:textId="77777777" w:rsidR="001201E2" w:rsidRPr="00B72584" w:rsidRDefault="001201E2" w:rsidP="00216C85">
      <w:pPr>
        <w:pStyle w:val="OWSbulletL1"/>
      </w:pPr>
      <w:r w:rsidRPr="00B72584">
        <w:t xml:space="preserve">Chemicals with RQ </w:t>
      </w:r>
      <w:r>
        <w:t xml:space="preserve">≥ </w:t>
      </w:r>
      <w:r w:rsidRPr="00B72584">
        <w:t>10:</w:t>
      </w:r>
      <w:r w:rsidR="00586F8A">
        <w:t xml:space="preserve"> </w:t>
      </w:r>
      <w:r w:rsidRPr="00B72584">
        <w:t>chemicals of ‘potentially high concern’; further risk mitigation measures are likely to be required if the chemical is used.</w:t>
      </w:r>
    </w:p>
    <w:p w14:paraId="4CE40B19" w14:textId="46E2952A" w:rsidR="008F58B5" w:rsidRDefault="005F3AD7" w:rsidP="00AC1001">
      <w:pPr>
        <w:pStyle w:val="OWSNormal11pt"/>
      </w:pPr>
      <w:r>
        <w:t>Tier </w:t>
      </w:r>
      <w:r w:rsidR="008F58B5">
        <w:t>1 assessment</w:t>
      </w:r>
      <w:r w:rsidR="004853A9">
        <w:t>s are</w:t>
      </w:r>
      <w:r w:rsidR="008F58B5">
        <w:t xml:space="preserve"> typically generic and based on </w:t>
      </w:r>
      <w:r w:rsidR="00B7150E">
        <w:t>high end</w:t>
      </w:r>
      <w:r w:rsidR="004853A9">
        <w:t xml:space="preserve"> estimates. </w:t>
      </w:r>
      <w:r w:rsidR="004C421A">
        <w:t>Consequently,</w:t>
      </w:r>
      <w:r w:rsidR="008F58B5">
        <w:t xml:space="preserve"> there is less of a need for a highly accurate and detailed model representation of site</w:t>
      </w:r>
      <w:r w:rsidR="00DB7C1F">
        <w:noBreakHyphen/>
      </w:r>
      <w:r w:rsidR="008F58B5">
        <w:t>specific subsurface processes and properties. For instance, w</w:t>
      </w:r>
      <w:r w:rsidR="008F58B5" w:rsidRPr="00DD6F46">
        <w:t xml:space="preserve">hile appropriate modelling of the surface water </w:t>
      </w:r>
      <w:r w:rsidR="00BA65DE">
        <w:t>to</w:t>
      </w:r>
      <w:r w:rsidR="005D49BF">
        <w:t xml:space="preserve"> </w:t>
      </w:r>
      <w:r w:rsidR="008F58B5" w:rsidRPr="00DD6F46">
        <w:t xml:space="preserve">groundwater interactions is important for quantifying groundwater and solute fluxes into gaining streams, developing </w:t>
      </w:r>
      <w:r w:rsidR="008F58B5">
        <w:t>detailed site</w:t>
      </w:r>
      <w:r w:rsidR="00DB7C1F">
        <w:noBreakHyphen/>
      </w:r>
      <w:r w:rsidR="008F58B5">
        <w:t>specific</w:t>
      </w:r>
      <w:r w:rsidR="008F58B5" w:rsidRPr="00DD6F46">
        <w:t xml:space="preserve"> models </w:t>
      </w:r>
      <w:r w:rsidR="008F58B5">
        <w:t xml:space="preserve">of surface water </w:t>
      </w:r>
      <w:r w:rsidR="00BA65DE">
        <w:t>to</w:t>
      </w:r>
      <w:r w:rsidR="008F58B5">
        <w:t xml:space="preserve"> groundwater interaction </w:t>
      </w:r>
      <w:r w:rsidR="008F58B5" w:rsidRPr="00DD6F46">
        <w:t>is beyond the scope of the current project. The</w:t>
      </w:r>
      <w:r w:rsidR="004E41B3">
        <w:t xml:space="preserve"> exposure</w:t>
      </w:r>
      <w:r w:rsidR="008F58B5" w:rsidRPr="00DD6F46">
        <w:t xml:space="preserve"> assessment will </w:t>
      </w:r>
      <w:r w:rsidR="008F58B5">
        <w:t xml:space="preserve">provide chemical concentrations in </w:t>
      </w:r>
      <w:r w:rsidR="008F58B5" w:rsidRPr="00DD6F46">
        <w:t xml:space="preserve">surface water </w:t>
      </w:r>
      <w:r w:rsidR="008F58B5">
        <w:t xml:space="preserve">as a result of </w:t>
      </w:r>
      <w:r w:rsidR="008F58B5" w:rsidRPr="00DD6F46">
        <w:t>groundwater</w:t>
      </w:r>
      <w:r w:rsidR="008F58B5">
        <w:t xml:space="preserve"> discharge processes. Different model assumptions will be considered in the assessment</w:t>
      </w:r>
      <w:r w:rsidR="008F58B5" w:rsidRPr="00DD6F46">
        <w:t xml:space="preserve">. For instance, consequences </w:t>
      </w:r>
      <w:r w:rsidR="008F58B5">
        <w:t>can</w:t>
      </w:r>
      <w:r w:rsidR="008F58B5" w:rsidRPr="00DD6F46">
        <w:t xml:space="preserve"> be shown to be </w:t>
      </w:r>
      <w:r w:rsidR="0000075C">
        <w:t>significant</w:t>
      </w:r>
      <w:r w:rsidR="008F58B5" w:rsidRPr="00DD6F46">
        <w:t xml:space="preserve"> if the contaminant source is within a given distance from the river. If such circumstances have a sufficiently high likelihood to occur in reality, future studies </w:t>
      </w:r>
      <w:r w:rsidR="008F58B5">
        <w:t>will</w:t>
      </w:r>
      <w:r w:rsidR="008F58B5" w:rsidRPr="00DD6F46">
        <w:t xml:space="preserve"> need to consider improving the interaction between groundwater and surface </w:t>
      </w:r>
      <w:r w:rsidR="008F58B5">
        <w:t xml:space="preserve">water </w:t>
      </w:r>
      <w:r w:rsidR="008F58B5" w:rsidRPr="00DD6F46">
        <w:t>in models</w:t>
      </w:r>
      <w:r w:rsidR="008F58B5">
        <w:t xml:space="preserve"> (this could be at the </w:t>
      </w:r>
      <w:r>
        <w:t>Tier </w:t>
      </w:r>
      <w:r w:rsidR="008F58B5">
        <w:t>3 level</w:t>
      </w:r>
      <w:r w:rsidR="00273366">
        <w:t xml:space="preserve"> for a detailed site</w:t>
      </w:r>
      <w:r w:rsidR="00DB7C1F">
        <w:noBreakHyphen/>
      </w:r>
      <w:r w:rsidR="00273366">
        <w:t>specific analysis</w:t>
      </w:r>
      <w:r w:rsidR="008F58B5">
        <w:t>)</w:t>
      </w:r>
      <w:r w:rsidR="008F58B5" w:rsidRPr="00DD6F46">
        <w:t>.</w:t>
      </w:r>
    </w:p>
    <w:p w14:paraId="4CE40B1A" w14:textId="77777777" w:rsidR="008F58B5" w:rsidRDefault="00607734" w:rsidP="00AC1001">
      <w:pPr>
        <w:pStyle w:val="OWSNormal11pt"/>
      </w:pPr>
      <w:r>
        <w:rPr>
          <w:noProof/>
          <w:lang w:eastAsia="en-AU"/>
        </w:rPr>
        <w:drawing>
          <wp:inline distT="0" distB="0" distL="0" distR="0" wp14:anchorId="4CE415E0" wp14:editId="1C79B032">
            <wp:extent cx="5276850" cy="37091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5287756" cy="3716851"/>
                    </a:xfrm>
                    <a:prstGeom prst="rect">
                      <a:avLst/>
                    </a:prstGeom>
                    <a:noFill/>
                    <a:ln w="9525">
                      <a:noFill/>
                      <a:miter lim="800000"/>
                      <a:headEnd/>
                      <a:tailEnd/>
                    </a:ln>
                  </pic:spPr>
                </pic:pic>
              </a:graphicData>
            </a:graphic>
          </wp:inline>
        </w:drawing>
      </w:r>
    </w:p>
    <w:p w14:paraId="4CE40B1B" w14:textId="3E5EA50E" w:rsidR="00C343DB" w:rsidRDefault="00154637" w:rsidP="007B4EA9">
      <w:pPr>
        <w:pStyle w:val="OWSBelowFigureText9pt"/>
      </w:pPr>
      <w:r>
        <w:t xml:space="preserve">Adapted from </w:t>
      </w:r>
      <w:r w:rsidR="005F3AD7">
        <w:t>US EPA</w:t>
      </w:r>
      <w:r>
        <w:t xml:space="preserve"> (2004a)</w:t>
      </w:r>
    </w:p>
    <w:p w14:paraId="4CE40B1C" w14:textId="0A527587" w:rsidR="008F58B5" w:rsidRPr="004E76C2" w:rsidRDefault="005F3AD7" w:rsidP="008F58B5">
      <w:pPr>
        <w:pStyle w:val="OWSfigurecaption"/>
        <w:rPr>
          <w:szCs w:val="19"/>
        </w:rPr>
      </w:pPr>
      <w:bookmarkStart w:id="486" w:name="_Ref382475483"/>
      <w:bookmarkStart w:id="487" w:name="_Toc384147324"/>
      <w:bookmarkStart w:id="488" w:name="_Toc404628697"/>
      <w:bookmarkStart w:id="489" w:name="_Toc467149748"/>
      <w:r>
        <w:t>Figure </w:t>
      </w:r>
      <w:r w:rsidR="00AF4484">
        <w:fldChar w:fldCharType="begin"/>
      </w:r>
      <w:r w:rsidR="008B4D24">
        <w:instrText xml:space="preserve"> STYLEREF 1 \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w:t>
      </w:r>
      <w:r w:rsidR="00AF4484">
        <w:fldChar w:fldCharType="end"/>
      </w:r>
      <w:bookmarkEnd w:id="486"/>
      <w:r w:rsidR="008F58B5">
        <w:t xml:space="preserve"> </w:t>
      </w:r>
      <w:r w:rsidR="006F2896">
        <w:t xml:space="preserve"> </w:t>
      </w:r>
      <w:r w:rsidR="008F58B5" w:rsidRPr="004E76C2">
        <w:t xml:space="preserve">Example of </w:t>
      </w:r>
      <w:r w:rsidR="008F58B5">
        <w:t>t</w:t>
      </w:r>
      <w:r w:rsidR="008F58B5" w:rsidRPr="004E76C2">
        <w:t xml:space="preserve">iered </w:t>
      </w:r>
      <w:r w:rsidR="008F58B5">
        <w:t>a</w:t>
      </w:r>
      <w:r w:rsidR="008F58B5" w:rsidRPr="004E76C2">
        <w:t xml:space="preserve">pproach to </w:t>
      </w:r>
      <w:r w:rsidR="008F58B5">
        <w:t>e</w:t>
      </w:r>
      <w:r w:rsidR="008F58B5" w:rsidRPr="004E76C2">
        <w:t xml:space="preserve">xposure </w:t>
      </w:r>
      <w:r w:rsidR="008F58B5">
        <w:t>a</w:t>
      </w:r>
      <w:r w:rsidR="008F58B5" w:rsidRPr="004E76C2">
        <w:t>ssessment</w:t>
      </w:r>
      <w:bookmarkEnd w:id="487"/>
      <w:bookmarkEnd w:id="488"/>
      <w:bookmarkEnd w:id="489"/>
    </w:p>
    <w:p w14:paraId="4CE40B1D" w14:textId="77777777" w:rsidR="008F58B5" w:rsidRPr="00FD3A77" w:rsidRDefault="008F58B5" w:rsidP="00C51052">
      <w:pPr>
        <w:pStyle w:val="Heading3"/>
      </w:pPr>
      <w:bookmarkStart w:id="490" w:name="_Toc384146824"/>
      <w:r w:rsidRPr="00FD3A77">
        <w:t xml:space="preserve">A </w:t>
      </w:r>
      <w:r w:rsidR="00550812" w:rsidRPr="00550812">
        <w:t>conservative</w:t>
      </w:r>
      <w:r w:rsidRPr="00FD3A77">
        <w:t xml:space="preserve"> approach</w:t>
      </w:r>
      <w:bookmarkEnd w:id="490"/>
    </w:p>
    <w:p w14:paraId="4CE40B1E" w14:textId="28B05664" w:rsidR="008F58B5" w:rsidRDefault="008F58B5" w:rsidP="008F58B5">
      <w:pPr>
        <w:pStyle w:val="OWSNormal11pt"/>
      </w:pPr>
      <w:r>
        <w:t>M</w:t>
      </w:r>
      <w:r w:rsidRPr="00943047">
        <w:t>ore often than not</w:t>
      </w:r>
      <w:r>
        <w:t>,</w:t>
      </w:r>
      <w:r w:rsidRPr="00943047">
        <w:t xml:space="preserve"> </w:t>
      </w:r>
      <w:r>
        <w:t xml:space="preserve">there is </w:t>
      </w:r>
      <w:r w:rsidRPr="00943047">
        <w:t xml:space="preserve">insufficient knowledge about </w:t>
      </w:r>
      <w:r>
        <w:t xml:space="preserve">the </w:t>
      </w:r>
      <w:r w:rsidRPr="00943047">
        <w:t>behaviour of chemicals in soil and groundwater following spills and leaks</w:t>
      </w:r>
      <w:r>
        <w:t>.</w:t>
      </w:r>
      <w:r w:rsidRPr="00943047">
        <w:t xml:space="preserve"> </w:t>
      </w:r>
      <w:r>
        <w:t xml:space="preserve">The lack of knowledge is due to measurement </w:t>
      </w:r>
      <w:r w:rsidRPr="00943047">
        <w:t>uncertainty</w:t>
      </w:r>
      <w:r>
        <w:t>,</w:t>
      </w:r>
      <w:r w:rsidRPr="00943047">
        <w:t xml:space="preserve"> variability in the available data</w:t>
      </w:r>
      <w:r>
        <w:t>, and data that has not been determined previously</w:t>
      </w:r>
      <w:r w:rsidRPr="00943047">
        <w:t>. As a result, risk cannot be known or calculated with absolute certainty</w:t>
      </w:r>
      <w:r w:rsidR="00273366">
        <w:t xml:space="preserve"> (</w:t>
      </w:r>
      <w:r w:rsidR="0039754C">
        <w:t>US EPA </w:t>
      </w:r>
      <w:r w:rsidR="00273366">
        <w:t>2004c)</w:t>
      </w:r>
      <w:r w:rsidRPr="00943047">
        <w:t xml:space="preserve">. To address these uncertainties, regulators and environmental protection agencies have </w:t>
      </w:r>
      <w:r>
        <w:t>developed</w:t>
      </w:r>
      <w:r w:rsidRPr="00943047">
        <w:t xml:space="preserve"> risk assessment</w:t>
      </w:r>
      <w:r>
        <w:t xml:space="preserve"> procedure</w:t>
      </w:r>
      <w:r w:rsidRPr="00943047">
        <w:t>s that tend towards protecting public and environmental health by preferring an approach that does not underestimate risk in the face of uncertainty and variability (</w:t>
      </w:r>
      <w:r w:rsidR="005F3AD7">
        <w:t>US EPA</w:t>
      </w:r>
      <w:r w:rsidRPr="00943047">
        <w:t xml:space="preserve"> 2004</w:t>
      </w:r>
      <w:r>
        <w:t>c</w:t>
      </w:r>
      <w:r w:rsidRPr="00943047">
        <w:t>). In other words, they seek to adequately protect public and environmental health by ensuring that risk is not likely to be underestimated.</w:t>
      </w:r>
      <w:r>
        <w:t xml:space="preserve"> This is generally achieved through the use of </w:t>
      </w:r>
      <w:r w:rsidR="00B84E38">
        <w:t xml:space="preserve">some </w:t>
      </w:r>
      <w:r w:rsidR="00B7150E">
        <w:t>high end</w:t>
      </w:r>
      <w:r>
        <w:t xml:space="preserve"> estimates of the various parameters informing the risk assessment process.</w:t>
      </w:r>
    </w:p>
    <w:p w14:paraId="4CE40B1F" w14:textId="7584DE1E" w:rsidR="008F58B5" w:rsidRPr="00151DFE" w:rsidRDefault="008F58B5" w:rsidP="008F58B5">
      <w:pPr>
        <w:pStyle w:val="OWSNormal11pt"/>
      </w:pPr>
      <w:r>
        <w:t xml:space="preserve">In this regard </w:t>
      </w:r>
      <w:r w:rsidR="005F3AD7">
        <w:t>US EPA</w:t>
      </w:r>
      <w:r>
        <w:t xml:space="preserve"> (1992) distinguishes bounding estimates and </w:t>
      </w:r>
      <w:r w:rsidR="00B7150E">
        <w:t>high end</w:t>
      </w:r>
      <w:r>
        <w:t xml:space="preserve"> estimates. A</w:t>
      </w:r>
      <w:r w:rsidRPr="0088033E">
        <w:t xml:space="preserve"> bounding estimate captures the highest possible exposure, or theoretical upper bound, for a given exposure pathway</w:t>
      </w:r>
      <w:r>
        <w:t xml:space="preserve">. </w:t>
      </w:r>
      <w:r w:rsidRPr="00151DFE">
        <w:t xml:space="preserve">Exposure scenarios </w:t>
      </w:r>
      <w:r>
        <w:t xml:space="preserve">(‘bounding’ </w:t>
      </w:r>
      <w:r w:rsidRPr="00FD3A77">
        <w:t xml:space="preserve">scenarios) for derivation of bounding estimates combine assumptions that results in a highly </w:t>
      </w:r>
      <w:r w:rsidR="00550812" w:rsidRPr="00550812">
        <w:t>conservative</w:t>
      </w:r>
      <w:r w:rsidRPr="00FD3A77">
        <w:t xml:space="preserve"> exposure estimate. A </w:t>
      </w:r>
      <w:r w:rsidR="00B7150E">
        <w:t>high end</w:t>
      </w:r>
      <w:r w:rsidRPr="00FD3A77">
        <w:t xml:space="preserve"> estimate means at the </w:t>
      </w:r>
      <w:r w:rsidR="00B7150E">
        <w:t>high end</w:t>
      </w:r>
      <w:r w:rsidRPr="00FD3A77">
        <w:t xml:space="preserve"> of the distribution, or above the 90</w:t>
      </w:r>
      <w:r w:rsidR="000868D7" w:rsidRPr="00CC3881">
        <w:rPr>
          <w:vertAlign w:val="superscript"/>
        </w:rPr>
        <w:t>th</w:t>
      </w:r>
      <w:r w:rsidR="00FF4BF5" w:rsidRPr="00CC3881">
        <w:t xml:space="preserve"> </w:t>
      </w:r>
      <w:r w:rsidRPr="00CC3881">
        <w:t>percentile of the population distribution, but not higher than the individual in the population who has the highest exposure.</w:t>
      </w:r>
    </w:p>
    <w:p w14:paraId="4CE40B20" w14:textId="4D705AD3" w:rsidR="008F58B5" w:rsidRDefault="00B7150E" w:rsidP="00B27BEF">
      <w:pPr>
        <w:pStyle w:val="OWSNormal11pt"/>
      </w:pPr>
      <w:r>
        <w:t>High end</w:t>
      </w:r>
      <w:r w:rsidR="008F58B5" w:rsidRPr="0088033E">
        <w:t xml:space="preserve"> estimates of exposure </w:t>
      </w:r>
      <w:r w:rsidR="008F58B5">
        <w:t xml:space="preserve">(i.e. in the top 10% of the real distribution) </w:t>
      </w:r>
      <w:r w:rsidR="008F58B5" w:rsidRPr="0088033E">
        <w:t>are generally considered to be more realistic or more likely to occur compared with bounding estimates</w:t>
      </w:r>
      <w:r w:rsidR="008F58B5">
        <w:t xml:space="preserve"> (i.e.</w:t>
      </w:r>
      <w:r w:rsidR="008B05D1">
        <w:t> </w:t>
      </w:r>
      <w:r w:rsidR="008F58B5">
        <w:t>the highest exposure to date). Such estimates are derived from scenarios (‘realistic bounding’ scenarios) with more realistic assumptions. This realistic</w:t>
      </w:r>
      <w:r w:rsidR="00DB7C1F">
        <w:noBreakHyphen/>
      </w:r>
      <w:r w:rsidR="008F58B5">
        <w:t xml:space="preserve">precautionary approach still seeks not to underestimate risk, and uses realistic but still precautionary assumptions and parameter values where available. The current </w:t>
      </w:r>
      <w:r w:rsidR="004E41B3">
        <w:t xml:space="preserve">exposure </w:t>
      </w:r>
      <w:r w:rsidR="008F58B5">
        <w:t xml:space="preserve">assessment uses realistic bounding scenarios to produce </w:t>
      </w:r>
      <w:r>
        <w:t>high end</w:t>
      </w:r>
      <w:r w:rsidR="00B27BEF">
        <w:t xml:space="preserve"> estimates of exposure.</w:t>
      </w:r>
    </w:p>
    <w:p w14:paraId="4CE40B21" w14:textId="47B9DE7C" w:rsidR="00273366" w:rsidRDefault="00273366" w:rsidP="00273366">
      <w:pPr>
        <w:pStyle w:val="OWSNormal11pt"/>
      </w:pPr>
      <w:bookmarkStart w:id="491" w:name="_Ref382738050"/>
      <w:bookmarkStart w:id="492" w:name="_Toc384143249"/>
      <w:bookmarkStart w:id="493" w:name="_Toc404628672"/>
      <w:r w:rsidRPr="00B23E5A">
        <w:t xml:space="preserve">A risk analysis then combines </w:t>
      </w:r>
      <w:r>
        <w:t xml:space="preserve">the </w:t>
      </w:r>
      <w:r w:rsidRPr="00B23E5A">
        <w:t>likelihood of occurrence</w:t>
      </w:r>
      <w:r>
        <w:t xml:space="preserve"> of events with the severity of consequence of those events to characterise the level of risk, often using</w:t>
      </w:r>
      <w:r w:rsidRPr="00B23E5A">
        <w:t xml:space="preserve"> a risk rating matrix</w:t>
      </w:r>
      <w:r w:rsidRPr="00B23E5A">
        <w:rPr>
          <w:b/>
          <w:bCs/>
        </w:rPr>
        <w:t xml:space="preserve"> </w:t>
      </w:r>
      <w:r w:rsidRPr="00B23E5A">
        <w:t>(</w:t>
      </w:r>
      <w:r>
        <w:t>s</w:t>
      </w:r>
      <w:r w:rsidRPr="00B47885">
        <w:t>ee, for example,</w:t>
      </w:r>
      <w:r w:rsidR="007E4E11">
        <w:t xml:space="preserve"> </w:t>
      </w:r>
      <w:r w:rsidR="00AF4484">
        <w:fldChar w:fldCharType="begin"/>
      </w:r>
      <w:r w:rsidR="00292429">
        <w:instrText xml:space="preserve"> REF _Ref410834088 \h </w:instrText>
      </w:r>
      <w:r w:rsidR="00AF4484">
        <w:fldChar w:fldCharType="separate"/>
      </w:r>
      <w:r w:rsidR="005F3AD7">
        <w:t>Figure </w:t>
      </w:r>
      <w:r w:rsidR="000F6092">
        <w:rPr>
          <w:noProof/>
        </w:rPr>
        <w:t>2</w:t>
      </w:r>
      <w:r w:rsidR="000F6092">
        <w:t>.</w:t>
      </w:r>
      <w:r w:rsidR="000F6092">
        <w:rPr>
          <w:noProof/>
        </w:rPr>
        <w:t>2</w:t>
      </w:r>
      <w:r w:rsidR="00AF4484">
        <w:fldChar w:fldCharType="end"/>
      </w:r>
      <w:r w:rsidRPr="00B23E5A">
        <w:t>). The risk rating matrix may be qualitative, semi</w:t>
      </w:r>
      <w:r w:rsidR="00DB7C1F">
        <w:noBreakHyphen/>
      </w:r>
      <w:r w:rsidRPr="00B23E5A">
        <w:t>quantitative or quantitative depending on the degree of confidence in specifying events and their likelihood</w:t>
      </w:r>
      <w:r w:rsidRPr="0043088B">
        <w:t>. The likelihood associated with a certain consequence (</w:t>
      </w:r>
      <w:r w:rsidR="008B05D1">
        <w:t>e.g.</w:t>
      </w:r>
      <w:r>
        <w:t xml:space="preserve"> receptor responses </w:t>
      </w:r>
      <w:r w:rsidRPr="0043088B">
        <w:t>based on concentrations in receiving environments)</w:t>
      </w:r>
      <w:r>
        <w:t xml:space="preserve"> </w:t>
      </w:r>
      <w:r w:rsidR="004853A9">
        <w:t>can</w:t>
      </w:r>
      <w:r>
        <w:t xml:space="preserve"> be quantified </w:t>
      </w:r>
      <w:r w:rsidR="004853A9">
        <w:t>through analysis of the results of</w:t>
      </w:r>
      <w:r>
        <w:t xml:space="preserve"> multiple model </w:t>
      </w:r>
      <w:r w:rsidR="004853A9">
        <w:t>runs</w:t>
      </w:r>
      <w:r w:rsidR="00CA4CAD">
        <w:t>. These results can be used to</w:t>
      </w:r>
      <w:r>
        <w:t xml:space="preserve"> </w:t>
      </w:r>
      <w:r w:rsidR="00CA4CAD">
        <w:t>produce</w:t>
      </w:r>
      <w:r>
        <w:t xml:space="preserve"> probabilities of exceeding certain consequences. Such </w:t>
      </w:r>
      <w:r w:rsidR="00CA4CAD">
        <w:t>results can</w:t>
      </w:r>
      <w:r>
        <w:t xml:space="preserve"> </w:t>
      </w:r>
      <w:r w:rsidR="00CA4CAD">
        <w:t xml:space="preserve">help quantify </w:t>
      </w:r>
      <w:r>
        <w:t>uncertainty in model</w:t>
      </w:r>
      <w:r w:rsidR="00CA4CAD">
        <w:t xml:space="preserve"> result</w:t>
      </w:r>
      <w:r>
        <w:t>s and data.</w:t>
      </w:r>
    </w:p>
    <w:bookmarkEnd w:id="491"/>
    <w:bookmarkEnd w:id="492"/>
    <w:bookmarkEnd w:id="493"/>
    <w:p w14:paraId="4CE40B22" w14:textId="77777777" w:rsidR="00C343DB" w:rsidRDefault="002F53C1" w:rsidP="007B4EA9">
      <w:pPr>
        <w:pStyle w:val="OWSBelowFigureText9pt"/>
      </w:pPr>
      <w:r w:rsidRPr="007B4EA9">
        <w:rPr>
          <w:noProof/>
          <w:color w:val="000000"/>
          <w:lang w:val="en-AU" w:eastAsia="en-AU"/>
        </w:rPr>
        <w:drawing>
          <wp:inline distT="0" distB="0" distL="0" distR="0" wp14:anchorId="4CE415E2" wp14:editId="3AEAE8DC">
            <wp:extent cx="5862491" cy="2479964"/>
            <wp:effectExtent l="0" t="0" r="4909"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5869108" cy="2482763"/>
                    </a:xfrm>
                    <a:prstGeom prst="rect">
                      <a:avLst/>
                    </a:prstGeom>
                    <a:noFill/>
                    <a:ln w="9525">
                      <a:noFill/>
                      <a:miter lim="800000"/>
                      <a:headEnd/>
                      <a:tailEnd/>
                    </a:ln>
                  </pic:spPr>
                </pic:pic>
              </a:graphicData>
            </a:graphic>
          </wp:inline>
        </w:drawing>
      </w:r>
      <w:r w:rsidR="00B27BEF" w:rsidRPr="00A95A68">
        <w:rPr>
          <w:rStyle w:val="OWStablecaptionChar"/>
          <w:rFonts w:eastAsiaTheme="minorEastAsia" w:cs="Arial"/>
          <w:sz w:val="18"/>
          <w:szCs w:val="18"/>
          <w:lang w:val="en-US" w:eastAsia="ja-JP"/>
        </w:rPr>
        <w:t>Adapted from DRET (2008)</w:t>
      </w:r>
      <w:r w:rsidR="008B05D1" w:rsidRPr="00A95A68">
        <w:rPr>
          <w:rStyle w:val="OWStablecaptionChar"/>
          <w:rFonts w:eastAsiaTheme="minorEastAsia" w:cs="Arial"/>
          <w:sz w:val="18"/>
          <w:szCs w:val="18"/>
          <w:lang w:val="en-US" w:eastAsia="ja-JP"/>
        </w:rPr>
        <w:t xml:space="preserve">. This is the minimal and simplest form of a risk rating matrix and is useful where consequences and likelihoods can be defined in qualitative </w:t>
      </w:r>
      <w:r w:rsidR="000868D7" w:rsidRPr="007B4EA9">
        <w:rPr>
          <w:rStyle w:val="OWStablecaptionChar"/>
          <w:rFonts w:eastAsiaTheme="minorEastAsia" w:cs="Arial"/>
          <w:sz w:val="18"/>
          <w:szCs w:val="18"/>
          <w:lang w:val="en-US" w:eastAsia="ja-JP"/>
        </w:rPr>
        <w:t>terms</w:t>
      </w:r>
      <w:r w:rsidR="008B05D1" w:rsidRPr="00A95A68">
        <w:rPr>
          <w:rStyle w:val="OWStablecaptionChar"/>
          <w:rFonts w:eastAsiaTheme="minorEastAsia" w:cs="Arial"/>
          <w:sz w:val="18"/>
          <w:szCs w:val="18"/>
          <w:lang w:val="en-US" w:eastAsia="ja-JP"/>
        </w:rPr>
        <w:t>.</w:t>
      </w:r>
    </w:p>
    <w:p w14:paraId="4CE40B23" w14:textId="3AF390E8" w:rsidR="00C343DB" w:rsidRDefault="005F3AD7" w:rsidP="007B4EA9">
      <w:pPr>
        <w:pStyle w:val="OWSfigurecaption"/>
      </w:pPr>
      <w:bookmarkStart w:id="494" w:name="_Ref410834088"/>
      <w:bookmarkStart w:id="495" w:name="_Toc467149749"/>
      <w:r>
        <w:t>Figure </w:t>
      </w:r>
      <w:r w:rsidR="00AF4484">
        <w:fldChar w:fldCharType="begin"/>
      </w:r>
      <w:r w:rsidR="008B4D24">
        <w:instrText xml:space="preserve"> STYLEREF 1 \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w:t>
      </w:r>
      <w:r w:rsidR="00AF4484">
        <w:fldChar w:fldCharType="end"/>
      </w:r>
      <w:bookmarkEnd w:id="494"/>
      <w:r w:rsidR="00292429" w:rsidRPr="002E6322">
        <w:rPr>
          <w:rStyle w:val="OWStablecaptionChar"/>
        </w:rPr>
        <w:t xml:space="preserve"> </w:t>
      </w:r>
      <w:r w:rsidR="006F2896">
        <w:rPr>
          <w:rStyle w:val="OWStablecaptionChar"/>
        </w:rPr>
        <w:t xml:space="preserve"> </w:t>
      </w:r>
      <w:r w:rsidR="00292429" w:rsidRPr="002E6322">
        <w:rPr>
          <w:rStyle w:val="OWStablecaptionChar"/>
        </w:rPr>
        <w:t>An example of a qualitative risk rating matrix where consequence ratings range from ‘insignificant’ (1) to ‘catastrophic’ (5) and likelihoods range from ‘rare’ (E) to ‘almost certain’ (A)</w:t>
      </w:r>
      <w:bookmarkEnd w:id="495"/>
      <w:r w:rsidR="00292429" w:rsidRPr="002E6322">
        <w:rPr>
          <w:rStyle w:val="OWStablecaptionChar"/>
        </w:rPr>
        <w:t xml:space="preserve"> </w:t>
      </w:r>
    </w:p>
    <w:p w14:paraId="4CE40B24" w14:textId="77777777" w:rsidR="00C343DB" w:rsidRDefault="008F58B5" w:rsidP="007B4EA9">
      <w:pPr>
        <w:pStyle w:val="OWSpre-listtext"/>
      </w:pPr>
      <w:r>
        <w:t>Benefits of a</w:t>
      </w:r>
      <w:r w:rsidRPr="001621F4">
        <w:t xml:space="preserve"> risk analysis </w:t>
      </w:r>
      <w:r>
        <w:t>include</w:t>
      </w:r>
      <w:r w:rsidR="0061031A">
        <w:t>:</w:t>
      </w:r>
    </w:p>
    <w:p w14:paraId="4CE40B25" w14:textId="77777777" w:rsidR="00C343DB" w:rsidRPr="00E7239A" w:rsidRDefault="008F58B5" w:rsidP="00E7239A">
      <w:pPr>
        <w:pStyle w:val="OWSnumberedlistL1"/>
        <w:numPr>
          <w:ilvl w:val="0"/>
          <w:numId w:val="49"/>
        </w:numPr>
        <w:ind w:left="567" w:hanging="567"/>
      </w:pPr>
      <w:r w:rsidRPr="00E7239A">
        <w:t>exploring the issues of impact, likelihood and risk within a scientific and logical framework</w:t>
      </w:r>
    </w:p>
    <w:p w14:paraId="4CE40B26" w14:textId="77777777" w:rsidR="00C343DB" w:rsidRDefault="008F58B5" w:rsidP="00E7239A">
      <w:pPr>
        <w:pStyle w:val="OWSnumberedlistL1"/>
      </w:pPr>
      <w:r w:rsidRPr="001621F4">
        <w:t>provid</w:t>
      </w:r>
      <w:r>
        <w:t>ing</w:t>
      </w:r>
      <w:r w:rsidRPr="001621F4">
        <w:t xml:space="preserve"> insights into where high</w:t>
      </w:r>
      <w:r w:rsidR="0000075C">
        <w:t xml:space="preserve"> </w:t>
      </w:r>
      <w:r w:rsidRPr="001621F4">
        <w:t xml:space="preserve">value water assets (for example water dependent listed threatened species and </w:t>
      </w:r>
      <w:r w:rsidR="0000075C">
        <w:t>s</w:t>
      </w:r>
      <w:r w:rsidRPr="001621F4">
        <w:t>tate</w:t>
      </w:r>
      <w:r w:rsidR="0000075C">
        <w:t xml:space="preserve"> </w:t>
      </w:r>
      <w:r w:rsidRPr="001621F4">
        <w:t>listed important water features) may face high risks</w:t>
      </w:r>
    </w:p>
    <w:p w14:paraId="4CE40B27" w14:textId="77777777" w:rsidR="003464DB" w:rsidRDefault="008F58B5" w:rsidP="00E7239A">
      <w:pPr>
        <w:pStyle w:val="OWSnumberedlistL1"/>
      </w:pPr>
      <w:r w:rsidRPr="001621F4">
        <w:t>identify</w:t>
      </w:r>
      <w:r>
        <w:t>ing</w:t>
      </w:r>
      <w:r w:rsidRPr="001621F4">
        <w:t xml:space="preserve"> where risks may occur that have previously not been identified or have been underestimated</w:t>
      </w:r>
      <w:r w:rsidR="003464DB">
        <w:t>.</w:t>
      </w:r>
    </w:p>
    <w:p w14:paraId="4CE40B28" w14:textId="77777777" w:rsidR="008F58B5" w:rsidRDefault="008F58B5" w:rsidP="00C51052">
      <w:pPr>
        <w:pStyle w:val="Heading3"/>
      </w:pPr>
      <w:bookmarkStart w:id="496" w:name="_Ref382578603"/>
      <w:bookmarkStart w:id="497" w:name="_Ref382578609"/>
      <w:bookmarkStart w:id="498" w:name="_Toc384146827"/>
      <w:r>
        <w:t>Selection of model study area and receiving environments</w:t>
      </w:r>
      <w:bookmarkEnd w:id="496"/>
      <w:bookmarkEnd w:id="497"/>
      <w:bookmarkEnd w:id="498"/>
    </w:p>
    <w:p w14:paraId="4CE40B29" w14:textId="5D250D26" w:rsidR="008F58B5" w:rsidRDefault="008F58B5" w:rsidP="006010CC">
      <w:pPr>
        <w:pStyle w:val="OWSpre-listtext"/>
      </w:pPr>
      <w:r w:rsidRPr="00CF1059">
        <w:t xml:space="preserve">This report describes conceptual soil and groundwater models for water flow and solute transport </w:t>
      </w:r>
      <w:r>
        <w:t>modelling</w:t>
      </w:r>
      <w:r w:rsidR="001B254F">
        <w:t>,</w:t>
      </w:r>
      <w:r w:rsidRPr="00CF1059">
        <w:t xml:space="preserve"> with a focus on shallow groundwater and interactions with receiving surface waters</w:t>
      </w:r>
      <w:r w:rsidR="001B254F">
        <w:t xml:space="preserve">, </w:t>
      </w:r>
      <w:r>
        <w:t xml:space="preserve">initially </w:t>
      </w:r>
      <w:r w:rsidRPr="00CF1059">
        <w:t>within the Namoi catchment in northern NSW (</w:t>
      </w:r>
      <w:r w:rsidR="0010727F">
        <w:fldChar w:fldCharType="begin"/>
      </w:r>
      <w:r w:rsidR="0010727F">
        <w:instrText xml:space="preserve"> REF _Ref382577075 \h  \* MERGEFORMAT </w:instrText>
      </w:r>
      <w:r w:rsidR="0010727F">
        <w:fldChar w:fldCharType="separate"/>
      </w:r>
      <w:r w:rsidR="005F3AD7">
        <w:t>Figure </w:t>
      </w:r>
      <w:r w:rsidR="000F6092">
        <w:rPr>
          <w:noProof/>
        </w:rPr>
        <w:t>2</w:t>
      </w:r>
      <w:r w:rsidR="000F6092" w:rsidRPr="002F3C62">
        <w:rPr>
          <w:noProof/>
        </w:rPr>
        <w:t>.</w:t>
      </w:r>
      <w:r w:rsidR="000F6092">
        <w:rPr>
          <w:noProof/>
        </w:rPr>
        <w:t>3</w:t>
      </w:r>
      <w:r w:rsidR="0010727F">
        <w:fldChar w:fldCharType="end"/>
      </w:r>
      <w:r w:rsidRPr="00CF1059">
        <w:t xml:space="preserve">). The Namoi catchment was selected for the purpose of demonstrating the </w:t>
      </w:r>
      <w:r w:rsidR="004E41B3">
        <w:t xml:space="preserve">exposure </w:t>
      </w:r>
      <w:r w:rsidRPr="00CF1059">
        <w:t>assessment framework associated with leakage of hydraulic fracturing fluids from surface sources for the following reasons:</w:t>
      </w:r>
    </w:p>
    <w:p w14:paraId="4CE40B2A" w14:textId="38AA2856" w:rsidR="008F58B5" w:rsidRDefault="008F58B5" w:rsidP="00012067">
      <w:pPr>
        <w:pStyle w:val="OWSbulletL1"/>
      </w:pPr>
      <w:r w:rsidRPr="00CF1059">
        <w:t>the key relevant receiving environments</w:t>
      </w:r>
      <w:r>
        <w:t xml:space="preserve">, as identified in </w:t>
      </w:r>
      <w:r w:rsidR="0084019B">
        <w:t xml:space="preserve">DoEE </w:t>
      </w:r>
      <w:r w:rsidR="007B14EB">
        <w:t>(</w:t>
      </w:r>
      <w:r w:rsidR="00B669E2">
        <w:t>2017</w:t>
      </w:r>
      <w:r>
        <w:t>a</w:t>
      </w:r>
      <w:r w:rsidR="007B14EB">
        <w:t>)</w:t>
      </w:r>
      <w:r>
        <w:t>,</w:t>
      </w:r>
      <w:r w:rsidRPr="00CF1059">
        <w:t xml:space="preserve"> are present in a relatively small area facilitating the use of a limited number of models to represent a broad range of </w:t>
      </w:r>
      <w:r>
        <w:t>receiving environment</w:t>
      </w:r>
      <w:r w:rsidRPr="00CF1059">
        <w:t>s</w:t>
      </w:r>
    </w:p>
    <w:p w14:paraId="4CE40B2B" w14:textId="77777777" w:rsidR="008F58B5" w:rsidRDefault="00AC1001" w:rsidP="00012067">
      <w:pPr>
        <w:pStyle w:val="OWSbulletL1"/>
      </w:pPr>
      <w:r>
        <w:t>coal seam gas</w:t>
      </w:r>
      <w:r w:rsidRPr="00CF1059">
        <w:t xml:space="preserve"> </w:t>
      </w:r>
      <w:r w:rsidR="008F58B5" w:rsidRPr="00CF1059">
        <w:t xml:space="preserve">extraction </w:t>
      </w:r>
      <w:r w:rsidR="008F58B5">
        <w:t>is</w:t>
      </w:r>
      <w:r w:rsidR="008F58B5" w:rsidRPr="00CF1059">
        <w:t xml:space="preserve"> being trial</w:t>
      </w:r>
      <w:r w:rsidR="008F58B5">
        <w:t>l</w:t>
      </w:r>
      <w:r w:rsidR="008F58B5" w:rsidRPr="00CF1059">
        <w:t xml:space="preserve">ed and </w:t>
      </w:r>
      <w:r w:rsidR="008F58B5">
        <w:t>is</w:t>
      </w:r>
      <w:r w:rsidR="008F58B5" w:rsidRPr="00CF1059">
        <w:t xml:space="preserve"> expected to be developed across a relatively large area </w:t>
      </w:r>
      <w:r w:rsidR="008F58B5">
        <w:t>which includes</w:t>
      </w:r>
      <w:r w:rsidR="008F58B5" w:rsidRPr="00CF1059">
        <w:t xml:space="preserve"> important </w:t>
      </w:r>
      <w:r w:rsidR="008F58B5">
        <w:t>receiving environment</w:t>
      </w:r>
      <w:r w:rsidR="008F58B5" w:rsidRPr="00CF1059">
        <w:t>s for humans and the environment</w:t>
      </w:r>
    </w:p>
    <w:p w14:paraId="4CE40B2C" w14:textId="77777777" w:rsidR="008F58B5" w:rsidRDefault="008F58B5" w:rsidP="00012067">
      <w:pPr>
        <w:pStyle w:val="OWSbulletL1final"/>
      </w:pPr>
      <w:r w:rsidRPr="00CF1059">
        <w:t xml:space="preserve">existing groundwater flow models </w:t>
      </w:r>
      <w:r>
        <w:t>could</w:t>
      </w:r>
      <w:r w:rsidRPr="00CF1059">
        <w:t xml:space="preserve"> be relatively eas</w:t>
      </w:r>
      <w:r>
        <w:t>il</w:t>
      </w:r>
      <w:r w:rsidRPr="00CF1059">
        <w:t xml:space="preserve">y adapted and made fit for purpose within the </w:t>
      </w:r>
      <w:r w:rsidR="00233BB5">
        <w:t>short timeframe of this project</w:t>
      </w:r>
    </w:p>
    <w:p w14:paraId="4CE40B2D" w14:textId="65F22607" w:rsidR="008F58B5" w:rsidRPr="00676735" w:rsidRDefault="008F58B5" w:rsidP="008E1F14">
      <w:pPr>
        <w:pStyle w:val="OWSpost-listnormaltext"/>
      </w:pPr>
      <w:r>
        <w:t xml:space="preserve">An assessment of the limitations of such existing groundwater models for their intended use in this project was made (see </w:t>
      </w:r>
      <w:r w:rsidR="005F3AD7">
        <w:t>Section </w:t>
      </w:r>
      <w:r w:rsidR="0010727F">
        <w:fldChar w:fldCharType="begin"/>
      </w:r>
      <w:r w:rsidR="0010727F">
        <w:instrText xml:space="preserve"> REF _Ref373267618 \r \h  \* MERGEFORMAT </w:instrText>
      </w:r>
      <w:r w:rsidR="0010727F">
        <w:fldChar w:fldCharType="separate"/>
      </w:r>
      <w:r w:rsidR="000F6092">
        <w:t>4.2</w:t>
      </w:r>
      <w:r w:rsidR="0010727F">
        <w:fldChar w:fldCharType="end"/>
      </w:r>
      <w:r>
        <w:t>). It is important to recognise that model limitations are linked to their intended use, and that limitations for one application do not automatically mean the model has limitations for all other applications.</w:t>
      </w:r>
      <w:r w:rsidRPr="00CF1059">
        <w:t xml:space="preserve"> </w:t>
      </w:r>
      <w:r>
        <w:t xml:space="preserve">These issues, and associated limitations, are examined in detail in </w:t>
      </w:r>
      <w:r w:rsidR="005F3AD7">
        <w:t>Section </w:t>
      </w:r>
      <w:r w:rsidR="00AF4484">
        <w:fldChar w:fldCharType="begin"/>
      </w:r>
      <w:r w:rsidR="008F7251">
        <w:instrText xml:space="preserve"> REF _Ref373267618 \n \h </w:instrText>
      </w:r>
      <w:r w:rsidR="00AF4484">
        <w:fldChar w:fldCharType="separate"/>
      </w:r>
      <w:r w:rsidR="000F6092">
        <w:t>4.2</w:t>
      </w:r>
      <w:r w:rsidR="00AF4484">
        <w:fldChar w:fldCharType="end"/>
      </w:r>
      <w:r>
        <w:t>.</w:t>
      </w:r>
    </w:p>
    <w:p w14:paraId="4CE40B2E" w14:textId="25E867FC" w:rsidR="008F58B5" w:rsidRPr="00CF1059" w:rsidRDefault="008F58B5" w:rsidP="008E1F14">
      <w:pPr>
        <w:pStyle w:val="OWSpre-listtext"/>
      </w:pPr>
      <w:r>
        <w:t>For the purposes of this</w:t>
      </w:r>
      <w:r w:rsidR="004E41B3">
        <w:t xml:space="preserve"> exposure</w:t>
      </w:r>
      <w:r>
        <w:t xml:space="preserve"> assessment, t</w:t>
      </w:r>
      <w:r w:rsidRPr="00CF1059">
        <w:t>he most important receiving environments connected to soil</w:t>
      </w:r>
      <w:r>
        <w:t xml:space="preserve">, </w:t>
      </w:r>
      <w:r w:rsidRPr="00CF1059">
        <w:t>shallow groundwater</w:t>
      </w:r>
      <w:r>
        <w:t>, wetland and streams</w:t>
      </w:r>
      <w:r w:rsidRPr="00CF1059">
        <w:t xml:space="preserve"> </w:t>
      </w:r>
      <w:r>
        <w:t>are</w:t>
      </w:r>
      <w:r w:rsidRPr="00CF1059">
        <w:t xml:space="preserve"> </w:t>
      </w:r>
      <w:r>
        <w:t>(</w:t>
      </w:r>
      <w:r w:rsidRPr="00CF1059">
        <w:t>refer to</w:t>
      </w:r>
      <w:r>
        <w:t xml:space="preserve"> </w:t>
      </w:r>
      <w:r w:rsidR="0010727F">
        <w:fldChar w:fldCharType="begin"/>
      </w:r>
      <w:r w:rsidR="0010727F">
        <w:instrText xml:space="preserve"> REF _Ref382577075 \h  \* MERGEFORMAT </w:instrText>
      </w:r>
      <w:r w:rsidR="0010727F">
        <w:fldChar w:fldCharType="separate"/>
      </w:r>
      <w:r w:rsidR="005F3AD7">
        <w:t>Figure </w:t>
      </w:r>
      <w:r w:rsidR="000F6092">
        <w:rPr>
          <w:noProof/>
        </w:rPr>
        <w:t>2</w:t>
      </w:r>
      <w:r w:rsidR="000F6092" w:rsidRPr="002F3C62">
        <w:rPr>
          <w:noProof/>
        </w:rPr>
        <w:t>.</w:t>
      </w:r>
      <w:r w:rsidR="000F6092">
        <w:rPr>
          <w:noProof/>
        </w:rPr>
        <w:t>3</w:t>
      </w:r>
      <w:r w:rsidR="0010727F">
        <w:fldChar w:fldCharType="end"/>
      </w:r>
      <w:r w:rsidRPr="00CF1059">
        <w:t>):</w:t>
      </w:r>
    </w:p>
    <w:p w14:paraId="4CE40B2F" w14:textId="37BC0948" w:rsidR="008F58B5" w:rsidRPr="00277E23" w:rsidRDefault="009F1628" w:rsidP="00012067">
      <w:pPr>
        <w:pStyle w:val="OWSbulletL1"/>
      </w:pPr>
      <w:r>
        <w:t>s</w:t>
      </w:r>
      <w:r w:rsidR="008F58B5" w:rsidRPr="00277E23">
        <w:t>oil itself as the primary receiving environment of unintentional spills at a</w:t>
      </w:r>
      <w:r w:rsidR="00EC2628">
        <w:t xml:space="preserve"> coal seam gas</w:t>
      </w:r>
      <w:r w:rsidR="008F58B5" w:rsidRPr="00277E23">
        <w:t xml:space="preserve"> site (see </w:t>
      </w:r>
      <w:r w:rsidR="005F3AD7">
        <w:t>Section </w:t>
      </w:r>
      <w:r w:rsidR="0010727F">
        <w:fldChar w:fldCharType="begin"/>
      </w:r>
      <w:r w:rsidR="0010727F">
        <w:instrText xml:space="preserve"> REF _Ref382233142 \r \h  \* MERGEFORMAT </w:instrText>
      </w:r>
      <w:r w:rsidR="0010727F">
        <w:fldChar w:fldCharType="separate"/>
      </w:r>
      <w:r w:rsidR="000F6092">
        <w:t>5.2</w:t>
      </w:r>
      <w:r w:rsidR="0010727F">
        <w:fldChar w:fldCharType="end"/>
      </w:r>
      <w:r w:rsidR="008F58B5" w:rsidRPr="00277E23">
        <w:t>). The intentional release of associated water (treated or untreated) occurs in the case of irrigation of agricultural land or for dust suppression on roads or</w:t>
      </w:r>
      <w:r w:rsidR="00EC2628">
        <w:t xml:space="preserve"> coal seam gas</w:t>
      </w:r>
      <w:r w:rsidR="008F58B5" w:rsidRPr="00277E23">
        <w:t xml:space="preserve"> sites (for derivation of PECs associated with irrigation and dust suppression the reader is referred to </w:t>
      </w:r>
      <w:r w:rsidR="0084019B">
        <w:t xml:space="preserve">DoEE </w:t>
      </w:r>
      <w:r w:rsidR="00B669E2">
        <w:t>2017</w:t>
      </w:r>
      <w:r w:rsidR="008F58B5">
        <w:t>c)</w:t>
      </w:r>
    </w:p>
    <w:p w14:paraId="4CE40B30" w14:textId="32E72104" w:rsidR="008F58B5" w:rsidRPr="00277E23" w:rsidRDefault="00537419" w:rsidP="00012067">
      <w:pPr>
        <w:pStyle w:val="OWSbulletL1"/>
      </w:pPr>
      <w:r>
        <w:t>shallow</w:t>
      </w:r>
      <w:r w:rsidRPr="00277E23">
        <w:t xml:space="preserve"> </w:t>
      </w:r>
      <w:r w:rsidR="008F58B5" w:rsidRPr="00277E23">
        <w:t xml:space="preserve">groundwater systems with considerable groundwater use for drinking water, irrigation and stock, and recreation (a detailed discussion is provided in </w:t>
      </w:r>
      <w:r w:rsidR="005F3AD7">
        <w:t>Section </w:t>
      </w:r>
      <w:r w:rsidR="0010727F">
        <w:fldChar w:fldCharType="begin"/>
      </w:r>
      <w:r w:rsidR="0010727F">
        <w:instrText xml:space="preserve"> REF _Ref382577372 \r \h  \* MERGEFORMAT </w:instrText>
      </w:r>
      <w:r w:rsidR="0010727F">
        <w:fldChar w:fldCharType="separate"/>
      </w:r>
      <w:r w:rsidR="000F6092">
        <w:t>5.3.2.3</w:t>
      </w:r>
      <w:r w:rsidR="0010727F">
        <w:fldChar w:fldCharType="end"/>
      </w:r>
      <w:r w:rsidR="008F58B5">
        <w:t>)</w:t>
      </w:r>
    </w:p>
    <w:p w14:paraId="4CE40B31" w14:textId="3DE07D2C" w:rsidR="008F58B5" w:rsidRPr="00277E23" w:rsidRDefault="008F58B5" w:rsidP="00012067">
      <w:pPr>
        <w:pStyle w:val="OWSbulletL1"/>
      </w:pPr>
      <w:r>
        <w:t>i</w:t>
      </w:r>
      <w:r w:rsidRPr="00277E23">
        <w:t xml:space="preserve">mportant hydrological features (for example, the Namoi River, numerous wetlands and swamps) (a detailed discussion is provided in </w:t>
      </w:r>
      <w:r w:rsidR="005F3AD7">
        <w:t>Section </w:t>
      </w:r>
      <w:r w:rsidR="0010727F">
        <w:fldChar w:fldCharType="begin"/>
      </w:r>
      <w:r w:rsidR="0010727F">
        <w:instrText xml:space="preserve"> REF _Ref382577395 \r \h  \* MERGEFORMAT </w:instrText>
      </w:r>
      <w:r w:rsidR="0010727F">
        <w:fldChar w:fldCharType="separate"/>
      </w:r>
      <w:r w:rsidR="000F6092">
        <w:t>5.3.2.4</w:t>
      </w:r>
      <w:r w:rsidR="0010727F">
        <w:fldChar w:fldCharType="end"/>
      </w:r>
      <w:r>
        <w:t>)</w:t>
      </w:r>
    </w:p>
    <w:p w14:paraId="4CE40B32" w14:textId="6394FC8A" w:rsidR="008F58B5" w:rsidRPr="00277E23" w:rsidRDefault="008F58B5" w:rsidP="00012067">
      <w:pPr>
        <w:pStyle w:val="OWSbulletL1final"/>
      </w:pPr>
      <w:r>
        <w:t>i</w:t>
      </w:r>
      <w:r w:rsidRPr="00277E23">
        <w:t xml:space="preserve">mportant (or iconic) environmental assets (including threatened freshwater flora and fauna species) (a detailed discussion is provided in </w:t>
      </w:r>
      <w:r w:rsidR="005F3AD7">
        <w:t>Section </w:t>
      </w:r>
      <w:r w:rsidR="0010727F">
        <w:fldChar w:fldCharType="begin"/>
      </w:r>
      <w:r w:rsidR="0010727F">
        <w:instrText xml:space="preserve"> REF _Ref382577466 \r \h  \* MERGEFORMAT </w:instrText>
      </w:r>
      <w:r w:rsidR="0010727F">
        <w:fldChar w:fldCharType="separate"/>
      </w:r>
      <w:r w:rsidR="000F6092">
        <w:t>5.3.2.4</w:t>
      </w:r>
      <w:r w:rsidR="0010727F">
        <w:fldChar w:fldCharType="end"/>
      </w:r>
      <w:r w:rsidRPr="00277E23">
        <w:t>).</w:t>
      </w:r>
    </w:p>
    <w:p w14:paraId="798E2016" w14:textId="1068EDD3" w:rsidR="00387ED9" w:rsidRDefault="00355354" w:rsidP="00030C80">
      <w:pPr>
        <w:pStyle w:val="OWSpost-listnormaltext"/>
      </w:pPr>
      <w:r>
        <w:t>Coal seam gas</w:t>
      </w:r>
      <w:r w:rsidRPr="00CF1059">
        <w:t xml:space="preserve"> </w:t>
      </w:r>
      <w:r w:rsidR="008F58B5" w:rsidRPr="00CF1059">
        <w:t>activities (mainly exploration with some wells in production) within the Namoi catchment in NSW’s Gunnedah Basin</w:t>
      </w:r>
      <w:r w:rsidR="00EF3CD1">
        <w:t xml:space="preserve"> began</w:t>
      </w:r>
      <w:r w:rsidR="008F58B5" w:rsidRPr="00CF1059">
        <w:t xml:space="preserve"> in 2008. </w:t>
      </w:r>
      <w:r w:rsidR="005F3AD7">
        <w:t>Figure </w:t>
      </w:r>
      <w:r w:rsidR="00EF3CD1">
        <w:t xml:space="preserve">2.4 shows the location of coal seam gas wells, including those that produce gas, those that do not produce gas and those that are permanently sealed. Note that while the location of these wells is used in this study, the study is not an assessment of the risks associated with these wells or the risks associated with any </w:t>
      </w:r>
      <w:r w:rsidR="00A744D2">
        <w:t xml:space="preserve">specific </w:t>
      </w:r>
      <w:r w:rsidR="00EF3CD1">
        <w:t>coal seam gas extraction pro</w:t>
      </w:r>
      <w:r w:rsidR="00A744D2">
        <w:t>ject.</w:t>
      </w:r>
    </w:p>
    <w:p w14:paraId="2CEA9266" w14:textId="77777777" w:rsidR="00387ED9" w:rsidRPr="00CF1059" w:rsidRDefault="00387ED9" w:rsidP="000C336E">
      <w:pPr>
        <w:pStyle w:val="OWSNormal11pt"/>
        <w:sectPr w:rsidR="00387ED9" w:rsidRPr="00CF1059" w:rsidSect="00FA3DF7">
          <w:headerReference w:type="even" r:id="rId22"/>
          <w:footerReference w:type="even" r:id="rId23"/>
          <w:footerReference w:type="default" r:id="rId24"/>
          <w:headerReference w:type="first" r:id="rId25"/>
          <w:type w:val="continuous"/>
          <w:pgSz w:w="11900" w:h="16840"/>
          <w:pgMar w:top="1418" w:right="1418" w:bottom="1418" w:left="1418" w:header="709" w:footer="709" w:gutter="0"/>
          <w:pgNumType w:start="1"/>
          <w:cols w:space="284"/>
          <w:noEndnote/>
          <w:docGrid w:linePitch="299"/>
        </w:sectPr>
      </w:pPr>
    </w:p>
    <w:p w14:paraId="4CE40B36" w14:textId="77777777" w:rsidR="002C309C" w:rsidRDefault="008F58B5" w:rsidP="002C309C">
      <w:pPr>
        <w:pStyle w:val="OWSNormal11pt"/>
      </w:pPr>
      <w:r>
        <w:rPr>
          <w:noProof/>
          <w:lang w:eastAsia="en-AU"/>
        </w:rPr>
        <w:drawing>
          <wp:inline distT="0" distB="0" distL="0" distR="0" wp14:anchorId="4CE415E4" wp14:editId="60F4120B">
            <wp:extent cx="6124575" cy="4324843"/>
            <wp:effectExtent l="0" t="0" r="0" b="0"/>
            <wp:docPr id="25" name="Picture 5" descr="Figur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1].png"/>
                    <pic:cNvPicPr/>
                  </pic:nvPicPr>
                  <pic:blipFill>
                    <a:blip r:embed="rId26" cstate="email">
                      <a:extLst>
                        <a:ext uri="{28A0092B-C50C-407E-A947-70E740481C1C}">
                          <a14:useLocalDpi xmlns:a14="http://schemas.microsoft.com/office/drawing/2010/main"/>
                        </a:ext>
                      </a:extLst>
                    </a:blip>
                    <a:stretch>
                      <a:fillRect/>
                    </a:stretch>
                  </pic:blipFill>
                  <pic:spPr>
                    <a:xfrm>
                      <a:off x="0" y="0"/>
                      <a:ext cx="6127257" cy="4326737"/>
                    </a:xfrm>
                    <a:prstGeom prst="rect">
                      <a:avLst/>
                    </a:prstGeom>
                  </pic:spPr>
                </pic:pic>
              </a:graphicData>
            </a:graphic>
          </wp:inline>
        </w:drawing>
      </w:r>
    </w:p>
    <w:p w14:paraId="4CE40B37" w14:textId="14DB89FD" w:rsidR="00C343DB" w:rsidRDefault="00725CD1" w:rsidP="007B4EA9">
      <w:pPr>
        <w:pStyle w:val="OWSBelowFigureText9pt"/>
      </w:pPr>
      <w:r>
        <w:t>Source:</w:t>
      </w:r>
      <w:r w:rsidR="008E1F14">
        <w:t xml:space="preserve"> NSW Gove</w:t>
      </w:r>
      <w:r w:rsidR="0068094C">
        <w:t xml:space="preserve">rnment </w:t>
      </w:r>
      <w:r w:rsidR="00381684">
        <w:t>(</w:t>
      </w:r>
      <w:r w:rsidR="00083445">
        <w:t>2014a</w:t>
      </w:r>
      <w:r w:rsidR="00381684">
        <w:t>)</w:t>
      </w:r>
      <w:r w:rsidR="005C7556">
        <w:t xml:space="preserve">; </w:t>
      </w:r>
      <w:r w:rsidR="005C7556" w:rsidRPr="005428FF">
        <w:t>NSW Spatial Data Catalogue (</w:t>
      </w:r>
      <w:r w:rsidR="005C7556">
        <w:t xml:space="preserve">accessed: 2014 via </w:t>
      </w:r>
      <w:r w:rsidR="005C7556" w:rsidRPr="005428FF">
        <w:t>https://sdi.nsw.gov.au/catalog/main/) and Geoscience Australia (</w:t>
      </w:r>
      <w:r w:rsidR="005C7556">
        <w:t xml:space="preserve">accessed: 2014 via </w:t>
      </w:r>
      <w:r w:rsidR="005C7556" w:rsidRPr="00771EE5">
        <w:t>http://www.ga.gov.au/metadata</w:t>
      </w:r>
      <w:r w:rsidR="005C7556" w:rsidRPr="00771EE5">
        <w:noBreakHyphen/>
        <w:t>gateway/metadata/record/76313/</w:t>
      </w:r>
      <w:r w:rsidR="005C7556" w:rsidRPr="005428FF">
        <w:t>)</w:t>
      </w:r>
      <w:r w:rsidR="005C7556">
        <w:t>.</w:t>
      </w:r>
    </w:p>
    <w:p w14:paraId="4CE40B38" w14:textId="7CC87CA9" w:rsidR="008F58B5" w:rsidRPr="00CF1059" w:rsidRDefault="005F3AD7">
      <w:pPr>
        <w:pStyle w:val="OWSfigurecaption"/>
        <w:sectPr w:rsidR="008F58B5" w:rsidRPr="00CF1059" w:rsidSect="00FA3DF7">
          <w:headerReference w:type="even" r:id="rId27"/>
          <w:footerReference w:type="even" r:id="rId28"/>
          <w:headerReference w:type="first" r:id="rId29"/>
          <w:pgSz w:w="16840" w:h="11900" w:orient="landscape"/>
          <w:pgMar w:top="1418" w:right="1985" w:bottom="1418" w:left="1418" w:header="709" w:footer="709" w:gutter="0"/>
          <w:cols w:space="284"/>
          <w:noEndnote/>
          <w:docGrid w:linePitch="299"/>
        </w:sectPr>
      </w:pPr>
      <w:bookmarkStart w:id="499" w:name="_Ref382577075"/>
      <w:bookmarkStart w:id="500" w:name="_Toc384147326"/>
      <w:bookmarkStart w:id="501" w:name="_Toc404628699"/>
      <w:bookmarkStart w:id="502" w:name="_Toc467149750"/>
      <w:r>
        <w:t>Figure </w:t>
      </w:r>
      <w:r w:rsidR="00AF4484" w:rsidRPr="002F3C62">
        <w:fldChar w:fldCharType="begin"/>
      </w:r>
      <w:r w:rsidR="008B4D24" w:rsidRPr="002F3C62">
        <w:instrText xml:space="preserve"> STYLEREF 1 \s </w:instrText>
      </w:r>
      <w:r w:rsidR="00AF4484" w:rsidRPr="002F3C62">
        <w:fldChar w:fldCharType="separate"/>
      </w:r>
      <w:r w:rsidR="000F6092">
        <w:rPr>
          <w:noProof/>
        </w:rPr>
        <w:t>2</w:t>
      </w:r>
      <w:r w:rsidR="00AF4484" w:rsidRPr="002F3C62">
        <w:fldChar w:fldCharType="end"/>
      </w:r>
      <w:r w:rsidR="008B4D24" w:rsidRPr="002F3C62">
        <w:t>.</w:t>
      </w:r>
      <w:r w:rsidR="00AF4484" w:rsidRPr="002F3C62">
        <w:fldChar w:fldCharType="begin"/>
      </w:r>
      <w:r w:rsidR="008B4D24" w:rsidRPr="002F3C62">
        <w:instrText xml:space="preserve"> SEQ Figure \* ARABIC \s 1 </w:instrText>
      </w:r>
      <w:r w:rsidR="00AF4484" w:rsidRPr="002F3C62">
        <w:fldChar w:fldCharType="separate"/>
      </w:r>
      <w:r w:rsidR="000F6092">
        <w:rPr>
          <w:noProof/>
        </w:rPr>
        <w:t>3</w:t>
      </w:r>
      <w:r w:rsidR="00AF4484" w:rsidRPr="002F3C62">
        <w:fldChar w:fldCharType="end"/>
      </w:r>
      <w:bookmarkEnd w:id="499"/>
      <w:r w:rsidR="008F58B5" w:rsidRPr="002F3C62">
        <w:t xml:space="preserve"> </w:t>
      </w:r>
      <w:r w:rsidR="006F2896">
        <w:t xml:space="preserve"> </w:t>
      </w:r>
      <w:r w:rsidR="008F58B5" w:rsidRPr="002F3C62">
        <w:t>Namoi catchment with indication of subregions selected for model testing</w:t>
      </w:r>
      <w:r w:rsidR="008F58B5" w:rsidRPr="00967885">
        <w:t xml:space="preserve"> (rectangles labelled Sites 1 and 2). Also shown are</w:t>
      </w:r>
      <w:r w:rsidR="00EC2628" w:rsidRPr="00967885">
        <w:t xml:space="preserve"> coal seam gas</w:t>
      </w:r>
      <w:r w:rsidR="008F58B5" w:rsidRPr="008E1F14">
        <w:t xml:space="preserve"> wells and receiving environments (alluvial aquifers, agriculture, and wetlands</w:t>
      </w:r>
      <w:r w:rsidR="008F58B5" w:rsidRPr="00CF1059">
        <w:t>)</w:t>
      </w:r>
      <w:bookmarkEnd w:id="500"/>
      <w:bookmarkEnd w:id="501"/>
      <w:bookmarkEnd w:id="502"/>
    </w:p>
    <w:p w14:paraId="4CE40B39" w14:textId="39B041F9" w:rsidR="002C309C" w:rsidRDefault="00464CFC" w:rsidP="002C309C">
      <w:pPr>
        <w:pStyle w:val="OWSNormal11pt"/>
      </w:pPr>
      <w:r>
        <w:rPr>
          <w:noProof/>
          <w:lang w:eastAsia="en-AU"/>
        </w:rPr>
        <w:drawing>
          <wp:inline distT="0" distB="0" distL="0" distR="0" wp14:anchorId="39DFCB1E" wp14:editId="598019AF">
            <wp:extent cx="5731510" cy="5053965"/>
            <wp:effectExtent l="0" t="0" r="2540" b="0"/>
            <wp:docPr id="3" name="Picture 3" descr="Figure 2.4 is a map showing coal seam gas wells in the Namoi catchment of the Gunnedah Basin." title="Figure 2.4 Coal seam gas wells in the Namoi catchment of the Gunnedah Ba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enements1_pjd_update.png"/>
                    <pic:cNvPicPr/>
                  </pic:nvPicPr>
                  <pic:blipFill>
                    <a:blip r:embed="rId30" cstate="email">
                      <a:extLst>
                        <a:ext uri="{28A0092B-C50C-407E-A947-70E740481C1C}">
                          <a14:useLocalDpi xmlns:a14="http://schemas.microsoft.com/office/drawing/2010/main"/>
                        </a:ext>
                      </a:extLst>
                    </a:blip>
                    <a:stretch>
                      <a:fillRect/>
                    </a:stretch>
                  </pic:blipFill>
                  <pic:spPr>
                    <a:xfrm>
                      <a:off x="0" y="0"/>
                      <a:ext cx="5731510" cy="5053965"/>
                    </a:xfrm>
                    <a:prstGeom prst="rect">
                      <a:avLst/>
                    </a:prstGeom>
                  </pic:spPr>
                </pic:pic>
              </a:graphicData>
            </a:graphic>
          </wp:inline>
        </w:drawing>
      </w:r>
    </w:p>
    <w:p w14:paraId="4CE40B3A" w14:textId="1474F509" w:rsidR="00C343DB" w:rsidRDefault="00E94A89" w:rsidP="007B4EA9">
      <w:pPr>
        <w:pStyle w:val="OWSBelowFigureText9pt"/>
      </w:pPr>
      <w:r>
        <w:t>S</w:t>
      </w:r>
      <w:r w:rsidRPr="00CF1059">
        <w:t xml:space="preserve">ource: </w:t>
      </w:r>
      <w:r w:rsidR="005C7556" w:rsidRPr="005428FF">
        <w:t>NSW Spatial Data Catalogue (</w:t>
      </w:r>
      <w:r w:rsidR="005C7556">
        <w:t xml:space="preserve">accessed: 2014 via </w:t>
      </w:r>
      <w:r w:rsidR="005C7556" w:rsidRPr="005428FF">
        <w:t>https://sdi.nsw.gov.au/catalog/main/) and Geoscience Australia (</w:t>
      </w:r>
      <w:r w:rsidR="005C7556">
        <w:t xml:space="preserve">accessed: 2014 via </w:t>
      </w:r>
      <w:hyperlink r:id="rId31" w:history="1">
        <w:r w:rsidR="005C7556" w:rsidRPr="00270A31">
          <w:rPr>
            <w:rStyle w:val="Hyperlink"/>
          </w:rPr>
          <w:t>http://www.ga.gov.au/metadata</w:t>
        </w:r>
        <w:r w:rsidR="005C7556" w:rsidRPr="00270A31">
          <w:rPr>
            <w:rStyle w:val="Hyperlink"/>
          </w:rPr>
          <w:noBreakHyphen/>
          <w:t>gateway/metadata/record/76313/</w:t>
        </w:r>
      </w:hyperlink>
      <w:r w:rsidR="005C7556" w:rsidRPr="005428FF">
        <w:t>)</w:t>
      </w:r>
      <w:r w:rsidR="005C7556">
        <w:t xml:space="preserve">. </w:t>
      </w:r>
      <w:r w:rsidR="00355354">
        <w:t>Coal seam gas wells shown include wells that produce gas, wells that do not produce gas, and well that are permanently sealed (see www.csg.nsw.gov.au).</w:t>
      </w:r>
    </w:p>
    <w:p w14:paraId="4CE40B3B" w14:textId="48F55488" w:rsidR="00C343DB" w:rsidRDefault="005F3AD7" w:rsidP="007B4EA9">
      <w:pPr>
        <w:pStyle w:val="OWSfigurecaption"/>
      </w:pPr>
      <w:bookmarkStart w:id="503" w:name="_Ref406169097"/>
      <w:bookmarkStart w:id="504" w:name="_Toc467149751"/>
      <w:r>
        <w:t>Figure </w:t>
      </w:r>
      <w:r w:rsidR="00AF4484">
        <w:fldChar w:fldCharType="begin"/>
      </w:r>
      <w:r w:rsidR="008B4D24">
        <w:instrText xml:space="preserve"> STYLEREF 1 \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4</w:t>
      </w:r>
      <w:r w:rsidR="00AF4484">
        <w:fldChar w:fldCharType="end"/>
      </w:r>
      <w:bookmarkEnd w:id="503"/>
      <w:r w:rsidR="00E94A89">
        <w:t xml:space="preserve"> </w:t>
      </w:r>
      <w:r w:rsidR="00E7239A">
        <w:t xml:space="preserve"> </w:t>
      </w:r>
      <w:r w:rsidR="00A744D2">
        <w:t>Coal seam gas wells</w:t>
      </w:r>
      <w:r w:rsidR="00E94A89" w:rsidRPr="00CF1059">
        <w:t xml:space="preserve"> in the </w:t>
      </w:r>
      <w:r w:rsidR="00E94A89">
        <w:t>Namoi catchment of the Gunnedah Basin</w:t>
      </w:r>
      <w:bookmarkEnd w:id="504"/>
    </w:p>
    <w:p w14:paraId="322815B6" w14:textId="3326BB38" w:rsidR="00387ED9" w:rsidRDefault="00387ED9" w:rsidP="00387ED9">
      <w:pPr>
        <w:pStyle w:val="OWSNormal11pt"/>
      </w:pPr>
      <w:bookmarkStart w:id="505" w:name="_Toc384146826"/>
      <w:r w:rsidRPr="00CF1059">
        <w:t xml:space="preserve">Several groundwater models exist </w:t>
      </w:r>
      <w:r>
        <w:t>for</w:t>
      </w:r>
      <w:r w:rsidRPr="00CF1059">
        <w:t xml:space="preserve"> the Namoi catchment. Because the main objective of the current</w:t>
      </w:r>
      <w:r w:rsidR="004E41B3">
        <w:t xml:space="preserve"> exposure</w:t>
      </w:r>
      <w:r w:rsidRPr="00CF1059">
        <w:t xml:space="preserve"> assessment is </w:t>
      </w:r>
      <w:r>
        <w:t>to quantify fate pathways involving</w:t>
      </w:r>
      <w:r w:rsidRPr="00CF1059">
        <w:t xml:space="preserve"> shallow groundwater, the Namoi Catchment </w:t>
      </w:r>
      <w:r w:rsidR="001806BA">
        <w:t>Model</w:t>
      </w:r>
      <w:r w:rsidRPr="00CF1059">
        <w:t xml:space="preserve"> </w:t>
      </w:r>
      <w:r>
        <w:t>[</w:t>
      </w:r>
      <w:r w:rsidRPr="00CF1059">
        <w:t xml:space="preserve">SWS 2010, 2011, 2012a, </w:t>
      </w:r>
      <w:r>
        <w:t>2012</w:t>
      </w:r>
      <w:r w:rsidRPr="00CF1059">
        <w:t>b</w:t>
      </w:r>
      <w:r>
        <w:t>]</w:t>
      </w:r>
      <w:r w:rsidRPr="00CF1059">
        <w:t>) commissioned by the NSW Government in August 2010</w:t>
      </w:r>
      <w:r w:rsidR="001806BA">
        <w:t xml:space="preserve"> as part of the Namoi Catchment Water Study</w:t>
      </w:r>
      <w:r w:rsidRPr="00CF1059">
        <w:t xml:space="preserve"> was chosen as the basis for our</w:t>
      </w:r>
      <w:r w:rsidR="004E41B3">
        <w:t xml:space="preserve"> exposure</w:t>
      </w:r>
      <w:r w:rsidRPr="00CF1059">
        <w:t xml:space="preserve"> assessments.</w:t>
      </w:r>
    </w:p>
    <w:p w14:paraId="4CE40B3C" w14:textId="77777777" w:rsidR="00383192" w:rsidRDefault="00383192" w:rsidP="00383192">
      <w:pPr>
        <w:pStyle w:val="Heading3"/>
      </w:pPr>
      <w:r w:rsidRPr="003A72E9">
        <w:t>Extrapolation</w:t>
      </w:r>
      <w:r>
        <w:t xml:space="preserve"> to other areas</w:t>
      </w:r>
      <w:bookmarkEnd w:id="505"/>
    </w:p>
    <w:p w14:paraId="4CE40B3D" w14:textId="0FD2088E" w:rsidR="00383192" w:rsidRPr="00CF1059" w:rsidRDefault="00383192" w:rsidP="00383192">
      <w:pPr>
        <w:pStyle w:val="OWSNormal11pt"/>
      </w:pPr>
      <w:r w:rsidRPr="00CF1059">
        <w:t>For the purposes of exposure assessments</w:t>
      </w:r>
      <w:r>
        <w:t xml:space="preserve"> in this study</w:t>
      </w:r>
      <w:r w:rsidRPr="00CF1059">
        <w:t xml:space="preserve">, the consideration of the receiving environment only </w:t>
      </w:r>
      <w:r>
        <w:t>includes</w:t>
      </w:r>
      <w:r w:rsidRPr="00CF1059">
        <w:t xml:space="preserve"> the six priority areas for bioregional assessment. To demonstrate the feasibility of an</w:t>
      </w:r>
      <w:r w:rsidR="004E41B3">
        <w:t xml:space="preserve"> exposure</w:t>
      </w:r>
      <w:r w:rsidRPr="00CF1059">
        <w:t xml:space="preserve"> assessment framework that includes predicting environmental concentrations </w:t>
      </w:r>
      <w:r>
        <w:t xml:space="preserve">of contaminants </w:t>
      </w:r>
      <w:r w:rsidRPr="00CF1059">
        <w:t>in soil and shallow groundwater, a generic</w:t>
      </w:r>
      <w:r>
        <w:t>,</w:t>
      </w:r>
      <w:r w:rsidRPr="00CF1059">
        <w:t xml:space="preserve"> regionalised approach </w:t>
      </w:r>
      <w:r>
        <w:t>was used as it</w:t>
      </w:r>
      <w:r w:rsidRPr="00CF1059">
        <w:t xml:space="preserve"> allows a high throughput evaluation of </w:t>
      </w:r>
      <w:r>
        <w:t xml:space="preserve">a large number of drilling and hydraulic fracturing </w:t>
      </w:r>
      <w:r w:rsidRPr="00CF1059">
        <w:t xml:space="preserve">chemicals. </w:t>
      </w:r>
      <w:r>
        <w:t>D</w:t>
      </w:r>
      <w:r w:rsidRPr="00CF1059">
        <w:t>eveloping several region</w:t>
      </w:r>
      <w:r w:rsidR="00DB7C1F">
        <w:noBreakHyphen/>
      </w:r>
      <w:r w:rsidRPr="00CF1059">
        <w:t>specific groundwater models is not feasible within the available timeframe</w:t>
      </w:r>
      <w:r>
        <w:t xml:space="preserve"> and resources.</w:t>
      </w:r>
      <w:r w:rsidRPr="00CF1059">
        <w:t xml:space="preserve"> </w:t>
      </w:r>
      <w:r>
        <w:t>Highly detailed, region</w:t>
      </w:r>
      <w:r w:rsidR="00DB7C1F">
        <w:noBreakHyphen/>
      </w:r>
      <w:r>
        <w:t xml:space="preserve">specific </w:t>
      </w:r>
      <w:r w:rsidR="004E41B3">
        <w:t xml:space="preserve">exposure </w:t>
      </w:r>
      <w:r>
        <w:t xml:space="preserve">assessments would </w:t>
      </w:r>
      <w:r w:rsidRPr="00CF1059">
        <w:t>also</w:t>
      </w:r>
      <w:r>
        <w:t xml:space="preserve"> be</w:t>
      </w:r>
      <w:r w:rsidRPr="00CF1059">
        <w:t xml:space="preserve"> excessive for</w:t>
      </w:r>
      <w:r>
        <w:t xml:space="preserve"> </w:t>
      </w:r>
      <w:r w:rsidR="00B7150E">
        <w:t>high end</w:t>
      </w:r>
      <w:r>
        <w:t xml:space="preserve"> estimates</w:t>
      </w:r>
      <w:r w:rsidRPr="00CF1059">
        <w:t xml:space="preserve"> </w:t>
      </w:r>
      <w:r>
        <w:t xml:space="preserve">and </w:t>
      </w:r>
      <w:r w:rsidR="005F3AD7">
        <w:t>Tier </w:t>
      </w:r>
      <w:r>
        <w:t>1 chemical risk</w:t>
      </w:r>
      <w:r w:rsidRPr="007E765C">
        <w:t xml:space="preserve"> assessment</w:t>
      </w:r>
      <w:r>
        <w:t>s. T</w:t>
      </w:r>
      <w:r w:rsidRPr="007E765C">
        <w:t xml:space="preserve">he approach </w:t>
      </w:r>
      <w:r>
        <w:t>used in this</w:t>
      </w:r>
      <w:r w:rsidR="004E41B3">
        <w:t xml:space="preserve"> exposure</w:t>
      </w:r>
      <w:r>
        <w:t xml:space="preserve"> assessment was to utilise existing peer reviewed ‘off the shelf’ models to </w:t>
      </w:r>
      <w:r w:rsidRPr="007E765C">
        <w:t>develop a limited set of groundwater flow models in a single catchment</w:t>
      </w:r>
      <w:r>
        <w:t>.</w:t>
      </w:r>
      <w:r w:rsidRPr="007E765C">
        <w:t xml:space="preserve"> </w:t>
      </w:r>
      <w:r>
        <w:t>Such sub</w:t>
      </w:r>
      <w:r w:rsidR="00DB7C1F">
        <w:noBreakHyphen/>
      </w:r>
      <w:r>
        <w:t>domain simulators represent several typical hydrogeological conditions which allow model results to be sufficiently generic while remaining highly efficient in terms of chemical throughput. T</w:t>
      </w:r>
      <w:r w:rsidRPr="007E765C">
        <w:t xml:space="preserve">hese models </w:t>
      </w:r>
      <w:r>
        <w:t>form the</w:t>
      </w:r>
      <w:r w:rsidRPr="007E765C">
        <w:t xml:space="preserve"> basis for detailed </w:t>
      </w:r>
      <w:r>
        <w:t xml:space="preserve">precautionary </w:t>
      </w:r>
      <w:r w:rsidRPr="007E765C">
        <w:t>groundwater transport calculations.</w:t>
      </w:r>
    </w:p>
    <w:p w14:paraId="128104A4" w14:textId="4C433B81" w:rsidR="006F2896" w:rsidRDefault="00383192" w:rsidP="00383192">
      <w:pPr>
        <w:pStyle w:val="OWSNormal11pt"/>
      </w:pPr>
      <w:r w:rsidRPr="00CF1059">
        <w:t>For results from the regionali</w:t>
      </w:r>
      <w:r>
        <w:t>se</w:t>
      </w:r>
      <w:r w:rsidRPr="00CF1059">
        <w:t>d generic approach to be applicable to other</w:t>
      </w:r>
      <w:r>
        <w:t xml:space="preserve"> coal seam gas</w:t>
      </w:r>
      <w:r w:rsidRPr="00CF1059">
        <w:t xml:space="preserve"> areas (bioregions), several calculation cases will be defined within the same model domain by perturbing key flow and transport parameters within physically realistic ranges. </w:t>
      </w:r>
      <w:r>
        <w:t>Model p</w:t>
      </w:r>
      <w:r w:rsidRPr="00CF1059">
        <w:t xml:space="preserve">arameters </w:t>
      </w:r>
      <w:r>
        <w:t xml:space="preserve">relevant for groundwater flow and transport </w:t>
      </w:r>
      <w:r w:rsidRPr="00CF1059">
        <w:t>include hydraulic conductivity (</w:t>
      </w:r>
      <w:r w:rsidRPr="00CF1059">
        <w:rPr>
          <w:i/>
        </w:rPr>
        <w:t>K</w:t>
      </w:r>
      <w:r w:rsidRPr="00CF1059">
        <w:t>), hydraulic gradient (</w:t>
      </w:r>
      <w:r w:rsidRPr="00CF1059">
        <w:rPr>
          <w:i/>
        </w:rPr>
        <w:t>i</w:t>
      </w:r>
      <w:r w:rsidRPr="00CF1059">
        <w:t>) and effective porosity (</w:t>
      </w:r>
      <w:r w:rsidRPr="00CF1059">
        <w:rPr>
          <w:i/>
        </w:rPr>
        <w:t>n</w:t>
      </w:r>
      <w:r w:rsidRPr="00CF1059">
        <w:rPr>
          <w:vertAlign w:val="subscript"/>
        </w:rPr>
        <w:t>e</w:t>
      </w:r>
      <w:r w:rsidRPr="00CF1059">
        <w:t>) (</w:t>
      </w:r>
      <w:r>
        <w:t>these three parameters together define the pore</w:t>
      </w:r>
      <w:r w:rsidR="00DB7C1F">
        <w:noBreakHyphen/>
      </w:r>
      <w:r>
        <w:t xml:space="preserve">water </w:t>
      </w:r>
      <w:r w:rsidRPr="00CF1059">
        <w:t>velocity</w:t>
      </w:r>
      <w:r w:rsidR="006F2896">
        <w:t>:</w:t>
      </w:r>
    </w:p>
    <w:p w14:paraId="220553B3" w14:textId="317637CF" w:rsidR="006F2896" w:rsidRPr="006F2896" w:rsidRDefault="006F2896" w:rsidP="006F2896">
      <w:pPr>
        <w:pStyle w:val="OWSNormal11pt"/>
        <w:tabs>
          <w:tab w:val="center" w:pos="4536"/>
          <w:tab w:val="right" w:pos="9915"/>
        </w:tabs>
      </w:pPr>
      <w:r>
        <w:tab/>
      </w:r>
      <m:oMath>
        <m:r>
          <w:rPr>
            <w:rFonts w:ascii="Cambria Math" w:hAnsi="Cambria Math"/>
            <w:sz w:val="28"/>
            <w:szCs w:val="28"/>
          </w:rPr>
          <m:t>V =K×</m:t>
        </m:r>
        <m:f>
          <m:fPr>
            <m:ctrlPr>
              <w:rPr>
                <w:rFonts w:ascii="Cambria Math" w:hAnsi="Cambria Math"/>
                <w:i/>
                <w:sz w:val="28"/>
                <w:szCs w:val="28"/>
              </w:rPr>
            </m:ctrlPr>
          </m:fPr>
          <m:num>
            <m:r>
              <w:rPr>
                <w:rFonts w:ascii="Cambria Math" w:hAnsi="Cambria Math"/>
                <w:sz w:val="28"/>
                <w:szCs w:val="28"/>
              </w:rPr>
              <m:t>i</m:t>
            </m: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e</m:t>
                </m:r>
              </m:sub>
            </m:sSub>
          </m:den>
        </m:f>
      </m:oMath>
      <w:r>
        <w:tab/>
        <w:t>[Equation 1]</w:t>
      </w:r>
    </w:p>
    <w:p w14:paraId="3C689FB3" w14:textId="2A7BF43E" w:rsidR="006F2896" w:rsidRDefault="006F2896" w:rsidP="00383192">
      <w:pPr>
        <w:pStyle w:val="OWSNormal11pt"/>
      </w:pPr>
      <w:r>
        <w:t>Where:</w:t>
      </w:r>
    </w:p>
    <w:p w14:paraId="14C37C15" w14:textId="1860805F" w:rsidR="006F2896" w:rsidRDefault="006F2896" w:rsidP="001912A9">
      <w:pPr>
        <w:pStyle w:val="OWSNormal11pt"/>
        <w:tabs>
          <w:tab w:val="left" w:pos="1134"/>
        </w:tabs>
        <w:ind w:left="1134" w:hanging="567"/>
      </w:pPr>
      <w:r>
        <w:t>K</w:t>
      </w:r>
      <w:r>
        <w:tab/>
        <w:t>=</w:t>
      </w:r>
      <w:r>
        <w:tab/>
        <w:t>hydraulic conductivity</w:t>
      </w:r>
    </w:p>
    <w:p w14:paraId="749522AF" w14:textId="765F16F8" w:rsidR="006F2896" w:rsidRDefault="006F2896" w:rsidP="001912A9">
      <w:pPr>
        <w:pStyle w:val="OWSNormal11pt"/>
        <w:tabs>
          <w:tab w:val="left" w:pos="1134"/>
        </w:tabs>
        <w:ind w:left="1134" w:hanging="567"/>
      </w:pPr>
      <w:r>
        <w:t>I</w:t>
      </w:r>
      <w:r>
        <w:tab/>
      </w:r>
      <w:r w:rsidR="001912A9">
        <w:t>=</w:t>
      </w:r>
      <w:r w:rsidR="001912A9">
        <w:tab/>
        <w:t>hydraulic gradient</w:t>
      </w:r>
    </w:p>
    <w:p w14:paraId="2371C5B7" w14:textId="29188C22" w:rsidR="001912A9" w:rsidRPr="001912A9" w:rsidRDefault="001912A9" w:rsidP="001912A9">
      <w:pPr>
        <w:pStyle w:val="OWSNormal11pt"/>
        <w:tabs>
          <w:tab w:val="left" w:pos="1134"/>
        </w:tabs>
        <w:ind w:left="1134" w:hanging="567"/>
      </w:pPr>
      <w:r>
        <w:t>n</w:t>
      </w:r>
      <w:r w:rsidRPr="001912A9">
        <w:rPr>
          <w:vertAlign w:val="subscript"/>
        </w:rPr>
        <w:t>e</w:t>
      </w:r>
      <w:r>
        <w:tab/>
        <w:t>=</w:t>
      </w:r>
      <w:r>
        <w:tab/>
      </w:r>
    </w:p>
    <w:p w14:paraId="4CE40B3E" w14:textId="3DB6F92D" w:rsidR="00383192" w:rsidRDefault="00383192" w:rsidP="00383192">
      <w:pPr>
        <w:pStyle w:val="OWSNormal11pt"/>
      </w:pPr>
      <w:r>
        <w:t>Variations were also considered for soil parameters (soil</w:t>
      </w:r>
      <w:r w:rsidRPr="00CF1059">
        <w:t xml:space="preserve"> thickness, </w:t>
      </w:r>
      <w:r>
        <w:t>recharge and leakage rate, depth</w:t>
      </w:r>
      <w:r w:rsidR="00DB7C1F">
        <w:noBreakHyphen/>
      </w:r>
      <w:r>
        <w:t xml:space="preserve">dependent hydrodynamic dispersion) </w:t>
      </w:r>
      <w:r w:rsidRPr="00CF1059">
        <w:t>and distance to receiving environments</w:t>
      </w:r>
      <w:r>
        <w:t xml:space="preserve"> for the groundwater pathway</w:t>
      </w:r>
      <w:r w:rsidRPr="00CF1059">
        <w:t xml:space="preserve">. The </w:t>
      </w:r>
      <w:r w:rsidR="004E41B3">
        <w:t xml:space="preserve">exposure </w:t>
      </w:r>
      <w:r w:rsidRPr="00CF1059">
        <w:t xml:space="preserve">assessment should be able to explore a sufficient range of hydrogeological conditions and materials (e.g. alluvial gravel, alluvial sand, coastal sand, sandstone, fractured rock) to demonstrate </w:t>
      </w:r>
      <w:r>
        <w:t xml:space="preserve">that </w:t>
      </w:r>
      <w:r w:rsidRPr="00CF1059">
        <w:t xml:space="preserve">the </w:t>
      </w:r>
      <w:r w:rsidR="004E41B3">
        <w:t xml:space="preserve">exposure </w:t>
      </w:r>
      <w:r w:rsidRPr="00CF1059">
        <w:t>assessment framework is fit for purpose.</w:t>
      </w:r>
      <w:r>
        <w:t xml:space="preserve"> </w:t>
      </w:r>
      <w:r w:rsidRPr="00CF1059">
        <w:t>The range of each of these parameter values will be determined by the natural variability observed in an area that is larger than the simulation domain. By running the regionali</w:t>
      </w:r>
      <w:r>
        <w:t>se</w:t>
      </w:r>
      <w:r w:rsidRPr="00CF1059">
        <w:t>d generic model this way</w:t>
      </w:r>
      <w:r>
        <w:t>,</w:t>
      </w:r>
      <w:r w:rsidRPr="00CF1059">
        <w:t xml:space="preserve"> multiple </w:t>
      </w:r>
      <w:r>
        <w:t>results based on varying ranges of key parameters</w:t>
      </w:r>
      <w:r w:rsidRPr="00CF1059">
        <w:t xml:space="preserve"> </w:t>
      </w:r>
      <w:r>
        <w:t>can</w:t>
      </w:r>
      <w:r w:rsidRPr="00CF1059">
        <w:t xml:space="preserve"> be generated. In doing so</w:t>
      </w:r>
      <w:r>
        <w:t>,</w:t>
      </w:r>
      <w:r w:rsidRPr="00CF1059">
        <w:t xml:space="preserve"> the results become applicable </w:t>
      </w:r>
      <w:r>
        <w:t>to</w:t>
      </w:r>
      <w:r w:rsidRPr="00CF1059">
        <w:t xml:space="preserve"> a larger area than the domain used in the calculations. </w:t>
      </w:r>
      <w:r>
        <w:t>A demonstration of the degree to which extrapolation to other areas may be achieved is avai</w:t>
      </w:r>
      <w:r w:rsidR="008926FD">
        <w:t xml:space="preserve">lable from </w:t>
      </w:r>
      <w:r w:rsidR="0039754C">
        <w:t>Mallants et </w:t>
      </w:r>
      <w:r w:rsidR="008926FD">
        <w:t>al. (</w:t>
      </w:r>
      <w:r w:rsidR="00B669E2">
        <w:t>2017</w:t>
      </w:r>
      <w:r>
        <w:t>b).</w:t>
      </w:r>
    </w:p>
    <w:p w14:paraId="4CE40B3F" w14:textId="2ADF0082" w:rsidR="00383192" w:rsidRDefault="00383192" w:rsidP="00383192">
      <w:pPr>
        <w:pStyle w:val="OWSNormal11pt"/>
      </w:pPr>
      <w:r>
        <w:t>Transferability to other regions for which no detailed solute transport calculations exist, or for which no groundwater models exist, is possible provided the hydrogeological conditions can be quantified in broad classes of groundwater velocity and travel times from source to receiving environment. Expert knowledge can be used to develop such classes and compare them with the conditions of the detailed</w:t>
      </w:r>
      <w:r w:rsidR="004E41B3">
        <w:t xml:space="preserve"> exposure</w:t>
      </w:r>
      <w:r>
        <w:t xml:space="preserve"> assessments. Although this is a generic and semi</w:t>
      </w:r>
      <w:r w:rsidR="00DB7C1F">
        <w:noBreakHyphen/>
      </w:r>
      <w:r>
        <w:t xml:space="preserve">quantitative to qualitative approach, it is a defensible way for a screening level analysis. </w:t>
      </w:r>
      <w:r w:rsidRPr="00CF1059">
        <w:t>Biogeochemical processes that contribute to natural attenuation (e.g. sorption, precipitation, (micro)biological degradation</w:t>
      </w:r>
      <w:r>
        <w:t xml:space="preserve"> and</w:t>
      </w:r>
      <w:r w:rsidRPr="00CF1059">
        <w:t xml:space="preserve"> radioactive decay) are not considered at this stage. However, the simplified models can easily be expanded to include such processes</w:t>
      </w:r>
      <w:r w:rsidRPr="00DD6F46">
        <w:t xml:space="preserve"> </w:t>
      </w:r>
      <w:r>
        <w:t xml:space="preserve">if the risk assessment for humans </w:t>
      </w:r>
      <w:r w:rsidR="00015F2F">
        <w:t>and / or</w:t>
      </w:r>
      <w:r>
        <w:t xml:space="preserve"> the environment indicates non</w:t>
      </w:r>
      <w:r w:rsidR="00DB7C1F">
        <w:noBreakHyphen/>
      </w:r>
      <w:r>
        <w:t xml:space="preserve">negligible consequences based on </w:t>
      </w:r>
      <w:r w:rsidR="00B7150E">
        <w:t>high end</w:t>
      </w:r>
      <w:r>
        <w:t xml:space="preserve"> estimates and assumptions</w:t>
      </w:r>
      <w:r w:rsidRPr="00DD6F46">
        <w:t xml:space="preserve">. </w:t>
      </w:r>
      <w:r w:rsidRPr="00CF1059">
        <w:t>Typical numerical models for this purpose include MODFLOW for groundwater flow and MT3D for chemical transport</w:t>
      </w:r>
      <w:r>
        <w:t xml:space="preserve"> </w:t>
      </w:r>
      <w:r w:rsidRPr="00DD6F46">
        <w:t>(</w:t>
      </w:r>
      <w:r w:rsidR="0039754C">
        <w:t>Mallants et </w:t>
      </w:r>
      <w:r w:rsidR="008926FD">
        <w:t>al</w:t>
      </w:r>
      <w:r w:rsidR="0039754C">
        <w:t>. </w:t>
      </w:r>
      <w:r w:rsidR="00B669E2">
        <w:t>2017</w:t>
      </w:r>
      <w:r>
        <w:t>a</w:t>
      </w:r>
      <w:r w:rsidRPr="00DD6F46">
        <w:t>)</w:t>
      </w:r>
      <w:r w:rsidRPr="00CF1059">
        <w:t>.</w:t>
      </w:r>
    </w:p>
    <w:p w14:paraId="4CE40B40" w14:textId="77777777" w:rsidR="008F58B5" w:rsidRPr="00D5205C" w:rsidRDefault="008E1F14" w:rsidP="00C51052">
      <w:pPr>
        <w:pStyle w:val="Heading3"/>
      </w:pPr>
      <w:r>
        <w:t xml:space="preserve">Numerical model </w:t>
      </w:r>
      <w:r w:rsidR="00DC4028">
        <w:t>selection</w:t>
      </w:r>
    </w:p>
    <w:p w14:paraId="4CE40B41" w14:textId="1745A941" w:rsidR="008F58B5" w:rsidRDefault="008F58B5" w:rsidP="008F58B5">
      <w:pPr>
        <w:pStyle w:val="OWSNormal11pt"/>
      </w:pPr>
      <w:r w:rsidRPr="00CF1059">
        <w:t>This</w:t>
      </w:r>
      <w:r w:rsidR="004E41B3">
        <w:t xml:space="preserve"> exposure</w:t>
      </w:r>
      <w:r w:rsidRPr="00CF1059">
        <w:t xml:space="preserve"> </w:t>
      </w:r>
      <w:r>
        <w:t>assessment</w:t>
      </w:r>
      <w:r w:rsidRPr="00CF1059">
        <w:t xml:space="preserve"> </w:t>
      </w:r>
      <w:r>
        <w:t>included</w:t>
      </w:r>
      <w:r w:rsidRPr="00CF1059">
        <w:t xml:space="preserve"> </w:t>
      </w:r>
      <w:r>
        <w:t xml:space="preserve">development of </w:t>
      </w:r>
      <w:r w:rsidRPr="00CF1059">
        <w:t>a three</w:t>
      </w:r>
      <w:r w:rsidR="00DB7C1F">
        <w:noBreakHyphen/>
      </w:r>
      <w:r w:rsidRPr="00CF1059">
        <w:t xml:space="preserve">dimensional numerical model to predict </w:t>
      </w:r>
      <w:r>
        <w:t>the potential impacts</w:t>
      </w:r>
      <w:r w:rsidRPr="00CF1059">
        <w:t xml:space="preserve"> </w:t>
      </w:r>
      <w:r>
        <w:t xml:space="preserve">of a number of </w:t>
      </w:r>
      <w:r w:rsidRPr="00CF1059">
        <w:t>different mining and gas developments</w:t>
      </w:r>
      <w:r w:rsidRPr="00DD6F46" w:rsidDel="00D872DF">
        <w:t xml:space="preserve"> </w:t>
      </w:r>
      <w:r w:rsidRPr="00DD6F46">
        <w:t xml:space="preserve">on </w:t>
      </w:r>
      <w:r>
        <w:t xml:space="preserve">existing </w:t>
      </w:r>
      <w:r w:rsidRPr="00DD6F46">
        <w:t xml:space="preserve">water resources. The </w:t>
      </w:r>
      <w:r w:rsidRPr="007E765C">
        <w:t>Namoi Catchment Model (NCM) produced by Schlumberger Water Services (SWS) is a recent and well</w:t>
      </w:r>
      <w:r w:rsidR="00DB7C1F">
        <w:noBreakHyphen/>
      </w:r>
      <w:r w:rsidRPr="007E765C">
        <w:t>documented model of which the alluvial model components</w:t>
      </w:r>
      <w:r>
        <w:t>, representing the shallow aquifers along river channels,</w:t>
      </w:r>
      <w:r w:rsidRPr="007E765C">
        <w:t xml:space="preserve"> had been rigorously tested. It is understood that the NCM was originally developed for predicting the effect that the extraction of groundwater associated with</w:t>
      </w:r>
      <w:r w:rsidR="00EC2628">
        <w:t xml:space="preserve"> coal seam gas</w:t>
      </w:r>
      <w:r w:rsidRPr="007E765C">
        <w:t xml:space="preserve"> operation</w:t>
      </w:r>
      <w:r>
        <w:t>s</w:t>
      </w:r>
      <w:r w:rsidRPr="007E765C">
        <w:t xml:space="preserve"> </w:t>
      </w:r>
      <w:r>
        <w:t>may have</w:t>
      </w:r>
      <w:r w:rsidRPr="007E765C">
        <w:t xml:space="preserve"> on the regional groundwater system</w:t>
      </w:r>
      <w:r>
        <w:t>.</w:t>
      </w:r>
      <w:r w:rsidRPr="007E765C">
        <w:t xml:space="preserve"> </w:t>
      </w:r>
      <w:r>
        <w:t>T</w:t>
      </w:r>
      <w:r w:rsidRPr="007E765C">
        <w:t>h</w:t>
      </w:r>
      <w:r>
        <w:t>is</w:t>
      </w:r>
      <w:r w:rsidRPr="007E765C">
        <w:t xml:space="preserve"> means that the focus was on modelling deep groundwater and its response to</w:t>
      </w:r>
      <w:r w:rsidR="00EC2628">
        <w:t xml:space="preserve"> coal seam gas</w:t>
      </w:r>
      <w:r w:rsidR="00DB7C1F">
        <w:noBreakHyphen/>
      </w:r>
      <w:r w:rsidRPr="007E765C">
        <w:t xml:space="preserve">related water extraction </w:t>
      </w:r>
      <w:r>
        <w:t xml:space="preserve">and how </w:t>
      </w:r>
      <w:r w:rsidR="00233BB5">
        <w:t>depressurisation</w:t>
      </w:r>
      <w:r>
        <w:t xml:space="preserve"> in deep groundwater would affect the </w:t>
      </w:r>
      <w:r w:rsidRPr="007E765C">
        <w:t xml:space="preserve">very shallow groundwater. A summary of the conceptual underpinnings of the NCM is provided in </w:t>
      </w:r>
      <w:r w:rsidR="005F3AD7">
        <w:t>Section </w:t>
      </w:r>
      <w:r w:rsidR="00AF4484" w:rsidRPr="00CF1059">
        <w:fldChar w:fldCharType="begin"/>
      </w:r>
      <w:r w:rsidRPr="007E765C">
        <w:instrText xml:space="preserve"> REF _Ref370817313 \r \h </w:instrText>
      </w:r>
      <w:r w:rsidR="00AF4484" w:rsidRPr="00CF1059">
        <w:fldChar w:fldCharType="separate"/>
      </w:r>
      <w:r w:rsidR="000F6092">
        <w:t>4</w:t>
      </w:r>
      <w:r w:rsidR="00AF4484" w:rsidRPr="00CF1059">
        <w:fldChar w:fldCharType="end"/>
      </w:r>
      <w:r w:rsidRPr="00CF1059">
        <w:t>, together with a summary of arguments why some components of this model are fit for purpose</w:t>
      </w:r>
      <w:r w:rsidR="002673F7">
        <w:t>. T</w:t>
      </w:r>
      <w:r>
        <w:t>his will</w:t>
      </w:r>
      <w:r w:rsidRPr="00CF1059">
        <w:t xml:space="preserve"> serve as a starting point for developing more detailed flow and transport models.</w:t>
      </w:r>
    </w:p>
    <w:p w14:paraId="4CE40B42" w14:textId="5BCC2150" w:rsidR="008F58B5" w:rsidRPr="00CF1059" w:rsidRDefault="008F58B5" w:rsidP="008F58B5">
      <w:pPr>
        <w:pStyle w:val="OWSNormal11pt"/>
      </w:pPr>
      <w:r w:rsidRPr="00CF1059">
        <w:t xml:space="preserve">Two areas </w:t>
      </w:r>
      <w:r>
        <w:t>within the Namoi Catchment Model were pre</w:t>
      </w:r>
      <w:r w:rsidRPr="00CF1059">
        <w:t xml:space="preserve">selected </w:t>
      </w:r>
      <w:r>
        <w:t xml:space="preserve">for testing their suitability </w:t>
      </w:r>
      <w:r w:rsidRPr="00CF1059">
        <w:t>for detailed flow and transport calculations</w:t>
      </w:r>
      <w:r>
        <w:t>. Due to time and resource limitations, only one of the two areas will be used for detailed calculations. For reliable solute transport calculations, the numerical grid</w:t>
      </w:r>
      <w:r w:rsidRPr="00CF1059">
        <w:t xml:space="preserve"> </w:t>
      </w:r>
      <w:r>
        <w:t>has to be sufficiently small to reduce numerical dispersion and oscillations (Konikow 2011), to allow proper representation of large concentration differences over short distances, and to allow proper representation of solute sources and receiving environments. Konikow (2011) demonstrates a greater lateral spreading of the solute plume when the solute transport models changed from a 2</w:t>
      </w:r>
      <w:r w:rsidR="002673F7">
        <w:t> </w:t>
      </w:r>
      <w:r>
        <w:t>m grid spacing to a 50</w:t>
      </w:r>
      <w:r w:rsidR="002673F7">
        <w:t> </w:t>
      </w:r>
      <w:r>
        <w:t>m grid spacing. Therefore, as a basis for the conceptual groundwater model, the current</w:t>
      </w:r>
      <w:r w:rsidR="004E41B3">
        <w:t xml:space="preserve"> exposure</w:t>
      </w:r>
      <w:r>
        <w:t xml:space="preserve"> assessments utilises </w:t>
      </w:r>
      <w:r w:rsidRPr="00CF1059">
        <w:t xml:space="preserve">smaller domains </w:t>
      </w:r>
      <w:r>
        <w:t>(</w:t>
      </w:r>
      <w:r w:rsidRPr="00CF1059">
        <w:t>at most a few km</w:t>
      </w:r>
      <w:r w:rsidRPr="00CF1059">
        <w:rPr>
          <w:vertAlign w:val="superscript"/>
        </w:rPr>
        <w:t>2</w:t>
      </w:r>
      <w:r w:rsidRPr="00CF1059">
        <w:t>)</w:t>
      </w:r>
      <w:r>
        <w:t xml:space="preserve"> with refined numerical grids for which the computational requirements are not excessive</w:t>
      </w:r>
      <w:r w:rsidRPr="00CF1059">
        <w:t xml:space="preserve">. </w:t>
      </w:r>
      <w:r w:rsidR="005F3AD7">
        <w:t>Area </w:t>
      </w:r>
      <w:r w:rsidRPr="00CF1059">
        <w:t xml:space="preserve">1 is located to the south of the Namoi River and the town of Narrabri, </w:t>
      </w:r>
      <w:r>
        <w:t xml:space="preserve">while </w:t>
      </w:r>
      <w:r w:rsidR="005F3AD7">
        <w:t>Area </w:t>
      </w:r>
      <w:r w:rsidRPr="00CF1059">
        <w:t>2 is located around Lake Goran (</w:t>
      </w:r>
      <w:r w:rsidR="00AF4484">
        <w:fldChar w:fldCharType="begin"/>
      </w:r>
      <w:r>
        <w:instrText xml:space="preserve"> REF _Ref382577075 \h </w:instrText>
      </w:r>
      <w:r w:rsidR="00AF4484">
        <w:fldChar w:fldCharType="separate"/>
      </w:r>
      <w:r w:rsidR="001912A9">
        <w:t>Figure </w:t>
      </w:r>
      <w:r w:rsidR="001912A9">
        <w:rPr>
          <w:noProof/>
        </w:rPr>
        <w:t>2</w:t>
      </w:r>
      <w:r w:rsidR="001912A9" w:rsidRPr="002F3C62">
        <w:t>.</w:t>
      </w:r>
      <w:r w:rsidR="001912A9">
        <w:rPr>
          <w:noProof/>
        </w:rPr>
        <w:t>3</w:t>
      </w:r>
      <w:r w:rsidR="00AF4484">
        <w:fldChar w:fldCharType="end"/>
      </w:r>
      <w:r w:rsidRPr="00CF1059">
        <w:t>). These two areas have a sufficient representation of key receiving environments in</w:t>
      </w:r>
      <w:r w:rsidR="00EC2628">
        <w:t xml:space="preserve"> coal seam gas</w:t>
      </w:r>
      <w:r w:rsidRPr="00CF1059">
        <w:t xml:space="preserve"> development areas. </w:t>
      </w:r>
      <w:r>
        <w:t xml:space="preserve">A more detailed assessment of their suitability for solute transport calculations is considered in </w:t>
      </w:r>
      <w:r w:rsidR="005F3AD7">
        <w:t>Section </w:t>
      </w:r>
      <w:r w:rsidR="00AF4484">
        <w:fldChar w:fldCharType="begin"/>
      </w:r>
      <w:r>
        <w:instrText xml:space="preserve"> REF _Ref384668140 \r \h </w:instrText>
      </w:r>
      <w:r w:rsidR="00AF4484">
        <w:fldChar w:fldCharType="separate"/>
      </w:r>
      <w:r w:rsidR="000F6092">
        <w:t>5.3.3</w:t>
      </w:r>
      <w:r w:rsidR="00AF4484">
        <w:fldChar w:fldCharType="end"/>
      </w:r>
      <w:r>
        <w:t>.</w:t>
      </w:r>
    </w:p>
    <w:p w14:paraId="4CE40B43" w14:textId="77777777" w:rsidR="003464DB" w:rsidRDefault="008F58B5" w:rsidP="008F58B5">
      <w:pPr>
        <w:pStyle w:val="OWSNormal11pt"/>
      </w:pPr>
      <w:r w:rsidRPr="00CF1059">
        <w:t>Whil</w:t>
      </w:r>
      <w:r>
        <w:t>e</w:t>
      </w:r>
      <w:r w:rsidRPr="00CF1059">
        <w:t xml:space="preserve"> only </w:t>
      </w:r>
      <w:r>
        <w:t xml:space="preserve">one out of the </w:t>
      </w:r>
      <w:r w:rsidRPr="00CF1059">
        <w:t xml:space="preserve">two </w:t>
      </w:r>
      <w:r>
        <w:t>areas</w:t>
      </w:r>
      <w:r w:rsidRPr="00CF1059">
        <w:t xml:space="preserve"> </w:t>
      </w:r>
      <w:r>
        <w:t xml:space="preserve">will be </w:t>
      </w:r>
      <w:r w:rsidRPr="00CF1059">
        <w:t>selected for detailed</w:t>
      </w:r>
      <w:r>
        <w:t xml:space="preserve"> and realistic</w:t>
      </w:r>
      <w:r w:rsidRPr="00CF1059">
        <w:t xml:space="preserve"> flow and transport calculations, </w:t>
      </w:r>
      <w:r w:rsidR="00E94A89">
        <w:t>multiple</w:t>
      </w:r>
      <w:r w:rsidRPr="00CF1059">
        <w:t xml:space="preserve"> </w:t>
      </w:r>
      <w:r>
        <w:t>model runs will be made with a regionalised generic sub</w:t>
      </w:r>
      <w:r w:rsidR="00DB7C1F">
        <w:noBreakHyphen/>
      </w:r>
      <w:r>
        <w:t xml:space="preserve">domain </w:t>
      </w:r>
      <w:r w:rsidRPr="00CF1059">
        <w:t xml:space="preserve">model developed for hypothetical leaks and spills involving </w:t>
      </w:r>
      <w:r w:rsidR="00DD323F">
        <w:t xml:space="preserve">hydraulic fracturing </w:t>
      </w:r>
      <w:r w:rsidRPr="00CF1059">
        <w:t>fluids due to</w:t>
      </w:r>
      <w:r w:rsidR="00EC2628">
        <w:t xml:space="preserve"> coal seam gas</w:t>
      </w:r>
      <w:r w:rsidRPr="00CF1059">
        <w:t xml:space="preserve"> extraction activities. Th</w:t>
      </w:r>
      <w:r>
        <w:t>e</w:t>
      </w:r>
      <w:r w:rsidRPr="00CF1059">
        <w:t xml:space="preserve"> regionali</w:t>
      </w:r>
      <w:r>
        <w:t>se</w:t>
      </w:r>
      <w:r w:rsidRPr="00CF1059">
        <w:t xml:space="preserve">d generic model </w:t>
      </w:r>
      <w:r>
        <w:t xml:space="preserve">runs </w:t>
      </w:r>
      <w:r w:rsidRPr="00CF1059">
        <w:t xml:space="preserve">will be </w:t>
      </w:r>
      <w:r>
        <w:t xml:space="preserve">based on a </w:t>
      </w:r>
      <w:r w:rsidRPr="00CF1059">
        <w:t>specific</w:t>
      </w:r>
      <w:r>
        <w:t xml:space="preserve"> site</w:t>
      </w:r>
      <w:r w:rsidRPr="00CF1059">
        <w:t xml:space="preserve">, </w:t>
      </w:r>
      <w:r>
        <w:t xml:space="preserve">with hypothetical but </w:t>
      </w:r>
      <w:r w:rsidRPr="00CF1059">
        <w:t>realistic exposure scenarios identified as reflective of particular geographic regions in which</w:t>
      </w:r>
      <w:r w:rsidR="00EC2628">
        <w:t xml:space="preserve"> coal seam gas</w:t>
      </w:r>
      <w:r w:rsidRPr="00CF1059">
        <w:t xml:space="preserve"> extraction activities are being conducted. </w:t>
      </w:r>
      <w:r>
        <w:t>This approach considers one conceptual model for exposure assessment, but the model will be run with different parameter values. In other words, the geometry of the model domain and the architecture of the geological formations will not change; only model parameters will be updated</w:t>
      </w:r>
      <w:r w:rsidR="003464DB">
        <w:t>.</w:t>
      </w:r>
    </w:p>
    <w:p w14:paraId="4CE40B44" w14:textId="5FAF964D" w:rsidR="008F58B5" w:rsidRDefault="008F58B5" w:rsidP="008F58B5">
      <w:pPr>
        <w:pStyle w:val="OWSNormal11pt"/>
      </w:pPr>
      <w:r w:rsidRPr="00CF1059">
        <w:t>In addition to groundwater models, the</w:t>
      </w:r>
      <w:r w:rsidR="004E41B3">
        <w:t xml:space="preserve"> exposure</w:t>
      </w:r>
      <w:r w:rsidRPr="00CF1059">
        <w:t xml:space="preserve"> assessment will also need to develop and apply a soil water balance and solute transport model for the purpose of calculating the solute flux at the soil</w:t>
      </w:r>
      <w:r w:rsidR="001912A9">
        <w:t> </w:t>
      </w:r>
      <w:r w:rsidRPr="00CF1059">
        <w:t>/</w:t>
      </w:r>
      <w:r w:rsidR="001912A9">
        <w:t> </w:t>
      </w:r>
      <w:r w:rsidRPr="00CF1059">
        <w:t>ground</w:t>
      </w:r>
      <w:r w:rsidR="0099255A">
        <w:t>watertable</w:t>
      </w:r>
      <w:r w:rsidR="001912A9">
        <w:t xml:space="preserve"> </w:t>
      </w:r>
      <w:r w:rsidRPr="00CF1059">
        <w:t xml:space="preserve">interface </w:t>
      </w:r>
      <w:r>
        <w:t xml:space="preserve">(as </w:t>
      </w:r>
      <w:r w:rsidRPr="00CF1059">
        <w:t>the soil is part of the soil</w:t>
      </w:r>
      <w:r w:rsidR="00DB7C1F">
        <w:noBreakHyphen/>
      </w:r>
      <w:r w:rsidRPr="00CF1059">
        <w:t>to</w:t>
      </w:r>
      <w:r w:rsidR="00DB7C1F">
        <w:noBreakHyphen/>
      </w:r>
      <w:r w:rsidRPr="00CF1059">
        <w:t>groundwater solute pathway</w:t>
      </w:r>
      <w:r>
        <w:t>);</w:t>
      </w:r>
      <w:r w:rsidRPr="00CF1059">
        <w:t xml:space="preserve"> and calculating the solute concentration in the soil profile in case the (vegetated) soil is a receiving environment. Conceptual soil models and leaching scenarios are discussed in </w:t>
      </w:r>
      <w:r w:rsidR="005F3AD7">
        <w:t>Section </w:t>
      </w:r>
      <w:r w:rsidR="00AF4484" w:rsidRPr="00CF1059">
        <w:fldChar w:fldCharType="begin"/>
      </w:r>
      <w:r w:rsidRPr="00CF1059">
        <w:instrText xml:space="preserve"> REF _Ref370820348 \r \h </w:instrText>
      </w:r>
      <w:r w:rsidR="00AF4484" w:rsidRPr="00CF1059">
        <w:fldChar w:fldCharType="separate"/>
      </w:r>
      <w:r w:rsidR="000F6092">
        <w:t>5.2</w:t>
      </w:r>
      <w:r w:rsidR="00AF4484" w:rsidRPr="00CF1059">
        <w:fldChar w:fldCharType="end"/>
      </w:r>
      <w:r w:rsidRPr="00CF1059">
        <w:t>.</w:t>
      </w:r>
      <w:r>
        <w:t xml:space="preserve"> Unlike for groundwater flow modelling, no fit</w:t>
      </w:r>
      <w:r w:rsidR="00233BB5">
        <w:t xml:space="preserve"> </w:t>
      </w:r>
      <w:r>
        <w:t>for</w:t>
      </w:r>
      <w:r w:rsidR="00233BB5">
        <w:t xml:space="preserve"> </w:t>
      </w:r>
      <w:r>
        <w:t>purpose solute transport models for the unsaturated zone are currently available for the Namoi catchment. Therefore, very simplified models will be developed commensurate with a</w:t>
      </w:r>
      <w:r w:rsidR="00B84E38">
        <w:t xml:space="preserve">n approach producing </w:t>
      </w:r>
      <w:r w:rsidR="00B7150E">
        <w:t>high end</w:t>
      </w:r>
      <w:r w:rsidR="00B84E38">
        <w:t xml:space="preserve"> estimates of predicted environmental concentrations</w:t>
      </w:r>
      <w:r>
        <w:t>.</w:t>
      </w:r>
    </w:p>
    <w:p w14:paraId="4CE40B45" w14:textId="77777777" w:rsidR="008F58B5" w:rsidRPr="00CF1059" w:rsidRDefault="008F58B5" w:rsidP="00C51052">
      <w:pPr>
        <w:pStyle w:val="Heading3"/>
      </w:pPr>
      <w:bookmarkStart w:id="506" w:name="_Toc384146828"/>
      <w:r>
        <w:t>Quantifying consequences, likelihood and risk</w:t>
      </w:r>
      <w:bookmarkEnd w:id="506"/>
    </w:p>
    <w:p w14:paraId="4CE40B46" w14:textId="0C7256A6" w:rsidR="00C343DB" w:rsidRDefault="008F58B5" w:rsidP="007B4EA9">
      <w:pPr>
        <w:pStyle w:val="OWSNormal11pt"/>
      </w:pPr>
      <w:r w:rsidRPr="005F5268">
        <w:t xml:space="preserve">Commensurate with the impact and risk analysis method developed for </w:t>
      </w:r>
      <w:r w:rsidR="00355354">
        <w:t xml:space="preserve">the </w:t>
      </w:r>
      <w:r w:rsidRPr="005F5268">
        <w:t>Bioregional Assessments</w:t>
      </w:r>
      <w:r w:rsidR="00355354">
        <w:t xml:space="preserve"> Programme</w:t>
      </w:r>
      <w:r w:rsidRPr="005F5268">
        <w:t xml:space="preserve"> (Barrett et al. 2013), the National </w:t>
      </w:r>
      <w:r w:rsidR="00355354">
        <w:t>Coal Seam Gas</w:t>
      </w:r>
      <w:r w:rsidR="00355354" w:rsidRPr="005F5268">
        <w:t xml:space="preserve"> </w:t>
      </w:r>
      <w:r w:rsidRPr="005F5268">
        <w:t xml:space="preserve">Chemicals Assessment methodology will determine consequences or impacts of drilling </w:t>
      </w:r>
      <w:r w:rsidR="00015F2F">
        <w:t>and / or</w:t>
      </w:r>
      <w:r w:rsidRPr="005F5268">
        <w:t xml:space="preserve"> hydraulic fracturing chemicals on human health and the environment, and the likelihood of impacts on receptors contained within receiving environments based on the propagation of uncertainties from models and data. The impact analysis is influenced by a number of factors that affect the method adopted. The methods should be practical and sui</w:t>
      </w:r>
      <w:r w:rsidR="00A9294D">
        <w:t>t</w:t>
      </w:r>
      <w:r w:rsidRPr="005F5268">
        <w:t>table for adoption in the region under study given data, time and financial resources available. The nature of the impacts, the availability and quality of data, and the available capability and skills to undertake an analysis all influence the methods adopted. Methods used within the National C</w:t>
      </w:r>
      <w:r w:rsidR="00203429">
        <w:t xml:space="preserve">oal </w:t>
      </w:r>
      <w:r w:rsidRPr="005F5268">
        <w:t>S</w:t>
      </w:r>
      <w:r w:rsidR="00203429">
        <w:t xml:space="preserve">eam </w:t>
      </w:r>
      <w:r w:rsidRPr="005F5268">
        <w:t>G</w:t>
      </w:r>
      <w:r w:rsidR="00203429">
        <w:t>as</w:t>
      </w:r>
      <w:r w:rsidRPr="005F5268">
        <w:t xml:space="preserve"> Chemicals Assessment for impact analysis include conceptual models (this report) and numerical modelling of direct impacts (</w:t>
      </w:r>
      <w:r w:rsidR="00E659ED">
        <w:t xml:space="preserve">Mallants et al. </w:t>
      </w:r>
      <w:r w:rsidR="00B669E2">
        <w:t>2017</w:t>
      </w:r>
      <w:r w:rsidR="00E659ED">
        <w:t>b</w:t>
      </w:r>
      <w:r w:rsidR="00233BB5">
        <w:t>).</w:t>
      </w:r>
    </w:p>
    <w:p w14:paraId="4CE40B47" w14:textId="77777777" w:rsidR="008F58B5" w:rsidRPr="00CF1059" w:rsidRDefault="008F58B5" w:rsidP="00C51052">
      <w:pPr>
        <w:pStyle w:val="Heading2"/>
      </w:pPr>
      <w:bookmarkStart w:id="507" w:name="_Toc368375632"/>
      <w:bookmarkStart w:id="508" w:name="_Toc384146829"/>
      <w:bookmarkStart w:id="509" w:name="_Toc404628652"/>
      <w:bookmarkStart w:id="510" w:name="_Toc467149701"/>
      <w:r>
        <w:t>Potential r</w:t>
      </w:r>
      <w:r w:rsidRPr="00CF1059">
        <w:t>elease of chemicals associated with</w:t>
      </w:r>
      <w:r w:rsidR="00EC2628">
        <w:t xml:space="preserve"> coal seam gas</w:t>
      </w:r>
      <w:r w:rsidRPr="00CF1059">
        <w:t xml:space="preserve"> operations to the environment</w:t>
      </w:r>
      <w:bookmarkEnd w:id="507"/>
      <w:r w:rsidRPr="00CF1059">
        <w:t>: soil and shallow groundwater pathways</w:t>
      </w:r>
      <w:bookmarkEnd w:id="508"/>
      <w:bookmarkEnd w:id="509"/>
      <w:bookmarkEnd w:id="510"/>
    </w:p>
    <w:p w14:paraId="4CE40B48" w14:textId="6CE77113" w:rsidR="008F58B5" w:rsidRDefault="008F58B5" w:rsidP="008F58B5">
      <w:pPr>
        <w:pStyle w:val="OWSNormal11pt"/>
      </w:pPr>
      <w:r>
        <w:t>The lifetime of an individual</w:t>
      </w:r>
      <w:r w:rsidR="00EC2628">
        <w:t xml:space="preserve"> coal seam gas</w:t>
      </w:r>
      <w:r>
        <w:t xml:space="preserve"> well or an entire</w:t>
      </w:r>
      <w:r w:rsidR="00EC2628">
        <w:t xml:space="preserve"> coal seam gas</w:t>
      </w:r>
      <w:r>
        <w:t xml:space="preserve"> well field can be divided into different phases (</w:t>
      </w:r>
      <w:r w:rsidR="00AF4484">
        <w:fldChar w:fldCharType="begin"/>
      </w:r>
      <w:r>
        <w:instrText xml:space="preserve"> REF _Ref384028535 \h </w:instrText>
      </w:r>
      <w:r w:rsidR="00AF4484">
        <w:fldChar w:fldCharType="separate"/>
      </w:r>
      <w:r w:rsidR="005F3AD7">
        <w:t>Figure </w:t>
      </w:r>
      <w:r w:rsidR="000F6092">
        <w:rPr>
          <w:noProof/>
        </w:rPr>
        <w:t>2</w:t>
      </w:r>
      <w:r w:rsidR="000F6092">
        <w:t>.</w:t>
      </w:r>
      <w:r w:rsidR="000F6092">
        <w:rPr>
          <w:noProof/>
        </w:rPr>
        <w:t>5</w:t>
      </w:r>
      <w:r w:rsidR="00AF4484">
        <w:fldChar w:fldCharType="end"/>
      </w:r>
      <w:r>
        <w:t>). Each phase has a number of typical activities with a relatively well</w:t>
      </w:r>
      <w:r w:rsidR="00DB7C1F">
        <w:noBreakHyphen/>
      </w:r>
      <w:r>
        <w:t>defined duration and set of risks. Importantly, these risks are not equally distributed across time and space.</w:t>
      </w:r>
    </w:p>
    <w:p w14:paraId="4CE40B49" w14:textId="77777777" w:rsidR="00C343DB" w:rsidRDefault="002F53C1" w:rsidP="007B4EA9">
      <w:pPr>
        <w:pStyle w:val="OWSNormal11pt"/>
      </w:pPr>
      <w:r w:rsidRPr="007B4EA9">
        <w:rPr>
          <w:noProof/>
          <w:lang w:eastAsia="en-AU"/>
        </w:rPr>
        <w:drawing>
          <wp:inline distT="0" distB="0" distL="0" distR="0" wp14:anchorId="4CE415E8" wp14:editId="55AA233D">
            <wp:extent cx="5755640" cy="1792502"/>
            <wp:effectExtent l="1905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5755640" cy="1792502"/>
                    </a:xfrm>
                    <a:prstGeom prst="rect">
                      <a:avLst/>
                    </a:prstGeom>
                    <a:noFill/>
                    <a:ln w="9525">
                      <a:noFill/>
                      <a:miter lim="800000"/>
                      <a:headEnd/>
                      <a:tailEnd/>
                    </a:ln>
                  </pic:spPr>
                </pic:pic>
              </a:graphicData>
            </a:graphic>
          </wp:inline>
        </w:drawing>
      </w:r>
    </w:p>
    <w:p w14:paraId="4CE40B4A" w14:textId="77777777" w:rsidR="00C343DB" w:rsidRDefault="00203429" w:rsidP="007B4EA9">
      <w:pPr>
        <w:pStyle w:val="OWSBelowFigureText9pt"/>
      </w:pPr>
      <w:r>
        <w:t>Note. Duration of each phase is indicative (length of arrows is not to scale).</w:t>
      </w:r>
    </w:p>
    <w:p w14:paraId="4CE40B4B" w14:textId="065A1E04" w:rsidR="008F58B5" w:rsidRDefault="005F3AD7" w:rsidP="008F58B5">
      <w:pPr>
        <w:pStyle w:val="OWSfigurecaption"/>
      </w:pPr>
      <w:bookmarkStart w:id="511" w:name="_Ref384028535"/>
      <w:bookmarkStart w:id="512" w:name="_Toc467149752"/>
      <w:bookmarkStart w:id="513" w:name="_Toc384147328"/>
      <w:bookmarkStart w:id="514" w:name="_Toc404628701"/>
      <w:r>
        <w:t>Figure </w:t>
      </w:r>
      <w:r w:rsidR="00AF4484">
        <w:fldChar w:fldCharType="begin"/>
      </w:r>
      <w:r w:rsidR="008B4D24">
        <w:instrText xml:space="preserve"> STYLEREF 1 \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5</w:t>
      </w:r>
      <w:r w:rsidR="00AF4484">
        <w:fldChar w:fldCharType="end"/>
      </w:r>
      <w:bookmarkEnd w:id="511"/>
      <w:r w:rsidR="005C290A">
        <w:t xml:space="preserve"> </w:t>
      </w:r>
      <w:r w:rsidR="001912A9">
        <w:t xml:space="preserve"> </w:t>
      </w:r>
      <w:r w:rsidR="008F58B5">
        <w:t>Phases of development and operation of a</w:t>
      </w:r>
      <w:r w:rsidR="00EC2628">
        <w:t xml:space="preserve"> coal seam gas</w:t>
      </w:r>
      <w:r w:rsidR="008F58B5">
        <w:t xml:space="preserve"> project with typical activities</w:t>
      </w:r>
      <w:bookmarkEnd w:id="512"/>
      <w:r w:rsidR="008F58B5">
        <w:t xml:space="preserve"> </w:t>
      </w:r>
      <w:bookmarkEnd w:id="513"/>
      <w:bookmarkEnd w:id="514"/>
    </w:p>
    <w:p w14:paraId="4CE40B4C" w14:textId="77777777" w:rsidR="008F58B5" w:rsidRDefault="008F58B5" w:rsidP="005F5268">
      <w:pPr>
        <w:pStyle w:val="OWSpre-listtext"/>
      </w:pPr>
      <w:r>
        <w:t>The phases of development and operation of a</w:t>
      </w:r>
      <w:r w:rsidR="00EC2628">
        <w:t xml:space="preserve"> coal seam gas</w:t>
      </w:r>
      <w:r>
        <w:t xml:space="preserve"> well field are as follows:</w:t>
      </w:r>
    </w:p>
    <w:p w14:paraId="4CE40B4D" w14:textId="77777777" w:rsidR="00C343DB" w:rsidRDefault="000868D7" w:rsidP="00E7239A">
      <w:pPr>
        <w:pStyle w:val="OWSnumberedlistL1"/>
        <w:numPr>
          <w:ilvl w:val="0"/>
          <w:numId w:val="50"/>
        </w:numPr>
      </w:pPr>
      <w:r w:rsidRPr="007B4EA9">
        <w:t>Baseline or pre</w:t>
      </w:r>
      <w:r w:rsidR="00DB7C1F">
        <w:noBreakHyphen/>
      </w:r>
      <w:r w:rsidRPr="007B4EA9">
        <w:t>development phase</w:t>
      </w:r>
      <w:r w:rsidR="008F58B5">
        <w:t>:</w:t>
      </w:r>
      <w:r w:rsidR="008F58B5" w:rsidRPr="00661830">
        <w:t xml:space="preserve"> </w:t>
      </w:r>
      <w:r w:rsidR="008F58B5" w:rsidRPr="0033499C">
        <w:t xml:space="preserve">starts when the site is </w:t>
      </w:r>
      <w:r w:rsidR="008F58B5">
        <w:t xml:space="preserve">being </w:t>
      </w:r>
      <w:r w:rsidR="008F58B5" w:rsidRPr="0033499C">
        <w:t xml:space="preserve">established and includes activities such as site identification, site access and preparation, baseline monitoring prior to production well construction. This may take between </w:t>
      </w:r>
      <w:r w:rsidR="008F58B5">
        <w:t>two to five</w:t>
      </w:r>
      <w:r w:rsidR="008F58B5" w:rsidRPr="0033499C">
        <w:t xml:space="preserve"> years</w:t>
      </w:r>
      <w:r w:rsidR="008F58B5" w:rsidRPr="00E7239A">
        <w:rPr>
          <w:color w:val="004080"/>
          <w:sz w:val="20"/>
          <w:szCs w:val="20"/>
        </w:rPr>
        <w:t>.</w:t>
      </w:r>
    </w:p>
    <w:p w14:paraId="4CE40B4E" w14:textId="77777777" w:rsidR="00C343DB" w:rsidRDefault="000868D7" w:rsidP="00E7239A">
      <w:pPr>
        <w:pStyle w:val="OWSnumberedlistL1"/>
        <w:numPr>
          <w:ilvl w:val="0"/>
          <w:numId w:val="50"/>
        </w:numPr>
        <w:ind w:left="567" w:hanging="567"/>
      </w:pPr>
      <w:r w:rsidRPr="007B4EA9">
        <w:t>Drilling and completion phase:</w:t>
      </w:r>
      <w:r w:rsidR="008F58B5">
        <w:t xml:space="preserve"> </w:t>
      </w:r>
      <w:r w:rsidR="008F58B5" w:rsidRPr="0033499C">
        <w:t xml:space="preserve">includes activities such as well construction starting with a bare site, building a pad and pond, setting up the rig, drilling, installing casing and </w:t>
      </w:r>
      <w:r w:rsidR="008F58B5">
        <w:t>piping</w:t>
      </w:r>
      <w:r w:rsidR="008F58B5" w:rsidRPr="0033499C">
        <w:t>, and cementing. This is followed by pump installation, completion of the surface gathering system, and connecting the well to the gathering system</w:t>
      </w:r>
      <w:r w:rsidR="008F58B5">
        <w:t xml:space="preserve">. </w:t>
      </w:r>
      <w:r w:rsidR="008F58B5" w:rsidRPr="0033499C">
        <w:t xml:space="preserve">The duration of the phase is normally from </w:t>
      </w:r>
      <w:r w:rsidR="008F58B5">
        <w:t>two to seven</w:t>
      </w:r>
      <w:r w:rsidR="008F58B5" w:rsidRPr="0033499C">
        <w:t xml:space="preserve"> weeks</w:t>
      </w:r>
      <w:r w:rsidR="00F5148E">
        <w:t xml:space="preserve"> per coal seam gas well</w:t>
      </w:r>
      <w:r w:rsidR="008F58B5">
        <w:t>.</w:t>
      </w:r>
    </w:p>
    <w:p w14:paraId="0876AD0D" w14:textId="77777777" w:rsidR="0081368F" w:rsidRDefault="000868D7" w:rsidP="00E7239A">
      <w:pPr>
        <w:pStyle w:val="OWSnumberedlistL1"/>
      </w:pPr>
      <w:r w:rsidRPr="007B4EA9">
        <w:t>Pressurisation or hydraulic fracturing fluid injection phase</w:t>
      </w:r>
      <w:r w:rsidR="008F58B5">
        <w:t>: starts with the first injection of hydraulic fracturing fluid into the coal formation and terminates when the last fluid is injected. There may be a number of injection events in the life</w:t>
      </w:r>
      <w:r w:rsidR="00DB7C1F">
        <w:noBreakHyphen/>
      </w:r>
      <w:r w:rsidR="008F58B5">
        <w:t xml:space="preserve">time of the site. The duration of the injection phase is from hours to days. It should be noted that the </w:t>
      </w:r>
      <w:r w:rsidR="008F58B5" w:rsidRPr="009E236B">
        <w:t>majority of production wells</w:t>
      </w:r>
      <w:r w:rsidR="008F58B5">
        <w:t xml:space="preserve"> in Queensland and New South Wales</w:t>
      </w:r>
      <w:r w:rsidR="008F58B5" w:rsidRPr="009E236B">
        <w:t xml:space="preserve"> </w:t>
      </w:r>
      <w:r w:rsidR="008F58B5">
        <w:t xml:space="preserve">have not required hydraulic fracturing </w:t>
      </w:r>
      <w:r w:rsidR="008F58B5" w:rsidRPr="009E236B">
        <w:t xml:space="preserve">because the permeability is sufficiently high for gas </w:t>
      </w:r>
      <w:r w:rsidR="008F58B5">
        <w:t xml:space="preserve">to </w:t>
      </w:r>
      <w:r w:rsidR="008F58B5" w:rsidRPr="009E236B">
        <w:t xml:space="preserve">flow </w:t>
      </w:r>
      <w:r w:rsidR="008F58B5">
        <w:t>due to natural fractures. Companies are preferentially targeting these areas initially. Coal seams</w:t>
      </w:r>
      <w:r w:rsidR="008F58B5" w:rsidRPr="00906F4C">
        <w:t xml:space="preserve"> </w:t>
      </w:r>
      <w:r w:rsidR="008F58B5">
        <w:t>in the Bowen Basin (Queensland) have a much lower permeability than the Surat Basin (Queensland), and as a result, hydraulic fracturing will likely have greater application in the Bowen Basin than in the Surat</w:t>
      </w:r>
      <w:r w:rsidR="0081368F">
        <w:t>.</w:t>
      </w:r>
    </w:p>
    <w:p w14:paraId="4CE40B50" w14:textId="76FAA41C" w:rsidR="003464DB" w:rsidRDefault="00233BB5" w:rsidP="00E7239A">
      <w:pPr>
        <w:pStyle w:val="OWSnumberedlistL1"/>
      </w:pPr>
      <w:r>
        <w:t>Depressurisation</w:t>
      </w:r>
      <w:r w:rsidR="000868D7" w:rsidRPr="007B4EA9">
        <w:t xml:space="preserve"> phase</w:t>
      </w:r>
      <w:r w:rsidR="00E6264F">
        <w:t xml:space="preserve">: </w:t>
      </w:r>
      <w:r w:rsidR="008F58B5">
        <w:t>starts soon after hydraulic fracturing phase ends, and covers both flowback and production, including the extraction of gas and water from the coal seam until gas and water extraction ends. In a</w:t>
      </w:r>
      <w:r w:rsidR="00EC2628">
        <w:t xml:space="preserve"> coal seam gas</w:t>
      </w:r>
      <w:r w:rsidR="008F58B5">
        <w:t xml:space="preserve"> well</w:t>
      </w:r>
      <w:r w:rsidR="008F58B5" w:rsidRPr="00F6695D">
        <w:t xml:space="preserve">, water </w:t>
      </w:r>
      <w:r w:rsidR="008F58B5">
        <w:t>flow rates</w:t>
      </w:r>
      <w:r w:rsidR="008F58B5" w:rsidRPr="00F6695D">
        <w:t xml:space="preserve"> </w:t>
      </w:r>
      <w:r w:rsidR="008F58B5">
        <w:t>are initially</w:t>
      </w:r>
      <w:r w:rsidR="008F58B5" w:rsidRPr="00F6695D">
        <w:t xml:space="preserve"> high with low gas flow rates but as the </w:t>
      </w:r>
      <w:r w:rsidR="008F58B5">
        <w:t>coal seam formation</w:t>
      </w:r>
      <w:r w:rsidR="008F58B5" w:rsidRPr="00F6695D">
        <w:t xml:space="preserve"> is progressively</w:t>
      </w:r>
      <w:r w:rsidR="008F58B5">
        <w:t xml:space="preserve"> </w:t>
      </w:r>
      <w:r w:rsidR="008F58B5" w:rsidRPr="00F6695D">
        <w:t>depressur</w:t>
      </w:r>
      <w:r w:rsidR="008F58B5">
        <w:t>ise</w:t>
      </w:r>
      <w:r w:rsidR="008F58B5" w:rsidRPr="00F6695D">
        <w:t>d</w:t>
      </w:r>
      <w:r w:rsidR="008F58B5">
        <w:t>,</w:t>
      </w:r>
      <w:r w:rsidR="008F58B5" w:rsidRPr="00F6695D">
        <w:t xml:space="preserve"> gas </w:t>
      </w:r>
      <w:r w:rsidR="008F58B5">
        <w:t xml:space="preserve">flow </w:t>
      </w:r>
      <w:r w:rsidR="008F58B5" w:rsidRPr="00F6695D">
        <w:t>rates continue to rise to a peak rate</w:t>
      </w:r>
      <w:r w:rsidR="000946C6">
        <w:t xml:space="preserve"> (</w:t>
      </w:r>
      <w:r w:rsidR="008F58B5" w:rsidRPr="00F6695D">
        <w:t>months or years after dewatering started</w:t>
      </w:r>
      <w:r w:rsidR="000946C6">
        <w:t>)</w:t>
      </w:r>
      <w:r w:rsidR="008F58B5">
        <w:t xml:space="preserve"> and water flow rates decline. There may be a number of depressurisation events intermittent with injection phases. The total duration of the depressurisation phase may be up to 20 </w:t>
      </w:r>
      <w:r w:rsidR="000946C6">
        <w:t>or</w:t>
      </w:r>
      <w:r w:rsidR="008F58B5">
        <w:t xml:space="preserve"> 30 years</w:t>
      </w:r>
      <w:r w:rsidR="003464DB">
        <w:t>.</w:t>
      </w:r>
    </w:p>
    <w:p w14:paraId="4CE40B51" w14:textId="3F16DB39" w:rsidR="008F58B5" w:rsidRDefault="000868D7" w:rsidP="00E7239A">
      <w:pPr>
        <w:pStyle w:val="OWSnumberedlistL1"/>
      </w:pPr>
      <w:r w:rsidRPr="007B4EA9">
        <w:t>Return to equilibrium or post</w:t>
      </w:r>
      <w:r w:rsidR="00DB7C1F">
        <w:noBreakHyphen/>
      </w:r>
      <w:r w:rsidRPr="007B4EA9">
        <w:t>operational phase</w:t>
      </w:r>
      <w:r w:rsidR="00E6264F">
        <w:t>:</w:t>
      </w:r>
      <w:r w:rsidR="008F58B5" w:rsidRPr="0033499C">
        <w:t xml:space="preserve"> starts at the end of the depressurisation phase and finishes when groundwater </w:t>
      </w:r>
      <w:r w:rsidR="008F58B5">
        <w:t>pressures</w:t>
      </w:r>
      <w:r w:rsidR="008F58B5" w:rsidRPr="0033499C">
        <w:t xml:space="preserve"> have been restored to their pre</w:t>
      </w:r>
      <w:r w:rsidR="00DB7C1F">
        <w:noBreakHyphen/>
      </w:r>
      <w:r w:rsidR="008F58B5" w:rsidRPr="0033499C">
        <w:t xml:space="preserve">operational levels. It includes activities such as decommissioning, </w:t>
      </w:r>
      <w:r w:rsidR="008F58B5">
        <w:t xml:space="preserve">plugging, </w:t>
      </w:r>
      <w:r w:rsidR="008F58B5" w:rsidRPr="0033499C">
        <w:t>rehabilitation, and monitoring</w:t>
      </w:r>
      <w:r w:rsidR="008F58B5">
        <w:t>.</w:t>
      </w:r>
      <w:r w:rsidR="008F58B5" w:rsidRPr="0033499C">
        <w:t xml:space="preserve"> </w:t>
      </w:r>
      <w:r w:rsidR="008F58B5">
        <w:t>T</w:t>
      </w:r>
      <w:r w:rsidR="008F58B5" w:rsidRPr="0033499C">
        <w:t>his is done progressively as wells are depleted, plugged, and abandoned. The cessation of water extraction via a</w:t>
      </w:r>
      <w:r w:rsidR="00EC2628">
        <w:t xml:space="preserve"> coal seam gas</w:t>
      </w:r>
      <w:r w:rsidR="008F58B5" w:rsidRPr="0033499C">
        <w:t xml:space="preserve"> well does not necessarily result in an overall restoration of the original groundwater </w:t>
      </w:r>
      <w:r w:rsidR="008F58B5">
        <w:t>pressures</w:t>
      </w:r>
      <w:r w:rsidR="008F58B5" w:rsidRPr="0033499C">
        <w:t>. It will depend, among other</w:t>
      </w:r>
      <w:r w:rsidR="008F58B5">
        <w:t xml:space="preserve"> thing</w:t>
      </w:r>
      <w:r w:rsidR="008F58B5" w:rsidRPr="0033499C">
        <w:t>s, on how fast groundwater can flow towards the zones that experienced de</w:t>
      </w:r>
      <w:r w:rsidR="008F58B5">
        <w:t>pressurisation</w:t>
      </w:r>
      <w:r w:rsidR="008F58B5" w:rsidRPr="0033499C">
        <w:t xml:space="preserve">. In other words, although the depressurisation phase has ended because water extraction </w:t>
      </w:r>
      <w:r w:rsidR="008F58B5">
        <w:t xml:space="preserve">has </w:t>
      </w:r>
      <w:r w:rsidR="008F58B5" w:rsidRPr="0033499C">
        <w:t xml:space="preserve">stopped, it may still take a very long time to restore all groundwater </w:t>
      </w:r>
      <w:r w:rsidR="008F58B5">
        <w:t>pressures</w:t>
      </w:r>
      <w:r w:rsidR="008F58B5" w:rsidRPr="0033499C">
        <w:t xml:space="preserve"> to the pre</w:t>
      </w:r>
      <w:r w:rsidR="00DB7C1F">
        <w:noBreakHyphen/>
      </w:r>
      <w:r w:rsidR="008F58B5" w:rsidRPr="0033499C">
        <w:t>operational conditions. Duration of the post</w:t>
      </w:r>
      <w:r w:rsidR="00DB7C1F">
        <w:noBreakHyphen/>
      </w:r>
      <w:r w:rsidR="008F58B5" w:rsidRPr="0033499C">
        <w:t>operational phase can be easily in excess of 100 years</w:t>
      </w:r>
      <w:r w:rsidR="00F7026F">
        <w:t xml:space="preserve"> (AE</w:t>
      </w:r>
      <w:r w:rsidR="008F58B5">
        <w:t xml:space="preserve"> 2012</w:t>
      </w:r>
      <w:r w:rsidR="00F7026F">
        <w:t>a</w:t>
      </w:r>
      <w:r w:rsidR="008F58B5">
        <w:t>), and might in some circumstances take a thousand years or longer to reach a new equilibrium (CH2MHill 2013).</w:t>
      </w:r>
    </w:p>
    <w:p w14:paraId="4CE40B52" w14:textId="637C879F" w:rsidR="008F58B5" w:rsidRPr="005C2F8E" w:rsidRDefault="008F58B5" w:rsidP="005F5268">
      <w:pPr>
        <w:pStyle w:val="OWSpost-listnormaltext"/>
      </w:pPr>
      <w:r>
        <w:t>Potential risks of contamination of soil and groundwater from chemical use associated within each of the different phases involved in developing a</w:t>
      </w:r>
      <w:r w:rsidR="00EC2628">
        <w:t xml:space="preserve"> coal seam gas</w:t>
      </w:r>
      <w:r>
        <w:t xml:space="preserve"> well field have previously been summarised by </w:t>
      </w:r>
      <w:r w:rsidR="00BB5181">
        <w:t>Mallants et al.</w:t>
      </w:r>
      <w:r w:rsidR="00BB5181" w:rsidRPr="00203429">
        <w:t xml:space="preserve"> </w:t>
      </w:r>
      <w:r w:rsidRPr="00203429">
        <w:t>(</w:t>
      </w:r>
      <w:r w:rsidR="00B669E2">
        <w:t>2017</w:t>
      </w:r>
      <w:r w:rsidR="00BB5181">
        <w:t>a</w:t>
      </w:r>
      <w:r w:rsidRPr="00203429">
        <w:t>).</w:t>
      </w:r>
      <w:r>
        <w:t xml:space="preserve"> In the following discussion we focus on potential releases of chemicals used or produced during the </w:t>
      </w:r>
      <w:r w:rsidRPr="005C2F8E">
        <w:t>pressurisation/injection, depressurisation, and return to equilibrium phases.</w:t>
      </w:r>
    </w:p>
    <w:p w14:paraId="4CE40B53" w14:textId="77777777" w:rsidR="008F58B5" w:rsidRDefault="008F58B5" w:rsidP="005F5268">
      <w:pPr>
        <w:pStyle w:val="OWSpre-listtext"/>
      </w:pPr>
      <w:r w:rsidRPr="00423DA1">
        <w:t>As part of the consideration of environmental impacts associated with</w:t>
      </w:r>
      <w:r w:rsidR="00EC2628">
        <w:t xml:space="preserve"> coal seam gas</w:t>
      </w:r>
      <w:r w:rsidRPr="00423DA1">
        <w:t xml:space="preserve"> operations</w:t>
      </w:r>
      <w:r>
        <w:t xml:space="preserve"> within the pressurisation, </w:t>
      </w:r>
      <w:r w:rsidR="00233BB5">
        <w:t>depressurisation</w:t>
      </w:r>
      <w:r>
        <w:t>, and return to equilibrium phases</w:t>
      </w:r>
      <w:r w:rsidRPr="00423DA1">
        <w:t xml:space="preserve">, there is concern </w:t>
      </w:r>
      <w:r>
        <w:t>about</w:t>
      </w:r>
      <w:r w:rsidRPr="00423DA1">
        <w:t xml:space="preserve"> the </w:t>
      </w:r>
      <w:r>
        <w:t xml:space="preserve">potential for </w:t>
      </w:r>
      <w:r w:rsidRPr="00423DA1">
        <w:t xml:space="preserve">contamination of soil and shallow groundwater by fluids associated with </w:t>
      </w:r>
      <w:r w:rsidRPr="00423DA1">
        <w:rPr>
          <w:rFonts w:eastAsia="Tahoma"/>
          <w:spacing w:val="6"/>
        </w:rPr>
        <w:t xml:space="preserve">storage, transport, mixing, injection, surface spills, </w:t>
      </w:r>
      <w:r w:rsidRPr="00423DA1">
        <w:t>surface handling of drilling and hydraulic fracturing chemicals and other fluids associated with</w:t>
      </w:r>
      <w:r w:rsidR="00EC2628">
        <w:t xml:space="preserve"> coal seam gas</w:t>
      </w:r>
      <w:r w:rsidRPr="00423DA1">
        <w:t xml:space="preserve"> extraction (</w:t>
      </w:r>
      <w:r w:rsidR="003E0D11">
        <w:t>i.e.</w:t>
      </w:r>
      <w:r w:rsidRPr="00423DA1">
        <w:t xml:space="preserve"> flowback water and produced water). This can result from</w:t>
      </w:r>
      <w:r>
        <w:t xml:space="preserve"> (see, e.g. </w:t>
      </w:r>
      <w:r w:rsidR="0039754C">
        <w:t>Brantley </w:t>
      </w:r>
      <w:r>
        <w:t>et al. 2014):</w:t>
      </w:r>
    </w:p>
    <w:p w14:paraId="4CE40B54" w14:textId="77777777" w:rsidR="008F58B5" w:rsidRDefault="008F58B5" w:rsidP="00012067">
      <w:pPr>
        <w:pStyle w:val="OWSbulletL1"/>
      </w:pPr>
      <w:r w:rsidRPr="00423DA1">
        <w:t>spill</w:t>
      </w:r>
      <w:r>
        <w:t xml:space="preserve"> or </w:t>
      </w:r>
      <w:r w:rsidRPr="00423DA1">
        <w:t>leaks</w:t>
      </w:r>
    </w:p>
    <w:p w14:paraId="4CE40B55" w14:textId="77777777" w:rsidR="008F58B5" w:rsidRDefault="008F58B5" w:rsidP="00012067">
      <w:pPr>
        <w:pStyle w:val="OWSbulletL1"/>
      </w:pPr>
      <w:r w:rsidRPr="00423DA1">
        <w:t>leakage from storage impoundments</w:t>
      </w:r>
    </w:p>
    <w:p w14:paraId="4CE40B56" w14:textId="77777777" w:rsidR="008F58B5" w:rsidRDefault="008F58B5" w:rsidP="00012067">
      <w:pPr>
        <w:pStyle w:val="OWSbulletL1"/>
      </w:pPr>
      <w:r w:rsidRPr="00423DA1">
        <w:t>improperly constructed well casings</w:t>
      </w:r>
    </w:p>
    <w:p w14:paraId="4CE40B57" w14:textId="77777777" w:rsidR="008F58B5" w:rsidRDefault="008F58B5" w:rsidP="00012067">
      <w:pPr>
        <w:pStyle w:val="OWSbulletL1"/>
      </w:pPr>
      <w:r w:rsidRPr="00423DA1">
        <w:t xml:space="preserve">poor recovery of fluids injected during the </w:t>
      </w:r>
      <w:r>
        <w:t>hydraulic fracturing</w:t>
      </w:r>
      <w:r w:rsidRPr="00423DA1">
        <w:t xml:space="preserve"> process</w:t>
      </w:r>
    </w:p>
    <w:p w14:paraId="4CE40B58" w14:textId="1D17041D" w:rsidR="002C309C" w:rsidRDefault="008F58B5">
      <w:pPr>
        <w:pStyle w:val="OWSbulletL1final"/>
      </w:pPr>
      <w:r w:rsidRPr="00423DA1">
        <w:t xml:space="preserve">intentional surface applications of </w:t>
      </w:r>
      <w:r>
        <w:t>treated or untreated produced water</w:t>
      </w:r>
      <w:r w:rsidRPr="00423DA1">
        <w:t xml:space="preserve"> for beneficial use (see ‘Sources’ in </w:t>
      </w:r>
      <w:fldSimple w:instr=" REF _Ref404097943  \* MERGEFORMAT ">
        <w:r w:rsidR="005F3AD7">
          <w:t>Figure </w:t>
        </w:r>
        <w:r w:rsidR="000F6092">
          <w:rPr>
            <w:noProof/>
          </w:rPr>
          <w:t>2.6</w:t>
        </w:r>
      </w:fldSimple>
      <w:r>
        <w:t xml:space="preserve"> for injection phas</w:t>
      </w:r>
      <w:r w:rsidR="0039754C">
        <w:t xml:space="preserve">e and </w:t>
      </w:r>
      <w:r w:rsidR="0010727F">
        <w:fldChar w:fldCharType="begin"/>
      </w:r>
      <w:r w:rsidR="0010727F">
        <w:instrText xml:space="preserve"> REF _Ref370821878 \h  \* MERGEFORMAT </w:instrText>
      </w:r>
      <w:r w:rsidR="0010727F">
        <w:fldChar w:fldCharType="separate"/>
      </w:r>
      <w:r w:rsidR="0039754C">
        <w:t xml:space="preserve"> </w:t>
      </w:r>
      <w:r w:rsidR="005F3AD7">
        <w:t>Figure </w:t>
      </w:r>
      <w:r w:rsidR="000F6092">
        <w:rPr>
          <w:noProof/>
        </w:rPr>
        <w:t>2.7</w:t>
      </w:r>
      <w:r w:rsidR="0010727F">
        <w:fldChar w:fldCharType="end"/>
      </w:r>
      <w:r>
        <w:t xml:space="preserve"> for </w:t>
      </w:r>
      <w:r w:rsidR="00233BB5">
        <w:t>depressurisation</w:t>
      </w:r>
      <w:r>
        <w:t xml:space="preserve"> phase</w:t>
      </w:r>
      <w:r w:rsidR="0039754C">
        <w:t>)</w:t>
      </w:r>
      <w:r w:rsidRPr="00423DA1">
        <w:t>.</w:t>
      </w:r>
    </w:p>
    <w:p w14:paraId="4CE40B59" w14:textId="77777777" w:rsidR="00C343DB" w:rsidRDefault="005F2ECB" w:rsidP="007B4EA9">
      <w:pPr>
        <w:pStyle w:val="OWSNormal11pt"/>
        <w:keepNext/>
      </w:pPr>
      <w:r w:rsidRPr="005F2ECB">
        <w:rPr>
          <w:noProof/>
          <w:lang w:eastAsia="en-AU"/>
        </w:rPr>
        <w:drawing>
          <wp:inline distT="0" distB="0" distL="0" distR="0" wp14:anchorId="4CE415EA" wp14:editId="7B16CF85">
            <wp:extent cx="5583952" cy="4561114"/>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5582437" cy="4559876"/>
                    </a:xfrm>
                    <a:prstGeom prst="rect">
                      <a:avLst/>
                    </a:prstGeom>
                    <a:noFill/>
                    <a:ln w="9525">
                      <a:noFill/>
                      <a:miter lim="800000"/>
                      <a:headEnd/>
                      <a:tailEnd/>
                    </a:ln>
                  </pic:spPr>
                </pic:pic>
              </a:graphicData>
            </a:graphic>
          </wp:inline>
        </w:drawing>
      </w:r>
    </w:p>
    <w:p w14:paraId="4CE40B5A" w14:textId="73CAE467" w:rsidR="00C343DB" w:rsidRDefault="00203429" w:rsidP="007B4EA9">
      <w:pPr>
        <w:pStyle w:val="OWSBelowFigureText9pt"/>
      </w:pPr>
      <w:r>
        <w:t xml:space="preserve">Note. </w:t>
      </w:r>
      <w:r w:rsidRPr="00CF1059">
        <w:t>Source 5 and pathways 6</w:t>
      </w:r>
      <w:r w:rsidR="00586F8A">
        <w:t>–</w:t>
      </w:r>
      <w:r w:rsidRPr="00CF1059">
        <w:t>8 are not considered for shallow groundwater</w:t>
      </w:r>
      <w:r w:rsidR="004E41B3">
        <w:t xml:space="preserve"> exposure</w:t>
      </w:r>
      <w:r w:rsidRPr="00CF1059">
        <w:t xml:space="preserve"> assessments.</w:t>
      </w:r>
    </w:p>
    <w:p w14:paraId="4CE40B5B" w14:textId="31981AF6" w:rsidR="003E73AC" w:rsidRDefault="003E73AC" w:rsidP="003E73AC">
      <w:pPr>
        <w:pStyle w:val="OWSBelowFigureText9pt"/>
      </w:pPr>
      <w:bookmarkStart w:id="515" w:name="_Ref404097943"/>
      <w:bookmarkStart w:id="516" w:name="_Toc384147329"/>
      <w:bookmarkStart w:id="517" w:name="_Toc404628702"/>
      <w:r>
        <w:t xml:space="preserve">Source: </w:t>
      </w:r>
      <w:r>
        <w:rPr>
          <w:rFonts w:eastAsia="Cambria"/>
        </w:rPr>
        <w:t xml:space="preserve">CSIRO (Mallants et al. </w:t>
      </w:r>
      <w:r w:rsidR="00B669E2">
        <w:rPr>
          <w:rFonts w:eastAsia="Cambria"/>
        </w:rPr>
        <w:t>2017</w:t>
      </w:r>
      <w:r>
        <w:rPr>
          <w:rFonts w:eastAsia="Cambria"/>
        </w:rPr>
        <w:t>a)</w:t>
      </w:r>
    </w:p>
    <w:p w14:paraId="4CE40B5C" w14:textId="42B0906E" w:rsidR="00057A7A" w:rsidRDefault="005F3AD7">
      <w:pPr>
        <w:pStyle w:val="OWSfigurecaption"/>
      </w:pPr>
      <w:bookmarkStart w:id="518" w:name="_Toc467149753"/>
      <w:r>
        <w:t>Figure </w:t>
      </w:r>
      <w:r w:rsidR="00AF4484">
        <w:fldChar w:fldCharType="begin"/>
      </w:r>
      <w:r w:rsidR="008B4D24">
        <w:instrText xml:space="preserve"> STYLEREF 1 </w:instrText>
      </w:r>
      <w:r w:rsidR="008B4D24">
        <w:rPr>
          <w:noProof/>
        </w:rPr>
        <w:instrText xml:space="preserve">\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6</w:t>
      </w:r>
      <w:r w:rsidR="00AF4484">
        <w:fldChar w:fldCharType="end"/>
      </w:r>
      <w:bookmarkEnd w:id="515"/>
      <w:r w:rsidR="00267BAF">
        <w:t xml:space="preserve"> </w:t>
      </w:r>
      <w:r w:rsidR="001912A9">
        <w:t xml:space="preserve"> </w:t>
      </w:r>
      <w:r w:rsidR="008F58B5">
        <w:t>Possible contaminant sources at the</w:t>
      </w:r>
      <w:r w:rsidR="00EC2628">
        <w:t xml:space="preserve"> co</w:t>
      </w:r>
      <w:r w:rsidR="00EC2628">
        <w:rPr>
          <w:noProof/>
        </w:rPr>
        <w:t xml:space="preserve">al </w:t>
      </w:r>
      <w:r w:rsidR="00EC2628">
        <w:t>seam gas</w:t>
      </w:r>
      <w:r w:rsidR="008F58B5">
        <w:t xml:space="preserve"> site (1 to 5) and pathways for solute transport during the injection of hydraulic fracturing fluids</w:t>
      </w:r>
      <w:r w:rsidR="00DB7C1F">
        <w:noBreakHyphen/>
      </w:r>
      <w:r w:rsidR="008F58B5">
        <w:t>injection or pressurisation phase (6 to 10)</w:t>
      </w:r>
      <w:bookmarkEnd w:id="516"/>
      <w:bookmarkEnd w:id="517"/>
      <w:bookmarkEnd w:id="518"/>
      <w:r w:rsidR="008276AD">
        <w:t xml:space="preserve"> </w:t>
      </w:r>
    </w:p>
    <w:p w14:paraId="4CE40B5D" w14:textId="149E5913" w:rsidR="008F58B5" w:rsidRPr="00676735" w:rsidRDefault="008F58B5" w:rsidP="00724F89">
      <w:pPr>
        <w:pStyle w:val="OWSpre-listtext"/>
      </w:pPr>
      <w:r w:rsidRPr="00676735">
        <w:t xml:space="preserve">During the </w:t>
      </w:r>
      <w:r w:rsidR="00233BB5">
        <w:t>depressurisation</w:t>
      </w:r>
      <w:r>
        <w:t xml:space="preserve"> or </w:t>
      </w:r>
      <w:r w:rsidRPr="00676735">
        <w:t>production phase</w:t>
      </w:r>
      <w:r>
        <w:t>,</w:t>
      </w:r>
      <w:r w:rsidRPr="00676735">
        <w:t xml:space="preserve"> water and gas are </w:t>
      </w:r>
      <w:r>
        <w:t xml:space="preserve">mostly </w:t>
      </w:r>
      <w:r w:rsidRPr="00676735">
        <w:t xml:space="preserve">separated </w:t>
      </w:r>
      <w:r>
        <w:t>within the</w:t>
      </w:r>
      <w:r w:rsidR="00EC2628">
        <w:t xml:space="preserve"> coal seam gas</w:t>
      </w:r>
      <w:r>
        <w:t xml:space="preserve"> well. In each</w:t>
      </w:r>
      <w:r w:rsidR="00EC2628">
        <w:t xml:space="preserve"> coal seam gas</w:t>
      </w:r>
      <w:r w:rsidRPr="00676735">
        <w:t xml:space="preserve"> well</w:t>
      </w:r>
      <w:r w:rsidR="00971988">
        <w:t>,</w:t>
      </w:r>
      <w:r w:rsidRPr="00676735">
        <w:t xml:space="preserve"> water is pumped up </w:t>
      </w:r>
      <w:r>
        <w:t>through the</w:t>
      </w:r>
      <w:r w:rsidRPr="00676735">
        <w:t xml:space="preserve"> tubing </w:t>
      </w:r>
      <w:r>
        <w:t>and</w:t>
      </w:r>
      <w:r w:rsidRPr="00676735">
        <w:t xml:space="preserve"> gas </w:t>
      </w:r>
      <w:r>
        <w:t xml:space="preserve">flows up </w:t>
      </w:r>
      <w:r w:rsidRPr="00676735">
        <w:t xml:space="preserve">the annulus </w:t>
      </w:r>
      <w:r>
        <w:t>(the space between the casing and tubing)</w:t>
      </w:r>
      <w:r w:rsidRPr="00676735">
        <w:t xml:space="preserve">. The water from the coal seams is pumped to storage ponds awaiting treatment </w:t>
      </w:r>
      <w:r w:rsidR="00015F2F">
        <w:t>and / or</w:t>
      </w:r>
      <w:r w:rsidRPr="00676735">
        <w:t xml:space="preserve"> re</w:t>
      </w:r>
      <w:r w:rsidR="003A5AFC">
        <w:t>-</w:t>
      </w:r>
      <w:r w:rsidRPr="00676735">
        <w:t xml:space="preserve">use. Assessments of </w:t>
      </w:r>
      <w:r>
        <w:t xml:space="preserve">possible </w:t>
      </w:r>
      <w:r w:rsidRPr="00676735">
        <w:t xml:space="preserve">contamination pathways from surface spills through soil and groundwater to </w:t>
      </w:r>
      <w:r>
        <w:t>receiving environment</w:t>
      </w:r>
      <w:r w:rsidRPr="00676735">
        <w:t>s (</w:t>
      </w:r>
      <w:r>
        <w:t>such as</w:t>
      </w:r>
      <w:r w:rsidRPr="00676735">
        <w:t xml:space="preserve"> rivers, water wells, wetlands, and springs) during the production phase </w:t>
      </w:r>
      <w:r>
        <w:t>requires</w:t>
      </w:r>
      <w:r w:rsidRPr="00676735">
        <w:t xml:space="preserve"> consider</w:t>
      </w:r>
      <w:r>
        <w:t>ation of</w:t>
      </w:r>
      <w:r w:rsidRPr="00676735">
        <w:t xml:space="preserve"> the following</w:t>
      </w:r>
      <w:r>
        <w:t xml:space="preserve"> potential</w:t>
      </w:r>
      <w:r w:rsidRPr="00676735">
        <w:t xml:space="preserve"> sources of contamination (</w:t>
      </w:r>
      <w:r w:rsidR="00AF4484">
        <w:fldChar w:fldCharType="begin"/>
      </w:r>
      <w:r w:rsidR="00A42B9A">
        <w:instrText xml:space="preserve"> REF _Ref429994743 \h </w:instrText>
      </w:r>
      <w:r w:rsidR="00AF4484">
        <w:fldChar w:fldCharType="separate"/>
      </w:r>
      <w:r w:rsidR="005F3AD7">
        <w:t>Figure </w:t>
      </w:r>
      <w:r w:rsidR="000F6092">
        <w:rPr>
          <w:noProof/>
        </w:rPr>
        <w:t>2</w:t>
      </w:r>
      <w:r w:rsidR="000F6092">
        <w:t>.</w:t>
      </w:r>
      <w:r w:rsidR="000F6092">
        <w:rPr>
          <w:noProof/>
        </w:rPr>
        <w:t>7</w:t>
      </w:r>
      <w:r w:rsidR="00AF4484">
        <w:fldChar w:fldCharType="end"/>
      </w:r>
      <w:r w:rsidRPr="00676735">
        <w:t>)</w:t>
      </w:r>
      <w:r w:rsidR="00DD323F">
        <w:t>.</w:t>
      </w:r>
    </w:p>
    <w:p w14:paraId="4CE40B5E" w14:textId="4575DAB6" w:rsidR="008F58B5" w:rsidRPr="00962470" w:rsidRDefault="008F58B5" w:rsidP="00012067">
      <w:pPr>
        <w:pStyle w:val="OWSbulletL1"/>
      </w:pPr>
      <w:r w:rsidRPr="00962470">
        <w:t>Infiltration of flowback and produced water into soil due to use of this water for dust suppression at a site</w:t>
      </w:r>
      <w:r>
        <w:t xml:space="preserve"> (</w:t>
      </w:r>
      <w:r w:rsidR="003E73AC">
        <w:t>Source </w:t>
      </w:r>
      <w:r>
        <w:t>1)</w:t>
      </w:r>
      <w:r w:rsidRPr="00962470">
        <w:t>. Dust generation at the site and on access roads will need to be controlled which typically requires regular water spraying. This water is generally treated, to varying degrees.</w:t>
      </w:r>
    </w:p>
    <w:p w14:paraId="4CE40B5F" w14:textId="3B9CF10C" w:rsidR="003464DB" w:rsidRDefault="008F58B5" w:rsidP="00012067">
      <w:pPr>
        <w:pStyle w:val="OWSbulletL1"/>
      </w:pPr>
      <w:r w:rsidRPr="00962470">
        <w:t>Infiltration from incidental spills on the surface from storage tanks, trucks, valves, etc.</w:t>
      </w:r>
      <w:r>
        <w:t xml:space="preserve"> (</w:t>
      </w:r>
      <w:r w:rsidR="003E73AC">
        <w:t>Source </w:t>
      </w:r>
      <w:r>
        <w:t>2)</w:t>
      </w:r>
      <w:r w:rsidR="00971988">
        <w:t>.</w:t>
      </w:r>
      <w:r w:rsidRPr="00962470">
        <w:t xml:space="preserve"> Spills may be contained and managed through on</w:t>
      </w:r>
      <w:r w:rsidR="003A5AFC">
        <w:t>-</w:t>
      </w:r>
      <w:r w:rsidRPr="00962470">
        <w:t>site spill containment processes. Depending on the volume of water released and antecedent soil moisture conditions (e.g. from rainfall), potential contamination may be limited to the soil zone and never reach the ground</w:t>
      </w:r>
      <w:r w:rsidR="0099255A">
        <w:t>watertable</w:t>
      </w:r>
      <w:r w:rsidRPr="00962470">
        <w:t>. Risks for groundwater contamination will be higher for shallower soil in combination with larger release volumes</w:t>
      </w:r>
      <w:r w:rsidR="003464DB">
        <w:t>.</w:t>
      </w:r>
    </w:p>
    <w:p w14:paraId="4CE40B60" w14:textId="437B47E6" w:rsidR="008F58B5" w:rsidRPr="00962470" w:rsidRDefault="008F58B5" w:rsidP="00012067">
      <w:pPr>
        <w:pStyle w:val="OWSbulletL1"/>
      </w:pPr>
      <w:r w:rsidRPr="00962470">
        <w:t>Infiltration from storage basins or waste disposal ponds</w:t>
      </w:r>
      <w:r>
        <w:t>,</w:t>
      </w:r>
      <w:r w:rsidRPr="00962470">
        <w:t xml:space="preserve"> dam wall collapse</w:t>
      </w:r>
      <w:r>
        <w:t>, and</w:t>
      </w:r>
      <w:r w:rsidRPr="00962470">
        <w:t xml:space="preserve"> hazardous events including flooding</w:t>
      </w:r>
      <w:r>
        <w:t xml:space="preserve"> (</w:t>
      </w:r>
      <w:r w:rsidR="003E73AC">
        <w:t>Source </w:t>
      </w:r>
      <w:r>
        <w:t>3) (</w:t>
      </w:r>
      <w:r w:rsidRPr="005304D6">
        <w:t xml:space="preserve">The Royal Society and </w:t>
      </w:r>
      <w:r w:rsidR="003E73AC">
        <w:t>The </w:t>
      </w:r>
      <w:r w:rsidRPr="005304D6">
        <w:t>Royal Academy of Engineering</w:t>
      </w:r>
      <w:r w:rsidR="003E73AC">
        <w:t> </w:t>
      </w:r>
      <w:r>
        <w:t>20</w:t>
      </w:r>
      <w:r w:rsidRPr="005304D6">
        <w:t>12</w:t>
      </w:r>
      <w:r>
        <w:t>)</w:t>
      </w:r>
      <w:r w:rsidRPr="00962470">
        <w:t xml:space="preserve">. In Australia design requirements for storage basins include the bottom of the basins being sealed with a clay liner or a material </w:t>
      </w:r>
      <w:r>
        <w:t xml:space="preserve">such as a geomembrane </w:t>
      </w:r>
      <w:r w:rsidRPr="00962470">
        <w:t xml:space="preserve">with an equivalent low permeability </w:t>
      </w:r>
      <w:r>
        <w:t xml:space="preserve">of </w:t>
      </w:r>
      <w:r w:rsidRPr="005304D6">
        <w:t>5.2</w:t>
      </w:r>
      <w:r w:rsidR="00E00F80">
        <w:t> </w:t>
      </w:r>
      <w:r w:rsidRPr="005304D6">
        <w:t>cm in 15</w:t>
      </w:r>
      <w:r w:rsidR="00E00F80">
        <w:t> </w:t>
      </w:r>
      <w:r w:rsidRPr="005304D6">
        <w:t>years which translates to a maximum hydraulic conductivity of ~ 10</w:t>
      </w:r>
      <w:r w:rsidR="00DB7C1F">
        <w:rPr>
          <w:vertAlign w:val="superscript"/>
        </w:rPr>
        <w:noBreakHyphen/>
      </w:r>
      <w:r w:rsidRPr="005304D6">
        <w:rPr>
          <w:vertAlign w:val="superscript"/>
        </w:rPr>
        <w:t>10</w:t>
      </w:r>
      <w:r w:rsidR="00E00F80">
        <w:t> </w:t>
      </w:r>
      <w:r w:rsidRPr="005304D6">
        <w:t xml:space="preserve">m/s </w:t>
      </w:r>
      <w:r w:rsidRPr="009F6C58">
        <w:t>(</w:t>
      </w:r>
      <w:r w:rsidR="005B69C3">
        <w:t>AE</w:t>
      </w:r>
      <w:r w:rsidRPr="009F6C58">
        <w:t xml:space="preserve"> 2008</w:t>
      </w:r>
      <w:r>
        <w:t>; DITR</w:t>
      </w:r>
      <w:r w:rsidR="003E73AC">
        <w:t> </w:t>
      </w:r>
      <w:r>
        <w:t>2007</w:t>
      </w:r>
      <w:r w:rsidRPr="005304D6">
        <w:t>)</w:t>
      </w:r>
      <w:r w:rsidRPr="00962470">
        <w:t xml:space="preserve">. </w:t>
      </w:r>
      <w:r>
        <w:t>Seepage may occur through the basin floor or containment wall. Overtopping or dam flooding as a result of extreme rainfall events is another potential pathway for chemical release</w:t>
      </w:r>
      <w:r w:rsidR="00DD323F">
        <w:t>.</w:t>
      </w:r>
    </w:p>
    <w:p w14:paraId="4CE40B61" w14:textId="40BA8C11" w:rsidR="003464DB" w:rsidRDefault="008F58B5" w:rsidP="00012067">
      <w:pPr>
        <w:pStyle w:val="OWSbulletL1final"/>
      </w:pPr>
      <w:r w:rsidRPr="00962470">
        <w:t>Releases from supply and discharge lines and hoses that transport produced water from the well site to the storage ponds</w:t>
      </w:r>
      <w:r>
        <w:t xml:space="preserve"> (</w:t>
      </w:r>
      <w:r w:rsidR="003E73AC">
        <w:t>Source </w:t>
      </w:r>
      <w:r>
        <w:t>4)</w:t>
      </w:r>
      <w:r w:rsidRPr="00962470">
        <w:t>. Leaks from subsurface discharge lines carrying produced water to a storage pond may potentially occur as a result of construction faults, destruction of pipelines due to road works or land preparation works, etc</w:t>
      </w:r>
      <w:r w:rsidR="003464DB">
        <w:t>.</w:t>
      </w:r>
    </w:p>
    <w:p w14:paraId="4CE40B62" w14:textId="6CF0DCC1" w:rsidR="008F58B5" w:rsidRPr="00CF1059" w:rsidRDefault="008F58B5" w:rsidP="00724F89">
      <w:pPr>
        <w:pStyle w:val="OWSpre-listtext"/>
      </w:pPr>
      <w:r w:rsidRPr="00CF1059">
        <w:t xml:space="preserve">The potential pathways for contaminant transport of fluids associated with </w:t>
      </w:r>
      <w:r>
        <w:t>hydraulic fracturing</w:t>
      </w:r>
      <w:r w:rsidRPr="00CF1059">
        <w:t xml:space="preserve"> </w:t>
      </w:r>
      <w:r>
        <w:t xml:space="preserve">operations </w:t>
      </w:r>
      <w:r w:rsidRPr="00CF1059">
        <w:t>at the</w:t>
      </w:r>
      <w:r w:rsidR="00EC2628">
        <w:t xml:space="preserve"> coal seam gas</w:t>
      </w:r>
      <w:r w:rsidRPr="00CF1059">
        <w:t xml:space="preserve"> site (pathways 9</w:t>
      </w:r>
      <w:r w:rsidR="00DD323F">
        <w:t xml:space="preserve"> to </w:t>
      </w:r>
      <w:r w:rsidRPr="00CF1059">
        <w:t>10 in</w:t>
      </w:r>
      <w:r w:rsidR="00A42B9A">
        <w:t xml:space="preserve"> </w:t>
      </w:r>
      <w:r w:rsidR="00AF4484">
        <w:fldChar w:fldCharType="begin"/>
      </w:r>
      <w:r w:rsidR="00A42B9A">
        <w:instrText xml:space="preserve"> REF _Ref429994743 \h </w:instrText>
      </w:r>
      <w:r w:rsidR="00AF4484">
        <w:fldChar w:fldCharType="separate"/>
      </w:r>
      <w:r w:rsidR="005F3AD7">
        <w:t>Figure </w:t>
      </w:r>
      <w:r w:rsidR="000F6092">
        <w:rPr>
          <w:noProof/>
        </w:rPr>
        <w:t>2</w:t>
      </w:r>
      <w:r w:rsidR="000F6092">
        <w:t>.</w:t>
      </w:r>
      <w:r w:rsidR="000F6092">
        <w:rPr>
          <w:noProof/>
        </w:rPr>
        <w:t>7</w:t>
      </w:r>
      <w:r w:rsidR="00AF4484">
        <w:fldChar w:fldCharType="end"/>
      </w:r>
      <w:r w:rsidR="00843833">
        <w:t xml:space="preserve"> </w:t>
      </w:r>
      <w:r w:rsidRPr="00CF1059">
        <w:t>) include:</w:t>
      </w:r>
    </w:p>
    <w:p w14:paraId="4CE40B63" w14:textId="11935E08" w:rsidR="008F58B5" w:rsidRPr="007F2D22" w:rsidRDefault="008F58B5" w:rsidP="00012067">
      <w:pPr>
        <w:pStyle w:val="OWSbulletL1"/>
      </w:pPr>
      <w:r>
        <w:t>r</w:t>
      </w:r>
      <w:r w:rsidRPr="00962470">
        <w:t>unoff to wetlands and rivers.</w:t>
      </w:r>
      <w:r w:rsidRPr="007F2D22">
        <w:t xml:space="preserve"> This includes </w:t>
      </w:r>
      <w:r>
        <w:t xml:space="preserve">the potential </w:t>
      </w:r>
      <w:r w:rsidRPr="007F2D22">
        <w:t xml:space="preserve">flow of </w:t>
      </w:r>
      <w:r>
        <w:t>spilt chemicals</w:t>
      </w:r>
      <w:r w:rsidRPr="007F2D22">
        <w:t xml:space="preserve"> on the land surface to water courses (for </w:t>
      </w:r>
      <w:r w:rsidR="008276AD">
        <w:t>conceptual models</w:t>
      </w:r>
      <w:r w:rsidRPr="007F2D22">
        <w:t xml:space="preserve"> at the land surface see </w:t>
      </w:r>
      <w:r w:rsidR="00B669E2">
        <w:t>DoEE 2017</w:t>
      </w:r>
      <w:r>
        <w:t>b)</w:t>
      </w:r>
    </w:p>
    <w:p w14:paraId="4CE40B64" w14:textId="56D2F0FB" w:rsidR="008F58B5" w:rsidRDefault="008F58B5" w:rsidP="00012067">
      <w:pPr>
        <w:pStyle w:val="OWSbulletL1"/>
      </w:pPr>
      <w:r>
        <w:t>s</w:t>
      </w:r>
      <w:r w:rsidRPr="00962470">
        <w:t>ubsurface flow from surface sources to wells, springs, wetlands, and rivers.</w:t>
      </w:r>
      <w:r w:rsidRPr="007F2D22">
        <w:t xml:space="preserve"> The </w:t>
      </w:r>
      <w:r>
        <w:t xml:space="preserve">potential </w:t>
      </w:r>
      <w:r w:rsidRPr="007F2D22">
        <w:t>flow includes unsaturated zone flow and saturated zone flow</w:t>
      </w:r>
      <w:r>
        <w:t>,</w:t>
      </w:r>
      <w:r w:rsidRPr="007F2D22">
        <w:t xml:space="preserve"> and surface sources (1 to 4)</w:t>
      </w:r>
      <w:r>
        <w:t>, as</w:t>
      </w:r>
      <w:r w:rsidRPr="007F2D22">
        <w:t xml:space="preserve"> discussed above.</w:t>
      </w:r>
      <w:r w:rsidR="000C0352">
        <w:t xml:space="preserve"> Additional receptors of potentially contaminated groundwater include groundwater dependent terrestrial vegetation and, mainly along rivers with interconnected unconsolidated alluvial aquifers with a high porosity, stygofauna (AE 2012</w:t>
      </w:r>
      <w:r w:rsidR="00F7026F">
        <w:t>b</w:t>
      </w:r>
      <w:r w:rsidR="000C0352">
        <w:t>).</w:t>
      </w:r>
      <w:r w:rsidRPr="007F2D22">
        <w:t xml:space="preserve"> </w:t>
      </w:r>
      <w:r w:rsidR="000C0352">
        <w:t>Consideration of terrestrial vegetation and stygofauna in the environmental risk assessment will depend on availability of relevant ecotoxicological data.</w:t>
      </w:r>
    </w:p>
    <w:p w14:paraId="4CE40B65" w14:textId="4ACDD32C" w:rsidR="003464DB" w:rsidRDefault="008F58B5" w:rsidP="00A42B9A">
      <w:pPr>
        <w:pStyle w:val="OWSNormal11pt"/>
      </w:pPr>
      <w:r>
        <w:t>Discussions about t</w:t>
      </w:r>
      <w:r w:rsidRPr="00CF1059">
        <w:t xml:space="preserve">he potential pathways for </w:t>
      </w:r>
      <w:r>
        <w:t xml:space="preserve">solute </w:t>
      </w:r>
      <w:r w:rsidRPr="00CF1059">
        <w:t xml:space="preserve">transport </w:t>
      </w:r>
      <w:r>
        <w:t>in deeper groundwater (pathways 6</w:t>
      </w:r>
      <w:r w:rsidR="0030199C">
        <w:t xml:space="preserve">, </w:t>
      </w:r>
      <w:r>
        <w:t xml:space="preserve">7 and 8 in </w:t>
      </w:r>
      <w:fldSimple w:instr=" REF _Ref404097943  \* MERGEFORMAT ">
        <w:r w:rsidR="005F3AD7">
          <w:t>Figure </w:t>
        </w:r>
        <w:r w:rsidR="000F6092">
          <w:t>2.6</w:t>
        </w:r>
      </w:fldSimple>
      <w:r w:rsidR="008276AD">
        <w:t xml:space="preserve"> and</w:t>
      </w:r>
      <w:r w:rsidR="00A42B9A">
        <w:t xml:space="preserve"> </w:t>
      </w:r>
      <w:r w:rsidR="0010727F">
        <w:fldChar w:fldCharType="begin"/>
      </w:r>
      <w:r w:rsidR="0010727F">
        <w:instrText xml:space="preserve"> REF _Ref429994743 \h  \* MERGEFORMAT </w:instrText>
      </w:r>
      <w:r w:rsidR="0010727F">
        <w:fldChar w:fldCharType="separate"/>
      </w:r>
      <w:r w:rsidR="005F3AD7">
        <w:t>Figure </w:t>
      </w:r>
      <w:r w:rsidR="000F6092">
        <w:t>2.7</w:t>
      </w:r>
      <w:r w:rsidR="0010727F">
        <w:fldChar w:fldCharType="end"/>
      </w:r>
      <w:r>
        <w:t>) and their potential impacts are beyond the scope of this</w:t>
      </w:r>
      <w:r w:rsidR="004E41B3">
        <w:t xml:space="preserve"> exposure</w:t>
      </w:r>
      <w:r>
        <w:t xml:space="preserve"> assessment</w:t>
      </w:r>
      <w:r w:rsidR="003464DB">
        <w:t>.</w:t>
      </w:r>
    </w:p>
    <w:p w14:paraId="4CE40B66" w14:textId="3A055928" w:rsidR="008F58B5" w:rsidRPr="00CF1059" w:rsidRDefault="008F58B5" w:rsidP="008F58B5">
      <w:pPr>
        <w:pStyle w:val="OWSNormal11pt"/>
      </w:pPr>
      <w:r w:rsidRPr="00CF1059">
        <w:t>Assessment of the impact of chemical releases from a</w:t>
      </w:r>
      <w:r w:rsidR="00EC2628">
        <w:t xml:space="preserve"> coal seam gas</w:t>
      </w:r>
      <w:r w:rsidRPr="00CF1059">
        <w:t xml:space="preserve"> site to the environment requires the following components: source model, pathway or transport model, and response model. The </w:t>
      </w:r>
      <w:r w:rsidRPr="005441D7">
        <w:t>source model</w:t>
      </w:r>
      <w:r w:rsidRPr="00CF1059">
        <w:t xml:space="preserve"> describes the composition of the contaminant source and the rate at which it is released into the soil (the soil is the first component of the landscape </w:t>
      </w:r>
      <w:r>
        <w:t xml:space="preserve">likely </w:t>
      </w:r>
      <w:r w:rsidRPr="00CF1059">
        <w:t xml:space="preserve">to be in contact with the </w:t>
      </w:r>
      <w:r>
        <w:t xml:space="preserve">emission </w:t>
      </w:r>
      <w:r w:rsidRPr="00CF1059">
        <w:t>source</w:t>
      </w:r>
      <w:r>
        <w:t>s 1</w:t>
      </w:r>
      <w:r w:rsidR="00DD323F">
        <w:t xml:space="preserve"> to </w:t>
      </w:r>
      <w:r w:rsidR="008276AD">
        <w:t>4</w:t>
      </w:r>
      <w:r w:rsidRPr="00CF1059">
        <w:t xml:space="preserve">). A source model can be a very simple uniform release rate as </w:t>
      </w:r>
      <w:r>
        <w:t xml:space="preserve">a </w:t>
      </w:r>
      <w:r w:rsidRPr="00CF1059">
        <w:t xml:space="preserve">function of time; it may be a continuous decreasing release function to represent biodegradation or </w:t>
      </w:r>
      <w:r>
        <w:t>increased dilution in the pond</w:t>
      </w:r>
      <w:r w:rsidRPr="00CF1059">
        <w:t xml:space="preserve">, or it can be a more complex function to represent a combination of processes that result in a complex evolution of contaminant concentrations (see </w:t>
      </w:r>
      <w:r w:rsidR="005F3AD7">
        <w:t>Section </w:t>
      </w:r>
      <w:r w:rsidR="00AF4484" w:rsidRPr="00CF1059">
        <w:fldChar w:fldCharType="begin"/>
      </w:r>
      <w:r w:rsidRPr="00CF1059">
        <w:instrText xml:space="preserve"> REF _Ref370825373 \r \h </w:instrText>
      </w:r>
      <w:r w:rsidR="00AF4484" w:rsidRPr="00CF1059">
        <w:fldChar w:fldCharType="separate"/>
      </w:r>
      <w:r w:rsidR="000F6092">
        <w:t>3</w:t>
      </w:r>
      <w:r w:rsidR="00AF4484" w:rsidRPr="00CF1059">
        <w:fldChar w:fldCharType="end"/>
      </w:r>
      <w:r w:rsidRPr="00CF1059">
        <w:t xml:space="preserve"> for details).</w:t>
      </w:r>
    </w:p>
    <w:p w14:paraId="4CE40B67" w14:textId="77777777" w:rsidR="00C343DB" w:rsidRPr="00A42B9A" w:rsidRDefault="0083012B" w:rsidP="007B4EA9">
      <w:pPr>
        <w:pStyle w:val="OWSNormal11pt"/>
        <w:rPr>
          <w:rStyle w:val="OWSfigurecaptionChar"/>
          <w:rFonts w:eastAsiaTheme="minorEastAsia"/>
        </w:rPr>
      </w:pPr>
      <w:r w:rsidRPr="0083012B">
        <w:rPr>
          <w:noProof/>
          <w:lang w:eastAsia="en-AU"/>
        </w:rPr>
        <w:drawing>
          <wp:inline distT="0" distB="0" distL="0" distR="0" wp14:anchorId="4CE415EC" wp14:editId="352424E4">
            <wp:extent cx="5584372" cy="4588871"/>
            <wp:effectExtent l="0" t="0" r="0" b="0"/>
            <wp:docPr id="2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5590528" cy="4593930"/>
                    </a:xfrm>
                    <a:prstGeom prst="rect">
                      <a:avLst/>
                    </a:prstGeom>
                    <a:noFill/>
                    <a:ln w="9525">
                      <a:noFill/>
                      <a:miter lim="800000"/>
                      <a:headEnd/>
                      <a:tailEnd/>
                    </a:ln>
                  </pic:spPr>
                </pic:pic>
              </a:graphicData>
            </a:graphic>
          </wp:inline>
        </w:drawing>
      </w:r>
    </w:p>
    <w:p w14:paraId="4CE40B68" w14:textId="0680A172" w:rsidR="00C343DB" w:rsidRDefault="00203429" w:rsidP="007B4EA9">
      <w:pPr>
        <w:pStyle w:val="OWSBelowFigureText9pt"/>
      </w:pPr>
      <w:r>
        <w:t xml:space="preserve">Note. </w:t>
      </w:r>
      <w:r w:rsidRPr="00CF1059">
        <w:t>Source 5 and pathways 6</w:t>
      </w:r>
      <w:r w:rsidR="00586F8A">
        <w:t>–</w:t>
      </w:r>
      <w:r w:rsidRPr="00CF1059">
        <w:t>8 are not considered for shallow groundwater</w:t>
      </w:r>
      <w:r w:rsidR="004E41B3">
        <w:t xml:space="preserve"> exposure</w:t>
      </w:r>
      <w:r w:rsidRPr="00CF1059">
        <w:t xml:space="preserve"> assessments.</w:t>
      </w:r>
      <w:bookmarkStart w:id="519" w:name="_Ref370821878"/>
      <w:bookmarkStart w:id="520" w:name="_Toc365111217"/>
      <w:bookmarkStart w:id="521" w:name="_Toc384147330"/>
      <w:bookmarkStart w:id="522" w:name="_Toc404628703"/>
    </w:p>
    <w:p w14:paraId="4CE40B69" w14:textId="391F2C04" w:rsidR="003E73AC" w:rsidRDefault="003E73AC" w:rsidP="003E73AC">
      <w:pPr>
        <w:pStyle w:val="OWSBelowFigureText9pt"/>
      </w:pPr>
      <w:bookmarkStart w:id="523" w:name="_Ref429994743"/>
      <w:r>
        <w:t xml:space="preserve">Source: </w:t>
      </w:r>
      <w:r>
        <w:rPr>
          <w:rFonts w:eastAsia="Cambria"/>
        </w:rPr>
        <w:t xml:space="preserve">CSIRO (Mallants et al. </w:t>
      </w:r>
      <w:r w:rsidR="00B669E2">
        <w:rPr>
          <w:rFonts w:eastAsia="Cambria"/>
        </w:rPr>
        <w:t>2017</w:t>
      </w:r>
      <w:r>
        <w:rPr>
          <w:rFonts w:eastAsia="Cambria"/>
        </w:rPr>
        <w:t>a)</w:t>
      </w:r>
    </w:p>
    <w:p w14:paraId="4CE40B6A" w14:textId="3EC1FCA2" w:rsidR="003464DB" w:rsidRDefault="005F3AD7" w:rsidP="00203429">
      <w:pPr>
        <w:pStyle w:val="OWSfigurecaption"/>
      </w:pPr>
      <w:bookmarkStart w:id="524" w:name="_Toc467149754"/>
      <w:r>
        <w:t>Figure </w:t>
      </w:r>
      <w:r w:rsidR="00AF4484">
        <w:fldChar w:fldCharType="begin"/>
      </w:r>
      <w:r w:rsidR="008B4D24">
        <w:instrText xml:space="preserve"> STYLEREF 1 \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7</w:t>
      </w:r>
      <w:r w:rsidR="00AF4484">
        <w:fldChar w:fldCharType="end"/>
      </w:r>
      <w:bookmarkEnd w:id="519"/>
      <w:bookmarkEnd w:id="523"/>
      <w:r w:rsidR="008F58B5" w:rsidRPr="00CF1059">
        <w:t xml:space="preserve"> </w:t>
      </w:r>
      <w:r w:rsidR="001912A9">
        <w:t xml:space="preserve"> </w:t>
      </w:r>
      <w:r w:rsidR="008F58B5" w:rsidRPr="00CF1059">
        <w:t>Possible contaminant sources at the</w:t>
      </w:r>
      <w:r w:rsidR="00EC2628">
        <w:t xml:space="preserve"> coal seam gas</w:t>
      </w:r>
      <w:r w:rsidR="008F58B5" w:rsidRPr="00CF1059">
        <w:t xml:space="preserve"> site (1 to 5) and pathways for solute transport during the </w:t>
      </w:r>
      <w:r w:rsidR="00233BB5">
        <w:t>depressurisation</w:t>
      </w:r>
      <w:r w:rsidR="008F58B5" w:rsidRPr="00CF1059">
        <w:t xml:space="preserve"> phase (6 to 10)</w:t>
      </w:r>
      <w:bookmarkEnd w:id="520"/>
      <w:bookmarkEnd w:id="521"/>
      <w:bookmarkEnd w:id="522"/>
      <w:r w:rsidR="003464DB">
        <w:t>.</w:t>
      </w:r>
      <w:bookmarkEnd w:id="524"/>
    </w:p>
    <w:p w14:paraId="4CE40B6B" w14:textId="585DA8CA" w:rsidR="003464DB" w:rsidRDefault="008F58B5" w:rsidP="008F58B5">
      <w:pPr>
        <w:pStyle w:val="OWSNormal11pt"/>
      </w:pPr>
      <w:r w:rsidRPr="00CF1059">
        <w:t>The source of contamination may be due to either a leak from a specified storage unit (e.g. basin, dam, waste disposal pond) or an incidental spill (</w:t>
      </w:r>
      <w:r w:rsidR="0010727F">
        <w:fldChar w:fldCharType="begin"/>
      </w:r>
      <w:r w:rsidR="0010727F">
        <w:instrText xml:space="preserve"> REF _Ref361836028 \h  \* MERGEFORMAT </w:instrText>
      </w:r>
      <w:r w:rsidR="0010727F">
        <w:fldChar w:fldCharType="separate"/>
      </w:r>
      <w:r w:rsidR="005F3AD7">
        <w:t>Figure </w:t>
      </w:r>
      <w:r w:rsidR="000F6092">
        <w:t>2.8</w:t>
      </w:r>
      <w:r w:rsidR="0010727F">
        <w:fldChar w:fldCharType="end"/>
      </w:r>
      <w:r w:rsidRPr="00CF1059">
        <w:t>). A</w:t>
      </w:r>
      <w:r>
        <w:t>n</w:t>
      </w:r>
      <w:r w:rsidRPr="00CF1059">
        <w:t xml:space="preserve"> </w:t>
      </w:r>
      <w:r>
        <w:t>additional pathway</w:t>
      </w:r>
      <w:r w:rsidRPr="00CF1059">
        <w:t xml:space="preserve"> exists when an improperly sealed well allows spilled contaminants to bypass the soil and unsaturated zone and directly contact groundwater via the void space between t</w:t>
      </w:r>
      <w:r>
        <w:t>he casing and borehole wall</w:t>
      </w:r>
      <w:r w:rsidR="003464DB">
        <w:t>.</w:t>
      </w:r>
    </w:p>
    <w:p w14:paraId="4CE40B6C" w14:textId="3739A88E" w:rsidR="008F58B5" w:rsidRPr="00CF1059" w:rsidRDefault="008F58B5" w:rsidP="008F58B5">
      <w:pPr>
        <w:pStyle w:val="OWSNormal11pt"/>
      </w:pPr>
      <w:r w:rsidRPr="00CF1059">
        <w:t xml:space="preserve">A </w:t>
      </w:r>
      <w:r w:rsidRPr="0017215C">
        <w:t>contaminant transport model</w:t>
      </w:r>
      <w:r w:rsidRPr="00CF1059">
        <w:t xml:space="preserve"> describes the amount of chemicals in a given (soil or groundwater) location (contaminant concentration) </w:t>
      </w:r>
      <w:r>
        <w:t xml:space="preserve">and </w:t>
      </w:r>
      <w:r w:rsidRPr="00CF1059">
        <w:t xml:space="preserve">the rate of migration (contaminant flux) </w:t>
      </w:r>
      <w:r>
        <w:t xml:space="preserve">at a given time </w:t>
      </w:r>
      <w:r w:rsidRPr="00CF1059">
        <w:t xml:space="preserve">along the solute’s pathway from source to </w:t>
      </w:r>
      <w:r>
        <w:t>receiving environment</w:t>
      </w:r>
      <w:r w:rsidRPr="00CF1059">
        <w:t xml:space="preserve"> (see pathways 9 </w:t>
      </w:r>
      <w:r w:rsidR="007E676A">
        <w:t>to</w:t>
      </w:r>
      <w:r w:rsidRPr="00CF1059">
        <w:t xml:space="preserve"> </w:t>
      </w:r>
      <w:r w:rsidR="007E676A">
        <w:t>1</w:t>
      </w:r>
      <w:r w:rsidRPr="00CF1059">
        <w:t>0 in</w:t>
      </w:r>
      <w:r w:rsidR="00A42B9A">
        <w:t xml:space="preserve"> </w:t>
      </w:r>
      <w:r w:rsidR="0010727F">
        <w:fldChar w:fldCharType="begin"/>
      </w:r>
      <w:r w:rsidR="0010727F">
        <w:instrText xml:space="preserve"> REF _Ref429994743 \h  \* MERGEFORMAT </w:instrText>
      </w:r>
      <w:r w:rsidR="0010727F">
        <w:fldChar w:fldCharType="separate"/>
      </w:r>
      <w:r w:rsidR="005F3AD7">
        <w:t>Figure </w:t>
      </w:r>
      <w:r w:rsidR="000F6092">
        <w:t>2.7</w:t>
      </w:r>
      <w:r w:rsidR="0010727F">
        <w:fldChar w:fldCharType="end"/>
      </w:r>
      <w:r w:rsidRPr="00CF1059">
        <w:t xml:space="preserve">). Subsurface pathways for spills and leaks include the </w:t>
      </w:r>
      <w:r w:rsidRPr="00D865A8">
        <w:t>soil</w:t>
      </w:r>
      <w:r w:rsidR="00DB7C1F">
        <w:noBreakHyphen/>
      </w:r>
      <w:r w:rsidRPr="00D865A8">
        <w:t>to</w:t>
      </w:r>
      <w:r w:rsidR="00DB7C1F">
        <w:noBreakHyphen/>
      </w:r>
      <w:r w:rsidRPr="0017215C">
        <w:t>groundwater pathway</w:t>
      </w:r>
      <w:r w:rsidRPr="00CF1059">
        <w:t xml:space="preserve"> (e.g. leaching of contaminants to groundwater via vertical </w:t>
      </w:r>
      <w:r>
        <w:t xml:space="preserve">migration </w:t>
      </w:r>
      <w:r w:rsidRPr="00CF1059">
        <w:t xml:space="preserve">through the unsaturated zone or lateral </w:t>
      </w:r>
      <w:r>
        <w:t>migration</w:t>
      </w:r>
      <w:r w:rsidRPr="00CF1059">
        <w:t xml:space="preserve"> of contaminants through either the unsaturated zone or saturated zone) and </w:t>
      </w:r>
      <w:r w:rsidRPr="0017215C">
        <w:t>the groundwater</w:t>
      </w:r>
      <w:r w:rsidR="00DB7C1F">
        <w:noBreakHyphen/>
      </w:r>
      <w:r w:rsidRPr="0017215C">
        <w:t>to</w:t>
      </w:r>
      <w:r w:rsidR="00DB7C1F">
        <w:noBreakHyphen/>
      </w:r>
      <w:r w:rsidRPr="0017215C">
        <w:t>surface pathway</w:t>
      </w:r>
      <w:r w:rsidRPr="00CF1059">
        <w:t xml:space="preserve"> (e.g.</w:t>
      </w:r>
      <w:r w:rsidR="00A95A68">
        <w:t> </w:t>
      </w:r>
      <w:r w:rsidRPr="00CF1059">
        <w:t xml:space="preserve">spring, stream and wetland discharge; </w:t>
      </w:r>
      <w:r w:rsidR="00AF4484">
        <w:fldChar w:fldCharType="begin"/>
      </w:r>
      <w:r w:rsidR="009965A5">
        <w:instrText xml:space="preserve"> REF _Ref405818348 \h </w:instrText>
      </w:r>
      <w:r w:rsidR="00AF4484">
        <w:fldChar w:fldCharType="separate"/>
      </w:r>
      <w:r w:rsidR="005F3AD7">
        <w:t>Figure </w:t>
      </w:r>
      <w:r w:rsidR="000F6092">
        <w:rPr>
          <w:noProof/>
        </w:rPr>
        <w:t>2</w:t>
      </w:r>
      <w:r w:rsidR="000F6092">
        <w:t>.</w:t>
      </w:r>
      <w:r w:rsidR="000F6092">
        <w:rPr>
          <w:noProof/>
        </w:rPr>
        <w:t>8</w:t>
      </w:r>
      <w:r w:rsidR="00AF4484">
        <w:fldChar w:fldCharType="end"/>
      </w:r>
      <w:r w:rsidRPr="00CF1059">
        <w:t xml:space="preserve">). In the remainder of this study the latter two will be combined </w:t>
      </w:r>
      <w:r>
        <w:t>in</w:t>
      </w:r>
      <w:r w:rsidRPr="00CF1059">
        <w:t xml:space="preserve">to a single </w:t>
      </w:r>
      <w:r w:rsidRPr="0017215C">
        <w:t>groundwater pathway</w:t>
      </w:r>
      <w:r w:rsidRPr="00CF1059">
        <w:t>.</w:t>
      </w:r>
    </w:p>
    <w:p w14:paraId="4CE40B6D" w14:textId="77777777" w:rsidR="008F58B5" w:rsidRPr="00CF1059" w:rsidRDefault="008F58B5" w:rsidP="008F58B5">
      <w:pPr>
        <w:pStyle w:val="OWSNormal11pt"/>
      </w:pPr>
    </w:p>
    <w:p w14:paraId="4CE40B6E" w14:textId="29997290" w:rsidR="00C343DB" w:rsidRDefault="002F53C1" w:rsidP="007B4EA9">
      <w:pPr>
        <w:pStyle w:val="OWSNormal11pt"/>
      </w:pPr>
      <w:r w:rsidRPr="007B4EA9">
        <w:rPr>
          <w:noProof/>
          <w:lang w:eastAsia="en-AU"/>
        </w:rPr>
        <w:drawing>
          <wp:inline distT="0" distB="0" distL="0" distR="0" wp14:anchorId="4CE415EE" wp14:editId="46A8172B">
            <wp:extent cx="5645465" cy="4223657"/>
            <wp:effectExtent l="1905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email">
                      <a:extLst>
                        <a:ext uri="{28A0092B-C50C-407E-A947-70E740481C1C}">
                          <a14:useLocalDpi xmlns:a14="http://schemas.microsoft.com/office/drawing/2010/main"/>
                        </a:ext>
                      </a:extLst>
                    </a:blip>
                    <a:srcRect l="9441" t="9438" r="9441" b="9438"/>
                    <a:stretch>
                      <a:fillRect/>
                    </a:stretch>
                  </pic:blipFill>
                  <pic:spPr bwMode="auto">
                    <a:xfrm>
                      <a:off x="0" y="0"/>
                      <a:ext cx="5645465" cy="4223657"/>
                    </a:xfrm>
                    <a:prstGeom prst="rect">
                      <a:avLst/>
                    </a:prstGeom>
                    <a:noFill/>
                    <a:ln w="9525">
                      <a:noFill/>
                      <a:miter lim="800000"/>
                      <a:headEnd/>
                      <a:tailEnd/>
                    </a:ln>
                  </pic:spPr>
                </pic:pic>
              </a:graphicData>
            </a:graphic>
          </wp:inline>
        </w:drawing>
      </w:r>
    </w:p>
    <w:p w14:paraId="4CE40B6F" w14:textId="77777777" w:rsidR="00C343DB" w:rsidRDefault="00203429" w:rsidP="007B4EA9">
      <w:pPr>
        <w:pStyle w:val="OWSBelowFigureText9pt"/>
      </w:pPr>
      <w:r>
        <w:t xml:space="preserve">Note. </w:t>
      </w:r>
      <w:r w:rsidRPr="00CF1059">
        <w:t>The boxes shaded in green are within the scope of this study, whereas the boxes shaded in blue refer to deep groundwater and are not in the scope.</w:t>
      </w:r>
    </w:p>
    <w:p w14:paraId="4CE40B70" w14:textId="2AF9A134" w:rsidR="008F58B5" w:rsidRPr="00CF1059" w:rsidRDefault="005F3AD7" w:rsidP="008F58B5">
      <w:pPr>
        <w:pStyle w:val="OWSfigurecaption"/>
      </w:pPr>
      <w:bookmarkStart w:id="525" w:name="_Ref405818348"/>
      <w:bookmarkStart w:id="526" w:name="_Ref361836028"/>
      <w:bookmarkStart w:id="527" w:name="_Toc467149755"/>
      <w:bookmarkStart w:id="528" w:name="_Toc384147331"/>
      <w:bookmarkStart w:id="529" w:name="_Toc404628704"/>
      <w:r>
        <w:t>Figure </w:t>
      </w:r>
      <w:r w:rsidR="00AF4484">
        <w:fldChar w:fldCharType="begin"/>
      </w:r>
      <w:r w:rsidR="008B4D24">
        <w:instrText xml:space="preserve"> STYLEREF 1 \s </w:instrText>
      </w:r>
      <w:r w:rsidR="00AF4484">
        <w:fldChar w:fldCharType="separate"/>
      </w:r>
      <w:r w:rsidR="000F6092">
        <w:rPr>
          <w:noProof/>
        </w:rPr>
        <w:t>2</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8</w:t>
      </w:r>
      <w:r w:rsidR="00AF4484">
        <w:fldChar w:fldCharType="end"/>
      </w:r>
      <w:bookmarkEnd w:id="525"/>
      <w:bookmarkEnd w:id="526"/>
      <w:r w:rsidR="008F58B5" w:rsidRPr="00CF1059">
        <w:t xml:space="preserve"> </w:t>
      </w:r>
      <w:r w:rsidR="001912A9">
        <w:t xml:space="preserve"> </w:t>
      </w:r>
      <w:r w:rsidR="008F58B5" w:rsidRPr="00CF1059">
        <w:t>Source</w:t>
      </w:r>
      <w:r w:rsidR="00DB7C1F">
        <w:noBreakHyphen/>
      </w:r>
      <w:r w:rsidR="008F58B5" w:rsidRPr="00CF1059">
        <w:t>pathway</w:t>
      </w:r>
      <w:r w:rsidR="00DB7C1F">
        <w:noBreakHyphen/>
      </w:r>
      <w:r w:rsidR="008F58B5" w:rsidRPr="00CF1059">
        <w:t>receptor analysis for contamination derived from spills and leaks</w:t>
      </w:r>
      <w:bookmarkEnd w:id="527"/>
      <w:r w:rsidR="008F58B5" w:rsidRPr="00CF1059">
        <w:t xml:space="preserve"> </w:t>
      </w:r>
      <w:bookmarkEnd w:id="528"/>
      <w:bookmarkEnd w:id="529"/>
    </w:p>
    <w:p w14:paraId="4CE40B71" w14:textId="23465824" w:rsidR="008F58B5" w:rsidRDefault="008F58B5" w:rsidP="008F58B5">
      <w:pPr>
        <w:pStyle w:val="OWSNormal11pt"/>
      </w:pPr>
      <w:r w:rsidRPr="00CF1059">
        <w:t xml:space="preserve">The </w:t>
      </w:r>
      <w:r w:rsidRPr="0017215C">
        <w:t>response model</w:t>
      </w:r>
      <w:r w:rsidRPr="00CF1059">
        <w:t xml:space="preserve"> quantifies the impact of one or several contaminants, sometimes in combination with other stressors such as temperature, on human health or fauna/flora species.</w:t>
      </w:r>
      <w:r>
        <w:t xml:space="preserve"> </w:t>
      </w:r>
      <w:r w:rsidRPr="00CF1059">
        <w:t>The following receiving environments or receptors are considered relevant in the framework of this</w:t>
      </w:r>
      <w:r w:rsidR="004E41B3">
        <w:t xml:space="preserve"> exposure</w:t>
      </w:r>
      <w:r w:rsidRPr="00CF1059">
        <w:t xml:space="preserve"> assessment: soil and its ecosystems (mainly plants), groundwater, groundwater wells, streams, wetlands and springs (for a summary see </w:t>
      </w:r>
      <w:r w:rsidR="00AF4484" w:rsidRPr="00CF1059">
        <w:fldChar w:fldCharType="begin"/>
      </w:r>
      <w:r w:rsidRPr="00CF1059">
        <w:instrText xml:space="preserve"> REF _Ref370830833 \h </w:instrText>
      </w:r>
      <w:r w:rsidR="00AF4484" w:rsidRPr="00CF1059">
        <w:fldChar w:fldCharType="separate"/>
      </w:r>
      <w:r w:rsidR="005F3AD7">
        <w:t>Table </w:t>
      </w:r>
      <w:r w:rsidR="000F6092">
        <w:rPr>
          <w:noProof/>
        </w:rPr>
        <w:t>2</w:t>
      </w:r>
      <w:r w:rsidR="000F6092">
        <w:t>.</w:t>
      </w:r>
      <w:r w:rsidR="000F6092">
        <w:rPr>
          <w:noProof/>
        </w:rPr>
        <w:t>1</w:t>
      </w:r>
      <w:r w:rsidR="00AF4484" w:rsidRPr="00CF1059">
        <w:fldChar w:fldCharType="end"/>
      </w:r>
      <w:r w:rsidRPr="00CF1059">
        <w:t>).</w:t>
      </w:r>
      <w:r>
        <w:t xml:space="preserve"> Surface water pathways are considered elsewhere (</w:t>
      </w:r>
      <w:r w:rsidR="0084019B">
        <w:t xml:space="preserve">DoEE </w:t>
      </w:r>
      <w:r w:rsidR="00B669E2">
        <w:t>2017</w:t>
      </w:r>
      <w:r>
        <w:t xml:space="preserve">b, </w:t>
      </w:r>
      <w:r w:rsidR="00B669E2">
        <w:t>2017</w:t>
      </w:r>
      <w:r>
        <w:t>c).</w:t>
      </w:r>
    </w:p>
    <w:p w14:paraId="22663BF9" w14:textId="77777777" w:rsidR="00464CFC" w:rsidRDefault="00464CFC" w:rsidP="008F58B5">
      <w:pPr>
        <w:pStyle w:val="OWSNormal11pt"/>
      </w:pPr>
    </w:p>
    <w:p w14:paraId="4CE40B72" w14:textId="38774780" w:rsidR="008F58B5" w:rsidRPr="00CF1059" w:rsidRDefault="005F3AD7" w:rsidP="008F58B5">
      <w:pPr>
        <w:pStyle w:val="OWStablecaption"/>
      </w:pPr>
      <w:bookmarkStart w:id="530" w:name="_Ref370830833"/>
      <w:bookmarkStart w:id="531" w:name="_Toc384143250"/>
      <w:bookmarkStart w:id="532" w:name="_Toc404628673"/>
      <w:bookmarkStart w:id="533" w:name="_Toc467149723"/>
      <w:r>
        <w:t>Table </w:t>
      </w:r>
      <w:r w:rsidR="00AF4484">
        <w:fldChar w:fldCharType="begin"/>
      </w:r>
      <w:r w:rsidR="007424A9">
        <w:instrText xml:space="preserve"> STYLEREF 1 \s </w:instrText>
      </w:r>
      <w:r w:rsidR="00AF4484">
        <w:fldChar w:fldCharType="separate"/>
      </w:r>
      <w:r w:rsidR="000F6092">
        <w:rPr>
          <w:noProof/>
        </w:rPr>
        <w:t>2</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w:t>
      </w:r>
      <w:r w:rsidR="00AF4484">
        <w:fldChar w:fldCharType="end"/>
      </w:r>
      <w:bookmarkEnd w:id="530"/>
      <w:r w:rsidR="008F58B5" w:rsidRPr="00CF1059">
        <w:t xml:space="preserve"> </w:t>
      </w:r>
      <w:r w:rsidR="001912A9">
        <w:t xml:space="preserve"> </w:t>
      </w:r>
      <w:r w:rsidR="008F58B5" w:rsidRPr="00CF1059">
        <w:t xml:space="preserve">Pathways for solute migration in soil and shallow groundwater, their receptors and </w:t>
      </w:r>
      <w:r w:rsidR="008F58B5">
        <w:t>computational</w:t>
      </w:r>
      <w:r w:rsidR="008F58B5" w:rsidRPr="00CF1059">
        <w:t xml:space="preserve"> endpoints to be considered in this study</w:t>
      </w:r>
      <w:bookmarkEnd w:id="531"/>
      <w:bookmarkEnd w:id="532"/>
      <w:bookmarkEnd w:id="533"/>
    </w:p>
    <w:tbl>
      <w:tblPr>
        <w:tblStyle w:val="TableGrid"/>
        <w:tblW w:w="5000" w:type="pct"/>
        <w:tblLook w:val="04A0" w:firstRow="1" w:lastRow="0" w:firstColumn="1" w:lastColumn="0" w:noHBand="0" w:noVBand="1"/>
      </w:tblPr>
      <w:tblGrid>
        <w:gridCol w:w="1962"/>
        <w:gridCol w:w="1771"/>
        <w:gridCol w:w="2539"/>
        <w:gridCol w:w="2782"/>
      </w:tblGrid>
      <w:tr w:rsidR="008F58B5" w:rsidRPr="00CF1059" w14:paraId="4CE40B77" w14:textId="77777777" w:rsidTr="009965A5">
        <w:trPr>
          <w:tblHeader/>
        </w:trPr>
        <w:tc>
          <w:tcPr>
            <w:tcW w:w="1057" w:type="pct"/>
            <w:tcBorders>
              <w:bottom w:val="single" w:sz="4" w:space="0" w:color="auto"/>
            </w:tcBorders>
            <w:shd w:val="clear" w:color="auto" w:fill="C6D9F1"/>
          </w:tcPr>
          <w:p w14:paraId="4CE40B73" w14:textId="77777777" w:rsidR="008F58B5" w:rsidRPr="00B26505" w:rsidRDefault="008F58B5" w:rsidP="00203429">
            <w:pPr>
              <w:pStyle w:val="OWSTableheading"/>
            </w:pPr>
            <w:r w:rsidRPr="00B26505">
              <w:t>Pathway</w:t>
            </w:r>
          </w:p>
        </w:tc>
        <w:tc>
          <w:tcPr>
            <w:tcW w:w="987" w:type="pct"/>
            <w:tcBorders>
              <w:bottom w:val="single" w:sz="4" w:space="0" w:color="auto"/>
            </w:tcBorders>
            <w:shd w:val="clear" w:color="auto" w:fill="C6D9F1"/>
          </w:tcPr>
          <w:p w14:paraId="4CE40B74" w14:textId="77777777" w:rsidR="008F58B5" w:rsidRPr="00B26505" w:rsidRDefault="008F58B5" w:rsidP="00203429">
            <w:pPr>
              <w:pStyle w:val="OWSTableheading"/>
            </w:pPr>
            <w:r w:rsidRPr="00B26505">
              <w:t>Receiving environment</w:t>
            </w:r>
          </w:p>
        </w:tc>
        <w:tc>
          <w:tcPr>
            <w:tcW w:w="1411" w:type="pct"/>
            <w:tcBorders>
              <w:bottom w:val="single" w:sz="4" w:space="0" w:color="auto"/>
            </w:tcBorders>
            <w:shd w:val="clear" w:color="auto" w:fill="C6D9F1"/>
          </w:tcPr>
          <w:p w14:paraId="4CE40B75" w14:textId="77777777" w:rsidR="008F58B5" w:rsidRPr="00B26505" w:rsidRDefault="008F58B5" w:rsidP="00203429">
            <w:pPr>
              <w:pStyle w:val="OWSTableheading"/>
            </w:pPr>
            <w:r w:rsidRPr="00B26505">
              <w:t>Description</w:t>
            </w:r>
          </w:p>
        </w:tc>
        <w:tc>
          <w:tcPr>
            <w:tcW w:w="1545" w:type="pct"/>
            <w:tcBorders>
              <w:bottom w:val="single" w:sz="4" w:space="0" w:color="auto"/>
            </w:tcBorders>
            <w:shd w:val="clear" w:color="auto" w:fill="C6D9F1"/>
          </w:tcPr>
          <w:p w14:paraId="4CE40B76" w14:textId="77777777" w:rsidR="008F58B5" w:rsidRPr="00B26505" w:rsidRDefault="008F58B5" w:rsidP="00203429">
            <w:pPr>
              <w:pStyle w:val="OWSTableheading"/>
            </w:pPr>
            <w:r w:rsidRPr="00B26505">
              <w:t>Computational endpoints</w:t>
            </w:r>
          </w:p>
        </w:tc>
      </w:tr>
      <w:tr w:rsidR="008F58B5" w:rsidRPr="00CF1059" w14:paraId="4CE40B7C" w14:textId="77777777" w:rsidTr="009965A5">
        <w:tc>
          <w:tcPr>
            <w:tcW w:w="1057" w:type="pct"/>
            <w:tcBorders>
              <w:top w:val="single" w:sz="4" w:space="0" w:color="auto"/>
              <w:left w:val="single" w:sz="4" w:space="0" w:color="auto"/>
              <w:bottom w:val="single" w:sz="4" w:space="0" w:color="auto"/>
              <w:right w:val="single" w:sz="4" w:space="0" w:color="auto"/>
            </w:tcBorders>
            <w:shd w:val="clear" w:color="auto" w:fill="auto"/>
          </w:tcPr>
          <w:p w14:paraId="4CE40B78" w14:textId="77777777" w:rsidR="008F58B5" w:rsidRPr="00CF1059" w:rsidRDefault="008F58B5" w:rsidP="00652CD2">
            <w:pPr>
              <w:pStyle w:val="OWSTabletext"/>
            </w:pPr>
            <w:r w:rsidRPr="00CF1059">
              <w:t>Soil</w:t>
            </w:r>
            <w:r w:rsidR="00DB7C1F">
              <w:noBreakHyphen/>
            </w:r>
            <w:r w:rsidRPr="00CF1059">
              <w:t>to</w:t>
            </w:r>
            <w:r w:rsidR="00DB7C1F">
              <w:noBreakHyphen/>
            </w:r>
            <w:r w:rsidRPr="00CF1059">
              <w:t>groundwater</w:t>
            </w:r>
          </w:p>
        </w:tc>
        <w:tc>
          <w:tcPr>
            <w:tcW w:w="987" w:type="pct"/>
            <w:tcBorders>
              <w:left w:val="single" w:sz="4" w:space="0" w:color="auto"/>
              <w:bottom w:val="single" w:sz="4" w:space="0" w:color="auto"/>
            </w:tcBorders>
            <w:shd w:val="clear" w:color="auto" w:fill="auto"/>
          </w:tcPr>
          <w:p w14:paraId="4CE40B79" w14:textId="77777777" w:rsidR="008F58B5" w:rsidRPr="00CF1059" w:rsidRDefault="008F58B5" w:rsidP="00F977AB">
            <w:pPr>
              <w:pStyle w:val="OWSTabletext"/>
            </w:pPr>
            <w:r w:rsidRPr="00CF1059">
              <w:t xml:space="preserve">Soil and </w:t>
            </w:r>
            <w:r>
              <w:t xml:space="preserve">soil </w:t>
            </w:r>
            <w:r w:rsidRPr="00CF1059">
              <w:t>ecosystems</w:t>
            </w:r>
          </w:p>
        </w:tc>
        <w:tc>
          <w:tcPr>
            <w:tcW w:w="1411" w:type="pct"/>
            <w:tcBorders>
              <w:bottom w:val="single" w:sz="4" w:space="0" w:color="auto"/>
            </w:tcBorders>
            <w:shd w:val="clear" w:color="auto" w:fill="auto"/>
          </w:tcPr>
          <w:p w14:paraId="4CE40B7A" w14:textId="77777777" w:rsidR="008F58B5" w:rsidRPr="00CF1059" w:rsidRDefault="008F58B5" w:rsidP="00F977AB">
            <w:pPr>
              <w:pStyle w:val="OWSTabletext"/>
            </w:pPr>
            <w:r w:rsidRPr="00CF1059">
              <w:t xml:space="preserve">Solute is transported from a surface source into soil (unsaturated zone) and potentially becomes a risk for soil ecosystems, </w:t>
            </w:r>
            <w:r>
              <w:t xml:space="preserve">soil biodiversity, and </w:t>
            </w:r>
            <w:r w:rsidRPr="00CF1059">
              <w:t>plants</w:t>
            </w:r>
          </w:p>
        </w:tc>
        <w:tc>
          <w:tcPr>
            <w:tcW w:w="1545" w:type="pct"/>
            <w:tcBorders>
              <w:bottom w:val="single" w:sz="4" w:space="0" w:color="auto"/>
            </w:tcBorders>
            <w:shd w:val="clear" w:color="auto" w:fill="auto"/>
          </w:tcPr>
          <w:p w14:paraId="4CE40B7B" w14:textId="17285D97" w:rsidR="008F58B5" w:rsidRPr="00CF1059" w:rsidRDefault="008F58B5" w:rsidP="00F977AB">
            <w:pPr>
              <w:pStyle w:val="OWSTabletext"/>
            </w:pPr>
            <w:r w:rsidRPr="00CF1059">
              <w:t>Solute concentration in soil water; solute flux at soil</w:t>
            </w:r>
            <w:r w:rsidR="001912A9">
              <w:t> </w:t>
            </w:r>
            <w:r w:rsidRPr="00CF1059">
              <w:t>/</w:t>
            </w:r>
            <w:r w:rsidR="001912A9">
              <w:t> </w:t>
            </w:r>
            <w:r w:rsidRPr="00CF1059">
              <w:t>ground</w:t>
            </w:r>
            <w:r w:rsidR="0099255A">
              <w:t>watertable</w:t>
            </w:r>
            <w:r w:rsidR="001912A9">
              <w:t xml:space="preserve"> </w:t>
            </w:r>
            <w:r w:rsidRPr="00CF1059">
              <w:t>interface</w:t>
            </w:r>
          </w:p>
        </w:tc>
      </w:tr>
      <w:tr w:rsidR="008F58B5" w:rsidRPr="00CF1059" w14:paraId="4CE40B81" w14:textId="77777777" w:rsidTr="009965A5">
        <w:tc>
          <w:tcPr>
            <w:tcW w:w="1057" w:type="pct"/>
            <w:tcBorders>
              <w:top w:val="single" w:sz="4" w:space="0" w:color="auto"/>
              <w:left w:val="single" w:sz="4" w:space="0" w:color="auto"/>
              <w:bottom w:val="single" w:sz="4" w:space="0" w:color="auto"/>
              <w:right w:val="single" w:sz="4" w:space="0" w:color="auto"/>
            </w:tcBorders>
            <w:shd w:val="clear" w:color="auto" w:fill="auto"/>
          </w:tcPr>
          <w:p w14:paraId="4CE40B7D" w14:textId="77777777" w:rsidR="008F58B5" w:rsidRPr="00CF1059" w:rsidRDefault="00652CD2" w:rsidP="00F977AB">
            <w:pPr>
              <w:pStyle w:val="OWSTabletext"/>
            </w:pPr>
            <w:r w:rsidRPr="00CF1059">
              <w:t>Soil</w:t>
            </w:r>
            <w:r w:rsidR="00DB7C1F">
              <w:noBreakHyphen/>
            </w:r>
            <w:r w:rsidRPr="00CF1059">
              <w:t>to</w:t>
            </w:r>
            <w:r w:rsidR="00DB7C1F">
              <w:noBreakHyphen/>
            </w:r>
            <w:r w:rsidRPr="00CF1059">
              <w:t>groundwater</w:t>
            </w:r>
          </w:p>
        </w:tc>
        <w:tc>
          <w:tcPr>
            <w:tcW w:w="987" w:type="pct"/>
            <w:tcBorders>
              <w:left w:val="single" w:sz="4" w:space="0" w:color="auto"/>
              <w:bottom w:val="single" w:sz="4" w:space="0" w:color="auto"/>
            </w:tcBorders>
            <w:shd w:val="clear" w:color="auto" w:fill="auto"/>
          </w:tcPr>
          <w:p w14:paraId="4CE40B7E" w14:textId="77777777" w:rsidR="008F58B5" w:rsidRPr="00CF1059" w:rsidRDefault="008F58B5" w:rsidP="00F977AB">
            <w:pPr>
              <w:pStyle w:val="OWSTabletext"/>
            </w:pPr>
            <w:r w:rsidRPr="00CF1059">
              <w:t>Groundwater</w:t>
            </w:r>
          </w:p>
        </w:tc>
        <w:tc>
          <w:tcPr>
            <w:tcW w:w="1411" w:type="pct"/>
            <w:tcBorders>
              <w:bottom w:val="single" w:sz="4" w:space="0" w:color="auto"/>
            </w:tcBorders>
            <w:shd w:val="clear" w:color="auto" w:fill="auto"/>
          </w:tcPr>
          <w:p w14:paraId="4CE40B7F" w14:textId="158A22FE" w:rsidR="008F58B5" w:rsidRPr="00CF1059" w:rsidRDefault="008F58B5" w:rsidP="00652CD2">
            <w:pPr>
              <w:pStyle w:val="OWSTabletext"/>
            </w:pPr>
            <w:r w:rsidRPr="00CF1059">
              <w:t>Solutes reach the ground</w:t>
            </w:r>
            <w:r w:rsidR="0099255A">
              <w:t>watertable</w:t>
            </w:r>
            <w:r w:rsidRPr="00CF1059">
              <w:t>, become mixed with the shallow groundwater, and develop a plume which migrates with</w:t>
            </w:r>
            <w:r>
              <w:t>in</w:t>
            </w:r>
            <w:r w:rsidRPr="00CF1059">
              <w:t xml:space="preserve"> flowing groundwater and can be intercepted by deep</w:t>
            </w:r>
            <w:r w:rsidR="00DB7C1F">
              <w:noBreakHyphen/>
            </w:r>
            <w:r w:rsidRPr="00CF1059">
              <w:t>rooted plants</w:t>
            </w:r>
            <w:r w:rsidR="00586F8A">
              <w:t xml:space="preserve"> </w:t>
            </w:r>
          </w:p>
        </w:tc>
        <w:tc>
          <w:tcPr>
            <w:tcW w:w="1545" w:type="pct"/>
            <w:tcBorders>
              <w:bottom w:val="single" w:sz="4" w:space="0" w:color="auto"/>
            </w:tcBorders>
            <w:shd w:val="clear" w:color="auto" w:fill="auto"/>
          </w:tcPr>
          <w:p w14:paraId="4CE40B80" w14:textId="47941D81" w:rsidR="008F58B5" w:rsidRPr="00CF1059" w:rsidRDefault="008F58B5" w:rsidP="00F977AB">
            <w:pPr>
              <w:pStyle w:val="OWSTabletext"/>
            </w:pPr>
            <w:r w:rsidRPr="00CF1059">
              <w:t>Solute flux at soil/ground</w:t>
            </w:r>
            <w:r w:rsidR="0099255A">
              <w:t>watertable</w:t>
            </w:r>
            <w:r w:rsidRPr="00CF1059">
              <w:t xml:space="preserve"> interface; solute concentration in groundwater with minimum dilution (assuming well is within the source area); unsaturated zone dilution factor (DF</w:t>
            </w:r>
            <w:r w:rsidRPr="00CF1059">
              <w:rPr>
                <w:vertAlign w:val="subscript"/>
              </w:rPr>
              <w:t>L</w:t>
            </w:r>
            <w:r w:rsidRPr="00CF1059">
              <w:t>)</w:t>
            </w:r>
          </w:p>
        </w:tc>
      </w:tr>
      <w:tr w:rsidR="008F58B5" w:rsidRPr="00CF1059" w14:paraId="4CE40B86" w14:textId="77777777" w:rsidTr="009965A5">
        <w:tc>
          <w:tcPr>
            <w:tcW w:w="1057" w:type="pct"/>
            <w:tcBorders>
              <w:top w:val="single" w:sz="4" w:space="0" w:color="auto"/>
              <w:left w:val="single" w:sz="4" w:space="0" w:color="auto"/>
              <w:bottom w:val="nil"/>
              <w:right w:val="single" w:sz="4" w:space="0" w:color="auto"/>
            </w:tcBorders>
            <w:shd w:val="clear" w:color="auto" w:fill="auto"/>
          </w:tcPr>
          <w:p w14:paraId="4CE40B82" w14:textId="77777777" w:rsidR="008F58B5" w:rsidRPr="00CF1059" w:rsidRDefault="008F58B5" w:rsidP="00F977AB">
            <w:pPr>
              <w:pStyle w:val="OWSTabletext"/>
            </w:pPr>
            <w:r w:rsidRPr="00CF1059">
              <w:t>Groundwater</w:t>
            </w:r>
          </w:p>
        </w:tc>
        <w:tc>
          <w:tcPr>
            <w:tcW w:w="987" w:type="pct"/>
            <w:tcBorders>
              <w:left w:val="single" w:sz="4" w:space="0" w:color="auto"/>
              <w:bottom w:val="single" w:sz="4" w:space="0" w:color="auto"/>
            </w:tcBorders>
            <w:shd w:val="clear" w:color="auto" w:fill="auto"/>
          </w:tcPr>
          <w:p w14:paraId="4CE40B83" w14:textId="77777777" w:rsidR="008F58B5" w:rsidRPr="00CF1059" w:rsidRDefault="008F58B5" w:rsidP="00F977AB">
            <w:pPr>
              <w:pStyle w:val="OWSTabletext"/>
            </w:pPr>
            <w:r w:rsidRPr="00CF1059">
              <w:t>Well</w:t>
            </w:r>
          </w:p>
        </w:tc>
        <w:tc>
          <w:tcPr>
            <w:tcW w:w="1411" w:type="pct"/>
            <w:tcBorders>
              <w:bottom w:val="single" w:sz="4" w:space="0" w:color="auto"/>
            </w:tcBorders>
            <w:shd w:val="clear" w:color="auto" w:fill="auto"/>
          </w:tcPr>
          <w:p w14:paraId="4CE40B84" w14:textId="77777777" w:rsidR="008F58B5" w:rsidRPr="00CF1059" w:rsidRDefault="008F58B5" w:rsidP="00F977AB">
            <w:pPr>
              <w:pStyle w:val="OWSTabletext"/>
            </w:pPr>
            <w:r w:rsidRPr="00CF1059">
              <w:t>Solute plume is intercepted by an irrigation or drinking water well</w:t>
            </w:r>
          </w:p>
        </w:tc>
        <w:tc>
          <w:tcPr>
            <w:tcW w:w="1545" w:type="pct"/>
            <w:tcBorders>
              <w:bottom w:val="single" w:sz="4" w:space="0" w:color="auto"/>
            </w:tcBorders>
            <w:shd w:val="clear" w:color="auto" w:fill="auto"/>
          </w:tcPr>
          <w:p w14:paraId="4CE40B85" w14:textId="77777777" w:rsidR="008F58B5" w:rsidRPr="00CF1059" w:rsidRDefault="008F58B5" w:rsidP="00F977AB">
            <w:pPr>
              <w:pStyle w:val="OWSTabletext"/>
            </w:pPr>
            <w:r w:rsidRPr="00CF1059">
              <w:t>Solute concentration in groundwater at location of a well; groundwater dilution factor (DF</w:t>
            </w:r>
            <w:r w:rsidRPr="00CF1059">
              <w:rPr>
                <w:vertAlign w:val="subscript"/>
              </w:rPr>
              <w:t>GW</w:t>
            </w:r>
            <w:r w:rsidRPr="00CF1059">
              <w:t xml:space="preserve">); travel time from bottom of unsaturated zone </w:t>
            </w:r>
            <w:r>
              <w:t>to</w:t>
            </w:r>
            <w:r w:rsidRPr="00CF1059">
              <w:t xml:space="preserve"> well location</w:t>
            </w:r>
          </w:p>
        </w:tc>
      </w:tr>
      <w:tr w:rsidR="008F58B5" w:rsidRPr="00CF1059" w14:paraId="4CE40B8B" w14:textId="77777777" w:rsidTr="009965A5">
        <w:tc>
          <w:tcPr>
            <w:tcW w:w="1057" w:type="pct"/>
            <w:tcBorders>
              <w:top w:val="nil"/>
              <w:left w:val="single" w:sz="4" w:space="0" w:color="auto"/>
              <w:bottom w:val="nil"/>
              <w:right w:val="single" w:sz="4" w:space="0" w:color="auto"/>
            </w:tcBorders>
            <w:shd w:val="clear" w:color="auto" w:fill="auto"/>
          </w:tcPr>
          <w:p w14:paraId="4CE40B87" w14:textId="77777777" w:rsidR="008F58B5" w:rsidRPr="00CF1059" w:rsidRDefault="008F58B5" w:rsidP="00F977AB">
            <w:pPr>
              <w:pStyle w:val="OWSTabletext"/>
            </w:pPr>
          </w:p>
        </w:tc>
        <w:tc>
          <w:tcPr>
            <w:tcW w:w="987" w:type="pct"/>
            <w:tcBorders>
              <w:left w:val="single" w:sz="4" w:space="0" w:color="auto"/>
              <w:bottom w:val="single" w:sz="4" w:space="0" w:color="auto"/>
            </w:tcBorders>
            <w:shd w:val="clear" w:color="auto" w:fill="auto"/>
          </w:tcPr>
          <w:p w14:paraId="4CE40B88" w14:textId="77777777" w:rsidR="008F58B5" w:rsidRPr="00CF1059" w:rsidRDefault="008F58B5" w:rsidP="00F977AB">
            <w:pPr>
              <w:pStyle w:val="OWSTabletext"/>
            </w:pPr>
            <w:r w:rsidRPr="00CF1059">
              <w:t>Stream</w:t>
            </w:r>
          </w:p>
        </w:tc>
        <w:tc>
          <w:tcPr>
            <w:tcW w:w="1411" w:type="pct"/>
            <w:tcBorders>
              <w:bottom w:val="single" w:sz="4" w:space="0" w:color="auto"/>
            </w:tcBorders>
            <w:shd w:val="clear" w:color="auto" w:fill="auto"/>
          </w:tcPr>
          <w:p w14:paraId="4CE40B89" w14:textId="77777777" w:rsidR="008F58B5" w:rsidRPr="00CF1059" w:rsidRDefault="008F58B5" w:rsidP="00F977AB">
            <w:pPr>
              <w:pStyle w:val="OWSTabletext"/>
            </w:pPr>
            <w:r w:rsidRPr="00CF1059">
              <w:t xml:space="preserve">Solute plume is intercepted by </w:t>
            </w:r>
            <w:r>
              <w:t>the</w:t>
            </w:r>
            <w:r w:rsidRPr="00CF1059">
              <w:t xml:space="preserve"> gaining </w:t>
            </w:r>
            <w:r>
              <w:t xml:space="preserve">section of a </w:t>
            </w:r>
            <w:r w:rsidRPr="00CF1059">
              <w:t>stream; solutes are further diluted in the stream</w:t>
            </w:r>
          </w:p>
        </w:tc>
        <w:tc>
          <w:tcPr>
            <w:tcW w:w="1545" w:type="pct"/>
            <w:tcBorders>
              <w:bottom w:val="single" w:sz="4" w:space="0" w:color="auto"/>
            </w:tcBorders>
            <w:shd w:val="clear" w:color="auto" w:fill="auto"/>
          </w:tcPr>
          <w:p w14:paraId="4CE40B8A" w14:textId="77777777" w:rsidR="008F58B5" w:rsidRPr="00CF1059" w:rsidRDefault="008F58B5" w:rsidP="00F977AB">
            <w:pPr>
              <w:pStyle w:val="OWSTabletext"/>
            </w:pPr>
            <w:r w:rsidRPr="00CF1059">
              <w:t>Solute concentration in surface water at location where plume discharges; surface water dilution factor (DF</w:t>
            </w:r>
            <w:r w:rsidRPr="00CF1059">
              <w:rPr>
                <w:vertAlign w:val="subscript"/>
              </w:rPr>
              <w:t>SW</w:t>
            </w:r>
            <w:r w:rsidRPr="00CF1059">
              <w:t xml:space="preserve">); solute flux into stream; travel time from bottom of unsaturated zone </w:t>
            </w:r>
            <w:r>
              <w:t>to</w:t>
            </w:r>
            <w:r w:rsidRPr="00CF1059">
              <w:t xml:space="preserve"> stream</w:t>
            </w:r>
          </w:p>
        </w:tc>
      </w:tr>
      <w:tr w:rsidR="008F58B5" w:rsidRPr="00CF1059" w14:paraId="4CE40B90" w14:textId="77777777" w:rsidTr="009965A5">
        <w:tc>
          <w:tcPr>
            <w:tcW w:w="1057" w:type="pct"/>
            <w:tcBorders>
              <w:top w:val="nil"/>
              <w:left w:val="single" w:sz="4" w:space="0" w:color="auto"/>
              <w:bottom w:val="nil"/>
              <w:right w:val="single" w:sz="4" w:space="0" w:color="auto"/>
            </w:tcBorders>
            <w:shd w:val="clear" w:color="auto" w:fill="auto"/>
          </w:tcPr>
          <w:p w14:paraId="4CE40B8C" w14:textId="77777777" w:rsidR="008F58B5" w:rsidRPr="00CF1059" w:rsidRDefault="008F58B5" w:rsidP="00F977AB">
            <w:pPr>
              <w:pStyle w:val="OWSTabletext"/>
            </w:pPr>
          </w:p>
        </w:tc>
        <w:tc>
          <w:tcPr>
            <w:tcW w:w="987" w:type="pct"/>
            <w:tcBorders>
              <w:left w:val="single" w:sz="4" w:space="0" w:color="auto"/>
              <w:bottom w:val="single" w:sz="4" w:space="0" w:color="auto"/>
            </w:tcBorders>
            <w:shd w:val="clear" w:color="auto" w:fill="auto"/>
          </w:tcPr>
          <w:p w14:paraId="4CE40B8D" w14:textId="77777777" w:rsidR="008F58B5" w:rsidRPr="00CF1059" w:rsidRDefault="008F58B5" w:rsidP="00F977AB">
            <w:pPr>
              <w:pStyle w:val="OWSTabletext"/>
            </w:pPr>
            <w:r w:rsidRPr="00CF1059">
              <w:t>Wetland</w:t>
            </w:r>
          </w:p>
        </w:tc>
        <w:tc>
          <w:tcPr>
            <w:tcW w:w="1411" w:type="pct"/>
            <w:tcBorders>
              <w:bottom w:val="single" w:sz="4" w:space="0" w:color="auto"/>
            </w:tcBorders>
            <w:shd w:val="clear" w:color="auto" w:fill="auto"/>
          </w:tcPr>
          <w:p w14:paraId="4CE40B8E" w14:textId="77777777" w:rsidR="008F58B5" w:rsidRPr="00CF1059" w:rsidRDefault="008F58B5" w:rsidP="00F977AB">
            <w:pPr>
              <w:pStyle w:val="OWSTabletext"/>
            </w:pPr>
            <w:r w:rsidRPr="00CF1059">
              <w:t>Solute plume is intercepted by a wetland; solute accumulation occur</w:t>
            </w:r>
            <w:r>
              <w:t>s</w:t>
            </w:r>
            <w:r w:rsidRPr="00CF1059">
              <w:t xml:space="preserve"> in the wetland</w:t>
            </w:r>
          </w:p>
        </w:tc>
        <w:tc>
          <w:tcPr>
            <w:tcW w:w="1545" w:type="pct"/>
            <w:tcBorders>
              <w:bottom w:val="single" w:sz="4" w:space="0" w:color="auto"/>
            </w:tcBorders>
            <w:shd w:val="clear" w:color="auto" w:fill="auto"/>
          </w:tcPr>
          <w:p w14:paraId="4CE40B8F" w14:textId="77777777" w:rsidR="008F58B5" w:rsidRPr="00CF1059" w:rsidRDefault="008F58B5" w:rsidP="00F977AB">
            <w:pPr>
              <w:pStyle w:val="OWSTabletext"/>
            </w:pPr>
            <w:r w:rsidRPr="00CF1059">
              <w:t>Solute concentration in wetland at location where plume discharges; solute flux into wetland; travel time from bottom of unsaturated zone t</w:t>
            </w:r>
            <w:r>
              <w:t>o</w:t>
            </w:r>
            <w:r w:rsidRPr="00CF1059">
              <w:t xml:space="preserve"> stream</w:t>
            </w:r>
          </w:p>
        </w:tc>
      </w:tr>
      <w:tr w:rsidR="008F58B5" w:rsidRPr="00CF1059" w14:paraId="4CE40B95" w14:textId="77777777" w:rsidTr="009965A5">
        <w:tc>
          <w:tcPr>
            <w:tcW w:w="1057" w:type="pct"/>
            <w:tcBorders>
              <w:top w:val="nil"/>
              <w:left w:val="single" w:sz="4" w:space="0" w:color="auto"/>
              <w:bottom w:val="single" w:sz="4" w:space="0" w:color="auto"/>
              <w:right w:val="single" w:sz="4" w:space="0" w:color="auto"/>
            </w:tcBorders>
            <w:shd w:val="clear" w:color="auto" w:fill="auto"/>
          </w:tcPr>
          <w:p w14:paraId="4CE40B91" w14:textId="77777777" w:rsidR="008F58B5" w:rsidRPr="00CF1059" w:rsidRDefault="008F58B5" w:rsidP="00F977AB">
            <w:pPr>
              <w:pStyle w:val="OWSTabletext"/>
            </w:pPr>
          </w:p>
        </w:tc>
        <w:tc>
          <w:tcPr>
            <w:tcW w:w="987" w:type="pct"/>
            <w:tcBorders>
              <w:left w:val="single" w:sz="4" w:space="0" w:color="auto"/>
            </w:tcBorders>
            <w:shd w:val="clear" w:color="auto" w:fill="auto"/>
          </w:tcPr>
          <w:p w14:paraId="4CE40B92" w14:textId="77777777" w:rsidR="008F58B5" w:rsidRPr="00CF1059" w:rsidRDefault="008F58B5" w:rsidP="00F977AB">
            <w:pPr>
              <w:pStyle w:val="OWSTabletext"/>
            </w:pPr>
            <w:r w:rsidRPr="00CF1059">
              <w:t>Spring</w:t>
            </w:r>
          </w:p>
        </w:tc>
        <w:tc>
          <w:tcPr>
            <w:tcW w:w="1411" w:type="pct"/>
            <w:shd w:val="clear" w:color="auto" w:fill="auto"/>
          </w:tcPr>
          <w:p w14:paraId="4CE40B93" w14:textId="77777777" w:rsidR="008F58B5" w:rsidRPr="00CF1059" w:rsidRDefault="008F58B5" w:rsidP="00F977AB">
            <w:pPr>
              <w:pStyle w:val="OWSTabletext"/>
            </w:pPr>
            <w:r w:rsidRPr="00CF1059">
              <w:t xml:space="preserve">Solute plume is intercepted by </w:t>
            </w:r>
            <w:r>
              <w:t xml:space="preserve">discharge flowing to </w:t>
            </w:r>
            <w:r w:rsidRPr="00CF1059">
              <w:t>a spring; solute accumulation occur</w:t>
            </w:r>
            <w:r>
              <w:t>s</w:t>
            </w:r>
            <w:r w:rsidRPr="00CF1059">
              <w:t xml:space="preserve"> in the spring</w:t>
            </w:r>
            <w:r>
              <w:t xml:space="preserve"> zone</w:t>
            </w:r>
          </w:p>
        </w:tc>
        <w:tc>
          <w:tcPr>
            <w:tcW w:w="1545" w:type="pct"/>
            <w:shd w:val="clear" w:color="auto" w:fill="auto"/>
          </w:tcPr>
          <w:p w14:paraId="4CE40B94" w14:textId="77777777" w:rsidR="008F58B5" w:rsidRPr="00CF1059" w:rsidRDefault="008F58B5" w:rsidP="00F977AB">
            <w:pPr>
              <w:pStyle w:val="OWSTabletext"/>
            </w:pPr>
            <w:r w:rsidRPr="00CF1059">
              <w:t xml:space="preserve">Solute concentration in spring </w:t>
            </w:r>
            <w:r>
              <w:t xml:space="preserve">discharge; </w:t>
            </w:r>
            <w:r w:rsidRPr="00CF1059">
              <w:t>solute flux into spring</w:t>
            </w:r>
            <w:r>
              <w:t xml:space="preserve"> zone</w:t>
            </w:r>
            <w:r w:rsidRPr="00CF1059">
              <w:t>; cumulative flux into spring; travel time from bottom of unsaturated zone t</w:t>
            </w:r>
            <w:r>
              <w:t>o</w:t>
            </w:r>
            <w:r w:rsidRPr="00CF1059">
              <w:t xml:space="preserve"> stream</w:t>
            </w:r>
          </w:p>
        </w:tc>
      </w:tr>
    </w:tbl>
    <w:p w14:paraId="4CE40B96" w14:textId="77777777" w:rsidR="008F58B5" w:rsidRDefault="008F58B5" w:rsidP="00304FE4">
      <w:pPr>
        <w:pStyle w:val="Heading1"/>
        <w:ind w:left="0" w:firstLine="0"/>
      </w:pPr>
      <w:bookmarkStart w:id="534" w:name="_Toc364799369"/>
      <w:bookmarkStart w:id="535" w:name="_Toc364770735"/>
      <w:bookmarkStart w:id="536" w:name="_Toc364771129"/>
      <w:bookmarkStart w:id="537" w:name="_Toc364789727"/>
      <w:bookmarkStart w:id="538" w:name="_Toc364789819"/>
      <w:bookmarkStart w:id="539" w:name="_Toc364789910"/>
      <w:bookmarkStart w:id="540" w:name="_Toc364792302"/>
      <w:bookmarkStart w:id="541" w:name="_Toc364793990"/>
      <w:bookmarkStart w:id="542" w:name="_Toc364794535"/>
      <w:bookmarkStart w:id="543" w:name="_Toc368375633"/>
      <w:bookmarkStart w:id="544" w:name="_Ref370825373"/>
      <w:bookmarkStart w:id="545" w:name="_Toc384146830"/>
      <w:bookmarkStart w:id="546" w:name="_Toc404628653"/>
      <w:bookmarkStart w:id="547" w:name="_Toc467149702"/>
      <w:bookmarkEnd w:id="534"/>
      <w:bookmarkEnd w:id="535"/>
      <w:bookmarkEnd w:id="536"/>
      <w:bookmarkEnd w:id="537"/>
      <w:bookmarkEnd w:id="538"/>
      <w:bookmarkEnd w:id="539"/>
      <w:bookmarkEnd w:id="540"/>
      <w:bookmarkEnd w:id="541"/>
      <w:bookmarkEnd w:id="542"/>
      <w:r w:rsidRPr="00CF1059">
        <w:t>C</w:t>
      </w:r>
      <w:r w:rsidR="009965A5">
        <w:t>oal seam gas</w:t>
      </w:r>
      <w:r w:rsidRPr="00CF1059">
        <w:t xml:space="preserve"> operations and identification of contaminant source characteristics</w:t>
      </w:r>
      <w:bookmarkEnd w:id="543"/>
      <w:bookmarkEnd w:id="544"/>
      <w:bookmarkEnd w:id="545"/>
      <w:bookmarkEnd w:id="546"/>
      <w:bookmarkEnd w:id="547"/>
    </w:p>
    <w:p w14:paraId="4CE40B97" w14:textId="77777777" w:rsidR="00E83D6F" w:rsidRPr="00E83D6F" w:rsidRDefault="00E83D6F" w:rsidP="00E83D6F">
      <w:pPr>
        <w:pStyle w:val="Heading2"/>
      </w:pPr>
      <w:bookmarkStart w:id="548" w:name="_Toc467149703"/>
      <w:r>
        <w:t>P</w:t>
      </w:r>
      <w:r w:rsidRPr="00CF1059">
        <w:t xml:space="preserve">hysical and chemical characteristics of </w:t>
      </w:r>
      <w:r>
        <w:t>potential contaminant</w:t>
      </w:r>
      <w:r w:rsidRPr="00CF1059">
        <w:t>s</w:t>
      </w:r>
      <w:bookmarkEnd w:id="548"/>
    </w:p>
    <w:p w14:paraId="4CE40B98" w14:textId="77777777" w:rsidR="008F58B5" w:rsidRPr="00CF1059" w:rsidRDefault="008F58B5" w:rsidP="009D2D2D">
      <w:pPr>
        <w:pStyle w:val="OWSpre-listtext"/>
      </w:pPr>
      <w:r w:rsidRPr="00CF1059">
        <w:t xml:space="preserve">The critical physical and chemical characteristics of </w:t>
      </w:r>
      <w:r w:rsidR="00E83D6F">
        <w:t xml:space="preserve">potential </w:t>
      </w:r>
      <w:r w:rsidRPr="00CF1059">
        <w:t>contaminant sources associated with</w:t>
      </w:r>
      <w:r w:rsidR="00EC2628">
        <w:t xml:space="preserve"> coal seam gas</w:t>
      </w:r>
      <w:r w:rsidRPr="00CF1059">
        <w:t xml:space="preserve"> operations at the surface that are needed to conduct exposure assessments </w:t>
      </w:r>
      <w:r>
        <w:t>include</w:t>
      </w:r>
      <w:r w:rsidRPr="00CF1059">
        <w:t>:</w:t>
      </w:r>
    </w:p>
    <w:p w14:paraId="4CE40B99" w14:textId="77777777" w:rsidR="008F58B5" w:rsidRPr="009D2D2D" w:rsidRDefault="008F58B5" w:rsidP="00012067">
      <w:pPr>
        <w:pStyle w:val="OWSbulletL1"/>
      </w:pPr>
      <w:r w:rsidRPr="009D2D2D">
        <w:t>the surface area through which potential leakage into the subsurface may occur, with the three main geometries being classified as point, line and areal sources</w:t>
      </w:r>
    </w:p>
    <w:p w14:paraId="4CE40B9A" w14:textId="77777777" w:rsidR="008F58B5" w:rsidRPr="009D2D2D" w:rsidRDefault="008F58B5" w:rsidP="0064206B">
      <w:pPr>
        <w:pStyle w:val="OWSbulletL1"/>
      </w:pPr>
      <w:r w:rsidRPr="0064206B">
        <w:t>the volume of fluid that potentially leaks into the underground. Two types of leakage scenarios are considered: a spill with a fixed volume of contaminated water (the duration of infiltration depends on the infiltration capacity of soil), and a leak of a fixed duration (the</w:t>
      </w:r>
      <w:r w:rsidRPr="009D2D2D">
        <w:t xml:space="preserve"> infiltrated volume depends on leakage rate)</w:t>
      </w:r>
    </w:p>
    <w:p w14:paraId="4CE40B9B" w14:textId="79BF3968" w:rsidR="008F58B5" w:rsidRPr="009D2D2D" w:rsidRDefault="008F58B5" w:rsidP="00012067">
      <w:pPr>
        <w:pStyle w:val="OWSbulletL1"/>
      </w:pPr>
      <w:r w:rsidRPr="009D2D2D">
        <w:t>the duration of a potential leakage (a single short pulse of typically one day or long</w:t>
      </w:r>
      <w:r w:rsidR="00DB7C1F">
        <w:noBreakHyphen/>
      </w:r>
      <w:r w:rsidRPr="009D2D2D">
        <w:t>term steady leakage for several years), and possibly the frequency of</w:t>
      </w:r>
      <w:r w:rsidR="00744DC2">
        <w:t xml:space="preserve"> occurrence for multiple events</w:t>
      </w:r>
    </w:p>
    <w:p w14:paraId="4CE40B9C" w14:textId="6BC80E9D" w:rsidR="008F58B5" w:rsidRPr="009D2D2D" w:rsidRDefault="008F58B5" w:rsidP="00012067">
      <w:pPr>
        <w:pStyle w:val="OWSbulletL1"/>
      </w:pPr>
      <w:r w:rsidRPr="009D2D2D">
        <w:t xml:space="preserve">the chemical composition of the fluids. For details on the chemical composition, the reader is referred to the </w:t>
      </w:r>
      <w:r w:rsidRPr="005550FB">
        <w:rPr>
          <w:i/>
        </w:rPr>
        <w:t xml:space="preserve">Identification of </w:t>
      </w:r>
      <w:r w:rsidR="00203429">
        <w:rPr>
          <w:i/>
        </w:rPr>
        <w:t>c</w:t>
      </w:r>
      <w:r w:rsidRPr="005550FB">
        <w:rPr>
          <w:i/>
        </w:rPr>
        <w:t xml:space="preserve">hemicals associated with </w:t>
      </w:r>
      <w:r w:rsidR="00203429">
        <w:rPr>
          <w:i/>
        </w:rPr>
        <w:t>coal seam gas</w:t>
      </w:r>
      <w:r w:rsidR="00203429" w:rsidRPr="005550FB">
        <w:rPr>
          <w:i/>
        </w:rPr>
        <w:t xml:space="preserve"> </w:t>
      </w:r>
      <w:r w:rsidR="00203429">
        <w:rPr>
          <w:i/>
        </w:rPr>
        <w:t>e</w:t>
      </w:r>
      <w:r w:rsidRPr="005550FB">
        <w:rPr>
          <w:i/>
        </w:rPr>
        <w:t>xtraction in Australia</w:t>
      </w:r>
      <w:r w:rsidRPr="009D2D2D">
        <w:t xml:space="preserve"> report (NICNAS </w:t>
      </w:r>
      <w:r w:rsidR="00B669E2">
        <w:t>2017</w:t>
      </w:r>
      <w:r w:rsidR="008276AD">
        <w:t>c</w:t>
      </w:r>
      <w:r w:rsidRPr="009D2D2D">
        <w:t>)</w:t>
      </w:r>
    </w:p>
    <w:p w14:paraId="4CE40B9D" w14:textId="609CCD8C" w:rsidR="003464DB" w:rsidRDefault="008F58B5" w:rsidP="00012067">
      <w:pPr>
        <w:pStyle w:val="OWSbulletL1final"/>
      </w:pPr>
      <w:r>
        <w:t>t</w:t>
      </w:r>
      <w:r w:rsidRPr="00916809">
        <w:t>he concentration of chemicals (</w:t>
      </w:r>
      <w:r w:rsidR="0010727F">
        <w:fldChar w:fldCharType="begin"/>
      </w:r>
      <w:r w:rsidR="0010727F">
        <w:instrText xml:space="preserve"> REF _Ref404149828 \h  \* MERGEFORMAT </w:instrText>
      </w:r>
      <w:r w:rsidR="0010727F">
        <w:fldChar w:fldCharType="separate"/>
      </w:r>
      <w:r w:rsidR="005F3AD7">
        <w:t>Table </w:t>
      </w:r>
      <w:r w:rsidR="000F6092">
        <w:rPr>
          <w:noProof/>
        </w:rPr>
        <w:t>3.1</w:t>
      </w:r>
      <w:r w:rsidR="0010727F">
        <w:fldChar w:fldCharType="end"/>
      </w:r>
      <w:r w:rsidRPr="00916809">
        <w:t>)</w:t>
      </w:r>
      <w:r w:rsidR="003464DB">
        <w:t>.</w:t>
      </w:r>
    </w:p>
    <w:p w14:paraId="4CE40B9E" w14:textId="26FF0838" w:rsidR="008F58B5" w:rsidRPr="00CF1059" w:rsidRDefault="008F58B5" w:rsidP="009D2D2D">
      <w:pPr>
        <w:pStyle w:val="OWSpost-listnormaltext"/>
      </w:pPr>
      <w:r w:rsidRPr="00CF1059">
        <w:t xml:space="preserve">Source characteristics were previously determined by </w:t>
      </w:r>
      <w:r w:rsidR="00BB5181">
        <w:t>Mallants et al.</w:t>
      </w:r>
      <w:r w:rsidR="00BB5181" w:rsidRPr="00CF1059">
        <w:t xml:space="preserve"> </w:t>
      </w:r>
      <w:r w:rsidRPr="00CF1059">
        <w:t>(</w:t>
      </w:r>
      <w:r w:rsidR="00B669E2">
        <w:t>2017</w:t>
      </w:r>
      <w:r w:rsidR="00BB5181">
        <w:t>a</w:t>
      </w:r>
      <w:r w:rsidRPr="00CF1059">
        <w:t xml:space="preserve">) on the basis of a literature review. </w:t>
      </w:r>
      <w:r>
        <w:t>A</w:t>
      </w:r>
      <w:r w:rsidRPr="00CF1059">
        <w:t xml:space="preserve"> summary is provided in </w:t>
      </w:r>
      <w:r w:rsidR="0010727F">
        <w:fldChar w:fldCharType="begin"/>
      </w:r>
      <w:r w:rsidR="0010727F">
        <w:instrText xml:space="preserve"> REF _Ref404149828 \h  \* MERGEFORMAT </w:instrText>
      </w:r>
      <w:r w:rsidR="0010727F">
        <w:fldChar w:fldCharType="separate"/>
      </w:r>
      <w:r w:rsidR="005F3AD7">
        <w:t>Table </w:t>
      </w:r>
      <w:r w:rsidR="000F6092">
        <w:rPr>
          <w:noProof/>
        </w:rPr>
        <w:t>3.1</w:t>
      </w:r>
      <w:r w:rsidR="0010727F">
        <w:fldChar w:fldCharType="end"/>
      </w:r>
      <w:r>
        <w:t xml:space="preserve"> </w:t>
      </w:r>
      <w:r w:rsidRPr="00CF1059">
        <w:t>and serve</w:t>
      </w:r>
      <w:r>
        <w:t>s</w:t>
      </w:r>
      <w:r w:rsidRPr="00CF1059">
        <w:t xml:space="preserve"> as the basis for deriving physical (</w:t>
      </w:r>
      <w:r w:rsidR="0010727F">
        <w:fldChar w:fldCharType="begin"/>
      </w:r>
      <w:r w:rsidR="0010727F">
        <w:instrText xml:space="preserve"> REF _Ref370837601 \h  \* MERGEFORMAT </w:instrText>
      </w:r>
      <w:r w:rsidR="0010727F">
        <w:fldChar w:fldCharType="separate"/>
      </w:r>
      <w:r w:rsidR="005F3AD7">
        <w:t>Table </w:t>
      </w:r>
      <w:r w:rsidR="000F6092">
        <w:rPr>
          <w:noProof/>
        </w:rPr>
        <w:t>3</w:t>
      </w:r>
      <w:r w:rsidR="000F6092" w:rsidRPr="00233BB5">
        <w:rPr>
          <w:noProof/>
        </w:rPr>
        <w:t>.</w:t>
      </w:r>
      <w:r w:rsidR="000F6092">
        <w:rPr>
          <w:noProof/>
        </w:rPr>
        <w:t>3</w:t>
      </w:r>
      <w:r w:rsidR="0010727F">
        <w:fldChar w:fldCharType="end"/>
      </w:r>
      <w:r w:rsidRPr="00CF1059">
        <w:t>) source parameters used in the solute transport simulations for the soil pathway.</w:t>
      </w:r>
    </w:p>
    <w:p w14:paraId="4CE40B9F" w14:textId="7256AE96" w:rsidR="008F58B5" w:rsidRPr="00CF1059" w:rsidRDefault="005F3AD7" w:rsidP="008F58B5">
      <w:pPr>
        <w:pStyle w:val="OWStablecaption"/>
      </w:pPr>
      <w:bookmarkStart w:id="549" w:name="_Ref404149828"/>
      <w:bookmarkStart w:id="550" w:name="_Toc384143251"/>
      <w:bookmarkStart w:id="551" w:name="_Toc404628674"/>
      <w:bookmarkStart w:id="552" w:name="_Toc467149724"/>
      <w:r>
        <w:t>Table </w:t>
      </w:r>
      <w:r w:rsidR="00AF4484">
        <w:fldChar w:fldCharType="begin"/>
      </w:r>
      <w:r w:rsidR="007424A9">
        <w:instrText xml:space="preserve"> STYLEREF 1 \s </w:instrText>
      </w:r>
      <w:r w:rsidR="00AF4484">
        <w:fldChar w:fldCharType="separate"/>
      </w:r>
      <w:r w:rsidR="000F6092">
        <w:rPr>
          <w:noProof/>
        </w:rPr>
        <w:t>3</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w:t>
      </w:r>
      <w:r w:rsidR="00AF4484">
        <w:fldChar w:fldCharType="end"/>
      </w:r>
      <w:bookmarkEnd w:id="549"/>
      <w:r w:rsidR="008F58B5" w:rsidRPr="00CF1059">
        <w:t xml:space="preserve"> </w:t>
      </w:r>
      <w:r w:rsidR="001912A9">
        <w:t xml:space="preserve"> </w:t>
      </w:r>
      <w:r w:rsidR="008F58B5" w:rsidRPr="00CF1059">
        <w:t>Summary of source characteristics</w:t>
      </w:r>
      <w:r w:rsidR="008F58B5">
        <w:t xml:space="preserve"> (surface area involved for a point source is estimated and assumed to be roughly proportional to volume of fluid released)</w:t>
      </w:r>
      <w:bookmarkEnd w:id="550"/>
      <w:bookmarkEnd w:id="551"/>
      <w:bookmarkEnd w:id="5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8"/>
        <w:gridCol w:w="1242"/>
        <w:gridCol w:w="1523"/>
        <w:gridCol w:w="1492"/>
        <w:gridCol w:w="1469"/>
        <w:gridCol w:w="1700"/>
      </w:tblGrid>
      <w:tr w:rsidR="008F58B5" w:rsidRPr="00CF1059" w14:paraId="4CE40BA6" w14:textId="77777777" w:rsidTr="00B84D40">
        <w:trPr>
          <w:tblHeader/>
        </w:trPr>
        <w:tc>
          <w:tcPr>
            <w:tcW w:w="899" w:type="pct"/>
            <w:tcBorders>
              <w:bottom w:val="single" w:sz="4" w:space="0" w:color="auto"/>
            </w:tcBorders>
            <w:shd w:val="clear" w:color="auto" w:fill="C6D9F1"/>
          </w:tcPr>
          <w:p w14:paraId="4CE40BA0" w14:textId="77777777" w:rsidR="008F58B5" w:rsidRPr="00CF1059" w:rsidRDefault="008F58B5" w:rsidP="00203429">
            <w:pPr>
              <w:pStyle w:val="OWSTableheading"/>
            </w:pPr>
            <w:r w:rsidRPr="00CF1059">
              <w:t>Source type</w:t>
            </w:r>
          </w:p>
        </w:tc>
        <w:tc>
          <w:tcPr>
            <w:tcW w:w="686" w:type="pct"/>
            <w:tcBorders>
              <w:bottom w:val="single" w:sz="4" w:space="0" w:color="auto"/>
            </w:tcBorders>
            <w:shd w:val="clear" w:color="auto" w:fill="C6D9F1"/>
          </w:tcPr>
          <w:p w14:paraId="4CE40BA1" w14:textId="77777777" w:rsidR="008F58B5" w:rsidRPr="00CF1059" w:rsidRDefault="008F58B5" w:rsidP="00203429">
            <w:pPr>
              <w:pStyle w:val="OWSTableheading"/>
            </w:pPr>
            <w:r w:rsidRPr="00CF1059">
              <w:t>Surface area involved</w:t>
            </w:r>
          </w:p>
        </w:tc>
        <w:tc>
          <w:tcPr>
            <w:tcW w:w="841" w:type="pct"/>
            <w:tcBorders>
              <w:bottom w:val="single" w:sz="4" w:space="0" w:color="auto"/>
            </w:tcBorders>
            <w:shd w:val="clear" w:color="auto" w:fill="C6D9F1"/>
          </w:tcPr>
          <w:p w14:paraId="4CE40BA2" w14:textId="77777777" w:rsidR="008F58B5" w:rsidRPr="00CF1059" w:rsidRDefault="004073F9" w:rsidP="00203429">
            <w:pPr>
              <w:pStyle w:val="OWSTableheading"/>
            </w:pPr>
            <w:r>
              <w:t>Maximum v</w:t>
            </w:r>
            <w:r w:rsidR="008F58B5" w:rsidRPr="00CF1059">
              <w:t xml:space="preserve">olume of fluid </w:t>
            </w:r>
            <w:r>
              <w:t xml:space="preserve">assumed to be </w:t>
            </w:r>
            <w:r w:rsidR="008F58B5" w:rsidRPr="00CF1059">
              <w:t>released</w:t>
            </w:r>
          </w:p>
        </w:tc>
        <w:tc>
          <w:tcPr>
            <w:tcW w:w="824" w:type="pct"/>
            <w:tcBorders>
              <w:bottom w:val="single" w:sz="4" w:space="0" w:color="auto"/>
            </w:tcBorders>
            <w:shd w:val="clear" w:color="auto" w:fill="C6D9F1"/>
          </w:tcPr>
          <w:p w14:paraId="4CE40BA3" w14:textId="77777777" w:rsidR="008F58B5" w:rsidRPr="00CF1059" w:rsidRDefault="008F58B5" w:rsidP="00203429">
            <w:pPr>
              <w:pStyle w:val="OWSTableheading"/>
            </w:pPr>
            <w:r w:rsidRPr="00CF1059">
              <w:t>Duration of release</w:t>
            </w:r>
          </w:p>
        </w:tc>
        <w:tc>
          <w:tcPr>
            <w:tcW w:w="811" w:type="pct"/>
            <w:tcBorders>
              <w:bottom w:val="single" w:sz="4" w:space="0" w:color="auto"/>
            </w:tcBorders>
            <w:shd w:val="clear" w:color="auto" w:fill="C6D9F1"/>
          </w:tcPr>
          <w:p w14:paraId="4CE40BA4" w14:textId="77777777" w:rsidR="008F58B5" w:rsidRPr="00CF1059" w:rsidRDefault="008F58B5" w:rsidP="00203429">
            <w:pPr>
              <w:pStyle w:val="OWSTableheading"/>
            </w:pPr>
            <w:r w:rsidRPr="00CF1059">
              <w:t>Chemical composition</w:t>
            </w:r>
          </w:p>
        </w:tc>
        <w:tc>
          <w:tcPr>
            <w:tcW w:w="939" w:type="pct"/>
            <w:tcBorders>
              <w:bottom w:val="single" w:sz="4" w:space="0" w:color="auto"/>
            </w:tcBorders>
            <w:shd w:val="clear" w:color="auto" w:fill="C6D9F1"/>
          </w:tcPr>
          <w:p w14:paraId="4CE40BA5" w14:textId="77777777" w:rsidR="008F58B5" w:rsidRPr="00CF1059" w:rsidRDefault="008F58B5" w:rsidP="00203429">
            <w:pPr>
              <w:pStyle w:val="OWSTableheading"/>
            </w:pPr>
            <w:r w:rsidRPr="00CF1059">
              <w:t>Concentration of chemicals</w:t>
            </w:r>
          </w:p>
        </w:tc>
      </w:tr>
      <w:tr w:rsidR="009965A5" w:rsidRPr="009965A5" w14:paraId="4CE40BAD" w14:textId="77777777" w:rsidTr="00B84D40">
        <w:tc>
          <w:tcPr>
            <w:tcW w:w="899" w:type="pct"/>
            <w:tcBorders>
              <w:top w:val="single" w:sz="4" w:space="0" w:color="auto"/>
              <w:right w:val="nil"/>
            </w:tcBorders>
            <w:shd w:val="clear" w:color="auto" w:fill="D9D9D9" w:themeFill="background1" w:themeFillShade="D9"/>
          </w:tcPr>
          <w:p w14:paraId="4CE40BA7" w14:textId="77777777" w:rsidR="009965A5" w:rsidRPr="009965A5" w:rsidRDefault="009965A5" w:rsidP="0056048A">
            <w:pPr>
              <w:pStyle w:val="OWSTabletext"/>
              <w:rPr>
                <w:b/>
                <w:i/>
              </w:rPr>
            </w:pPr>
            <w:r>
              <w:rPr>
                <w:b/>
                <w:i/>
              </w:rPr>
              <w:t>Point sources</w:t>
            </w:r>
          </w:p>
        </w:tc>
        <w:tc>
          <w:tcPr>
            <w:tcW w:w="686" w:type="pct"/>
            <w:tcBorders>
              <w:top w:val="single" w:sz="4" w:space="0" w:color="auto"/>
              <w:left w:val="nil"/>
              <w:right w:val="nil"/>
            </w:tcBorders>
            <w:shd w:val="clear" w:color="auto" w:fill="D9D9D9" w:themeFill="background1" w:themeFillShade="D9"/>
          </w:tcPr>
          <w:p w14:paraId="4CE40BA8" w14:textId="77777777" w:rsidR="009965A5" w:rsidRPr="009965A5" w:rsidRDefault="009965A5" w:rsidP="0056048A">
            <w:pPr>
              <w:pStyle w:val="OWSTabletext"/>
              <w:rPr>
                <w:b/>
                <w:i/>
              </w:rPr>
            </w:pPr>
          </w:p>
        </w:tc>
        <w:tc>
          <w:tcPr>
            <w:tcW w:w="841" w:type="pct"/>
            <w:tcBorders>
              <w:top w:val="single" w:sz="4" w:space="0" w:color="auto"/>
              <w:left w:val="nil"/>
              <w:right w:val="nil"/>
            </w:tcBorders>
            <w:shd w:val="clear" w:color="auto" w:fill="D9D9D9" w:themeFill="background1" w:themeFillShade="D9"/>
          </w:tcPr>
          <w:p w14:paraId="4CE40BA9" w14:textId="77777777" w:rsidR="009965A5" w:rsidRPr="009965A5" w:rsidRDefault="009965A5" w:rsidP="0056048A">
            <w:pPr>
              <w:pStyle w:val="OWSTabletext"/>
              <w:rPr>
                <w:b/>
                <w:i/>
              </w:rPr>
            </w:pPr>
          </w:p>
        </w:tc>
        <w:tc>
          <w:tcPr>
            <w:tcW w:w="824" w:type="pct"/>
            <w:tcBorders>
              <w:top w:val="single" w:sz="4" w:space="0" w:color="auto"/>
              <w:left w:val="nil"/>
              <w:right w:val="nil"/>
            </w:tcBorders>
            <w:shd w:val="clear" w:color="auto" w:fill="D9D9D9" w:themeFill="background1" w:themeFillShade="D9"/>
          </w:tcPr>
          <w:p w14:paraId="4CE40BAA" w14:textId="77777777" w:rsidR="009965A5" w:rsidRPr="009965A5" w:rsidRDefault="009965A5" w:rsidP="00F977AB">
            <w:pPr>
              <w:pStyle w:val="OWSTabletext"/>
              <w:rPr>
                <w:b/>
                <w:i/>
              </w:rPr>
            </w:pPr>
          </w:p>
        </w:tc>
        <w:tc>
          <w:tcPr>
            <w:tcW w:w="811" w:type="pct"/>
            <w:tcBorders>
              <w:top w:val="single" w:sz="4" w:space="0" w:color="auto"/>
              <w:left w:val="nil"/>
              <w:right w:val="nil"/>
            </w:tcBorders>
            <w:shd w:val="clear" w:color="auto" w:fill="D9D9D9" w:themeFill="background1" w:themeFillShade="D9"/>
          </w:tcPr>
          <w:p w14:paraId="4CE40BAB" w14:textId="77777777" w:rsidR="009965A5" w:rsidRPr="009965A5" w:rsidRDefault="009965A5" w:rsidP="00F977AB">
            <w:pPr>
              <w:pStyle w:val="OWSTabletext"/>
              <w:rPr>
                <w:b/>
                <w:i/>
              </w:rPr>
            </w:pPr>
          </w:p>
        </w:tc>
        <w:tc>
          <w:tcPr>
            <w:tcW w:w="939" w:type="pct"/>
            <w:tcBorders>
              <w:top w:val="single" w:sz="4" w:space="0" w:color="auto"/>
              <w:left w:val="nil"/>
            </w:tcBorders>
            <w:shd w:val="clear" w:color="auto" w:fill="D9D9D9" w:themeFill="background1" w:themeFillShade="D9"/>
          </w:tcPr>
          <w:p w14:paraId="4CE40BAC" w14:textId="77777777" w:rsidR="009965A5" w:rsidRPr="009965A5" w:rsidRDefault="009965A5" w:rsidP="00F977AB">
            <w:pPr>
              <w:pStyle w:val="OWSTabletext"/>
              <w:rPr>
                <w:b/>
                <w:i/>
              </w:rPr>
            </w:pPr>
          </w:p>
        </w:tc>
      </w:tr>
      <w:tr w:rsidR="008F58B5" w:rsidRPr="00CF1059" w14:paraId="4CE40BB4" w14:textId="77777777" w:rsidTr="00B84D40">
        <w:tc>
          <w:tcPr>
            <w:tcW w:w="899" w:type="pct"/>
            <w:tcBorders>
              <w:top w:val="single" w:sz="4" w:space="0" w:color="auto"/>
            </w:tcBorders>
            <w:shd w:val="clear" w:color="auto" w:fill="auto"/>
          </w:tcPr>
          <w:p w14:paraId="4CE40BAE" w14:textId="77777777" w:rsidR="008F58B5" w:rsidRPr="00CF1059" w:rsidRDefault="008F58B5" w:rsidP="0056048A">
            <w:pPr>
              <w:pStyle w:val="OWSTabletext"/>
            </w:pPr>
            <w:r w:rsidRPr="00CF1059">
              <w:t>Fla</w:t>
            </w:r>
            <w:r w:rsidR="0056048A">
              <w:t>t</w:t>
            </w:r>
            <w:r w:rsidR="00DB7C1F">
              <w:noBreakHyphen/>
            </w:r>
            <w:r w:rsidRPr="00CF1059">
              <w:t>bed trucks loaded with containers (HF</w:t>
            </w:r>
            <w:r w:rsidR="00076F02">
              <w:t>F</w:t>
            </w:r>
            <w:r w:rsidRPr="00CF1059">
              <w:t>)</w:t>
            </w:r>
          </w:p>
        </w:tc>
        <w:tc>
          <w:tcPr>
            <w:tcW w:w="686" w:type="pct"/>
            <w:tcBorders>
              <w:top w:val="single" w:sz="4" w:space="0" w:color="auto"/>
            </w:tcBorders>
            <w:shd w:val="clear" w:color="auto" w:fill="auto"/>
          </w:tcPr>
          <w:p w14:paraId="4CE40BAF" w14:textId="77777777" w:rsidR="008F58B5" w:rsidRPr="00CF1059" w:rsidRDefault="008F58B5" w:rsidP="0056048A">
            <w:pPr>
              <w:pStyle w:val="OWSTabletext"/>
            </w:pPr>
            <w:r w:rsidRPr="00CF1059">
              <w:t>~ 10</w:t>
            </w:r>
            <w:r w:rsidR="0056048A">
              <w:t> </w:t>
            </w:r>
            <w:r w:rsidRPr="00CF1059">
              <w:t>m</w:t>
            </w:r>
            <w:r w:rsidRPr="00CF1059">
              <w:rPr>
                <w:vertAlign w:val="superscript"/>
              </w:rPr>
              <w:t>2</w:t>
            </w:r>
          </w:p>
        </w:tc>
        <w:tc>
          <w:tcPr>
            <w:tcW w:w="841" w:type="pct"/>
            <w:tcBorders>
              <w:top w:val="single" w:sz="4" w:space="0" w:color="auto"/>
            </w:tcBorders>
            <w:shd w:val="clear" w:color="auto" w:fill="auto"/>
          </w:tcPr>
          <w:p w14:paraId="4CE40BB0" w14:textId="77777777" w:rsidR="002C309C" w:rsidRDefault="008F58B5" w:rsidP="002C309C">
            <w:pPr>
              <w:pStyle w:val="OWSTabletext"/>
              <w:rPr>
                <w:b/>
                <w:bCs/>
              </w:rPr>
            </w:pPr>
            <w:r w:rsidRPr="00CF1059">
              <w:t>220</w:t>
            </w:r>
            <w:r w:rsidR="0056048A">
              <w:t xml:space="preserve"> </w:t>
            </w:r>
            <w:r w:rsidRPr="00CF1059">
              <w:t>gallon</w:t>
            </w:r>
            <w:r w:rsidR="004C421A">
              <w:t>s</w:t>
            </w:r>
            <w:r w:rsidRPr="00CF1059">
              <w:t xml:space="preserve"> to 375</w:t>
            </w:r>
            <w:r w:rsidR="0056048A">
              <w:t xml:space="preserve"> </w:t>
            </w:r>
            <w:r w:rsidRPr="00CF1059">
              <w:t>gallon</w:t>
            </w:r>
            <w:r w:rsidR="004C421A">
              <w:t>s</w:t>
            </w:r>
            <w:r w:rsidRPr="00CF1059">
              <w:t xml:space="preserve"> (i.e. 833</w:t>
            </w:r>
            <w:r w:rsidR="00DB7C1F">
              <w:t>–</w:t>
            </w:r>
            <w:r w:rsidRPr="00CF1059">
              <w:t>1</w:t>
            </w:r>
            <w:r w:rsidR="003E73AC">
              <w:t> </w:t>
            </w:r>
            <w:r w:rsidRPr="00CF1059">
              <w:t>420</w:t>
            </w:r>
            <w:r w:rsidR="0056048A">
              <w:t> </w:t>
            </w:r>
            <w:r w:rsidRPr="00CF1059">
              <w:t>L) HDPE totes</w:t>
            </w:r>
          </w:p>
        </w:tc>
        <w:tc>
          <w:tcPr>
            <w:tcW w:w="824" w:type="pct"/>
            <w:tcBorders>
              <w:top w:val="single" w:sz="4" w:space="0" w:color="auto"/>
            </w:tcBorders>
            <w:shd w:val="clear" w:color="auto" w:fill="auto"/>
          </w:tcPr>
          <w:p w14:paraId="4CE40BB1" w14:textId="77777777" w:rsidR="008F58B5" w:rsidRPr="00CF1059" w:rsidRDefault="008F58B5" w:rsidP="00F977AB">
            <w:pPr>
              <w:pStyle w:val="OWSTabletext"/>
            </w:pPr>
            <w:r w:rsidRPr="00CF1059">
              <w:t>Instantaneous</w:t>
            </w:r>
          </w:p>
        </w:tc>
        <w:tc>
          <w:tcPr>
            <w:tcW w:w="811" w:type="pct"/>
            <w:tcBorders>
              <w:top w:val="single" w:sz="4" w:space="0" w:color="auto"/>
            </w:tcBorders>
            <w:shd w:val="clear" w:color="auto" w:fill="auto"/>
          </w:tcPr>
          <w:p w14:paraId="4CE40BB2" w14:textId="77777777" w:rsidR="008F58B5" w:rsidRPr="00CF1059" w:rsidRDefault="008F58B5" w:rsidP="00F977AB">
            <w:pPr>
              <w:pStyle w:val="OWSTabletext"/>
            </w:pPr>
            <w:r w:rsidRPr="00CF1059">
              <w:t xml:space="preserve">Various; </w:t>
            </w:r>
            <w:r w:rsidR="009965A5">
              <w:t>l</w:t>
            </w:r>
            <w:r w:rsidRPr="00CF1059">
              <w:t xml:space="preserve">iquid additives. </w:t>
            </w:r>
          </w:p>
        </w:tc>
        <w:tc>
          <w:tcPr>
            <w:tcW w:w="939" w:type="pct"/>
            <w:tcBorders>
              <w:top w:val="single" w:sz="4" w:space="0" w:color="auto"/>
            </w:tcBorders>
            <w:shd w:val="clear" w:color="auto" w:fill="auto"/>
          </w:tcPr>
          <w:p w14:paraId="4CE40BB3" w14:textId="779AB0F3" w:rsidR="008F58B5" w:rsidRPr="00CF1059" w:rsidRDefault="008F58B5" w:rsidP="00CF11CD">
            <w:pPr>
              <w:pStyle w:val="OWSTabletext"/>
            </w:pPr>
            <w:r>
              <w:t>See NICNAS (</w:t>
            </w:r>
            <w:r w:rsidR="00B669E2">
              <w:t>2017</w:t>
            </w:r>
            <w:r w:rsidR="008276AD">
              <w:t>c</w:t>
            </w:r>
            <w:r>
              <w:t>)</w:t>
            </w:r>
          </w:p>
        </w:tc>
      </w:tr>
      <w:tr w:rsidR="009965A5" w:rsidRPr="00CF1059" w14:paraId="4CE40BBB" w14:textId="77777777" w:rsidTr="00B84D40">
        <w:tc>
          <w:tcPr>
            <w:tcW w:w="899" w:type="pct"/>
            <w:shd w:val="clear" w:color="auto" w:fill="auto"/>
          </w:tcPr>
          <w:p w14:paraId="4CE40BB5" w14:textId="77777777" w:rsidR="009965A5" w:rsidRPr="00CF1059" w:rsidRDefault="009965A5" w:rsidP="0056048A">
            <w:pPr>
              <w:pStyle w:val="OWSTabletext"/>
            </w:pPr>
            <w:r w:rsidRPr="00CF1059">
              <w:t>Flat</w:t>
            </w:r>
            <w:r w:rsidR="00DB7C1F">
              <w:noBreakHyphen/>
            </w:r>
            <w:r w:rsidRPr="00CF1059">
              <w:t>bed trucks loaded with containers (HF</w:t>
            </w:r>
            <w:r w:rsidR="00076F02">
              <w:t>F</w:t>
            </w:r>
            <w:r w:rsidRPr="00CF1059">
              <w:t>)</w:t>
            </w:r>
          </w:p>
        </w:tc>
        <w:tc>
          <w:tcPr>
            <w:tcW w:w="686" w:type="pct"/>
            <w:shd w:val="clear" w:color="auto" w:fill="auto"/>
          </w:tcPr>
          <w:p w14:paraId="4CE40BB6" w14:textId="77777777" w:rsidR="009965A5" w:rsidRPr="00CF1059" w:rsidRDefault="009965A5" w:rsidP="0056048A">
            <w:pPr>
              <w:pStyle w:val="OWSTabletext"/>
            </w:pPr>
            <w:r w:rsidRPr="00CF1059">
              <w:t>~ 1</w:t>
            </w:r>
            <w:r>
              <w:t> </w:t>
            </w:r>
            <w:r w:rsidRPr="00CF1059">
              <w:t>m</w:t>
            </w:r>
            <w:r w:rsidRPr="00CF1059">
              <w:rPr>
                <w:vertAlign w:val="superscript"/>
              </w:rPr>
              <w:t>2</w:t>
            </w:r>
          </w:p>
        </w:tc>
        <w:tc>
          <w:tcPr>
            <w:tcW w:w="841" w:type="pct"/>
            <w:shd w:val="clear" w:color="auto" w:fill="auto"/>
          </w:tcPr>
          <w:p w14:paraId="4CE40BB7" w14:textId="77777777" w:rsidR="009965A5" w:rsidRPr="00CF1059" w:rsidRDefault="009965A5" w:rsidP="00F977AB">
            <w:pPr>
              <w:pStyle w:val="OWSTabletext"/>
            </w:pPr>
            <w:r w:rsidRPr="00CF1059">
              <w:t>One gallon (i.e. 3.8</w:t>
            </w:r>
            <w:r>
              <w:t> </w:t>
            </w:r>
            <w:r w:rsidRPr="00CF1059">
              <w:t>L) jugs</w:t>
            </w:r>
          </w:p>
        </w:tc>
        <w:tc>
          <w:tcPr>
            <w:tcW w:w="824" w:type="pct"/>
            <w:shd w:val="clear" w:color="auto" w:fill="auto"/>
          </w:tcPr>
          <w:p w14:paraId="4CE40BB8" w14:textId="77777777" w:rsidR="009965A5" w:rsidRPr="00CF1059" w:rsidRDefault="009965A5" w:rsidP="00F977AB">
            <w:pPr>
              <w:pStyle w:val="OWSTabletext"/>
            </w:pPr>
            <w:r w:rsidRPr="00CF1059">
              <w:t xml:space="preserve">Instantaneous </w:t>
            </w:r>
          </w:p>
        </w:tc>
        <w:tc>
          <w:tcPr>
            <w:tcW w:w="811" w:type="pct"/>
            <w:shd w:val="clear" w:color="auto" w:fill="auto"/>
          </w:tcPr>
          <w:p w14:paraId="4CE40BB9" w14:textId="77777777" w:rsidR="009965A5" w:rsidRPr="00CF1059" w:rsidRDefault="009965A5" w:rsidP="00F977AB">
            <w:pPr>
              <w:pStyle w:val="OWSTabletext"/>
            </w:pPr>
            <w:r w:rsidRPr="00CF1059">
              <w:t>Various</w:t>
            </w:r>
          </w:p>
        </w:tc>
        <w:tc>
          <w:tcPr>
            <w:tcW w:w="939" w:type="pct"/>
            <w:shd w:val="clear" w:color="auto" w:fill="auto"/>
          </w:tcPr>
          <w:p w14:paraId="4CE40BBA" w14:textId="3F07A8DC" w:rsidR="009965A5" w:rsidRDefault="009965A5" w:rsidP="00CF11CD">
            <w:pPr>
              <w:pStyle w:val="OWSTabletext"/>
            </w:pPr>
            <w:r>
              <w:t>See NICNAS (</w:t>
            </w:r>
            <w:r w:rsidR="00B669E2">
              <w:t>2017</w:t>
            </w:r>
            <w:r w:rsidR="008276AD">
              <w:t>c</w:t>
            </w:r>
            <w:r>
              <w:t>)</w:t>
            </w:r>
          </w:p>
        </w:tc>
      </w:tr>
      <w:tr w:rsidR="009965A5" w:rsidRPr="00CF1059" w14:paraId="4CE40BC2" w14:textId="77777777" w:rsidTr="00B84D40">
        <w:tc>
          <w:tcPr>
            <w:tcW w:w="899" w:type="pct"/>
            <w:shd w:val="clear" w:color="auto" w:fill="auto"/>
          </w:tcPr>
          <w:p w14:paraId="4CE40BBC" w14:textId="77777777" w:rsidR="009965A5" w:rsidRPr="00CF1059" w:rsidRDefault="009965A5" w:rsidP="0056048A">
            <w:pPr>
              <w:pStyle w:val="OWSTabletext"/>
            </w:pPr>
            <w:r w:rsidRPr="00CF1059">
              <w:t>Flat</w:t>
            </w:r>
            <w:r w:rsidR="00DB7C1F">
              <w:noBreakHyphen/>
            </w:r>
            <w:r w:rsidRPr="00CF1059">
              <w:t>bed trucks loaded with containers (HF</w:t>
            </w:r>
            <w:r w:rsidR="00076F02">
              <w:t>F</w:t>
            </w:r>
            <w:r w:rsidRPr="00CF1059">
              <w:t>)</w:t>
            </w:r>
          </w:p>
        </w:tc>
        <w:tc>
          <w:tcPr>
            <w:tcW w:w="686" w:type="pct"/>
            <w:shd w:val="clear" w:color="auto" w:fill="auto"/>
          </w:tcPr>
          <w:p w14:paraId="4CE40BBD" w14:textId="77777777" w:rsidR="009965A5" w:rsidRPr="00CF1059" w:rsidRDefault="009965A5" w:rsidP="0056048A">
            <w:pPr>
              <w:pStyle w:val="OWSTabletext"/>
            </w:pPr>
            <w:r w:rsidRPr="00CF1059">
              <w:t>~ 1</w:t>
            </w:r>
            <w:r>
              <w:t> </w:t>
            </w:r>
            <w:r w:rsidRPr="00CF1059">
              <w:t>m</w:t>
            </w:r>
            <w:r w:rsidRPr="00CF1059">
              <w:rPr>
                <w:vertAlign w:val="superscript"/>
              </w:rPr>
              <w:t>2</w:t>
            </w:r>
          </w:p>
        </w:tc>
        <w:tc>
          <w:tcPr>
            <w:tcW w:w="841" w:type="pct"/>
            <w:shd w:val="clear" w:color="auto" w:fill="auto"/>
          </w:tcPr>
          <w:p w14:paraId="4CE40BBE" w14:textId="77777777" w:rsidR="009965A5" w:rsidRPr="00CF1059" w:rsidRDefault="009965A5" w:rsidP="0056048A">
            <w:pPr>
              <w:pStyle w:val="OWSTabletext"/>
            </w:pPr>
            <w:r w:rsidRPr="00CF1059">
              <w:t>Five</w:t>
            </w:r>
            <w:r>
              <w:t xml:space="preserve"> </w:t>
            </w:r>
            <w:r w:rsidRPr="00CF1059">
              <w:t xml:space="preserve">gallon </w:t>
            </w:r>
            <w:r>
              <w:t>(i.e. 19 </w:t>
            </w:r>
            <w:r w:rsidRPr="00CF1059">
              <w:t>L) sealed buckets</w:t>
            </w:r>
          </w:p>
        </w:tc>
        <w:tc>
          <w:tcPr>
            <w:tcW w:w="824" w:type="pct"/>
            <w:shd w:val="clear" w:color="auto" w:fill="auto"/>
          </w:tcPr>
          <w:p w14:paraId="4CE40BBF" w14:textId="77777777" w:rsidR="009965A5" w:rsidRPr="00CF1059" w:rsidRDefault="009965A5" w:rsidP="00F977AB">
            <w:pPr>
              <w:pStyle w:val="OWSTabletext"/>
            </w:pPr>
            <w:r w:rsidRPr="00CF1059">
              <w:t>I</w:t>
            </w:r>
            <w:r>
              <w:t>nstantaneous</w:t>
            </w:r>
          </w:p>
        </w:tc>
        <w:tc>
          <w:tcPr>
            <w:tcW w:w="811" w:type="pct"/>
            <w:shd w:val="clear" w:color="auto" w:fill="auto"/>
          </w:tcPr>
          <w:p w14:paraId="4CE40BC0" w14:textId="77777777" w:rsidR="009965A5" w:rsidRPr="00CF1059" w:rsidRDefault="009965A5" w:rsidP="00F977AB">
            <w:pPr>
              <w:pStyle w:val="OWSTabletext"/>
            </w:pPr>
            <w:r>
              <w:t>Various</w:t>
            </w:r>
          </w:p>
        </w:tc>
        <w:tc>
          <w:tcPr>
            <w:tcW w:w="939" w:type="pct"/>
            <w:shd w:val="clear" w:color="auto" w:fill="auto"/>
          </w:tcPr>
          <w:p w14:paraId="4CE40BC1" w14:textId="4524B0E6" w:rsidR="009965A5" w:rsidRPr="00CF1059" w:rsidRDefault="009965A5" w:rsidP="00CF11CD">
            <w:pPr>
              <w:pStyle w:val="OWSTabletext"/>
            </w:pPr>
            <w:r>
              <w:t>See NICNAS (</w:t>
            </w:r>
            <w:r w:rsidR="00B669E2">
              <w:t>2017</w:t>
            </w:r>
            <w:r w:rsidR="008276AD">
              <w:t>c</w:t>
            </w:r>
            <w:r>
              <w:t>)</w:t>
            </w:r>
          </w:p>
        </w:tc>
      </w:tr>
      <w:tr w:rsidR="009965A5" w:rsidRPr="00CF1059" w14:paraId="4CE40BC9" w14:textId="77777777" w:rsidTr="00B84D40">
        <w:tc>
          <w:tcPr>
            <w:tcW w:w="899" w:type="pct"/>
            <w:tcBorders>
              <w:bottom w:val="single" w:sz="4" w:space="0" w:color="auto"/>
            </w:tcBorders>
            <w:shd w:val="clear" w:color="auto" w:fill="auto"/>
          </w:tcPr>
          <w:p w14:paraId="4CE40BC3" w14:textId="77777777" w:rsidR="009965A5" w:rsidRPr="00CF1059" w:rsidRDefault="009965A5" w:rsidP="00F977AB">
            <w:pPr>
              <w:pStyle w:val="OWSTabletext"/>
            </w:pPr>
            <w:r w:rsidRPr="00CF1059">
              <w:t>Tanker truck (HF</w:t>
            </w:r>
            <w:r w:rsidR="00076F02">
              <w:t>F</w:t>
            </w:r>
            <w:r w:rsidRPr="00CF1059">
              <w:t>)</w:t>
            </w:r>
          </w:p>
        </w:tc>
        <w:tc>
          <w:tcPr>
            <w:tcW w:w="686" w:type="pct"/>
            <w:tcBorders>
              <w:bottom w:val="single" w:sz="4" w:space="0" w:color="auto"/>
            </w:tcBorders>
            <w:shd w:val="clear" w:color="auto" w:fill="auto"/>
          </w:tcPr>
          <w:p w14:paraId="4CE40BC4" w14:textId="77777777" w:rsidR="009965A5" w:rsidRPr="00CF1059" w:rsidRDefault="009965A5" w:rsidP="0056048A">
            <w:pPr>
              <w:pStyle w:val="OWSTabletext"/>
            </w:pPr>
            <w:r w:rsidRPr="00CF1059">
              <w:t>~ 10</w:t>
            </w:r>
            <w:r>
              <w:t> </w:t>
            </w:r>
            <w:r w:rsidRPr="00CF1059">
              <w:t>m</w:t>
            </w:r>
            <w:r w:rsidRPr="00CF1059">
              <w:rPr>
                <w:vertAlign w:val="superscript"/>
              </w:rPr>
              <w:t>2</w:t>
            </w:r>
          </w:p>
        </w:tc>
        <w:tc>
          <w:tcPr>
            <w:tcW w:w="841" w:type="pct"/>
            <w:tcBorders>
              <w:bottom w:val="single" w:sz="4" w:space="0" w:color="auto"/>
            </w:tcBorders>
            <w:shd w:val="clear" w:color="auto" w:fill="auto"/>
          </w:tcPr>
          <w:p w14:paraId="4CE40BC5" w14:textId="77777777" w:rsidR="009965A5" w:rsidRPr="00CF1059" w:rsidRDefault="009965A5" w:rsidP="00F977AB">
            <w:pPr>
              <w:pStyle w:val="OWSTabletext"/>
            </w:pPr>
            <w:r w:rsidRPr="00CF1059">
              <w:t>Contents of the tanke</w:t>
            </w:r>
            <w:r>
              <w:t>r truck (e.g. 4</w:t>
            </w:r>
            <w:r w:rsidR="003E73AC">
              <w:t> </w:t>
            </w:r>
            <w:r>
              <w:t>000 gallons; 15 142 </w:t>
            </w:r>
            <w:r w:rsidRPr="00CF1059">
              <w:t>L)</w:t>
            </w:r>
          </w:p>
        </w:tc>
        <w:tc>
          <w:tcPr>
            <w:tcW w:w="824" w:type="pct"/>
            <w:tcBorders>
              <w:bottom w:val="single" w:sz="4" w:space="0" w:color="auto"/>
            </w:tcBorders>
            <w:shd w:val="clear" w:color="auto" w:fill="auto"/>
          </w:tcPr>
          <w:p w14:paraId="4CE40BC6" w14:textId="77777777" w:rsidR="009965A5" w:rsidRPr="00CF1059" w:rsidRDefault="009965A5" w:rsidP="00F977AB">
            <w:pPr>
              <w:pStyle w:val="OWSTabletext"/>
            </w:pPr>
            <w:r w:rsidRPr="00CF1059">
              <w:t>Instant</w:t>
            </w:r>
            <w:r>
              <w:t>an</w:t>
            </w:r>
            <w:r w:rsidRPr="00CF1059">
              <w:t>eous</w:t>
            </w:r>
          </w:p>
        </w:tc>
        <w:tc>
          <w:tcPr>
            <w:tcW w:w="811" w:type="pct"/>
            <w:tcBorders>
              <w:bottom w:val="single" w:sz="4" w:space="0" w:color="auto"/>
            </w:tcBorders>
            <w:shd w:val="clear" w:color="auto" w:fill="auto"/>
          </w:tcPr>
          <w:p w14:paraId="4CE40BC7" w14:textId="77777777" w:rsidR="009965A5" w:rsidRPr="00CF1059" w:rsidRDefault="009965A5" w:rsidP="00F977AB">
            <w:pPr>
              <w:pStyle w:val="OWSTabletext"/>
            </w:pPr>
            <w:r w:rsidRPr="00CF1059">
              <w:t>e.g. Hydrochloric acid</w:t>
            </w:r>
          </w:p>
        </w:tc>
        <w:tc>
          <w:tcPr>
            <w:tcW w:w="939" w:type="pct"/>
            <w:tcBorders>
              <w:bottom w:val="single" w:sz="4" w:space="0" w:color="auto"/>
            </w:tcBorders>
            <w:shd w:val="clear" w:color="auto" w:fill="auto"/>
          </w:tcPr>
          <w:p w14:paraId="4CE40BC8" w14:textId="30333B53" w:rsidR="009965A5" w:rsidRPr="00CF1059" w:rsidRDefault="009965A5" w:rsidP="00CF11CD">
            <w:pPr>
              <w:pStyle w:val="OWSTabletext"/>
            </w:pPr>
            <w:r>
              <w:t>See NICNAS (</w:t>
            </w:r>
            <w:r w:rsidR="00B669E2">
              <w:t>2017</w:t>
            </w:r>
            <w:r w:rsidR="008276AD">
              <w:t>c</w:t>
            </w:r>
            <w:r>
              <w:t>)</w:t>
            </w:r>
          </w:p>
        </w:tc>
      </w:tr>
      <w:tr w:rsidR="009965A5" w:rsidRPr="009965A5" w14:paraId="4CE40BD0" w14:textId="77777777" w:rsidTr="00B84D40">
        <w:tc>
          <w:tcPr>
            <w:tcW w:w="899" w:type="pct"/>
            <w:tcBorders>
              <w:top w:val="single" w:sz="4" w:space="0" w:color="auto"/>
              <w:right w:val="nil"/>
            </w:tcBorders>
            <w:shd w:val="clear" w:color="auto" w:fill="D9D9D9" w:themeFill="background1" w:themeFillShade="D9"/>
          </w:tcPr>
          <w:p w14:paraId="4CE40BCA" w14:textId="77777777" w:rsidR="009965A5" w:rsidRPr="009965A5" w:rsidRDefault="009965A5" w:rsidP="009965A5">
            <w:pPr>
              <w:pStyle w:val="OWSTablesub-heading"/>
            </w:pPr>
            <w:r w:rsidRPr="009965A5">
              <w:t>Line sources</w:t>
            </w:r>
          </w:p>
        </w:tc>
        <w:tc>
          <w:tcPr>
            <w:tcW w:w="686" w:type="pct"/>
            <w:tcBorders>
              <w:top w:val="single" w:sz="4" w:space="0" w:color="auto"/>
              <w:left w:val="nil"/>
              <w:right w:val="nil"/>
            </w:tcBorders>
            <w:shd w:val="clear" w:color="auto" w:fill="D9D9D9" w:themeFill="background1" w:themeFillShade="D9"/>
          </w:tcPr>
          <w:p w14:paraId="4CE40BCB" w14:textId="77777777" w:rsidR="009965A5" w:rsidRPr="009965A5" w:rsidRDefault="009965A5" w:rsidP="009965A5">
            <w:pPr>
              <w:pStyle w:val="OWSTablesub-heading"/>
            </w:pPr>
          </w:p>
        </w:tc>
        <w:tc>
          <w:tcPr>
            <w:tcW w:w="841" w:type="pct"/>
            <w:tcBorders>
              <w:top w:val="single" w:sz="4" w:space="0" w:color="auto"/>
              <w:left w:val="nil"/>
              <w:right w:val="nil"/>
            </w:tcBorders>
            <w:shd w:val="clear" w:color="auto" w:fill="D9D9D9" w:themeFill="background1" w:themeFillShade="D9"/>
          </w:tcPr>
          <w:p w14:paraId="4CE40BCC" w14:textId="77777777" w:rsidR="009965A5" w:rsidRPr="009965A5" w:rsidRDefault="009965A5" w:rsidP="009965A5">
            <w:pPr>
              <w:pStyle w:val="OWSTablesub-heading"/>
            </w:pPr>
          </w:p>
        </w:tc>
        <w:tc>
          <w:tcPr>
            <w:tcW w:w="824" w:type="pct"/>
            <w:tcBorders>
              <w:top w:val="single" w:sz="4" w:space="0" w:color="auto"/>
              <w:left w:val="nil"/>
              <w:right w:val="nil"/>
            </w:tcBorders>
            <w:shd w:val="clear" w:color="auto" w:fill="D9D9D9" w:themeFill="background1" w:themeFillShade="D9"/>
          </w:tcPr>
          <w:p w14:paraId="4CE40BCD" w14:textId="77777777" w:rsidR="009965A5" w:rsidRPr="009965A5" w:rsidRDefault="009965A5" w:rsidP="009965A5">
            <w:pPr>
              <w:pStyle w:val="OWSTablesub-heading"/>
            </w:pPr>
          </w:p>
        </w:tc>
        <w:tc>
          <w:tcPr>
            <w:tcW w:w="811" w:type="pct"/>
            <w:tcBorders>
              <w:top w:val="single" w:sz="4" w:space="0" w:color="auto"/>
              <w:left w:val="nil"/>
              <w:right w:val="nil"/>
            </w:tcBorders>
            <w:shd w:val="clear" w:color="auto" w:fill="D9D9D9" w:themeFill="background1" w:themeFillShade="D9"/>
          </w:tcPr>
          <w:p w14:paraId="4CE40BCE" w14:textId="77777777" w:rsidR="009965A5" w:rsidRPr="009965A5" w:rsidRDefault="009965A5" w:rsidP="009965A5">
            <w:pPr>
              <w:pStyle w:val="OWSTablesub-heading"/>
            </w:pPr>
          </w:p>
        </w:tc>
        <w:tc>
          <w:tcPr>
            <w:tcW w:w="939" w:type="pct"/>
            <w:tcBorders>
              <w:top w:val="single" w:sz="4" w:space="0" w:color="auto"/>
              <w:left w:val="nil"/>
            </w:tcBorders>
            <w:shd w:val="clear" w:color="auto" w:fill="D9D9D9" w:themeFill="background1" w:themeFillShade="D9"/>
          </w:tcPr>
          <w:p w14:paraId="4CE40BCF" w14:textId="77777777" w:rsidR="009965A5" w:rsidRPr="009965A5" w:rsidRDefault="009965A5" w:rsidP="009965A5">
            <w:pPr>
              <w:pStyle w:val="OWSTablesub-heading"/>
            </w:pPr>
          </w:p>
        </w:tc>
      </w:tr>
      <w:tr w:rsidR="009965A5" w:rsidRPr="00CF1059" w14:paraId="4CE40BD7" w14:textId="77777777" w:rsidTr="00B84D40">
        <w:tc>
          <w:tcPr>
            <w:tcW w:w="899" w:type="pct"/>
            <w:tcBorders>
              <w:top w:val="single" w:sz="4" w:space="0" w:color="auto"/>
            </w:tcBorders>
            <w:shd w:val="clear" w:color="auto" w:fill="auto"/>
          </w:tcPr>
          <w:p w14:paraId="4CE40BD1" w14:textId="77777777" w:rsidR="009965A5" w:rsidRPr="00CF1059" w:rsidRDefault="009965A5" w:rsidP="00C53538">
            <w:pPr>
              <w:pStyle w:val="OWSTabletext"/>
            </w:pPr>
            <w:r w:rsidRPr="00CF1059">
              <w:t>Leaking pipes of produced water transported to water treatment facility</w:t>
            </w:r>
          </w:p>
        </w:tc>
        <w:tc>
          <w:tcPr>
            <w:tcW w:w="686" w:type="pct"/>
            <w:tcBorders>
              <w:top w:val="single" w:sz="4" w:space="0" w:color="auto"/>
            </w:tcBorders>
            <w:shd w:val="clear" w:color="auto" w:fill="auto"/>
          </w:tcPr>
          <w:p w14:paraId="4CE40BD2" w14:textId="418E3187" w:rsidR="009965A5" w:rsidRPr="00CF1059" w:rsidRDefault="009965A5" w:rsidP="009965A5">
            <w:pPr>
              <w:pStyle w:val="OWSTabletext"/>
            </w:pPr>
            <w:r w:rsidRPr="00CF1059">
              <w:t>Few 100s of m</w:t>
            </w:r>
            <w:r w:rsidRPr="00AC48E3">
              <w:rPr>
                <w:vertAlign w:val="superscript"/>
              </w:rPr>
              <w:t>2</w:t>
            </w:r>
            <w:r>
              <w:rPr>
                <w:vertAlign w:val="superscript"/>
              </w:rPr>
              <w:t xml:space="preserve"> </w:t>
            </w:r>
            <w:r w:rsidRPr="00AC48E3">
              <w:t>(based on a 1</w:t>
            </w:r>
            <w:r>
              <w:t>×100 </w:t>
            </w:r>
            <w:r w:rsidRPr="00AC48E3">
              <w:t>m contamina</w:t>
            </w:r>
            <w:r>
              <w:t>t</w:t>
            </w:r>
            <w:r w:rsidRPr="00AC48E3">
              <w:t>ed area)</w:t>
            </w:r>
          </w:p>
        </w:tc>
        <w:tc>
          <w:tcPr>
            <w:tcW w:w="841" w:type="pct"/>
            <w:tcBorders>
              <w:top w:val="single" w:sz="4" w:space="0" w:color="auto"/>
            </w:tcBorders>
            <w:shd w:val="clear" w:color="auto" w:fill="auto"/>
          </w:tcPr>
          <w:p w14:paraId="4CE40BD3" w14:textId="77777777" w:rsidR="009965A5" w:rsidRPr="00CF1059" w:rsidRDefault="009965A5" w:rsidP="00F977AB">
            <w:pPr>
              <w:pStyle w:val="OWSTabletext"/>
            </w:pPr>
            <w:r w:rsidRPr="00CF1059">
              <w:t>Several m</w:t>
            </w:r>
            <w:r w:rsidRPr="00CF1059">
              <w:rPr>
                <w:vertAlign w:val="superscript"/>
              </w:rPr>
              <w:t>3</w:t>
            </w:r>
          </w:p>
        </w:tc>
        <w:tc>
          <w:tcPr>
            <w:tcW w:w="824" w:type="pct"/>
            <w:tcBorders>
              <w:top w:val="single" w:sz="4" w:space="0" w:color="auto"/>
            </w:tcBorders>
            <w:shd w:val="clear" w:color="auto" w:fill="auto"/>
          </w:tcPr>
          <w:p w14:paraId="4CE40BD4" w14:textId="77777777" w:rsidR="009965A5" w:rsidRPr="00CF1059" w:rsidRDefault="009965A5" w:rsidP="0056048A">
            <w:pPr>
              <w:pStyle w:val="OWSTabletext"/>
            </w:pPr>
            <w:r w:rsidRPr="00CF1059">
              <w:t>Instantaneous and long</w:t>
            </w:r>
            <w:r w:rsidR="00DB7C1F">
              <w:noBreakHyphen/>
            </w:r>
            <w:r w:rsidRPr="00CF1059">
              <w:t>term (if not immediately detected)</w:t>
            </w:r>
          </w:p>
        </w:tc>
        <w:tc>
          <w:tcPr>
            <w:tcW w:w="811" w:type="pct"/>
            <w:tcBorders>
              <w:top w:val="single" w:sz="4" w:space="0" w:color="auto"/>
            </w:tcBorders>
            <w:shd w:val="clear" w:color="auto" w:fill="auto"/>
          </w:tcPr>
          <w:p w14:paraId="4CE40BD5" w14:textId="77777777" w:rsidR="009965A5" w:rsidRPr="00CF1059" w:rsidRDefault="009965A5" w:rsidP="00F977AB">
            <w:pPr>
              <w:pStyle w:val="OWSTabletext"/>
            </w:pPr>
            <w:r w:rsidRPr="00CF1059">
              <w:t>Various</w:t>
            </w:r>
          </w:p>
        </w:tc>
        <w:tc>
          <w:tcPr>
            <w:tcW w:w="939" w:type="pct"/>
            <w:tcBorders>
              <w:top w:val="single" w:sz="4" w:space="0" w:color="auto"/>
            </w:tcBorders>
            <w:shd w:val="clear" w:color="auto" w:fill="auto"/>
          </w:tcPr>
          <w:p w14:paraId="4CE40BD6" w14:textId="5FBF4AF5" w:rsidR="009965A5" w:rsidRPr="00CF1059" w:rsidRDefault="009965A5" w:rsidP="00CF11CD">
            <w:pPr>
              <w:pStyle w:val="OWSTabletext"/>
            </w:pPr>
            <w:r w:rsidRPr="00CF1059">
              <w:t>Uncertain; refer to typical concentrations in flowback water as a guide</w:t>
            </w:r>
            <w:r>
              <w:t xml:space="preserve"> (</w:t>
            </w:r>
            <w:r w:rsidR="00AD1B1C">
              <w:t>s</w:t>
            </w:r>
            <w:r>
              <w:t xml:space="preserve">ee NICNAS </w:t>
            </w:r>
            <w:r w:rsidR="00B669E2">
              <w:t>2017</w:t>
            </w:r>
            <w:r w:rsidR="008276AD">
              <w:t>c</w:t>
            </w:r>
            <w:r>
              <w:t>)</w:t>
            </w:r>
          </w:p>
        </w:tc>
      </w:tr>
      <w:tr w:rsidR="009965A5" w:rsidRPr="00CF1059" w14:paraId="4CE40BDE" w14:textId="77777777" w:rsidTr="00B84D40">
        <w:tc>
          <w:tcPr>
            <w:tcW w:w="899" w:type="pct"/>
            <w:tcBorders>
              <w:bottom w:val="single" w:sz="4" w:space="0" w:color="auto"/>
            </w:tcBorders>
            <w:shd w:val="clear" w:color="auto" w:fill="auto"/>
          </w:tcPr>
          <w:p w14:paraId="4CE40BD8" w14:textId="77777777" w:rsidR="009965A5" w:rsidRPr="00CF1059" w:rsidRDefault="009965A5" w:rsidP="00F977AB">
            <w:pPr>
              <w:pStyle w:val="OWSTabletext"/>
            </w:pPr>
            <w:r w:rsidRPr="00CF1059">
              <w:t>Leaking hoses from blender truck to well (fracturing)</w:t>
            </w:r>
          </w:p>
        </w:tc>
        <w:tc>
          <w:tcPr>
            <w:tcW w:w="686" w:type="pct"/>
            <w:tcBorders>
              <w:bottom w:val="single" w:sz="4" w:space="0" w:color="auto"/>
            </w:tcBorders>
            <w:shd w:val="clear" w:color="auto" w:fill="auto"/>
          </w:tcPr>
          <w:p w14:paraId="4CE40BD9" w14:textId="2FA8AB61" w:rsidR="009965A5" w:rsidRPr="00CF1059" w:rsidRDefault="009965A5" w:rsidP="00F977AB">
            <w:pPr>
              <w:pStyle w:val="OWSTabletext"/>
            </w:pPr>
            <w:r w:rsidRPr="00CF1059">
              <w:t>Few 10s of m</w:t>
            </w:r>
            <w:r>
              <w:t xml:space="preserve"> </w:t>
            </w:r>
            <w:r w:rsidRPr="00AC48E3">
              <w:t>(based on a 1</w:t>
            </w:r>
            <w:r>
              <w:t>×10 </w:t>
            </w:r>
            <w:r w:rsidRPr="00AC48E3">
              <w:t>m</w:t>
            </w:r>
            <w:r w:rsidR="002C309C" w:rsidRPr="002C309C">
              <w:rPr>
                <w:vertAlign w:val="superscript"/>
              </w:rPr>
              <w:t>2</w:t>
            </w:r>
            <w:r w:rsidR="003E3E2F">
              <w:rPr>
                <w:vertAlign w:val="superscript"/>
              </w:rPr>
              <w:t xml:space="preserve"> </w:t>
            </w:r>
            <w:r w:rsidRPr="00AC48E3">
              <w:t>contamina</w:t>
            </w:r>
            <w:r>
              <w:t>t</w:t>
            </w:r>
            <w:r w:rsidRPr="00AC48E3">
              <w:t>ed area)</w:t>
            </w:r>
          </w:p>
        </w:tc>
        <w:tc>
          <w:tcPr>
            <w:tcW w:w="841" w:type="pct"/>
            <w:tcBorders>
              <w:bottom w:val="single" w:sz="4" w:space="0" w:color="auto"/>
            </w:tcBorders>
            <w:shd w:val="clear" w:color="auto" w:fill="auto"/>
          </w:tcPr>
          <w:p w14:paraId="4CE40BDA" w14:textId="77777777" w:rsidR="009965A5" w:rsidRPr="00CF1059" w:rsidRDefault="009965A5" w:rsidP="00F977AB">
            <w:pPr>
              <w:pStyle w:val="OWSTabletext"/>
            </w:pPr>
            <w:r w:rsidRPr="00CF1059">
              <w:t>Several m</w:t>
            </w:r>
            <w:r w:rsidRPr="00CF1059">
              <w:rPr>
                <w:vertAlign w:val="superscript"/>
              </w:rPr>
              <w:t>3</w:t>
            </w:r>
          </w:p>
        </w:tc>
        <w:tc>
          <w:tcPr>
            <w:tcW w:w="824" w:type="pct"/>
            <w:tcBorders>
              <w:bottom w:val="single" w:sz="4" w:space="0" w:color="auto"/>
            </w:tcBorders>
            <w:shd w:val="clear" w:color="auto" w:fill="auto"/>
          </w:tcPr>
          <w:p w14:paraId="4CE40BDB" w14:textId="77777777" w:rsidR="009965A5" w:rsidRPr="00CF1059" w:rsidRDefault="009965A5" w:rsidP="00F977AB">
            <w:pPr>
              <w:pStyle w:val="OWSTabletext"/>
            </w:pPr>
            <w:r w:rsidRPr="00CF1059">
              <w:t>Instantaneous</w:t>
            </w:r>
          </w:p>
        </w:tc>
        <w:tc>
          <w:tcPr>
            <w:tcW w:w="811" w:type="pct"/>
            <w:tcBorders>
              <w:bottom w:val="single" w:sz="4" w:space="0" w:color="auto"/>
            </w:tcBorders>
            <w:shd w:val="clear" w:color="auto" w:fill="auto"/>
          </w:tcPr>
          <w:p w14:paraId="4CE40BDC" w14:textId="77777777" w:rsidR="009965A5" w:rsidRPr="00CF1059" w:rsidRDefault="009965A5" w:rsidP="00F977AB">
            <w:pPr>
              <w:pStyle w:val="OWSTabletext"/>
            </w:pPr>
            <w:r w:rsidRPr="00CF1059">
              <w:t>Various</w:t>
            </w:r>
          </w:p>
        </w:tc>
        <w:tc>
          <w:tcPr>
            <w:tcW w:w="939" w:type="pct"/>
            <w:tcBorders>
              <w:bottom w:val="single" w:sz="4" w:space="0" w:color="auto"/>
            </w:tcBorders>
            <w:shd w:val="clear" w:color="auto" w:fill="auto"/>
          </w:tcPr>
          <w:p w14:paraId="4CE40BDD" w14:textId="77777777" w:rsidR="009965A5" w:rsidRPr="00CF1059" w:rsidRDefault="009965A5" w:rsidP="00F977AB">
            <w:pPr>
              <w:pStyle w:val="OWSTabletext"/>
            </w:pPr>
            <w:r w:rsidRPr="00CF1059">
              <w:t>Uncertain</w:t>
            </w:r>
          </w:p>
        </w:tc>
      </w:tr>
      <w:tr w:rsidR="00BA526F" w:rsidRPr="00CF1059" w14:paraId="4CE40BE5" w14:textId="77777777" w:rsidTr="00B84D40">
        <w:tc>
          <w:tcPr>
            <w:tcW w:w="899" w:type="pct"/>
            <w:tcBorders>
              <w:top w:val="single" w:sz="4" w:space="0" w:color="auto"/>
              <w:right w:val="nil"/>
            </w:tcBorders>
            <w:shd w:val="clear" w:color="auto" w:fill="D9D9D9" w:themeFill="background1" w:themeFillShade="D9"/>
          </w:tcPr>
          <w:p w14:paraId="4CE40BDF" w14:textId="77777777" w:rsidR="00BA526F" w:rsidRPr="00CF1059" w:rsidRDefault="00BA526F" w:rsidP="00BA526F">
            <w:pPr>
              <w:pStyle w:val="OWSTablesub-heading"/>
            </w:pPr>
            <w:r w:rsidRPr="00CF1059">
              <w:t>Area sources</w:t>
            </w:r>
          </w:p>
        </w:tc>
        <w:tc>
          <w:tcPr>
            <w:tcW w:w="686" w:type="pct"/>
            <w:tcBorders>
              <w:top w:val="single" w:sz="4" w:space="0" w:color="auto"/>
              <w:left w:val="nil"/>
              <w:right w:val="nil"/>
            </w:tcBorders>
            <w:shd w:val="clear" w:color="auto" w:fill="D9D9D9" w:themeFill="background1" w:themeFillShade="D9"/>
          </w:tcPr>
          <w:p w14:paraId="4CE40BE0" w14:textId="77777777" w:rsidR="00BA526F" w:rsidRDefault="00BA526F" w:rsidP="00BA526F">
            <w:pPr>
              <w:pStyle w:val="OWSTablesub-heading"/>
            </w:pPr>
          </w:p>
        </w:tc>
        <w:tc>
          <w:tcPr>
            <w:tcW w:w="841" w:type="pct"/>
            <w:tcBorders>
              <w:top w:val="single" w:sz="4" w:space="0" w:color="auto"/>
              <w:left w:val="nil"/>
              <w:right w:val="nil"/>
            </w:tcBorders>
            <w:shd w:val="clear" w:color="auto" w:fill="D9D9D9" w:themeFill="background1" w:themeFillShade="D9"/>
          </w:tcPr>
          <w:p w14:paraId="4CE40BE1" w14:textId="77777777" w:rsidR="00BA526F" w:rsidRPr="00CF1059" w:rsidRDefault="00BA526F" w:rsidP="00BA526F">
            <w:pPr>
              <w:pStyle w:val="OWSTablesub-heading"/>
            </w:pPr>
          </w:p>
        </w:tc>
        <w:tc>
          <w:tcPr>
            <w:tcW w:w="824" w:type="pct"/>
            <w:tcBorders>
              <w:top w:val="single" w:sz="4" w:space="0" w:color="auto"/>
              <w:left w:val="nil"/>
              <w:right w:val="nil"/>
            </w:tcBorders>
            <w:shd w:val="clear" w:color="auto" w:fill="D9D9D9" w:themeFill="background1" w:themeFillShade="D9"/>
          </w:tcPr>
          <w:p w14:paraId="4CE40BE2" w14:textId="77777777" w:rsidR="00BA526F" w:rsidRPr="00CF1059" w:rsidRDefault="00BA526F" w:rsidP="00BA526F">
            <w:pPr>
              <w:pStyle w:val="OWSTablesub-heading"/>
            </w:pPr>
          </w:p>
        </w:tc>
        <w:tc>
          <w:tcPr>
            <w:tcW w:w="811" w:type="pct"/>
            <w:tcBorders>
              <w:top w:val="single" w:sz="4" w:space="0" w:color="auto"/>
              <w:left w:val="nil"/>
              <w:right w:val="nil"/>
            </w:tcBorders>
            <w:shd w:val="clear" w:color="auto" w:fill="D9D9D9" w:themeFill="background1" w:themeFillShade="D9"/>
          </w:tcPr>
          <w:p w14:paraId="4CE40BE3" w14:textId="77777777" w:rsidR="00BA526F" w:rsidRPr="00CF1059" w:rsidRDefault="00BA526F" w:rsidP="00BA526F">
            <w:pPr>
              <w:pStyle w:val="OWSTablesub-heading"/>
            </w:pPr>
          </w:p>
        </w:tc>
        <w:tc>
          <w:tcPr>
            <w:tcW w:w="939" w:type="pct"/>
            <w:tcBorders>
              <w:top w:val="single" w:sz="4" w:space="0" w:color="auto"/>
              <w:left w:val="nil"/>
            </w:tcBorders>
            <w:shd w:val="clear" w:color="auto" w:fill="D9D9D9" w:themeFill="background1" w:themeFillShade="D9"/>
          </w:tcPr>
          <w:p w14:paraId="4CE40BE4" w14:textId="77777777" w:rsidR="00BA526F" w:rsidRPr="00CF1059" w:rsidRDefault="00BA526F" w:rsidP="00BA526F">
            <w:pPr>
              <w:pStyle w:val="OWSTablesub-heading"/>
            </w:pPr>
          </w:p>
        </w:tc>
      </w:tr>
      <w:tr w:rsidR="009965A5" w:rsidRPr="00CF1059" w14:paraId="4CE40BEC" w14:textId="77777777" w:rsidTr="00B84D40">
        <w:tc>
          <w:tcPr>
            <w:tcW w:w="899" w:type="pct"/>
            <w:tcBorders>
              <w:top w:val="single" w:sz="4" w:space="0" w:color="auto"/>
            </w:tcBorders>
            <w:shd w:val="clear" w:color="auto" w:fill="auto"/>
          </w:tcPr>
          <w:p w14:paraId="4CE40BE6" w14:textId="77777777" w:rsidR="009965A5" w:rsidRPr="00CF1059" w:rsidRDefault="009965A5" w:rsidP="00F977AB">
            <w:pPr>
              <w:pStyle w:val="OWSTabletext"/>
            </w:pPr>
            <w:r w:rsidRPr="00CF1059">
              <w:t xml:space="preserve">Dust control </w:t>
            </w:r>
          </w:p>
        </w:tc>
        <w:tc>
          <w:tcPr>
            <w:tcW w:w="686" w:type="pct"/>
            <w:tcBorders>
              <w:top w:val="single" w:sz="4" w:space="0" w:color="auto"/>
            </w:tcBorders>
            <w:shd w:val="clear" w:color="auto" w:fill="auto"/>
          </w:tcPr>
          <w:p w14:paraId="4CE40BE7" w14:textId="77777777" w:rsidR="009965A5" w:rsidRPr="00CF1059" w:rsidRDefault="009965A5" w:rsidP="00F977AB">
            <w:pPr>
              <w:pStyle w:val="OWSTabletext"/>
            </w:pPr>
            <w:r>
              <w:t>Up to 1 </w:t>
            </w:r>
            <w:r w:rsidRPr="00CF1059">
              <w:t>ha</w:t>
            </w:r>
          </w:p>
        </w:tc>
        <w:tc>
          <w:tcPr>
            <w:tcW w:w="841" w:type="pct"/>
            <w:tcBorders>
              <w:top w:val="single" w:sz="4" w:space="0" w:color="auto"/>
            </w:tcBorders>
            <w:shd w:val="clear" w:color="auto" w:fill="auto"/>
          </w:tcPr>
          <w:p w14:paraId="4CE40BE8" w14:textId="77777777" w:rsidR="009965A5" w:rsidRPr="00CF1059" w:rsidRDefault="009965A5" w:rsidP="00F977AB">
            <w:pPr>
              <w:pStyle w:val="OWSTabletext"/>
            </w:pPr>
            <w:r w:rsidRPr="00CF1059">
              <w:t>10</w:t>
            </w:r>
            <w:r>
              <w:t> 000 </w:t>
            </w:r>
            <w:r w:rsidR="008276AD">
              <w:br/>
            </w:r>
            <w:r w:rsidRPr="00CF1059">
              <w:t xml:space="preserve">L/day/ha </w:t>
            </w:r>
            <w:r w:rsidR="008276AD">
              <w:br/>
            </w:r>
            <w:r w:rsidRPr="00CF1059">
              <w:t>or 10</w:t>
            </w:r>
            <w:r w:rsidR="00DB7C1F">
              <w:rPr>
                <w:vertAlign w:val="superscript"/>
              </w:rPr>
              <w:noBreakHyphen/>
            </w:r>
            <w:r w:rsidRPr="00CF1059">
              <w:rPr>
                <w:vertAlign w:val="superscript"/>
              </w:rPr>
              <w:t>3</w:t>
            </w:r>
            <w:r w:rsidRPr="00CF1059">
              <w:t xml:space="preserve"> m/m</w:t>
            </w:r>
            <w:r w:rsidRPr="00CF1059">
              <w:rPr>
                <w:vertAlign w:val="superscript"/>
              </w:rPr>
              <w:t>2</w:t>
            </w:r>
            <w:r w:rsidRPr="00CF1059">
              <w:t>/day</w:t>
            </w:r>
          </w:p>
        </w:tc>
        <w:tc>
          <w:tcPr>
            <w:tcW w:w="824" w:type="pct"/>
            <w:tcBorders>
              <w:top w:val="single" w:sz="4" w:space="0" w:color="auto"/>
            </w:tcBorders>
            <w:shd w:val="clear" w:color="auto" w:fill="auto"/>
          </w:tcPr>
          <w:p w14:paraId="4CE40BE9" w14:textId="77777777" w:rsidR="009965A5" w:rsidRPr="00CF1059" w:rsidRDefault="009965A5" w:rsidP="00F977AB">
            <w:pPr>
              <w:pStyle w:val="OWSTabletext"/>
            </w:pPr>
            <w:r w:rsidRPr="00CF1059">
              <w:t>Up to one year</w:t>
            </w:r>
          </w:p>
        </w:tc>
        <w:tc>
          <w:tcPr>
            <w:tcW w:w="811" w:type="pct"/>
            <w:tcBorders>
              <w:top w:val="single" w:sz="4" w:space="0" w:color="auto"/>
            </w:tcBorders>
            <w:shd w:val="clear" w:color="auto" w:fill="auto"/>
          </w:tcPr>
          <w:p w14:paraId="4CE40BEA" w14:textId="77777777" w:rsidR="009965A5" w:rsidRPr="00CF1059" w:rsidRDefault="009965A5" w:rsidP="00F977AB">
            <w:pPr>
              <w:pStyle w:val="OWSTabletext"/>
            </w:pPr>
            <w:r w:rsidRPr="00CF1059">
              <w:t>Depending on groundwater geochemistry and degree of interaction with HF</w:t>
            </w:r>
            <w:r w:rsidR="00076F02">
              <w:t>F</w:t>
            </w:r>
          </w:p>
        </w:tc>
        <w:tc>
          <w:tcPr>
            <w:tcW w:w="939" w:type="pct"/>
            <w:tcBorders>
              <w:top w:val="single" w:sz="4" w:space="0" w:color="auto"/>
            </w:tcBorders>
            <w:shd w:val="clear" w:color="auto" w:fill="auto"/>
          </w:tcPr>
          <w:p w14:paraId="4CE40BEB" w14:textId="78698BB6" w:rsidR="009965A5" w:rsidRPr="00CF1059" w:rsidRDefault="009965A5" w:rsidP="00CF11CD">
            <w:pPr>
              <w:pStyle w:val="OWSTabletext"/>
            </w:pPr>
            <w:r w:rsidRPr="00CF1059">
              <w:t>Uncertain; refer to typical concentrations in flowback water as a guide</w:t>
            </w:r>
            <w:r>
              <w:t xml:space="preserve"> (</w:t>
            </w:r>
            <w:r w:rsidR="00AD1B1C">
              <w:t>s</w:t>
            </w:r>
            <w:r>
              <w:t xml:space="preserve">ee NICNAS </w:t>
            </w:r>
            <w:r w:rsidR="00B669E2">
              <w:t>2017</w:t>
            </w:r>
            <w:r w:rsidR="008276AD">
              <w:t>c</w:t>
            </w:r>
            <w:r>
              <w:t>)</w:t>
            </w:r>
          </w:p>
        </w:tc>
      </w:tr>
      <w:tr w:rsidR="009965A5" w:rsidRPr="00CF1059" w14:paraId="4CE40BF5" w14:textId="77777777" w:rsidTr="00B84D40">
        <w:tc>
          <w:tcPr>
            <w:tcW w:w="899" w:type="pct"/>
            <w:tcBorders>
              <w:bottom w:val="single" w:sz="4" w:space="0" w:color="auto"/>
            </w:tcBorders>
            <w:shd w:val="clear" w:color="auto" w:fill="auto"/>
          </w:tcPr>
          <w:p w14:paraId="4CE40BED" w14:textId="77777777" w:rsidR="009965A5" w:rsidRPr="00CF1059" w:rsidRDefault="009965A5" w:rsidP="008276AD">
            <w:pPr>
              <w:pStyle w:val="OWSTabletext"/>
            </w:pPr>
            <w:r w:rsidRPr="00CF1059">
              <w:t>Storage ponds for flowback and produced water</w:t>
            </w:r>
          </w:p>
        </w:tc>
        <w:tc>
          <w:tcPr>
            <w:tcW w:w="686" w:type="pct"/>
            <w:shd w:val="clear" w:color="auto" w:fill="auto"/>
          </w:tcPr>
          <w:p w14:paraId="4CE40BEE" w14:textId="77777777" w:rsidR="009965A5" w:rsidRPr="00CF1059" w:rsidRDefault="009965A5" w:rsidP="00F977AB">
            <w:pPr>
              <w:pStyle w:val="OWSTabletext"/>
            </w:pPr>
            <w:r w:rsidRPr="00CF1059">
              <w:t>Various sizes (e.g. 1600</w:t>
            </w:r>
            <w:r>
              <w:t> </w:t>
            </w:r>
            <w:r w:rsidRPr="00CF1059">
              <w:t>m</w:t>
            </w:r>
            <w:r w:rsidRPr="00CF1059">
              <w:rPr>
                <w:vertAlign w:val="superscript"/>
              </w:rPr>
              <w:t>2</w:t>
            </w:r>
            <w:r w:rsidRPr="00CF1059">
              <w:t xml:space="preserve"> and larger)</w:t>
            </w:r>
          </w:p>
        </w:tc>
        <w:tc>
          <w:tcPr>
            <w:tcW w:w="841" w:type="pct"/>
            <w:shd w:val="clear" w:color="auto" w:fill="auto"/>
          </w:tcPr>
          <w:p w14:paraId="4CE40BEF" w14:textId="77777777" w:rsidR="009965A5" w:rsidRPr="00CF1059" w:rsidRDefault="009965A5" w:rsidP="00F977AB">
            <w:pPr>
              <w:pStyle w:val="OWSTabletext"/>
            </w:pPr>
            <w:r w:rsidRPr="00CF1059">
              <w:t>Normal operations with clay liner: estimated leakage rate of 10</w:t>
            </w:r>
            <w:r w:rsidR="00DB7C1F">
              <w:rPr>
                <w:vertAlign w:val="superscript"/>
              </w:rPr>
              <w:noBreakHyphen/>
            </w:r>
            <w:r w:rsidRPr="00CF1059">
              <w:rPr>
                <w:vertAlign w:val="superscript"/>
              </w:rPr>
              <w:t>10</w:t>
            </w:r>
            <w:r>
              <w:t> </w:t>
            </w:r>
            <w:r w:rsidRPr="00CF1059">
              <w:t xml:space="preserve">m/s or </w:t>
            </w:r>
            <w:r>
              <w:t>32 </w:t>
            </w:r>
            <w:r w:rsidRPr="00CF1059">
              <w:t>m</w:t>
            </w:r>
            <w:r w:rsidRPr="00CF1059">
              <w:rPr>
                <w:vertAlign w:val="superscript"/>
              </w:rPr>
              <w:t>3</w:t>
            </w:r>
            <w:r w:rsidRPr="00CF1059">
              <w:t>/ha/y (max. permissible leakage rate)</w:t>
            </w:r>
          </w:p>
          <w:p w14:paraId="4CE40BF0" w14:textId="77777777" w:rsidR="009965A5" w:rsidRPr="00CF1059" w:rsidRDefault="009965A5" w:rsidP="00F977AB">
            <w:pPr>
              <w:pStyle w:val="OWSTabletext"/>
            </w:pPr>
            <w:r w:rsidRPr="00CF1059">
              <w:t>Accidental conditions (e.g. flooding): several orders of magnitude higher</w:t>
            </w:r>
          </w:p>
          <w:p w14:paraId="4CE40BF1" w14:textId="77777777" w:rsidR="009965A5" w:rsidRPr="00CF1059" w:rsidRDefault="009965A5" w:rsidP="00F977AB">
            <w:pPr>
              <w:pStyle w:val="OWSTabletext"/>
            </w:pPr>
            <w:r w:rsidRPr="00CF1059">
              <w:t xml:space="preserve">Improper rehabilitation after cessation of </w:t>
            </w:r>
            <w:r w:rsidR="00AC1001">
              <w:t xml:space="preserve">coal seam gas </w:t>
            </w:r>
            <w:r w:rsidRPr="00CF1059">
              <w:t>activities</w:t>
            </w:r>
          </w:p>
        </w:tc>
        <w:tc>
          <w:tcPr>
            <w:tcW w:w="824" w:type="pct"/>
            <w:shd w:val="clear" w:color="auto" w:fill="auto"/>
          </w:tcPr>
          <w:p w14:paraId="4CE40BF2" w14:textId="77777777" w:rsidR="009965A5" w:rsidRPr="00CF1059" w:rsidRDefault="009965A5" w:rsidP="00F977AB">
            <w:pPr>
              <w:pStyle w:val="OWSTabletext"/>
            </w:pPr>
            <w:r w:rsidRPr="00CF1059">
              <w:t>Long</w:t>
            </w:r>
            <w:r w:rsidR="00DB7C1F">
              <w:noBreakHyphen/>
            </w:r>
            <w:r w:rsidRPr="00CF1059">
              <w:t>term (years)</w:t>
            </w:r>
          </w:p>
        </w:tc>
        <w:tc>
          <w:tcPr>
            <w:tcW w:w="811" w:type="pct"/>
            <w:shd w:val="clear" w:color="auto" w:fill="auto"/>
          </w:tcPr>
          <w:p w14:paraId="4CE40BF3" w14:textId="77777777" w:rsidR="009965A5" w:rsidRPr="00CF1059" w:rsidRDefault="009965A5" w:rsidP="00F977AB">
            <w:pPr>
              <w:pStyle w:val="OWSTabletext"/>
            </w:pPr>
            <w:r w:rsidRPr="00CF1059">
              <w:t>Depending on groundwater geochemistry and degree of interaction with HF</w:t>
            </w:r>
            <w:r w:rsidR="00076F02">
              <w:t>F</w:t>
            </w:r>
          </w:p>
        </w:tc>
        <w:tc>
          <w:tcPr>
            <w:tcW w:w="939" w:type="pct"/>
            <w:shd w:val="clear" w:color="auto" w:fill="auto"/>
          </w:tcPr>
          <w:p w14:paraId="4CE40BF4" w14:textId="1B4BB29D" w:rsidR="009965A5" w:rsidRPr="00CF1059" w:rsidRDefault="009965A5" w:rsidP="00CF11CD">
            <w:pPr>
              <w:pStyle w:val="OWSTabletext"/>
            </w:pPr>
            <w:r w:rsidRPr="00CF1059">
              <w:t>Uncertain; refer to typical concentrations in flowback water as a guide</w:t>
            </w:r>
            <w:r>
              <w:t xml:space="preserve"> (</w:t>
            </w:r>
            <w:r w:rsidR="00AD1B1C">
              <w:t>s</w:t>
            </w:r>
            <w:r>
              <w:t xml:space="preserve">ee NICNAS </w:t>
            </w:r>
            <w:r w:rsidR="00B669E2">
              <w:t>2017</w:t>
            </w:r>
            <w:r w:rsidR="008276AD">
              <w:t>c</w:t>
            </w:r>
            <w:r>
              <w:t>)</w:t>
            </w:r>
          </w:p>
        </w:tc>
      </w:tr>
      <w:tr w:rsidR="009965A5" w:rsidRPr="00CF1059" w14:paraId="4CE40BFD" w14:textId="77777777" w:rsidTr="00B84D40">
        <w:trPr>
          <w:trHeight w:val="1677"/>
        </w:trPr>
        <w:tc>
          <w:tcPr>
            <w:tcW w:w="899" w:type="pct"/>
            <w:shd w:val="clear" w:color="auto" w:fill="auto"/>
          </w:tcPr>
          <w:p w14:paraId="4CE40BF6" w14:textId="77777777" w:rsidR="009965A5" w:rsidRPr="00CF1059" w:rsidRDefault="009965A5" w:rsidP="0056048A">
            <w:pPr>
              <w:pStyle w:val="OWSTabletext"/>
            </w:pPr>
            <w:r w:rsidRPr="00CF1059">
              <w:t>On</w:t>
            </w:r>
            <w:r w:rsidR="00DB7C1F">
              <w:noBreakHyphen/>
            </w:r>
            <w:r w:rsidRPr="00CF1059">
              <w:t>site evaporation ponds</w:t>
            </w:r>
          </w:p>
        </w:tc>
        <w:tc>
          <w:tcPr>
            <w:tcW w:w="686" w:type="pct"/>
            <w:shd w:val="clear" w:color="auto" w:fill="auto"/>
          </w:tcPr>
          <w:p w14:paraId="4CE40BF7" w14:textId="77777777" w:rsidR="009965A5" w:rsidRPr="00CF1059" w:rsidRDefault="009965A5" w:rsidP="00F977AB">
            <w:pPr>
              <w:pStyle w:val="OWSTabletext"/>
            </w:pPr>
            <w:r w:rsidRPr="00CF1059">
              <w:t>Various sizes (up to several ha)</w:t>
            </w:r>
          </w:p>
        </w:tc>
        <w:tc>
          <w:tcPr>
            <w:tcW w:w="841" w:type="pct"/>
            <w:shd w:val="clear" w:color="auto" w:fill="auto"/>
          </w:tcPr>
          <w:p w14:paraId="4CE40BF8" w14:textId="77777777" w:rsidR="009965A5" w:rsidRPr="00CF1059" w:rsidRDefault="009965A5" w:rsidP="00F977AB">
            <w:pPr>
              <w:pStyle w:val="OWSTabletext"/>
            </w:pPr>
            <w:r w:rsidRPr="00CF1059">
              <w:t xml:space="preserve">Normal operations with clay liner: estimated leakage </w:t>
            </w:r>
            <w:r w:rsidR="00016B36">
              <w:br/>
            </w:r>
            <w:r w:rsidRPr="00CF1059">
              <w:t>10</w:t>
            </w:r>
            <w:r w:rsidR="00DB7C1F">
              <w:rPr>
                <w:vertAlign w:val="superscript"/>
              </w:rPr>
              <w:noBreakHyphen/>
            </w:r>
            <w:r w:rsidRPr="00CF1059">
              <w:rPr>
                <w:vertAlign w:val="superscript"/>
              </w:rPr>
              <w:t>10</w:t>
            </w:r>
            <w:r>
              <w:t> m/s or 32 </w:t>
            </w:r>
            <w:r w:rsidRPr="00CF1059">
              <w:t>m</w:t>
            </w:r>
            <w:r w:rsidRPr="00CF1059">
              <w:rPr>
                <w:vertAlign w:val="superscript"/>
              </w:rPr>
              <w:t>3</w:t>
            </w:r>
            <w:r w:rsidRPr="00CF1059">
              <w:t xml:space="preserve">/ha/y </w:t>
            </w:r>
          </w:p>
          <w:p w14:paraId="4CE40BF9" w14:textId="77777777" w:rsidR="009965A5" w:rsidRPr="00CF1059" w:rsidRDefault="009965A5" w:rsidP="00F977AB">
            <w:pPr>
              <w:pStyle w:val="OWSTabletext"/>
            </w:pPr>
            <w:r w:rsidRPr="00CF1059">
              <w:t>Accidental conditions (flooding): several orders of magnitude higher</w:t>
            </w:r>
          </w:p>
        </w:tc>
        <w:tc>
          <w:tcPr>
            <w:tcW w:w="824" w:type="pct"/>
            <w:shd w:val="clear" w:color="auto" w:fill="auto"/>
          </w:tcPr>
          <w:p w14:paraId="4CE40BFA" w14:textId="77777777" w:rsidR="009965A5" w:rsidRPr="00CF1059" w:rsidRDefault="009965A5" w:rsidP="00F977AB">
            <w:pPr>
              <w:pStyle w:val="OWSTabletext"/>
            </w:pPr>
            <w:r w:rsidRPr="00CF1059">
              <w:t>Long</w:t>
            </w:r>
            <w:r w:rsidR="00DB7C1F">
              <w:noBreakHyphen/>
            </w:r>
            <w:r w:rsidRPr="00CF1059">
              <w:t>term (years)</w:t>
            </w:r>
          </w:p>
        </w:tc>
        <w:tc>
          <w:tcPr>
            <w:tcW w:w="811" w:type="pct"/>
            <w:shd w:val="clear" w:color="auto" w:fill="auto"/>
          </w:tcPr>
          <w:p w14:paraId="4CE40BFB" w14:textId="77777777" w:rsidR="009965A5" w:rsidRPr="00CF1059" w:rsidRDefault="009965A5" w:rsidP="00F977AB">
            <w:pPr>
              <w:pStyle w:val="OWSTabletext"/>
            </w:pPr>
            <w:r w:rsidRPr="00CF1059">
              <w:t>Depending on groundwater geochemistry and degree of interaction with HF</w:t>
            </w:r>
            <w:r w:rsidR="00076F02">
              <w:t>F</w:t>
            </w:r>
          </w:p>
        </w:tc>
        <w:tc>
          <w:tcPr>
            <w:tcW w:w="939" w:type="pct"/>
            <w:shd w:val="clear" w:color="auto" w:fill="auto"/>
          </w:tcPr>
          <w:p w14:paraId="4CE40BFC" w14:textId="7AA3BA62" w:rsidR="009965A5" w:rsidRPr="00CF1059" w:rsidRDefault="009965A5" w:rsidP="00CF11CD">
            <w:pPr>
              <w:pStyle w:val="OWSTabletext"/>
            </w:pPr>
            <w:r w:rsidRPr="00CF1059">
              <w:t>Uncertain; refer to typical concentrations in flowback water as a guide</w:t>
            </w:r>
            <w:r>
              <w:t xml:space="preserve"> (</w:t>
            </w:r>
            <w:r w:rsidR="00AD1B1C">
              <w:t>s</w:t>
            </w:r>
            <w:r>
              <w:t xml:space="preserve">ee NICNAS </w:t>
            </w:r>
            <w:r w:rsidR="00B669E2">
              <w:t>2017</w:t>
            </w:r>
            <w:r w:rsidR="008276AD">
              <w:t>c</w:t>
            </w:r>
            <w:r>
              <w:t>)</w:t>
            </w:r>
          </w:p>
        </w:tc>
      </w:tr>
    </w:tbl>
    <w:p w14:paraId="4CE40BFE" w14:textId="77777777" w:rsidR="004C2EDB" w:rsidRDefault="004C2EDB" w:rsidP="004C2EDB">
      <w:pPr>
        <w:pStyle w:val="OWSBelowFigureText9pt"/>
      </w:pPr>
      <w:r>
        <w:t>Note. HFF refers to hydraulic fracturing fluids.</w:t>
      </w:r>
    </w:p>
    <w:p w14:paraId="4CE40BFF" w14:textId="7F6CC084" w:rsidR="008F58B5" w:rsidRDefault="008F58B5" w:rsidP="008F58B5">
      <w:pPr>
        <w:pStyle w:val="OWSNormal11pt"/>
      </w:pPr>
      <w:r>
        <w:t xml:space="preserve">The potential volumes considered under the heading of point sources are of the same magnitude as those considered by </w:t>
      </w:r>
      <w:r w:rsidR="0084019B">
        <w:t xml:space="preserve">DoEE </w:t>
      </w:r>
      <w:r>
        <w:t>(</w:t>
      </w:r>
      <w:r w:rsidR="00B669E2">
        <w:t>2017</w:t>
      </w:r>
      <w:r>
        <w:t xml:space="preserve">b), i.e. </w:t>
      </w:r>
      <w:r w:rsidR="0084019B">
        <w:t xml:space="preserve">DoEE </w:t>
      </w:r>
      <w:r>
        <w:t>considers 20 L, 206 L, and 500</w:t>
      </w:r>
      <w:r w:rsidR="00DB7C1F">
        <w:t xml:space="preserve"> to </w:t>
      </w:r>
      <w:r>
        <w:t>1</w:t>
      </w:r>
      <w:r w:rsidR="00B1751F">
        <w:t> </w:t>
      </w:r>
      <w:r>
        <w:t xml:space="preserve">000 L containers and 10 000 L </w:t>
      </w:r>
      <w:r w:rsidR="005A04C5">
        <w:t xml:space="preserve">or larger </w:t>
      </w:r>
      <w:r>
        <w:t>trucks. The relatively small differences in volumes used in this</w:t>
      </w:r>
      <w:r w:rsidR="004E41B3">
        <w:t xml:space="preserve"> exposure</w:t>
      </w:r>
      <w:r>
        <w:t xml:space="preserve"> assessment do not materially affect the outcome of the calculations of chemical concentrations in receiving environments.</w:t>
      </w:r>
    </w:p>
    <w:p w14:paraId="4CE40C00" w14:textId="77777777" w:rsidR="00E83D6F" w:rsidRDefault="00E83D6F" w:rsidP="00E83D6F">
      <w:pPr>
        <w:pStyle w:val="Heading2"/>
      </w:pPr>
      <w:bookmarkStart w:id="553" w:name="_Toc467149704"/>
      <w:r>
        <w:t>Potential</w:t>
      </w:r>
      <w:r w:rsidRPr="00CF1059">
        <w:t xml:space="preserve"> source volume</w:t>
      </w:r>
      <w:r>
        <w:t>s</w:t>
      </w:r>
      <w:r w:rsidRPr="00CF1059">
        <w:t xml:space="preserve"> and leakage rate</w:t>
      </w:r>
      <w:r>
        <w:t>s</w:t>
      </w:r>
      <w:bookmarkEnd w:id="553"/>
    </w:p>
    <w:p w14:paraId="4CE40C01" w14:textId="67CAEBDF" w:rsidR="008F58B5" w:rsidRPr="00CF1059" w:rsidRDefault="008F58B5" w:rsidP="008F58B5">
      <w:pPr>
        <w:pStyle w:val="OWSNormal11pt"/>
      </w:pPr>
      <w:r w:rsidRPr="00CF1059">
        <w:t xml:space="preserve">In defining </w:t>
      </w:r>
      <w:r>
        <w:t>potential</w:t>
      </w:r>
      <w:r w:rsidRPr="00CF1059">
        <w:t xml:space="preserve"> source volume</w:t>
      </w:r>
      <w:r>
        <w:t>s</w:t>
      </w:r>
      <w:r w:rsidRPr="00CF1059">
        <w:t xml:space="preserve"> and leakage rate</w:t>
      </w:r>
      <w:r>
        <w:t>s,</w:t>
      </w:r>
      <w:r w:rsidRPr="00CF1059">
        <w:t xml:space="preserve"> a distinction is made between a spill and a leak. In a </w:t>
      </w:r>
      <w:r w:rsidR="000868D7" w:rsidRPr="007B4EA9">
        <w:t xml:space="preserve">leak </w:t>
      </w:r>
      <w:r w:rsidRPr="00CF1059">
        <w:t>situation, it is assumed that there is entry of fluid into the subsurface soil under well</w:t>
      </w:r>
      <w:r w:rsidR="00DB7C1F">
        <w:noBreakHyphen/>
      </w:r>
      <w:r w:rsidRPr="00CF1059">
        <w:t xml:space="preserve">defined conditions of time and </w:t>
      </w:r>
      <w:r>
        <w:t>space</w:t>
      </w:r>
      <w:r w:rsidRPr="00CF1059">
        <w:t xml:space="preserve"> (Simon </w:t>
      </w:r>
      <w:r w:rsidR="00B7150E">
        <w:t>and</w:t>
      </w:r>
      <w:r w:rsidR="0039754C" w:rsidRPr="00CF1059">
        <w:t xml:space="preserve"> </w:t>
      </w:r>
      <w:r w:rsidRPr="00CF1059">
        <w:t xml:space="preserve">Keller 2003). The main variables defining the release of chemicals associated with a leak are the leak area, duration and the rate of entry. In contrast, in a </w:t>
      </w:r>
      <w:r w:rsidR="000868D7" w:rsidRPr="007B4EA9">
        <w:t>spill s</w:t>
      </w:r>
      <w:r w:rsidRPr="00CF1059">
        <w:t>ituation (</w:t>
      </w:r>
      <w:r>
        <w:t>such as</w:t>
      </w:r>
      <w:r w:rsidR="00D11777">
        <w:t xml:space="preserve"> </w:t>
      </w:r>
      <w:r w:rsidRPr="00CF1059">
        <w:t xml:space="preserve">a tank hole, tank rupture, a drip from hoses or pipes, accident involving a vehicle transporting chemicals), there can be overland flow and concurrent infiltration and evaporation of the fluid (Simon </w:t>
      </w:r>
      <w:r w:rsidR="00B7150E">
        <w:t>and</w:t>
      </w:r>
      <w:r w:rsidR="0039754C" w:rsidRPr="00CF1059">
        <w:t xml:space="preserve"> </w:t>
      </w:r>
      <w:r w:rsidRPr="00CF1059">
        <w:t>Keller 2003). The spreading area associated with a land surface spill must be defined and is strongly controlled by the release rate of a spill and by the subsurface permeability (Simon</w:t>
      </w:r>
      <w:r w:rsidR="0039754C">
        <w:t xml:space="preserve"> </w:t>
      </w:r>
      <w:r w:rsidR="00B7150E">
        <w:t>and</w:t>
      </w:r>
      <w:r w:rsidR="00BA526F" w:rsidRPr="00CF1059">
        <w:t xml:space="preserve"> </w:t>
      </w:r>
      <w:r w:rsidRPr="00CF1059">
        <w:t xml:space="preserve">Keller 2003). To model a spill, the volume of spill and </w:t>
      </w:r>
      <w:r>
        <w:t xml:space="preserve">the </w:t>
      </w:r>
      <w:r w:rsidRPr="00CF1059">
        <w:t>affected area must be known.</w:t>
      </w:r>
    </w:p>
    <w:p w14:paraId="4CE40C02" w14:textId="5F5FD7C1" w:rsidR="003464DB" w:rsidRDefault="008F58B5" w:rsidP="008F58B5">
      <w:pPr>
        <w:pStyle w:val="OWSNormal11pt"/>
      </w:pPr>
      <w:r>
        <w:t>Produced water is stored in surface ponds before being either re</w:t>
      </w:r>
      <w:r w:rsidR="003E3E2F">
        <w:t>-</w:t>
      </w:r>
      <w:r>
        <w:t>used (agricultural, urban, and industrial uses) or treated on</w:t>
      </w:r>
      <w:r w:rsidR="00DB7C1F">
        <w:noBreakHyphen/>
      </w:r>
      <w:r>
        <w:t>site or off</w:t>
      </w:r>
      <w:r w:rsidR="00DB7C1F">
        <w:noBreakHyphen/>
      </w:r>
      <w:r>
        <w:t xml:space="preserve">site. Lined ponds are known to leak over time even when double lined (Chapuis 2002; Council of Canadian Academies 2014). Furthermore, the salinity of the stored produced water can increase the permeability of </w:t>
      </w:r>
      <w:r w:rsidRPr="00351045">
        <w:t>clay</w:t>
      </w:r>
      <w:r w:rsidR="00DB7C1F">
        <w:noBreakHyphen/>
      </w:r>
      <w:r w:rsidRPr="00351045">
        <w:t>lined ponds</w:t>
      </w:r>
      <w:r w:rsidR="00A7194F">
        <w:t xml:space="preserve"> </w:t>
      </w:r>
      <w:r w:rsidRPr="00351045">
        <w:t>(Folkes 1982</w:t>
      </w:r>
      <w:r w:rsidR="00CB6B14">
        <w:t>; Benson 2001</w:t>
      </w:r>
      <w:r w:rsidRPr="00351045">
        <w:t>)</w:t>
      </w:r>
      <w:r w:rsidR="003464DB">
        <w:t>.</w:t>
      </w:r>
    </w:p>
    <w:p w14:paraId="4CE40C03" w14:textId="2FF3856C" w:rsidR="003464DB" w:rsidRDefault="00550812" w:rsidP="00385D39">
      <w:pPr>
        <w:pStyle w:val="OWSNormal11pt"/>
      </w:pPr>
      <w:r w:rsidRPr="00233BB5">
        <w:t xml:space="preserve">Lining systems can vary </w:t>
      </w:r>
      <w:r w:rsidR="00CB6B14" w:rsidRPr="00233BB5">
        <w:t>considerably</w:t>
      </w:r>
      <w:r w:rsidRPr="00233BB5">
        <w:t xml:space="preserve"> in complexity (</w:t>
      </w:r>
      <w:r w:rsidR="0010727F">
        <w:fldChar w:fldCharType="begin"/>
      </w:r>
      <w:r w:rsidR="0010727F">
        <w:instrText xml:space="preserve"> REF _Ref429989924 \h  \* MERGEFORMAT </w:instrText>
      </w:r>
      <w:r w:rsidR="0010727F">
        <w:fldChar w:fldCharType="separate"/>
      </w:r>
      <w:r w:rsidR="005F3AD7">
        <w:t>Figure </w:t>
      </w:r>
      <w:r w:rsidR="000F6092">
        <w:rPr>
          <w:noProof/>
        </w:rPr>
        <w:t>3</w:t>
      </w:r>
      <w:r w:rsidR="000F6092" w:rsidRPr="00233BB5">
        <w:rPr>
          <w:noProof/>
        </w:rPr>
        <w:t>.</w:t>
      </w:r>
      <w:r w:rsidR="000F6092">
        <w:rPr>
          <w:noProof/>
        </w:rPr>
        <w:t>1</w:t>
      </w:r>
      <w:r w:rsidR="0010727F">
        <w:fldChar w:fldCharType="end"/>
      </w:r>
      <w:r w:rsidRPr="00233BB5">
        <w:t xml:space="preserve">). The simplest lining systems consist of a compacted clay liner, </w:t>
      </w:r>
      <w:r w:rsidR="00CB6B14" w:rsidRPr="00233BB5">
        <w:t xml:space="preserve">a </w:t>
      </w:r>
      <w:r w:rsidRPr="00233BB5">
        <w:t xml:space="preserve">geosynthetic clay liner (GCL), or </w:t>
      </w:r>
      <w:r w:rsidR="00CB6B14" w:rsidRPr="00233BB5">
        <w:t xml:space="preserve">a </w:t>
      </w:r>
      <w:r w:rsidRPr="00233BB5">
        <w:t>geomembrane</w:t>
      </w:r>
      <w:r w:rsidR="00CB6B14" w:rsidRPr="00233BB5">
        <w:rPr>
          <w:rStyle w:val="FootnoteReference"/>
        </w:rPr>
        <w:footnoteReference w:id="3"/>
      </w:r>
      <w:r w:rsidRPr="00233BB5">
        <w:t xml:space="preserve"> </w:t>
      </w:r>
      <w:r w:rsidR="00CB6B14" w:rsidRPr="00233BB5">
        <w:t xml:space="preserve">(GM) </w:t>
      </w:r>
      <w:r w:rsidRPr="00233BB5">
        <w:t>liner overlain by a granular collection layer (</w:t>
      </w:r>
      <w:r w:rsidR="0010727F">
        <w:fldChar w:fldCharType="begin"/>
      </w:r>
      <w:r w:rsidR="0010727F">
        <w:instrText xml:space="preserve"> REF _Ref429989924 \h  \* MERGEFORMAT </w:instrText>
      </w:r>
      <w:r w:rsidR="0010727F">
        <w:fldChar w:fldCharType="separate"/>
      </w:r>
      <w:r w:rsidR="005F3AD7">
        <w:t>Figure </w:t>
      </w:r>
      <w:r w:rsidR="000F6092">
        <w:rPr>
          <w:noProof/>
        </w:rPr>
        <w:t>3</w:t>
      </w:r>
      <w:r w:rsidR="000F6092" w:rsidRPr="00233BB5">
        <w:rPr>
          <w:noProof/>
        </w:rPr>
        <w:t>.</w:t>
      </w:r>
      <w:r w:rsidR="000F6092">
        <w:rPr>
          <w:noProof/>
        </w:rPr>
        <w:t>1</w:t>
      </w:r>
      <w:r w:rsidR="0010727F">
        <w:fldChar w:fldCharType="end"/>
      </w:r>
      <w:r w:rsidR="00CB6B14" w:rsidRPr="00233BB5">
        <w:t>a</w:t>
      </w:r>
      <w:r w:rsidRPr="00233BB5">
        <w:t>). A more sophisticated and effective lining system incorporates a composite li</w:t>
      </w:r>
      <w:r w:rsidR="00CB6B14" w:rsidRPr="00233BB5">
        <w:t>ner (</w:t>
      </w:r>
      <w:r w:rsidR="0010727F">
        <w:fldChar w:fldCharType="begin"/>
      </w:r>
      <w:r w:rsidR="0010727F">
        <w:instrText xml:space="preserve"> REF _Ref429989924 \h  \* MERGEFORMAT </w:instrText>
      </w:r>
      <w:r w:rsidR="0010727F">
        <w:fldChar w:fldCharType="separate"/>
      </w:r>
      <w:r w:rsidR="005F3AD7">
        <w:t>Figure </w:t>
      </w:r>
      <w:r w:rsidR="000F6092">
        <w:rPr>
          <w:noProof/>
        </w:rPr>
        <w:t>3</w:t>
      </w:r>
      <w:r w:rsidR="000F6092" w:rsidRPr="00233BB5">
        <w:rPr>
          <w:noProof/>
        </w:rPr>
        <w:t>.</w:t>
      </w:r>
      <w:r w:rsidR="000F6092">
        <w:rPr>
          <w:noProof/>
        </w:rPr>
        <w:t>1</w:t>
      </w:r>
      <w:r w:rsidR="0010727F">
        <w:fldChar w:fldCharType="end"/>
      </w:r>
      <w:r w:rsidR="00CB6B14" w:rsidRPr="00233BB5">
        <w:t>b</w:t>
      </w:r>
      <w:r w:rsidRPr="00233BB5">
        <w:t xml:space="preserve">) comprised of a </w:t>
      </w:r>
      <w:r w:rsidR="00CB6B14" w:rsidRPr="00233BB5">
        <w:t>GM</w:t>
      </w:r>
      <w:r w:rsidRPr="00233BB5">
        <w:t xml:space="preserve"> placed directly on top of a clay liner (or other type of soil liner). </w:t>
      </w:r>
      <w:r w:rsidR="00CB6B14" w:rsidRPr="00233BB5">
        <w:t xml:space="preserve">The most effective design considers a double composite liner with a leak detector </w:t>
      </w:r>
      <w:r w:rsidR="00015F2F">
        <w:t>and / or</w:t>
      </w:r>
      <w:r w:rsidR="00CB6B14" w:rsidRPr="00233BB5">
        <w:t xml:space="preserve"> leachate collection system (</w:t>
      </w:r>
      <w:r w:rsidR="0010727F">
        <w:fldChar w:fldCharType="begin"/>
      </w:r>
      <w:r w:rsidR="0010727F">
        <w:instrText xml:space="preserve"> REF _Ref429989924 \h  \* MERGEFORMAT </w:instrText>
      </w:r>
      <w:r w:rsidR="0010727F">
        <w:fldChar w:fldCharType="separate"/>
      </w:r>
      <w:r w:rsidR="005F3AD7">
        <w:t>Figure </w:t>
      </w:r>
      <w:r w:rsidR="000F6092">
        <w:rPr>
          <w:noProof/>
        </w:rPr>
        <w:t>3</w:t>
      </w:r>
      <w:r w:rsidR="000F6092" w:rsidRPr="00233BB5">
        <w:rPr>
          <w:noProof/>
        </w:rPr>
        <w:t>.</w:t>
      </w:r>
      <w:r w:rsidR="000F6092">
        <w:rPr>
          <w:noProof/>
        </w:rPr>
        <w:t>1</w:t>
      </w:r>
      <w:r w:rsidR="0010727F">
        <w:fldChar w:fldCharType="end"/>
      </w:r>
      <w:r w:rsidR="00CB6B14" w:rsidRPr="00233BB5">
        <w:t>c)</w:t>
      </w:r>
      <w:r w:rsidR="003464DB">
        <w:t>.</w:t>
      </w:r>
    </w:p>
    <w:p w14:paraId="4CE40C05" w14:textId="77777777" w:rsidR="002C309C" w:rsidRDefault="00451BF0" w:rsidP="002C309C">
      <w:pPr>
        <w:pStyle w:val="OWSNormal11pt"/>
        <w:rPr>
          <w:rStyle w:val="OWSfigurecaptionChar"/>
          <w:rFonts w:eastAsiaTheme="minorEastAsia"/>
        </w:rPr>
      </w:pPr>
      <w:r w:rsidRPr="00233BB5">
        <w:rPr>
          <w:noProof/>
          <w:lang w:eastAsia="en-AU"/>
        </w:rPr>
        <w:drawing>
          <wp:inline distT="0" distB="0" distL="0" distR="0" wp14:anchorId="4CE415F0" wp14:editId="398DAC61">
            <wp:extent cx="1900490" cy="3886200"/>
            <wp:effectExtent l="19050" t="0" r="4510" b="0"/>
            <wp:docPr id="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1901548" cy="3888363"/>
                    </a:xfrm>
                    <a:prstGeom prst="rect">
                      <a:avLst/>
                    </a:prstGeom>
                    <a:noFill/>
                    <a:ln w="9525">
                      <a:noFill/>
                      <a:miter lim="800000"/>
                      <a:headEnd/>
                      <a:tailEnd/>
                    </a:ln>
                  </pic:spPr>
                </pic:pic>
              </a:graphicData>
            </a:graphic>
          </wp:inline>
        </w:drawing>
      </w:r>
    </w:p>
    <w:p w14:paraId="4CE40C06" w14:textId="77777777" w:rsidR="00883184" w:rsidRPr="00233BB5" w:rsidRDefault="00883184" w:rsidP="00883184">
      <w:pPr>
        <w:pStyle w:val="OWSBelowFigureText9pt"/>
      </w:pPr>
      <w:bookmarkStart w:id="554" w:name="_Ref428535851"/>
      <w:r w:rsidRPr="00233BB5">
        <w:t>Source: Benson (2001)</w:t>
      </w:r>
    </w:p>
    <w:p w14:paraId="4CE40C07" w14:textId="2846784D" w:rsidR="00451BF0" w:rsidRPr="00233BB5" w:rsidRDefault="005F3AD7">
      <w:pPr>
        <w:pStyle w:val="OWSfigurecaption"/>
      </w:pPr>
      <w:bookmarkStart w:id="555" w:name="_Ref429989924"/>
      <w:bookmarkStart w:id="556" w:name="_Toc467149756"/>
      <w:r>
        <w:t>Figure </w:t>
      </w:r>
      <w:r w:rsidR="00AF4484" w:rsidRPr="00233BB5">
        <w:fldChar w:fldCharType="begin"/>
      </w:r>
      <w:r w:rsidR="008B4D24" w:rsidRPr="00233BB5">
        <w:instrText xml:space="preserve"> STYLEREF 1 \s </w:instrText>
      </w:r>
      <w:r w:rsidR="00AF4484" w:rsidRPr="00233BB5">
        <w:fldChar w:fldCharType="separate"/>
      </w:r>
      <w:r w:rsidR="000F6092">
        <w:rPr>
          <w:noProof/>
        </w:rPr>
        <w:t>3</w:t>
      </w:r>
      <w:r w:rsidR="00AF4484" w:rsidRPr="00233BB5">
        <w:fldChar w:fldCharType="end"/>
      </w:r>
      <w:r w:rsidR="008B4D24" w:rsidRPr="00233BB5">
        <w:t>.</w:t>
      </w:r>
      <w:r w:rsidR="00AF4484" w:rsidRPr="00233BB5">
        <w:fldChar w:fldCharType="begin"/>
      </w:r>
      <w:r w:rsidR="008B4D24" w:rsidRPr="00233BB5">
        <w:instrText xml:space="preserve"> SEQ Figure \* ARABIC \s 1 </w:instrText>
      </w:r>
      <w:r w:rsidR="00AF4484" w:rsidRPr="00233BB5">
        <w:fldChar w:fldCharType="separate"/>
      </w:r>
      <w:r w:rsidR="000F6092">
        <w:rPr>
          <w:noProof/>
        </w:rPr>
        <w:t>1</w:t>
      </w:r>
      <w:r w:rsidR="00AF4484" w:rsidRPr="00233BB5">
        <w:fldChar w:fldCharType="end"/>
      </w:r>
      <w:bookmarkEnd w:id="554"/>
      <w:bookmarkEnd w:id="555"/>
      <w:r w:rsidR="008B4D24" w:rsidRPr="00233BB5">
        <w:t xml:space="preserve"> </w:t>
      </w:r>
      <w:r w:rsidR="00FA3DF7">
        <w:t xml:space="preserve"> </w:t>
      </w:r>
      <w:r w:rsidR="008B4D24" w:rsidRPr="00233BB5">
        <w:t>Compacted clay liner with granular leachate collection layer (a), composite liner with granular leachate collection layer (b), and double composite liner with upper granular leachate collection layer and lower geo</w:t>
      </w:r>
      <w:r w:rsidR="00DB7C1F">
        <w:noBreakHyphen/>
      </w:r>
      <w:r w:rsidR="008B4D24" w:rsidRPr="00233BB5">
        <w:t>composite leak detection layer (c).</w:t>
      </w:r>
      <w:bookmarkEnd w:id="556"/>
    </w:p>
    <w:p w14:paraId="73E4F325" w14:textId="77777777" w:rsidR="00387ED9" w:rsidRPr="00233BB5" w:rsidRDefault="00387ED9" w:rsidP="00387ED9">
      <w:pPr>
        <w:pStyle w:val="OWSNormal11pt"/>
      </w:pPr>
      <w:r>
        <w:t>A GCL (typically &lt; 10 </w:t>
      </w:r>
      <w:r w:rsidRPr="00233BB5">
        <w:t>mm thick) is a relative</w:t>
      </w:r>
      <w:r>
        <w:t>ly</w:t>
      </w:r>
      <w:r w:rsidRPr="00233BB5">
        <w:t xml:space="preserve"> thin layer of several mm of processed clay (typically sodium bentonite) either bonded to a geomembrane or fixed between two sheets of geotextile (</w:t>
      </w:r>
      <w:r>
        <w:fldChar w:fldCharType="begin"/>
      </w:r>
      <w:r>
        <w:instrText xml:space="preserve"> REF _Ref428534993 \h  \* MERGEFORMAT </w:instrText>
      </w:r>
      <w:r>
        <w:fldChar w:fldCharType="separate"/>
      </w:r>
      <w:r>
        <w:t>Figure </w:t>
      </w:r>
      <w:r>
        <w:rPr>
          <w:noProof/>
        </w:rPr>
        <w:t>3</w:t>
      </w:r>
      <w:r w:rsidRPr="00233BB5">
        <w:rPr>
          <w:noProof/>
        </w:rPr>
        <w:t>.</w:t>
      </w:r>
      <w:r>
        <w:rPr>
          <w:noProof/>
        </w:rPr>
        <w:t>2</w:t>
      </w:r>
      <w:r>
        <w:fldChar w:fldCharType="end"/>
      </w:r>
      <w:r w:rsidRPr="00233BB5">
        <w:t>). Advantage of GCLs over traditional clay liners is that they are easy to install, have a low hydraulic conductivity and they have the ability to selfrepair holes upon contact with leachate water, caused by the swelling and self</w:t>
      </w:r>
      <w:r>
        <w:noBreakHyphen/>
      </w:r>
      <w:r w:rsidRPr="00233BB5">
        <w:t>healing bentonite. Laboratory tests demonstrated that they can heal holes</w:t>
      </w:r>
      <w:r>
        <w:t xml:space="preserve"> up to 75 </w:t>
      </w:r>
      <w:r w:rsidRPr="00233BB5">
        <w:t>mm. Laboratory tests have further demonstrated that dry, unconfined bentonite has a hydraulic conductivity of 10</w:t>
      </w:r>
      <w:r>
        <w:rPr>
          <w:sz w:val="18"/>
          <w:szCs w:val="20"/>
          <w:vertAlign w:val="superscript"/>
        </w:rPr>
        <w:noBreakHyphen/>
      </w:r>
      <w:r w:rsidRPr="00233BB5">
        <w:rPr>
          <w:sz w:val="18"/>
          <w:szCs w:val="20"/>
          <w:vertAlign w:val="superscript"/>
        </w:rPr>
        <w:t>11</w:t>
      </w:r>
      <w:r>
        <w:rPr>
          <w:sz w:val="18"/>
          <w:szCs w:val="20"/>
        </w:rPr>
        <w:t> </w:t>
      </w:r>
      <w:r w:rsidRPr="00233BB5">
        <w:t>m/s; when saturated, this value may drop to 10</w:t>
      </w:r>
      <w:r>
        <w:rPr>
          <w:sz w:val="18"/>
          <w:szCs w:val="20"/>
          <w:vertAlign w:val="superscript"/>
        </w:rPr>
        <w:noBreakHyphen/>
      </w:r>
      <w:r w:rsidRPr="00233BB5">
        <w:rPr>
          <w:sz w:val="18"/>
          <w:szCs w:val="20"/>
          <w:vertAlign w:val="superscript"/>
        </w:rPr>
        <w:t>14</w:t>
      </w:r>
      <w:r>
        <w:rPr>
          <w:sz w:val="18"/>
          <w:szCs w:val="20"/>
        </w:rPr>
        <w:t> </w:t>
      </w:r>
      <w:r w:rsidRPr="00233BB5">
        <w:t>m/s (</w:t>
      </w:r>
      <w:r>
        <w:t>US EPA</w:t>
      </w:r>
      <w:r w:rsidRPr="00233BB5">
        <w:t xml:space="preserve"> 2001).</w:t>
      </w:r>
    </w:p>
    <w:p w14:paraId="4CE40C09" w14:textId="77777777" w:rsidR="002C309C" w:rsidRDefault="00883184" w:rsidP="002C309C">
      <w:pPr>
        <w:pStyle w:val="OWSNormal11pt"/>
        <w:rPr>
          <w:i/>
        </w:rPr>
      </w:pPr>
      <w:r w:rsidRPr="00233BB5">
        <w:rPr>
          <w:noProof/>
          <w:lang w:eastAsia="en-AU"/>
        </w:rPr>
        <w:drawing>
          <wp:inline distT="0" distB="0" distL="0" distR="0" wp14:anchorId="4CE415F2" wp14:editId="0B1AE453">
            <wp:extent cx="3409950" cy="1145687"/>
            <wp:effectExtent l="19050" t="0" r="0" b="0"/>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3413314" cy="1146817"/>
                    </a:xfrm>
                    <a:prstGeom prst="rect">
                      <a:avLst/>
                    </a:prstGeom>
                    <a:noFill/>
                    <a:ln w="9525">
                      <a:noFill/>
                      <a:miter lim="800000"/>
                      <a:headEnd/>
                      <a:tailEnd/>
                    </a:ln>
                  </pic:spPr>
                </pic:pic>
              </a:graphicData>
            </a:graphic>
          </wp:inline>
        </w:drawing>
      </w:r>
    </w:p>
    <w:p w14:paraId="4CE40C0A" w14:textId="77777777" w:rsidR="00883184" w:rsidRPr="00233BB5" w:rsidRDefault="00883184" w:rsidP="00883184">
      <w:pPr>
        <w:pStyle w:val="OWSBelowFigureText9pt"/>
      </w:pPr>
      <w:r w:rsidRPr="00233BB5">
        <w:t>Source: Benson (2001)</w:t>
      </w:r>
    </w:p>
    <w:p w14:paraId="4CE40C0B" w14:textId="73301B4E" w:rsidR="00883184" w:rsidRPr="00233BB5" w:rsidRDefault="005F3AD7" w:rsidP="00883184">
      <w:pPr>
        <w:pStyle w:val="OWSfigurecaption"/>
      </w:pPr>
      <w:bookmarkStart w:id="557" w:name="_Ref428534993"/>
      <w:bookmarkStart w:id="558" w:name="_Toc467149757"/>
      <w:r>
        <w:t>Figure </w:t>
      </w:r>
      <w:r w:rsidR="00AF4484" w:rsidRPr="00233BB5">
        <w:fldChar w:fldCharType="begin"/>
      </w:r>
      <w:r w:rsidR="00883184" w:rsidRPr="00233BB5">
        <w:instrText xml:space="preserve"> STYLEREF 1 \s </w:instrText>
      </w:r>
      <w:r w:rsidR="00AF4484" w:rsidRPr="00233BB5">
        <w:fldChar w:fldCharType="separate"/>
      </w:r>
      <w:r w:rsidR="000F6092">
        <w:rPr>
          <w:noProof/>
        </w:rPr>
        <w:t>3</w:t>
      </w:r>
      <w:r w:rsidR="00AF4484" w:rsidRPr="00233BB5">
        <w:fldChar w:fldCharType="end"/>
      </w:r>
      <w:r w:rsidR="00883184" w:rsidRPr="00233BB5">
        <w:t>.</w:t>
      </w:r>
      <w:r w:rsidR="00AF4484" w:rsidRPr="00233BB5">
        <w:fldChar w:fldCharType="begin"/>
      </w:r>
      <w:r w:rsidR="00883184" w:rsidRPr="00233BB5">
        <w:instrText xml:space="preserve"> SEQ Figure \* ARABIC \s 1 </w:instrText>
      </w:r>
      <w:r w:rsidR="00AF4484" w:rsidRPr="00233BB5">
        <w:fldChar w:fldCharType="separate"/>
      </w:r>
      <w:r w:rsidR="000F6092">
        <w:rPr>
          <w:noProof/>
        </w:rPr>
        <w:t>2</w:t>
      </w:r>
      <w:r w:rsidR="00AF4484" w:rsidRPr="00233BB5">
        <w:fldChar w:fldCharType="end"/>
      </w:r>
      <w:bookmarkEnd w:id="557"/>
      <w:r w:rsidR="00883184" w:rsidRPr="00233BB5">
        <w:t xml:space="preserve"> </w:t>
      </w:r>
      <w:r w:rsidR="00FA3DF7">
        <w:t xml:space="preserve"> </w:t>
      </w:r>
      <w:r w:rsidR="00883184" w:rsidRPr="00233BB5">
        <w:t>Schematic of a common GCL with two carrier geotextiles that are needle</w:t>
      </w:r>
      <w:r w:rsidR="00DB7C1F">
        <w:noBreakHyphen/>
      </w:r>
      <w:r w:rsidR="00883184" w:rsidRPr="00233BB5">
        <w:t>punched together to retain the bentonite and provide greater internal shear strength.</w:t>
      </w:r>
      <w:bookmarkEnd w:id="558"/>
    </w:p>
    <w:p w14:paraId="4CE40C0C" w14:textId="179476D9" w:rsidR="00883184" w:rsidRPr="00233BB5" w:rsidRDefault="00883184" w:rsidP="00AC1001">
      <w:pPr>
        <w:pStyle w:val="OWSNormal11pt"/>
      </w:pPr>
      <w:r w:rsidRPr="00233BB5">
        <w:t xml:space="preserve">Composite liners are the most common liners used for municipal solid waste (MSW) landfills in North America, Europe, Australia, and New Zealand (Benson 2001). Current engineering practices for lining landfills and storage ponds consider double liner systems which incorporate leakage collection systems. </w:t>
      </w:r>
      <w:r w:rsidR="0010727F">
        <w:fldChar w:fldCharType="begin"/>
      </w:r>
      <w:r w:rsidR="0010727F">
        <w:instrText xml:space="preserve"> REF _Ref428521583 \h  \* MERGEFORMAT </w:instrText>
      </w:r>
      <w:r w:rsidR="0010727F">
        <w:fldChar w:fldCharType="separate"/>
      </w:r>
      <w:r w:rsidR="005F3AD7">
        <w:t>Figure </w:t>
      </w:r>
      <w:r w:rsidR="000F6092">
        <w:rPr>
          <w:noProof/>
        </w:rPr>
        <w:t>3</w:t>
      </w:r>
      <w:r w:rsidR="000F6092" w:rsidRPr="00233BB5">
        <w:rPr>
          <w:noProof/>
        </w:rPr>
        <w:t>.</w:t>
      </w:r>
      <w:r w:rsidR="000F6092">
        <w:rPr>
          <w:noProof/>
        </w:rPr>
        <w:t>3</w:t>
      </w:r>
      <w:r w:rsidR="0010727F">
        <w:fldChar w:fldCharType="end"/>
      </w:r>
      <w:r w:rsidRPr="00233BB5">
        <w:t xml:space="preserve"> considers three typical designs: a double compacted clay liner (CCL) system, a double geosynthetic clay liner (GCL) system, and a single GCL underlain by an attenuation layer (Rowe 2010).</w:t>
      </w:r>
    </w:p>
    <w:p w14:paraId="4CE40C0E" w14:textId="6231607F" w:rsidR="004C2EDB" w:rsidRDefault="006A0903" w:rsidP="00AC1001">
      <w:pPr>
        <w:pStyle w:val="OWSNormal11pt"/>
      </w:pPr>
      <w:r w:rsidRPr="00233BB5">
        <w:t>While generally low, l</w:t>
      </w:r>
      <w:r w:rsidR="00550812" w:rsidRPr="00233BB5">
        <w:t xml:space="preserve">eakage </w:t>
      </w:r>
      <w:r w:rsidR="009D237E" w:rsidRPr="00233BB5">
        <w:t xml:space="preserve">(the combination of advective and diffusive migration of fluids) </w:t>
      </w:r>
      <w:r w:rsidR="00550812" w:rsidRPr="00233BB5">
        <w:t xml:space="preserve">from a </w:t>
      </w:r>
      <w:r w:rsidR="00C53538" w:rsidRPr="00233BB5">
        <w:t xml:space="preserve">composite </w:t>
      </w:r>
      <w:r w:rsidR="00550812" w:rsidRPr="00233BB5">
        <w:t xml:space="preserve">liner </w:t>
      </w:r>
      <w:r w:rsidR="0016234D" w:rsidRPr="00233BB5">
        <w:t xml:space="preserve">(GM combined with either a CCL or a CGL) </w:t>
      </w:r>
      <w:r w:rsidR="00550812" w:rsidRPr="00233BB5">
        <w:t xml:space="preserve">cannot be avoided and is mainly due to the fact that a </w:t>
      </w:r>
      <w:r w:rsidR="00CB6B14" w:rsidRPr="00233BB5">
        <w:t>GM</w:t>
      </w:r>
      <w:r w:rsidR="00550812" w:rsidRPr="00233BB5">
        <w:t xml:space="preserve"> installed as part of liner system </w:t>
      </w:r>
      <w:r w:rsidR="004C2EDB" w:rsidRPr="00233BB5">
        <w:t xml:space="preserve">will </w:t>
      </w:r>
      <w:r w:rsidR="00550812" w:rsidRPr="00233BB5">
        <w:t xml:space="preserve">generally </w:t>
      </w:r>
      <w:r w:rsidR="003162A8" w:rsidRPr="00233BB5">
        <w:t>have some</w:t>
      </w:r>
      <w:r w:rsidR="00550812" w:rsidRPr="00233BB5">
        <w:t xml:space="preserve"> holes (2.5 to 5 holes per hectare being most commonly assumed </w:t>
      </w:r>
      <w:r w:rsidR="004C2EDB">
        <w:t>(</w:t>
      </w:r>
      <w:r w:rsidR="00550812" w:rsidRPr="00233BB5">
        <w:t>Rowe et al.</w:t>
      </w:r>
      <w:r w:rsidR="004C2EDB">
        <w:t> </w:t>
      </w:r>
      <w:r w:rsidR="00550812" w:rsidRPr="00233BB5">
        <w:t>2004</w:t>
      </w:r>
      <w:r w:rsidR="00CB6B14" w:rsidRPr="00233BB5">
        <w:t>;</w:t>
      </w:r>
      <w:r w:rsidR="003162A8" w:rsidRPr="00233BB5">
        <w:t xml:space="preserve"> Rowe </w:t>
      </w:r>
      <w:r w:rsidR="00B7150E">
        <w:t>and</w:t>
      </w:r>
      <w:r w:rsidR="0039754C" w:rsidRPr="00233BB5">
        <w:t xml:space="preserve"> </w:t>
      </w:r>
      <w:r w:rsidR="003162A8" w:rsidRPr="00233BB5">
        <w:t>Hosney 2010</w:t>
      </w:r>
      <w:r w:rsidR="00CB6B14" w:rsidRPr="00233BB5">
        <w:t>;</w:t>
      </w:r>
      <w:r w:rsidR="003F0564" w:rsidRPr="00233BB5">
        <w:t xml:space="preserve"> Rowe 2012</w:t>
      </w:r>
      <w:r w:rsidR="00550812" w:rsidRPr="00233BB5">
        <w:t xml:space="preserve">). </w:t>
      </w:r>
      <w:r w:rsidR="0009319E">
        <w:t>According to Rowe</w:t>
      </w:r>
      <w:r w:rsidR="0009319E" w:rsidRPr="00233BB5">
        <w:t xml:space="preserve"> </w:t>
      </w:r>
      <w:r w:rsidR="0009319E">
        <w:t>(</w:t>
      </w:r>
      <w:r w:rsidR="0009319E" w:rsidRPr="00233BB5">
        <w:t>2012)</w:t>
      </w:r>
      <w:r w:rsidR="0009319E">
        <w:t xml:space="preserve"> h</w:t>
      </w:r>
      <w:r w:rsidR="00550812" w:rsidRPr="00233BB5">
        <w:t xml:space="preserve">oles may </w:t>
      </w:r>
      <w:r w:rsidR="007B3FF9" w:rsidRPr="00233BB5">
        <w:t>form as a result of</w:t>
      </w:r>
      <w:r w:rsidR="004C2EDB">
        <w:t>:</w:t>
      </w:r>
    </w:p>
    <w:p w14:paraId="4CE40C0F" w14:textId="2FE8B2BD" w:rsidR="006F56B5" w:rsidRPr="00FA3DF7" w:rsidRDefault="00550812" w:rsidP="00FA3DF7">
      <w:pPr>
        <w:pStyle w:val="OWSbulletL1"/>
      </w:pPr>
      <w:r w:rsidRPr="00FA3DF7">
        <w:t>manufacturing defects</w:t>
      </w:r>
    </w:p>
    <w:p w14:paraId="4CE40C10" w14:textId="50FC1482" w:rsidR="006F56B5" w:rsidRDefault="00550812" w:rsidP="00FA3DF7">
      <w:pPr>
        <w:pStyle w:val="OWSbulletL1"/>
      </w:pPr>
      <w:r w:rsidRPr="00233BB5">
        <w:t>handling of the GM rolls</w:t>
      </w:r>
    </w:p>
    <w:p w14:paraId="4CE40C11" w14:textId="3899CCE1" w:rsidR="006F56B5" w:rsidRDefault="00550812" w:rsidP="00FA3DF7">
      <w:pPr>
        <w:pStyle w:val="OWSbulletL1"/>
      </w:pPr>
      <w:r w:rsidRPr="00233BB5">
        <w:t>on</w:t>
      </w:r>
      <w:r w:rsidR="00DB7C1F">
        <w:noBreakHyphen/>
      </w:r>
      <w:r w:rsidRPr="00233BB5">
        <w:t>site placement and</w:t>
      </w:r>
      <w:r w:rsidR="00F429B1" w:rsidRPr="00233BB5">
        <w:t xml:space="preserve"> </w:t>
      </w:r>
      <w:r w:rsidRPr="00233BB5">
        <w:t>seaming</w:t>
      </w:r>
    </w:p>
    <w:p w14:paraId="4CE40C12" w14:textId="614E29D9" w:rsidR="006F56B5" w:rsidRDefault="00550812" w:rsidP="00FA3DF7">
      <w:pPr>
        <w:pStyle w:val="OWSbulletL1"/>
      </w:pPr>
      <w:r w:rsidRPr="00233BB5">
        <w:t xml:space="preserve">cleaning of residue from a </w:t>
      </w:r>
      <w:r w:rsidR="007B3FF9" w:rsidRPr="00233BB5">
        <w:t>water holding pond</w:t>
      </w:r>
    </w:p>
    <w:p w14:paraId="32AD3CF3" w14:textId="0EA85728" w:rsidR="0081368F" w:rsidRDefault="00550812">
      <w:pPr>
        <w:pStyle w:val="OWSbulletL1final"/>
      </w:pPr>
      <w:r w:rsidRPr="00233BB5">
        <w:t>stress cracking as the GM ages</w:t>
      </w:r>
      <w:r w:rsidR="0081368F">
        <w:t>.</w:t>
      </w:r>
    </w:p>
    <w:p w14:paraId="4CE40C14" w14:textId="59600A7E" w:rsidR="00F429B1" w:rsidRPr="00233BB5" w:rsidRDefault="00FF19D8" w:rsidP="00AC1001">
      <w:pPr>
        <w:pStyle w:val="OWSNormal11pt"/>
      </w:pPr>
      <w:r w:rsidRPr="00233BB5">
        <w:t xml:space="preserve">Leakage from a single GM with 2.5 holes per hectare (leakage head </w:t>
      </w:r>
      <w:r w:rsidR="00883184" w:rsidRPr="00233BB5">
        <w:t xml:space="preserve">or water depth </w:t>
      </w:r>
      <w:r w:rsidR="00FA3DF7">
        <w:t>of 5 </w:t>
      </w:r>
      <w:r w:rsidRPr="00233BB5">
        <w:t>m typical of a water holding pond) was calculated to be 1</w:t>
      </w:r>
      <w:r w:rsidR="0039754C">
        <w:t> </w:t>
      </w:r>
      <w:r w:rsidR="00FA3DF7">
        <w:t>000 </w:t>
      </w:r>
      <w:r w:rsidR="00D176A7" w:rsidRPr="00233BB5">
        <w:t>lphd</w:t>
      </w:r>
      <w:r w:rsidR="00D176A7" w:rsidRPr="00233BB5">
        <w:rPr>
          <w:rStyle w:val="FootnoteReference"/>
        </w:rPr>
        <w:footnoteReference w:id="4"/>
      </w:r>
      <w:r w:rsidR="00D176A7" w:rsidRPr="00233BB5">
        <w:t xml:space="preserve"> (1.2×10</w:t>
      </w:r>
      <w:r w:rsidR="00DB7C1F">
        <w:rPr>
          <w:vertAlign w:val="superscript"/>
        </w:rPr>
        <w:noBreakHyphen/>
      </w:r>
      <w:r w:rsidR="00D176A7" w:rsidRPr="00233BB5">
        <w:rPr>
          <w:vertAlign w:val="superscript"/>
        </w:rPr>
        <w:t>9</w:t>
      </w:r>
      <w:r w:rsidR="00D176A7" w:rsidRPr="00233BB5">
        <w:t xml:space="preserve"> m/s) </w:t>
      </w:r>
      <w:r w:rsidRPr="00233BB5">
        <w:t>and 4</w:t>
      </w:r>
      <w:r w:rsidR="0039754C">
        <w:t> </w:t>
      </w:r>
      <w:r w:rsidR="00FA3DF7">
        <w:t>000 </w:t>
      </w:r>
      <w:r w:rsidR="00D176A7" w:rsidRPr="00233BB5">
        <w:t>lphd (4.6×10</w:t>
      </w:r>
      <w:r w:rsidR="00DB7C1F">
        <w:rPr>
          <w:vertAlign w:val="superscript"/>
        </w:rPr>
        <w:noBreakHyphen/>
      </w:r>
      <w:r w:rsidR="00D176A7" w:rsidRPr="00233BB5">
        <w:rPr>
          <w:vertAlign w:val="superscript"/>
        </w:rPr>
        <w:t>9</w:t>
      </w:r>
      <w:r w:rsidR="00D176A7" w:rsidRPr="00233BB5">
        <w:t xml:space="preserve"> m/s) </w:t>
      </w:r>
      <w:r w:rsidR="00837049">
        <w:t>for 0.5 and 1 </w:t>
      </w:r>
      <w:r w:rsidRPr="00233BB5">
        <w:t xml:space="preserve">mm </w:t>
      </w:r>
      <w:r w:rsidR="00D176A7" w:rsidRPr="00233BB5">
        <w:t xml:space="preserve">radius </w:t>
      </w:r>
      <w:r w:rsidRPr="00233BB5">
        <w:t xml:space="preserve">holes, respectively (Rowe 2012). </w:t>
      </w:r>
      <w:r w:rsidR="00132D85" w:rsidRPr="00233BB5">
        <w:t>Evidence comp</w:t>
      </w:r>
      <w:r w:rsidR="00883184" w:rsidRPr="00233BB5">
        <w:t>i</w:t>
      </w:r>
      <w:r w:rsidR="00132D85" w:rsidRPr="00233BB5">
        <w:t>led by Rowe (2012) indicates that under normal operating conditions, the GM service life can be very long, up to thousands of years.</w:t>
      </w:r>
    </w:p>
    <w:p w14:paraId="4CE40C16" w14:textId="262EC736" w:rsidR="003464DB" w:rsidRDefault="00550812" w:rsidP="00AC1001">
      <w:pPr>
        <w:pStyle w:val="OWSNormal11pt"/>
      </w:pPr>
      <w:r w:rsidRPr="00233BB5">
        <w:t xml:space="preserve">Composite liners such as those in </w:t>
      </w:r>
      <w:r w:rsidR="0010727F">
        <w:fldChar w:fldCharType="begin"/>
      </w:r>
      <w:r w:rsidR="0010727F">
        <w:instrText xml:space="preserve"> REF _Ref428521583 \h  \* MERGEFORMAT </w:instrText>
      </w:r>
      <w:r w:rsidR="0010727F">
        <w:fldChar w:fldCharType="separate"/>
      </w:r>
      <w:r w:rsidR="005F3AD7">
        <w:t>Figure </w:t>
      </w:r>
      <w:r w:rsidR="000F6092" w:rsidRPr="000F6092">
        <w:t>3.3</w:t>
      </w:r>
      <w:r w:rsidR="0010727F">
        <w:fldChar w:fldCharType="end"/>
      </w:r>
      <w:r w:rsidRPr="00233BB5">
        <w:t xml:space="preserve"> provide a means of minimizing the leakage, as was demonstrated by Bonaparte </w:t>
      </w:r>
      <w:r w:rsidR="00104F3D" w:rsidRPr="00233BB5">
        <w:t xml:space="preserve">et al. </w:t>
      </w:r>
      <w:r w:rsidRPr="00233BB5">
        <w:t>(2002) based on field observations</w:t>
      </w:r>
      <w:r w:rsidR="00104F3D" w:rsidRPr="00233BB5">
        <w:t xml:space="preserve">. </w:t>
      </w:r>
      <w:r w:rsidRPr="00233BB5">
        <w:t>Compared to a GM/CCL composite liner</w:t>
      </w:r>
      <w:r w:rsidR="00330840" w:rsidRPr="00233BB5">
        <w:t xml:space="preserve"> (</w:t>
      </w:r>
      <w:r w:rsidR="0010727F">
        <w:fldChar w:fldCharType="begin"/>
      </w:r>
      <w:r w:rsidR="0010727F">
        <w:instrText xml:space="preserve"> REF _Ref428521583 \h  \* MERGEFORMAT </w:instrText>
      </w:r>
      <w:r w:rsidR="0010727F">
        <w:fldChar w:fldCharType="separate"/>
      </w:r>
      <w:r w:rsidR="005F3AD7">
        <w:t>Figure </w:t>
      </w:r>
      <w:r w:rsidR="000F6092">
        <w:rPr>
          <w:noProof/>
        </w:rPr>
        <w:t>3</w:t>
      </w:r>
      <w:r w:rsidR="000F6092" w:rsidRPr="00233BB5">
        <w:rPr>
          <w:noProof/>
        </w:rPr>
        <w:t>.</w:t>
      </w:r>
      <w:r w:rsidR="000F6092">
        <w:rPr>
          <w:noProof/>
        </w:rPr>
        <w:t>3</w:t>
      </w:r>
      <w:r w:rsidR="0010727F">
        <w:fldChar w:fldCharType="end"/>
      </w:r>
      <w:r w:rsidR="00330840" w:rsidRPr="00233BB5">
        <w:t>a)</w:t>
      </w:r>
      <w:r w:rsidRPr="00233BB5">
        <w:t xml:space="preserve">, a GM/GCL composite </w:t>
      </w:r>
      <w:r w:rsidR="00330840" w:rsidRPr="00233BB5">
        <w:t>(</w:t>
      </w:r>
      <w:r w:rsidR="0010727F">
        <w:fldChar w:fldCharType="begin"/>
      </w:r>
      <w:r w:rsidR="0010727F">
        <w:instrText xml:space="preserve"> REF _Ref428521583 \h  \* MERGEFORMAT </w:instrText>
      </w:r>
      <w:r w:rsidR="0010727F">
        <w:fldChar w:fldCharType="separate"/>
      </w:r>
      <w:r w:rsidR="005F3AD7">
        <w:t>Figure </w:t>
      </w:r>
      <w:r w:rsidR="000F6092">
        <w:rPr>
          <w:noProof/>
        </w:rPr>
        <w:t>3</w:t>
      </w:r>
      <w:r w:rsidR="000F6092" w:rsidRPr="00233BB5">
        <w:rPr>
          <w:noProof/>
        </w:rPr>
        <w:t>.</w:t>
      </w:r>
      <w:r w:rsidR="000F6092">
        <w:rPr>
          <w:noProof/>
        </w:rPr>
        <w:t>3</w:t>
      </w:r>
      <w:r w:rsidR="0010727F">
        <w:fldChar w:fldCharType="end"/>
      </w:r>
      <w:r w:rsidR="00330840" w:rsidRPr="00233BB5">
        <w:t xml:space="preserve">b) </w:t>
      </w:r>
      <w:r w:rsidRPr="00233BB5">
        <w:t>reduces leakage typically by factors ranging from one to two orders of magnitude</w:t>
      </w:r>
      <w:r w:rsidR="00C0578C" w:rsidRPr="00233BB5">
        <w:t>: from 50 lp</w:t>
      </w:r>
      <w:r w:rsidR="00F84058" w:rsidRPr="00233BB5">
        <w:t>h</w:t>
      </w:r>
      <w:r w:rsidR="00C0578C" w:rsidRPr="00233BB5">
        <w:t>d (</w:t>
      </w:r>
      <w:r w:rsidR="008B3399" w:rsidRPr="00233BB5">
        <w:t xml:space="preserve">water flux of </w:t>
      </w:r>
      <w:r w:rsidR="00F20FD2" w:rsidRPr="00233BB5">
        <w:t>5.8×10</w:t>
      </w:r>
      <w:r w:rsidR="00DB7C1F">
        <w:rPr>
          <w:vertAlign w:val="superscript"/>
        </w:rPr>
        <w:noBreakHyphen/>
      </w:r>
      <w:r w:rsidRPr="00233BB5">
        <w:rPr>
          <w:vertAlign w:val="superscript"/>
        </w:rPr>
        <w:t>11</w:t>
      </w:r>
      <w:r w:rsidR="00F20FD2" w:rsidRPr="00233BB5">
        <w:t xml:space="preserve"> m/s or 1.825 mm/year</w:t>
      </w:r>
      <w:r w:rsidR="00C0578C" w:rsidRPr="00233BB5">
        <w:t>) for a CCL to 0.6 lp</w:t>
      </w:r>
      <w:r w:rsidR="00F84058" w:rsidRPr="00233BB5">
        <w:t>h</w:t>
      </w:r>
      <w:r w:rsidR="00C0578C" w:rsidRPr="00233BB5">
        <w:t xml:space="preserve">d (water flux of </w:t>
      </w:r>
      <w:r w:rsidR="008B3399" w:rsidRPr="00233BB5">
        <w:t>7×10</w:t>
      </w:r>
      <w:r w:rsidR="00DB7C1F">
        <w:rPr>
          <w:vertAlign w:val="superscript"/>
        </w:rPr>
        <w:noBreakHyphen/>
      </w:r>
      <w:r w:rsidR="008B3399" w:rsidRPr="00233BB5">
        <w:rPr>
          <w:vertAlign w:val="superscript"/>
        </w:rPr>
        <w:t>13</w:t>
      </w:r>
      <w:r w:rsidR="008B3399" w:rsidRPr="00233BB5">
        <w:t xml:space="preserve"> m/s or </w:t>
      </w:r>
      <w:r w:rsidR="00C0578C" w:rsidRPr="00233BB5">
        <w:t>0.02</w:t>
      </w:r>
      <w:r w:rsidR="008B3399" w:rsidRPr="00233BB5">
        <w:t>2</w:t>
      </w:r>
      <w:r w:rsidR="00C0578C" w:rsidRPr="00233BB5">
        <w:t xml:space="preserve"> m</w:t>
      </w:r>
      <w:r w:rsidR="008B3399" w:rsidRPr="00233BB5">
        <w:t>m</w:t>
      </w:r>
      <w:r w:rsidR="00C0578C" w:rsidRPr="00233BB5">
        <w:t>/year) for a GCL (mean values).</w:t>
      </w:r>
      <w:r w:rsidRPr="00233BB5">
        <w:t xml:space="preserve"> This provides empirical evidence for superior performance of GCLs compared to CCLs in composite liners. </w:t>
      </w:r>
      <w:r w:rsidR="00BA5068" w:rsidRPr="00233BB5">
        <w:t>The superior performance of CGLs is mainly due to their intrinsically lower hydraulic conductivity, typically between 2 to 5×10</w:t>
      </w:r>
      <w:r w:rsidR="00DB7C1F">
        <w:rPr>
          <w:vertAlign w:val="superscript"/>
        </w:rPr>
        <w:noBreakHyphen/>
      </w:r>
      <w:r w:rsidR="00BA5068" w:rsidRPr="00233BB5">
        <w:rPr>
          <w:vertAlign w:val="superscript"/>
        </w:rPr>
        <w:t>11</w:t>
      </w:r>
      <w:r w:rsidR="00BA5068" w:rsidRPr="00233BB5">
        <w:t xml:space="preserve"> m/s (Rowe and Hosney 2010</w:t>
      </w:r>
      <w:r w:rsidR="0016234D" w:rsidRPr="00233BB5">
        <w:t>, Rowe 2012</w:t>
      </w:r>
      <w:r w:rsidR="00BA5068" w:rsidRPr="00233BB5">
        <w:t>)</w:t>
      </w:r>
      <w:r w:rsidR="00FB34BE" w:rsidRPr="00233BB5">
        <w:t>, and their ability to selfrepair holes</w:t>
      </w:r>
      <w:r w:rsidR="003464DB">
        <w:t>.</w:t>
      </w:r>
    </w:p>
    <w:p w14:paraId="4CE40C19" w14:textId="77777777" w:rsidR="002C309C" w:rsidRDefault="00451BF0" w:rsidP="002C309C">
      <w:pPr>
        <w:pStyle w:val="OWSNormal11pt"/>
        <w:rPr>
          <w:rStyle w:val="OWSfigurecaptionChar"/>
          <w:rFonts w:eastAsiaTheme="minorEastAsia"/>
        </w:rPr>
      </w:pPr>
      <w:r w:rsidRPr="00233BB5">
        <w:rPr>
          <w:rFonts w:ascii="Helvetica" w:hAnsi="Helvetica" w:cs="Helvetica"/>
          <w:noProof/>
          <w:lang w:eastAsia="en-AU"/>
        </w:rPr>
        <w:drawing>
          <wp:inline distT="0" distB="0" distL="0" distR="0" wp14:anchorId="4CE415F4" wp14:editId="21B60AE3">
            <wp:extent cx="4192270" cy="2851198"/>
            <wp:effectExtent l="1905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4203079" cy="2858549"/>
                    </a:xfrm>
                    <a:prstGeom prst="rect">
                      <a:avLst/>
                    </a:prstGeom>
                    <a:noFill/>
                    <a:ln w="9525">
                      <a:noFill/>
                      <a:miter lim="800000"/>
                      <a:headEnd/>
                      <a:tailEnd/>
                    </a:ln>
                  </pic:spPr>
                </pic:pic>
              </a:graphicData>
            </a:graphic>
          </wp:inline>
        </w:drawing>
      </w:r>
    </w:p>
    <w:p w14:paraId="4CE40C1A" w14:textId="77777777" w:rsidR="00266448" w:rsidRPr="00233BB5" w:rsidRDefault="00266448" w:rsidP="00266448">
      <w:pPr>
        <w:pStyle w:val="OWSBelowFigureText9pt"/>
      </w:pPr>
      <w:bookmarkStart w:id="559" w:name="_Ref428520675"/>
      <w:r w:rsidRPr="00233BB5">
        <w:t>Source: Rowe (2010)</w:t>
      </w:r>
    </w:p>
    <w:p w14:paraId="4CE40C1B" w14:textId="16A9C912" w:rsidR="00451BF0" w:rsidRPr="00233BB5" w:rsidRDefault="005F3AD7">
      <w:pPr>
        <w:pStyle w:val="OWSfigurecaption"/>
      </w:pPr>
      <w:bookmarkStart w:id="560" w:name="_Ref428521583"/>
      <w:bookmarkStart w:id="561" w:name="_Toc467149758"/>
      <w:r>
        <w:t>Figure </w:t>
      </w:r>
      <w:r w:rsidR="00AF4484" w:rsidRPr="00233BB5">
        <w:fldChar w:fldCharType="begin"/>
      </w:r>
      <w:r w:rsidR="008B4D24" w:rsidRPr="00233BB5">
        <w:instrText xml:space="preserve"> STYLEREF 1 \s </w:instrText>
      </w:r>
      <w:r w:rsidR="00AF4484" w:rsidRPr="00233BB5">
        <w:fldChar w:fldCharType="separate"/>
      </w:r>
      <w:r w:rsidR="000F6092">
        <w:rPr>
          <w:noProof/>
        </w:rPr>
        <w:t>3</w:t>
      </w:r>
      <w:r w:rsidR="00AF4484" w:rsidRPr="00233BB5">
        <w:fldChar w:fldCharType="end"/>
      </w:r>
      <w:r w:rsidR="008B4D24" w:rsidRPr="00233BB5">
        <w:t>.</w:t>
      </w:r>
      <w:r w:rsidR="00AF4484" w:rsidRPr="00233BB5">
        <w:fldChar w:fldCharType="begin"/>
      </w:r>
      <w:r w:rsidR="008B4D24" w:rsidRPr="00233BB5">
        <w:instrText xml:space="preserve"> SEQ Figure \* ARABIC \s 1 </w:instrText>
      </w:r>
      <w:r w:rsidR="00AF4484" w:rsidRPr="00233BB5">
        <w:fldChar w:fldCharType="separate"/>
      </w:r>
      <w:r w:rsidR="000F6092">
        <w:rPr>
          <w:noProof/>
        </w:rPr>
        <w:t>3</w:t>
      </w:r>
      <w:r w:rsidR="00AF4484" w:rsidRPr="00233BB5">
        <w:fldChar w:fldCharType="end"/>
      </w:r>
      <w:bookmarkEnd w:id="559"/>
      <w:bookmarkEnd w:id="560"/>
      <w:r w:rsidR="00255981" w:rsidRPr="00233BB5">
        <w:t xml:space="preserve"> </w:t>
      </w:r>
      <w:r w:rsidR="00837049">
        <w:t xml:space="preserve"> </w:t>
      </w:r>
      <w:r w:rsidR="00255981" w:rsidRPr="00233BB5">
        <w:t xml:space="preserve">Schematic </w:t>
      </w:r>
      <w:r w:rsidR="00266448" w:rsidRPr="00233BB5">
        <w:t>of</w:t>
      </w:r>
      <w:r w:rsidR="00255981" w:rsidRPr="00233BB5">
        <w:t xml:space="preserve"> </w:t>
      </w:r>
      <w:r w:rsidR="00550812" w:rsidRPr="00233BB5">
        <w:t>typical double liner system</w:t>
      </w:r>
      <w:r w:rsidR="00266448" w:rsidRPr="00233BB5">
        <w:t>s</w:t>
      </w:r>
      <w:r w:rsidR="00255981" w:rsidRPr="00233BB5">
        <w:t xml:space="preserve">: (a) Primary composite liner with </w:t>
      </w:r>
      <w:r w:rsidR="005D2A77" w:rsidRPr="00233BB5">
        <w:t>compacted clay liner (</w:t>
      </w:r>
      <w:r w:rsidR="00255981" w:rsidRPr="00233BB5">
        <w:t>CCL</w:t>
      </w:r>
      <w:r w:rsidR="005D2A77" w:rsidRPr="00233BB5">
        <w:t>)</w:t>
      </w:r>
      <w:r w:rsidR="00255981" w:rsidRPr="00233BB5">
        <w:t xml:space="preserve">, </w:t>
      </w:r>
      <w:r w:rsidR="00550812" w:rsidRPr="00233BB5">
        <w:rPr>
          <w:i/>
        </w:rPr>
        <w:t>H</w:t>
      </w:r>
      <w:r w:rsidR="00550812" w:rsidRPr="00233BB5">
        <w:rPr>
          <w:vertAlign w:val="subscript"/>
        </w:rPr>
        <w:t>L</w:t>
      </w:r>
      <w:r w:rsidR="00255981" w:rsidRPr="00233BB5">
        <w:t>=0.9 m,</w:t>
      </w:r>
      <w:r w:rsidR="00550812" w:rsidRPr="00233BB5">
        <w:t xml:space="preserve"> (b) Primary composite liner with </w:t>
      </w:r>
      <w:r w:rsidR="005D2A77" w:rsidRPr="00233BB5">
        <w:t>geosynthetic clay liner (</w:t>
      </w:r>
      <w:r w:rsidR="00255981" w:rsidRPr="00233BB5">
        <w:t>GCL</w:t>
      </w:r>
      <w:r w:rsidR="005D2A77" w:rsidRPr="00233BB5">
        <w:t>)</w:t>
      </w:r>
      <w:r w:rsidR="00255981" w:rsidRPr="00233BB5">
        <w:t xml:space="preserve">, </w:t>
      </w:r>
      <w:r w:rsidR="00550812" w:rsidRPr="00233BB5">
        <w:rPr>
          <w:i/>
        </w:rPr>
        <w:t>H</w:t>
      </w:r>
      <w:r w:rsidR="00550812" w:rsidRPr="00233BB5">
        <w:rPr>
          <w:vertAlign w:val="subscript"/>
        </w:rPr>
        <w:t>L</w:t>
      </w:r>
      <w:r w:rsidR="00255981" w:rsidRPr="00233BB5">
        <w:t>=0.007 m, (c) Single composite liner with GCL (</w:t>
      </w:r>
      <w:r w:rsidR="00550812" w:rsidRPr="00233BB5">
        <w:rPr>
          <w:i/>
        </w:rPr>
        <w:t>H</w:t>
      </w:r>
      <w:r w:rsidR="00550812" w:rsidRPr="00233BB5">
        <w:rPr>
          <w:vertAlign w:val="subscript"/>
        </w:rPr>
        <w:t>L</w:t>
      </w:r>
      <w:r w:rsidR="00255981" w:rsidRPr="00233BB5">
        <w:t>=0.007 m) on</w:t>
      </w:r>
      <w:r w:rsidR="00550812" w:rsidRPr="00233BB5">
        <w:t xml:space="preserve"> a 3.75 m thick attenuation layer underlain by an aquifer.</w:t>
      </w:r>
      <w:r w:rsidR="00407931" w:rsidRPr="00233BB5">
        <w:t xml:space="preserve"> </w:t>
      </w:r>
      <w:r w:rsidR="00550812" w:rsidRPr="00233BB5">
        <w:rPr>
          <w:i/>
        </w:rPr>
        <w:t>H</w:t>
      </w:r>
      <w:r w:rsidR="00550812" w:rsidRPr="00233BB5">
        <w:rPr>
          <w:vertAlign w:val="subscript"/>
        </w:rPr>
        <w:t>L</w:t>
      </w:r>
      <w:r w:rsidR="00407931" w:rsidRPr="00233BB5">
        <w:t xml:space="preserve"> is thickness of CCL or GCL; </w:t>
      </w:r>
      <w:r w:rsidR="00550812" w:rsidRPr="00233BB5">
        <w:rPr>
          <w:i/>
        </w:rPr>
        <w:t>K</w:t>
      </w:r>
      <w:r w:rsidR="00550812" w:rsidRPr="00233BB5">
        <w:rPr>
          <w:vertAlign w:val="subscript"/>
        </w:rPr>
        <w:t>f</w:t>
      </w:r>
      <w:r w:rsidR="00407931" w:rsidRPr="00233BB5">
        <w:t xml:space="preserve"> is hydraulic conductivity.</w:t>
      </w:r>
      <w:bookmarkEnd w:id="561"/>
    </w:p>
    <w:p w14:paraId="5FCF7B51" w14:textId="0A9384F2" w:rsidR="0081368F" w:rsidRDefault="00530F76" w:rsidP="00BE7AEF">
      <w:pPr>
        <w:pStyle w:val="OWSNormal11pt"/>
      </w:pPr>
      <w:r w:rsidRPr="00233BB5">
        <w:t>The leak rates discussed above are obtained from municipal landfills which typically have a small head of leachate water on top of the composite liner (</w:t>
      </w:r>
      <w:r w:rsidR="00550812" w:rsidRPr="00233BB5">
        <w:t>a commonly used</w:t>
      </w:r>
      <w:r w:rsidRPr="00233BB5">
        <w:t xml:space="preserve"> </w:t>
      </w:r>
      <w:r w:rsidR="00550812" w:rsidRPr="00233BB5">
        <w:t>design value</w:t>
      </w:r>
      <w:r w:rsidRPr="00233BB5">
        <w:t xml:space="preserve"> is 0.3 m</w:t>
      </w:r>
      <w:r w:rsidR="00550812" w:rsidRPr="00233BB5">
        <w:t>,</w:t>
      </w:r>
      <w:r w:rsidRPr="00233BB5">
        <w:t xml:space="preserve"> Rowe </w:t>
      </w:r>
      <w:r w:rsidR="00B7150E">
        <w:t>and</w:t>
      </w:r>
      <w:r w:rsidR="0039754C" w:rsidRPr="00233BB5">
        <w:t xml:space="preserve"> </w:t>
      </w:r>
      <w:r w:rsidRPr="00233BB5">
        <w:t>Hosney 2010). Rowe and Hosney (2010) demonstrated that a leachate head of 4</w:t>
      </w:r>
      <w:r w:rsidR="00DB7C1F">
        <w:t xml:space="preserve"> to </w:t>
      </w:r>
      <w:r w:rsidRPr="00233BB5">
        <w:t xml:space="preserve">5 m would increase the leak rate by about one order of magnitude. For produced water holding ponds, water heads of </w:t>
      </w:r>
      <w:r w:rsidR="00DB5FAA" w:rsidRPr="00233BB5">
        <w:t>4</w:t>
      </w:r>
      <w:r w:rsidR="00DB7C1F">
        <w:t xml:space="preserve"> to </w:t>
      </w:r>
      <w:r w:rsidR="00DB5FAA" w:rsidRPr="00233BB5">
        <w:t>5 m are common.</w:t>
      </w:r>
      <w:r w:rsidRPr="00233BB5">
        <w:t xml:space="preserve"> </w:t>
      </w:r>
      <w:r w:rsidR="00E26429" w:rsidRPr="00233BB5">
        <w:t>For a discussion on specific issues regarding liner performance for water holding ponds the reader is referred to Rowe (2012).</w:t>
      </w:r>
      <w:r w:rsidR="00550812" w:rsidRPr="00233BB5">
        <w:t xml:space="preserve"> </w:t>
      </w:r>
      <w:r w:rsidR="00A7194F" w:rsidRPr="00233BB5">
        <w:t xml:space="preserve">Effects of water salinity on the permeability of </w:t>
      </w:r>
      <w:r w:rsidR="00BE7AEF" w:rsidRPr="00233BB5">
        <w:t>G</w:t>
      </w:r>
      <w:r w:rsidR="00A7194F" w:rsidRPr="00233BB5">
        <w:t>CLs are significant for 0.1 to 1 M solutions: compared to permeability for deionized water (approximately 2×10</w:t>
      </w:r>
      <w:r w:rsidR="00DB7C1F">
        <w:rPr>
          <w:vertAlign w:val="superscript"/>
        </w:rPr>
        <w:noBreakHyphen/>
      </w:r>
      <w:r w:rsidR="00A7194F" w:rsidRPr="00233BB5">
        <w:rPr>
          <w:vertAlign w:val="superscript"/>
        </w:rPr>
        <w:t>11</w:t>
      </w:r>
      <w:r w:rsidR="00A7194F" w:rsidRPr="00233BB5">
        <w:t xml:space="preserve"> m/s), 0.1</w:t>
      </w:r>
      <w:r w:rsidR="0039754C">
        <w:t> </w:t>
      </w:r>
      <w:r w:rsidR="00A7194F" w:rsidRPr="00233BB5">
        <w:t xml:space="preserve">M NaCl increases permeability by about one order of magnitude </w:t>
      </w:r>
      <w:r w:rsidR="00BE7AEF" w:rsidRPr="00233BB5">
        <w:t>(2×10</w:t>
      </w:r>
      <w:r w:rsidR="00DB7C1F">
        <w:rPr>
          <w:vertAlign w:val="superscript"/>
        </w:rPr>
        <w:noBreakHyphen/>
      </w:r>
      <w:r w:rsidR="00BE7AEF" w:rsidRPr="00233BB5">
        <w:rPr>
          <w:vertAlign w:val="superscript"/>
        </w:rPr>
        <w:t>10</w:t>
      </w:r>
      <w:r w:rsidR="00BE7AEF" w:rsidRPr="00233BB5">
        <w:t xml:space="preserve"> m/s) </w:t>
      </w:r>
      <w:r w:rsidR="00A7194F" w:rsidRPr="00233BB5">
        <w:t>whereas at 1 M NaCl the increase can be up to 10</w:t>
      </w:r>
      <w:r w:rsidR="00DB7C1F">
        <w:rPr>
          <w:vertAlign w:val="superscript"/>
        </w:rPr>
        <w:noBreakHyphen/>
      </w:r>
      <w:r w:rsidR="00550812" w:rsidRPr="00233BB5">
        <w:rPr>
          <w:vertAlign w:val="superscript"/>
        </w:rPr>
        <w:t>6</w:t>
      </w:r>
      <w:r w:rsidR="00A7194F" w:rsidRPr="00233BB5">
        <w:t xml:space="preserve"> m/s</w:t>
      </w:r>
      <w:r w:rsidR="00586F8A">
        <w:t xml:space="preserve"> </w:t>
      </w:r>
      <w:r w:rsidR="00A7194F" w:rsidRPr="00233BB5">
        <w:t>(Benson 2001)</w:t>
      </w:r>
      <w:r w:rsidR="0081368F">
        <w:t>.</w:t>
      </w:r>
    </w:p>
    <w:p w14:paraId="4CE40C1D" w14:textId="585FDD61" w:rsidR="0009319E" w:rsidRDefault="00CF7E35" w:rsidP="000F6092">
      <w:pPr>
        <w:pStyle w:val="OWSNormal11pt"/>
      </w:pPr>
      <w:r w:rsidRPr="00233BB5">
        <w:t>Further useful information regarding leak rates and their likelihood is provided in Beck (2012a</w:t>
      </w:r>
      <w:r w:rsidR="0009319E">
        <w:t>;</w:t>
      </w:r>
      <w:r w:rsidRPr="00233BB5">
        <w:t xml:space="preserve"> </w:t>
      </w:r>
      <w:r w:rsidR="0009319E">
        <w:t>2012</w:t>
      </w:r>
      <w:r w:rsidRPr="00233BB5">
        <w:t>b) based on leak rate</w:t>
      </w:r>
      <w:r w:rsidR="009839F7" w:rsidRPr="00233BB5">
        <w:t>s</w:t>
      </w:r>
      <w:r w:rsidRPr="00233BB5">
        <w:t xml:space="preserve"> for double</w:t>
      </w:r>
      <w:r w:rsidR="00DB7C1F">
        <w:noBreakHyphen/>
      </w:r>
      <w:r w:rsidRPr="00233BB5">
        <w:t>lined landfills</w:t>
      </w:r>
      <w:r w:rsidR="00721C93" w:rsidRPr="00233BB5">
        <w:t xml:space="preserve"> in the US</w:t>
      </w:r>
      <w:r w:rsidRPr="00233BB5">
        <w:t xml:space="preserve">. Comparison of likelihood of leak rates is based on </w:t>
      </w:r>
      <w:r w:rsidR="00D91B3B" w:rsidRPr="00233BB5">
        <w:t xml:space="preserve">a 1992 survey of </w:t>
      </w:r>
      <w:r w:rsidRPr="00233BB5">
        <w:t>14 landfill cells</w:t>
      </w:r>
      <w:r w:rsidR="00D91B3B" w:rsidRPr="00233BB5">
        <w:t xml:space="preserve"> and a 2012 survey of 128 landfill cells. The leakage rates were obtained from measurement of </w:t>
      </w:r>
      <w:r w:rsidR="00550812" w:rsidRPr="00233BB5">
        <w:rPr>
          <w:rFonts w:cstheme="minorBidi"/>
        </w:rPr>
        <w:t>leakage through the primary geomembrane collected and quantified in the secondary containment system</w:t>
      </w:r>
      <w:r w:rsidR="00D91B3B" w:rsidRPr="00233BB5">
        <w:t>.</w:t>
      </w:r>
    </w:p>
    <w:p w14:paraId="4CE40C1F" w14:textId="7AD844DB" w:rsidR="00CA0658" w:rsidRDefault="005F3AD7" w:rsidP="00586E18">
      <w:pPr>
        <w:pStyle w:val="OWSNormal11pt"/>
      </w:pPr>
      <w:r>
        <w:t xml:space="preserve">Table 3.2 </w:t>
      </w:r>
      <w:r w:rsidR="007424A9" w:rsidRPr="00233BB5">
        <w:t>provides</w:t>
      </w:r>
      <w:r w:rsidR="00550812" w:rsidRPr="00233BB5">
        <w:rPr>
          <w:rFonts w:cstheme="minorBidi"/>
        </w:rPr>
        <w:t xml:space="preserve"> </w:t>
      </w:r>
      <w:r w:rsidR="009839F7" w:rsidRPr="00233BB5">
        <w:t>the</w:t>
      </w:r>
      <w:r w:rsidR="00550812" w:rsidRPr="00233BB5">
        <w:rPr>
          <w:rFonts w:cstheme="minorBidi"/>
        </w:rPr>
        <w:t xml:space="preserve"> probability of exceeding a specified leakage rate for the two surveys: owing to</w:t>
      </w:r>
      <w:r w:rsidR="00BE7AEF" w:rsidRPr="00233BB5">
        <w:rPr>
          <w:rFonts w:cstheme="minorBidi"/>
        </w:rPr>
        <w:t xml:space="preserve"> </w:t>
      </w:r>
      <w:r w:rsidR="00550812" w:rsidRPr="00233BB5">
        <w:rPr>
          <w:rFonts w:cstheme="minorBidi"/>
        </w:rPr>
        <w:t>advances in installation quality and construction quality assurance practices, leakage rates greater than</w:t>
      </w:r>
      <w:r w:rsidR="007424A9" w:rsidRPr="00233BB5">
        <w:t xml:space="preserve"> </w:t>
      </w:r>
      <w:r w:rsidR="00550812" w:rsidRPr="00233BB5">
        <w:rPr>
          <w:rFonts w:cstheme="minorBidi"/>
        </w:rPr>
        <w:t xml:space="preserve">50 </w:t>
      </w:r>
      <w:r w:rsidR="007424A9" w:rsidRPr="00233BB5">
        <w:t>lphd</w:t>
      </w:r>
      <w:r w:rsidR="00550812" w:rsidRPr="00233BB5">
        <w:rPr>
          <w:rFonts w:cstheme="minorBidi"/>
        </w:rPr>
        <w:t xml:space="preserve"> have decreased significantly in the past 20 years. </w:t>
      </w:r>
      <w:r w:rsidR="00F04762" w:rsidRPr="00233BB5">
        <w:t>The observation that 73% of the 2012 landfills had leakage rates less than 50 lphd (</w:t>
      </w:r>
      <w:r w:rsidR="00F04762" w:rsidRPr="00233BB5">
        <w:rPr>
          <w:rFonts w:eastAsia="Times New Roman"/>
          <w:szCs w:val="20"/>
        </w:rPr>
        <w:t>5.8</w:t>
      </w:r>
      <w:r w:rsidR="00F04762" w:rsidRPr="00233BB5">
        <w:rPr>
          <w:rFonts w:eastAsia="Times New Roman"/>
        </w:rPr>
        <w:t>×10</w:t>
      </w:r>
      <w:r w:rsidR="00DB7C1F">
        <w:rPr>
          <w:rFonts w:eastAsia="Times New Roman"/>
          <w:vertAlign w:val="superscript"/>
        </w:rPr>
        <w:noBreakHyphen/>
      </w:r>
      <w:r w:rsidR="00F04762" w:rsidRPr="00233BB5">
        <w:rPr>
          <w:rFonts w:eastAsia="Times New Roman"/>
          <w:szCs w:val="20"/>
          <w:vertAlign w:val="superscript"/>
        </w:rPr>
        <w:t>11</w:t>
      </w:r>
      <w:r w:rsidR="00CB46EA" w:rsidRPr="00233BB5">
        <w:t xml:space="preserve"> m/s)</w:t>
      </w:r>
      <w:r w:rsidR="00F04762" w:rsidRPr="00233BB5">
        <w:t xml:space="preserve"> is consistent with the leakage rates for composite liners (from 50 lphd for a CCL to 0.6 lphd for a GCL) reported by Rowe (2012).</w:t>
      </w:r>
      <w:bookmarkStart w:id="562" w:name="_Ref428544868"/>
    </w:p>
    <w:p w14:paraId="4CE40C20" w14:textId="1FDE5C1D" w:rsidR="002C309C" w:rsidRDefault="005F3AD7">
      <w:pPr>
        <w:pStyle w:val="OWStablecaption"/>
      </w:pPr>
      <w:bookmarkStart w:id="563" w:name="_Toc467149725"/>
      <w:r>
        <w:t>Table </w:t>
      </w:r>
      <w:r w:rsidR="00AF4484" w:rsidRPr="00AC1001">
        <w:fldChar w:fldCharType="begin"/>
      </w:r>
      <w:r w:rsidR="009B203A">
        <w:instrText xml:space="preserve"> STYLEREF 1 \s </w:instrText>
      </w:r>
      <w:r w:rsidR="00AF4484" w:rsidRPr="00AC1001">
        <w:fldChar w:fldCharType="separate"/>
      </w:r>
      <w:r w:rsidR="002C309C">
        <w:t>3</w:t>
      </w:r>
      <w:r w:rsidR="00AF4484" w:rsidRPr="00AC1001">
        <w:fldChar w:fldCharType="end"/>
      </w:r>
      <w:r w:rsidR="009B203A">
        <w:t>.</w:t>
      </w:r>
      <w:r w:rsidR="00AF4484" w:rsidRPr="00AC1001">
        <w:fldChar w:fldCharType="begin"/>
      </w:r>
      <w:r w:rsidR="009B203A">
        <w:instrText xml:space="preserve"> SEQ Table \* ARABIC \s 1 </w:instrText>
      </w:r>
      <w:r w:rsidR="00AF4484" w:rsidRPr="00AC1001">
        <w:fldChar w:fldCharType="separate"/>
      </w:r>
      <w:r w:rsidR="002C309C">
        <w:t>2</w:t>
      </w:r>
      <w:r w:rsidR="00AF4484" w:rsidRPr="00AC1001">
        <w:fldChar w:fldCharType="end"/>
      </w:r>
      <w:bookmarkEnd w:id="562"/>
      <w:r w:rsidR="009B203A">
        <w:t xml:space="preserve"> </w:t>
      </w:r>
      <w:r w:rsidR="00837049">
        <w:t xml:space="preserve"> </w:t>
      </w:r>
      <w:r w:rsidR="009B203A">
        <w:t>Distribution of average landfill leakage rates.</w:t>
      </w:r>
      <w:bookmarkEnd w:id="563"/>
      <w:r w:rsidR="009B203A">
        <w:t xml:space="preserve"> </w:t>
      </w:r>
    </w:p>
    <w:tbl>
      <w:tblPr>
        <w:tblStyle w:val="TableGrid"/>
        <w:tblW w:w="0" w:type="auto"/>
        <w:tblInd w:w="108" w:type="dxa"/>
        <w:tblLayout w:type="fixed"/>
        <w:tblLook w:val="04A0" w:firstRow="1" w:lastRow="0" w:firstColumn="1" w:lastColumn="0" w:noHBand="0" w:noVBand="1"/>
      </w:tblPr>
      <w:tblGrid>
        <w:gridCol w:w="1418"/>
        <w:gridCol w:w="2126"/>
        <w:gridCol w:w="1559"/>
        <w:gridCol w:w="1843"/>
        <w:gridCol w:w="2226"/>
      </w:tblGrid>
      <w:tr w:rsidR="00E8679E" w:rsidRPr="00233BB5" w14:paraId="4CE40C23" w14:textId="77777777" w:rsidTr="00382375">
        <w:trPr>
          <w:trHeight w:val="159"/>
        </w:trPr>
        <w:tc>
          <w:tcPr>
            <w:tcW w:w="5103" w:type="dxa"/>
            <w:gridSpan w:val="3"/>
            <w:tcBorders>
              <w:bottom w:val="single" w:sz="4" w:space="0" w:color="auto"/>
            </w:tcBorders>
            <w:shd w:val="clear" w:color="auto" w:fill="C6D9F1" w:themeFill="text2" w:themeFillTint="33"/>
          </w:tcPr>
          <w:p w14:paraId="4CE40C21" w14:textId="77777777" w:rsidR="00451BF0" w:rsidRPr="00233BB5" w:rsidRDefault="00E8679E">
            <w:pPr>
              <w:pStyle w:val="OWSTableheading"/>
              <w:jc w:val="center"/>
            </w:pPr>
            <w:r w:rsidRPr="00233BB5">
              <w:t>Leakage rate</w:t>
            </w:r>
          </w:p>
        </w:tc>
        <w:tc>
          <w:tcPr>
            <w:tcW w:w="4069" w:type="dxa"/>
            <w:gridSpan w:val="2"/>
            <w:tcBorders>
              <w:bottom w:val="single" w:sz="4" w:space="0" w:color="auto"/>
            </w:tcBorders>
            <w:shd w:val="clear" w:color="auto" w:fill="C6D9F1" w:themeFill="text2" w:themeFillTint="33"/>
          </w:tcPr>
          <w:p w14:paraId="4CE40C22" w14:textId="77777777" w:rsidR="00451BF0" w:rsidRPr="00233BB5" w:rsidRDefault="00E8679E">
            <w:pPr>
              <w:pStyle w:val="OWSTableheading"/>
              <w:jc w:val="center"/>
            </w:pPr>
            <w:r w:rsidRPr="00233BB5">
              <w:t>Percent of landfill cells</w:t>
            </w:r>
          </w:p>
        </w:tc>
      </w:tr>
      <w:tr w:rsidR="00E8679E" w:rsidRPr="00233BB5" w14:paraId="4CE40C29" w14:textId="77777777" w:rsidTr="00382375">
        <w:trPr>
          <w:trHeight w:val="159"/>
        </w:trPr>
        <w:tc>
          <w:tcPr>
            <w:tcW w:w="1418" w:type="dxa"/>
            <w:shd w:val="clear" w:color="auto" w:fill="D9D9D9" w:themeFill="background1" w:themeFillShade="D9"/>
          </w:tcPr>
          <w:p w14:paraId="4CE40C24" w14:textId="77777777" w:rsidR="00451BF0" w:rsidRPr="00233BB5" w:rsidRDefault="00550812">
            <w:pPr>
              <w:pStyle w:val="OWSTableheading"/>
              <w:jc w:val="center"/>
              <w:rPr>
                <w:i/>
              </w:rPr>
            </w:pPr>
            <w:r w:rsidRPr="00233BB5">
              <w:rPr>
                <w:i/>
              </w:rPr>
              <w:t>lphd</w:t>
            </w:r>
          </w:p>
        </w:tc>
        <w:tc>
          <w:tcPr>
            <w:tcW w:w="2126" w:type="dxa"/>
            <w:shd w:val="clear" w:color="auto" w:fill="D9D9D9" w:themeFill="background1" w:themeFillShade="D9"/>
          </w:tcPr>
          <w:p w14:paraId="4CE40C25" w14:textId="77777777" w:rsidR="00451BF0" w:rsidRPr="00233BB5" w:rsidRDefault="00550812">
            <w:pPr>
              <w:pStyle w:val="OWSTableheading"/>
              <w:jc w:val="center"/>
              <w:rPr>
                <w:i/>
              </w:rPr>
            </w:pPr>
            <w:r w:rsidRPr="00233BB5">
              <w:rPr>
                <w:i/>
              </w:rPr>
              <w:t>m/s</w:t>
            </w:r>
          </w:p>
        </w:tc>
        <w:tc>
          <w:tcPr>
            <w:tcW w:w="1559" w:type="dxa"/>
            <w:shd w:val="clear" w:color="auto" w:fill="D9D9D9" w:themeFill="background1" w:themeFillShade="D9"/>
          </w:tcPr>
          <w:p w14:paraId="4CE40C26" w14:textId="77777777" w:rsidR="00451BF0" w:rsidRPr="00233BB5" w:rsidRDefault="00550812">
            <w:pPr>
              <w:pStyle w:val="OWSTableheading"/>
              <w:jc w:val="center"/>
              <w:rPr>
                <w:i/>
              </w:rPr>
            </w:pPr>
            <w:r w:rsidRPr="00233BB5">
              <w:rPr>
                <w:i/>
              </w:rPr>
              <w:t>mm/year</w:t>
            </w:r>
          </w:p>
        </w:tc>
        <w:tc>
          <w:tcPr>
            <w:tcW w:w="1843" w:type="dxa"/>
            <w:shd w:val="clear" w:color="auto" w:fill="D9D9D9" w:themeFill="background1" w:themeFillShade="D9"/>
          </w:tcPr>
          <w:p w14:paraId="4CE40C27" w14:textId="77777777" w:rsidR="00451BF0" w:rsidRPr="00233BB5" w:rsidRDefault="00E8679E">
            <w:pPr>
              <w:pStyle w:val="OWSTableheading"/>
              <w:jc w:val="center"/>
            </w:pPr>
            <w:r w:rsidRPr="00233BB5">
              <w:t>1992</w:t>
            </w:r>
          </w:p>
        </w:tc>
        <w:tc>
          <w:tcPr>
            <w:tcW w:w="2226" w:type="dxa"/>
            <w:shd w:val="clear" w:color="auto" w:fill="D9D9D9" w:themeFill="background1" w:themeFillShade="D9"/>
          </w:tcPr>
          <w:p w14:paraId="4CE40C28" w14:textId="77777777" w:rsidR="00451BF0" w:rsidRPr="00233BB5" w:rsidRDefault="00E8679E">
            <w:pPr>
              <w:pStyle w:val="OWSTableheading"/>
              <w:jc w:val="center"/>
            </w:pPr>
            <w:r w:rsidRPr="00233BB5">
              <w:t>2012</w:t>
            </w:r>
          </w:p>
        </w:tc>
      </w:tr>
      <w:tr w:rsidR="00E8679E" w:rsidRPr="00233BB5" w14:paraId="4CE40C2F" w14:textId="77777777" w:rsidTr="00E8679E">
        <w:tc>
          <w:tcPr>
            <w:tcW w:w="1418" w:type="dxa"/>
          </w:tcPr>
          <w:p w14:paraId="4CE40C2A" w14:textId="77777777" w:rsidR="00451BF0" w:rsidRPr="00233BB5" w:rsidRDefault="00B6630B">
            <w:pPr>
              <w:pStyle w:val="OWSTabletext"/>
            </w:pPr>
            <w:r w:rsidRPr="00233BB5">
              <w:t>&lt; 50</w:t>
            </w:r>
          </w:p>
        </w:tc>
        <w:tc>
          <w:tcPr>
            <w:tcW w:w="2126" w:type="dxa"/>
          </w:tcPr>
          <w:p w14:paraId="4CE40C2B" w14:textId="77777777" w:rsidR="00451BF0" w:rsidRPr="00233BB5" w:rsidRDefault="00E8679E">
            <w:pPr>
              <w:pStyle w:val="OWSTabletext"/>
            </w:pPr>
            <w:r w:rsidRPr="00233BB5">
              <w:t xml:space="preserve">&lt; </w:t>
            </w:r>
            <w:r w:rsidR="00550812" w:rsidRPr="00233BB5">
              <w:rPr>
                <w:rFonts w:eastAsia="Times New Roman"/>
              </w:rPr>
              <w:t>5.8×10</w:t>
            </w:r>
            <w:r w:rsidR="00DB7C1F">
              <w:rPr>
                <w:rFonts w:eastAsia="Times New Roman"/>
                <w:vertAlign w:val="superscript"/>
              </w:rPr>
              <w:noBreakHyphen/>
            </w:r>
            <w:r w:rsidR="00550812" w:rsidRPr="00233BB5">
              <w:rPr>
                <w:rFonts w:eastAsia="Times New Roman"/>
                <w:vertAlign w:val="superscript"/>
              </w:rPr>
              <w:t>11</w:t>
            </w:r>
          </w:p>
        </w:tc>
        <w:tc>
          <w:tcPr>
            <w:tcW w:w="1559" w:type="dxa"/>
          </w:tcPr>
          <w:p w14:paraId="4CE40C2C" w14:textId="77777777" w:rsidR="00451BF0" w:rsidRPr="00233BB5" w:rsidRDefault="00E8679E">
            <w:pPr>
              <w:pStyle w:val="OWSTabletext"/>
            </w:pPr>
            <w:r w:rsidRPr="00233BB5">
              <w:t xml:space="preserve">&lt; </w:t>
            </w:r>
            <w:r w:rsidR="00550812" w:rsidRPr="00233BB5">
              <w:rPr>
                <w:rFonts w:eastAsia="Times New Roman"/>
              </w:rPr>
              <w:t>1.825</w:t>
            </w:r>
          </w:p>
        </w:tc>
        <w:tc>
          <w:tcPr>
            <w:tcW w:w="1843" w:type="dxa"/>
          </w:tcPr>
          <w:p w14:paraId="4CE40C2D" w14:textId="77777777" w:rsidR="00451BF0" w:rsidRPr="00233BB5" w:rsidRDefault="00E8679E">
            <w:pPr>
              <w:pStyle w:val="OWSTabletext"/>
              <w:jc w:val="center"/>
            </w:pPr>
            <w:r w:rsidRPr="00233BB5">
              <w:t>43%</w:t>
            </w:r>
          </w:p>
        </w:tc>
        <w:tc>
          <w:tcPr>
            <w:tcW w:w="2226" w:type="dxa"/>
          </w:tcPr>
          <w:p w14:paraId="4CE40C2E" w14:textId="77777777" w:rsidR="00451BF0" w:rsidRPr="00233BB5" w:rsidRDefault="00E8679E">
            <w:pPr>
              <w:pStyle w:val="OWSTabletext"/>
              <w:jc w:val="center"/>
            </w:pPr>
            <w:r w:rsidRPr="00233BB5">
              <w:t>73%</w:t>
            </w:r>
          </w:p>
        </w:tc>
      </w:tr>
      <w:tr w:rsidR="00E8679E" w:rsidRPr="00233BB5" w14:paraId="4CE40C35" w14:textId="77777777" w:rsidTr="00E8679E">
        <w:tc>
          <w:tcPr>
            <w:tcW w:w="1418" w:type="dxa"/>
          </w:tcPr>
          <w:p w14:paraId="4CE40C30" w14:textId="77777777" w:rsidR="00451BF0" w:rsidRPr="00233BB5" w:rsidRDefault="00B6630B">
            <w:pPr>
              <w:pStyle w:val="OWSTabletext"/>
            </w:pPr>
            <w:r w:rsidRPr="00233BB5">
              <w:t>50</w:t>
            </w:r>
            <w:r w:rsidR="00586F8A">
              <w:t>–</w:t>
            </w:r>
            <w:r w:rsidRPr="00233BB5">
              <w:t>200</w:t>
            </w:r>
          </w:p>
        </w:tc>
        <w:tc>
          <w:tcPr>
            <w:tcW w:w="2126" w:type="dxa"/>
          </w:tcPr>
          <w:p w14:paraId="4CE40C31" w14:textId="77777777" w:rsidR="00451BF0" w:rsidRPr="00233BB5" w:rsidRDefault="00550812">
            <w:pPr>
              <w:pStyle w:val="OWSTabletext"/>
            </w:pPr>
            <w:r w:rsidRPr="00233BB5">
              <w:rPr>
                <w:rFonts w:eastAsia="Times New Roman"/>
              </w:rPr>
              <w:t>5.8×10</w:t>
            </w:r>
            <w:r w:rsidR="00DB7C1F">
              <w:rPr>
                <w:rFonts w:eastAsia="Times New Roman"/>
                <w:vertAlign w:val="superscript"/>
              </w:rPr>
              <w:noBreakHyphen/>
            </w:r>
            <w:r w:rsidRPr="00233BB5">
              <w:rPr>
                <w:rFonts w:eastAsia="Times New Roman"/>
                <w:vertAlign w:val="superscript"/>
              </w:rPr>
              <w:t>11</w:t>
            </w:r>
            <w:r w:rsidR="00586F8A">
              <w:t>–</w:t>
            </w:r>
            <w:r w:rsidRPr="00233BB5">
              <w:rPr>
                <w:rFonts w:eastAsia="Times New Roman"/>
              </w:rPr>
              <w:t>2.3×10</w:t>
            </w:r>
            <w:r w:rsidR="00DB7C1F">
              <w:rPr>
                <w:rFonts w:eastAsia="Times New Roman"/>
                <w:vertAlign w:val="superscript"/>
              </w:rPr>
              <w:noBreakHyphen/>
            </w:r>
            <w:r w:rsidRPr="00233BB5">
              <w:rPr>
                <w:rFonts w:eastAsia="Times New Roman"/>
                <w:vertAlign w:val="superscript"/>
              </w:rPr>
              <w:t>1</w:t>
            </w:r>
            <w:r w:rsidRPr="00233BB5">
              <w:rPr>
                <w:vertAlign w:val="superscript"/>
              </w:rPr>
              <w:t>0</w:t>
            </w:r>
          </w:p>
        </w:tc>
        <w:tc>
          <w:tcPr>
            <w:tcW w:w="1559" w:type="dxa"/>
          </w:tcPr>
          <w:p w14:paraId="4CE40C32" w14:textId="77777777" w:rsidR="00451BF0" w:rsidRPr="00233BB5" w:rsidRDefault="00550812">
            <w:pPr>
              <w:pStyle w:val="OWSTabletext"/>
            </w:pPr>
            <w:r w:rsidRPr="00233BB5">
              <w:rPr>
                <w:rFonts w:eastAsia="Times New Roman"/>
              </w:rPr>
              <w:t>1.825</w:t>
            </w:r>
            <w:r w:rsidR="00586F8A">
              <w:t>–</w:t>
            </w:r>
            <w:r w:rsidRPr="00233BB5">
              <w:rPr>
                <w:rFonts w:eastAsia="Times New Roman"/>
              </w:rPr>
              <w:t>7.3</w:t>
            </w:r>
          </w:p>
        </w:tc>
        <w:tc>
          <w:tcPr>
            <w:tcW w:w="1843" w:type="dxa"/>
          </w:tcPr>
          <w:p w14:paraId="4CE40C33" w14:textId="77777777" w:rsidR="00451BF0" w:rsidRPr="00233BB5" w:rsidRDefault="00E8679E">
            <w:pPr>
              <w:pStyle w:val="OWSTabletext"/>
              <w:jc w:val="center"/>
            </w:pPr>
            <w:r w:rsidRPr="00233BB5">
              <w:t>36%</w:t>
            </w:r>
          </w:p>
        </w:tc>
        <w:tc>
          <w:tcPr>
            <w:tcW w:w="2226" w:type="dxa"/>
          </w:tcPr>
          <w:p w14:paraId="4CE40C34" w14:textId="77777777" w:rsidR="00451BF0" w:rsidRPr="00233BB5" w:rsidRDefault="00E8679E">
            <w:pPr>
              <w:pStyle w:val="OWSTabletext"/>
              <w:jc w:val="center"/>
            </w:pPr>
            <w:r w:rsidRPr="00233BB5">
              <w:t>24%</w:t>
            </w:r>
          </w:p>
        </w:tc>
      </w:tr>
      <w:tr w:rsidR="00E8679E" w:rsidRPr="00233BB5" w14:paraId="4CE40C3B" w14:textId="77777777" w:rsidTr="00E8679E">
        <w:tc>
          <w:tcPr>
            <w:tcW w:w="1418" w:type="dxa"/>
          </w:tcPr>
          <w:p w14:paraId="4CE40C36" w14:textId="77777777" w:rsidR="00451BF0" w:rsidRPr="00233BB5" w:rsidRDefault="00B6630B">
            <w:pPr>
              <w:pStyle w:val="OWSTabletext"/>
            </w:pPr>
            <w:r w:rsidRPr="00233BB5">
              <w:t>200</w:t>
            </w:r>
            <w:r w:rsidR="00586F8A">
              <w:t>–</w:t>
            </w:r>
            <w:r w:rsidRPr="00233BB5">
              <w:t>500</w:t>
            </w:r>
          </w:p>
        </w:tc>
        <w:tc>
          <w:tcPr>
            <w:tcW w:w="2126" w:type="dxa"/>
          </w:tcPr>
          <w:p w14:paraId="4CE40C37" w14:textId="77777777" w:rsidR="00451BF0" w:rsidRPr="00233BB5" w:rsidRDefault="00550812">
            <w:pPr>
              <w:pStyle w:val="OWSTabletext"/>
            </w:pPr>
            <w:r w:rsidRPr="00233BB5">
              <w:rPr>
                <w:rFonts w:eastAsia="Times New Roman"/>
              </w:rPr>
              <w:t>2.3×10</w:t>
            </w:r>
            <w:r w:rsidR="00DB7C1F">
              <w:rPr>
                <w:rFonts w:eastAsia="Times New Roman"/>
                <w:vertAlign w:val="superscript"/>
              </w:rPr>
              <w:noBreakHyphen/>
            </w:r>
            <w:r w:rsidRPr="00233BB5">
              <w:rPr>
                <w:rFonts w:eastAsia="Times New Roman"/>
                <w:vertAlign w:val="superscript"/>
              </w:rPr>
              <w:t>1</w:t>
            </w:r>
            <w:r w:rsidRPr="00233BB5">
              <w:rPr>
                <w:vertAlign w:val="superscript"/>
              </w:rPr>
              <w:t>0</w:t>
            </w:r>
            <w:r w:rsidR="00586F8A">
              <w:t>–</w:t>
            </w:r>
            <w:r w:rsidRPr="00233BB5">
              <w:rPr>
                <w:rFonts w:eastAsia="Times New Roman"/>
              </w:rPr>
              <w:t>5.8×10</w:t>
            </w:r>
            <w:r w:rsidR="00DB7C1F">
              <w:rPr>
                <w:rFonts w:eastAsia="Times New Roman"/>
                <w:vertAlign w:val="superscript"/>
              </w:rPr>
              <w:noBreakHyphen/>
            </w:r>
            <w:r w:rsidRPr="00233BB5">
              <w:rPr>
                <w:rFonts w:eastAsia="Times New Roman"/>
                <w:vertAlign w:val="superscript"/>
              </w:rPr>
              <w:t>1</w:t>
            </w:r>
            <w:r w:rsidRPr="00233BB5">
              <w:rPr>
                <w:vertAlign w:val="superscript"/>
              </w:rPr>
              <w:t>0</w:t>
            </w:r>
          </w:p>
        </w:tc>
        <w:tc>
          <w:tcPr>
            <w:tcW w:w="1559" w:type="dxa"/>
          </w:tcPr>
          <w:p w14:paraId="4CE40C38" w14:textId="77777777" w:rsidR="00451BF0" w:rsidRPr="00233BB5" w:rsidRDefault="00550812">
            <w:pPr>
              <w:pStyle w:val="OWSTabletext"/>
            </w:pPr>
            <w:r w:rsidRPr="00233BB5">
              <w:rPr>
                <w:rFonts w:eastAsia="Times New Roman"/>
              </w:rPr>
              <w:t>7.3</w:t>
            </w:r>
            <w:r w:rsidR="00586F8A">
              <w:t>–</w:t>
            </w:r>
            <w:r w:rsidRPr="00233BB5">
              <w:rPr>
                <w:rFonts w:eastAsia="Times New Roman"/>
              </w:rPr>
              <w:t>18.25</w:t>
            </w:r>
          </w:p>
        </w:tc>
        <w:tc>
          <w:tcPr>
            <w:tcW w:w="1843" w:type="dxa"/>
          </w:tcPr>
          <w:p w14:paraId="4CE40C39" w14:textId="77777777" w:rsidR="00451BF0" w:rsidRPr="00233BB5" w:rsidRDefault="00E8679E">
            <w:pPr>
              <w:pStyle w:val="OWSTabletext"/>
              <w:jc w:val="center"/>
            </w:pPr>
            <w:r w:rsidRPr="00233BB5">
              <w:t>14%</w:t>
            </w:r>
          </w:p>
        </w:tc>
        <w:tc>
          <w:tcPr>
            <w:tcW w:w="2226" w:type="dxa"/>
          </w:tcPr>
          <w:p w14:paraId="4CE40C3A" w14:textId="77777777" w:rsidR="00451BF0" w:rsidRPr="00233BB5" w:rsidRDefault="00E8679E">
            <w:pPr>
              <w:pStyle w:val="OWSTabletext"/>
              <w:jc w:val="center"/>
            </w:pPr>
            <w:r w:rsidRPr="00233BB5">
              <w:t>3%</w:t>
            </w:r>
          </w:p>
        </w:tc>
      </w:tr>
      <w:tr w:rsidR="00E8679E" w:rsidRPr="00233BB5" w14:paraId="4CE40C41" w14:textId="77777777" w:rsidTr="00E8679E">
        <w:tc>
          <w:tcPr>
            <w:tcW w:w="1418" w:type="dxa"/>
          </w:tcPr>
          <w:p w14:paraId="4CE40C3C" w14:textId="77777777" w:rsidR="00451BF0" w:rsidRPr="00233BB5" w:rsidRDefault="00B6630B">
            <w:pPr>
              <w:pStyle w:val="OWSTabletext"/>
            </w:pPr>
            <w:r w:rsidRPr="00233BB5">
              <w:t>500</w:t>
            </w:r>
            <w:r w:rsidR="00586F8A">
              <w:t>–</w:t>
            </w:r>
            <w:r w:rsidRPr="00233BB5">
              <w:t>1000</w:t>
            </w:r>
          </w:p>
        </w:tc>
        <w:tc>
          <w:tcPr>
            <w:tcW w:w="2126" w:type="dxa"/>
          </w:tcPr>
          <w:p w14:paraId="4CE40C3D" w14:textId="77777777" w:rsidR="00451BF0" w:rsidRPr="00233BB5" w:rsidRDefault="00550812">
            <w:pPr>
              <w:pStyle w:val="OWSTabletext"/>
            </w:pPr>
            <w:r w:rsidRPr="00233BB5">
              <w:rPr>
                <w:rFonts w:eastAsia="Times New Roman"/>
              </w:rPr>
              <w:t>5.8×10</w:t>
            </w:r>
            <w:r w:rsidR="00DB7C1F">
              <w:rPr>
                <w:rFonts w:eastAsia="Times New Roman"/>
                <w:vertAlign w:val="superscript"/>
              </w:rPr>
              <w:noBreakHyphen/>
            </w:r>
            <w:r w:rsidRPr="00233BB5">
              <w:rPr>
                <w:rFonts w:eastAsia="Times New Roman"/>
                <w:vertAlign w:val="superscript"/>
              </w:rPr>
              <w:t>1</w:t>
            </w:r>
            <w:r w:rsidRPr="00233BB5">
              <w:rPr>
                <w:vertAlign w:val="superscript"/>
              </w:rPr>
              <w:t>0</w:t>
            </w:r>
            <w:r w:rsidR="00586F8A">
              <w:t>–</w:t>
            </w:r>
            <w:r w:rsidRPr="00233BB5">
              <w:rPr>
                <w:rFonts w:eastAsia="Times New Roman"/>
              </w:rPr>
              <w:t>1.2×10</w:t>
            </w:r>
            <w:r w:rsidR="00DB7C1F">
              <w:rPr>
                <w:rFonts w:eastAsia="Times New Roman"/>
                <w:vertAlign w:val="superscript"/>
              </w:rPr>
              <w:noBreakHyphen/>
            </w:r>
            <w:r w:rsidRPr="00233BB5">
              <w:rPr>
                <w:vertAlign w:val="superscript"/>
              </w:rPr>
              <w:t>9</w:t>
            </w:r>
          </w:p>
        </w:tc>
        <w:tc>
          <w:tcPr>
            <w:tcW w:w="1559" w:type="dxa"/>
          </w:tcPr>
          <w:p w14:paraId="4CE40C3E" w14:textId="77777777" w:rsidR="00451BF0" w:rsidRPr="00233BB5" w:rsidRDefault="00550812">
            <w:pPr>
              <w:pStyle w:val="OWSTabletext"/>
            </w:pPr>
            <w:r w:rsidRPr="00233BB5">
              <w:rPr>
                <w:rFonts w:eastAsia="Times New Roman"/>
              </w:rPr>
              <w:t>18.25</w:t>
            </w:r>
            <w:r w:rsidR="00586F8A">
              <w:t>–</w:t>
            </w:r>
            <w:r w:rsidRPr="00233BB5">
              <w:rPr>
                <w:rFonts w:eastAsia="Times New Roman"/>
              </w:rPr>
              <w:t>36.5</w:t>
            </w:r>
          </w:p>
        </w:tc>
        <w:tc>
          <w:tcPr>
            <w:tcW w:w="1843" w:type="dxa"/>
          </w:tcPr>
          <w:p w14:paraId="4CE40C3F" w14:textId="77777777" w:rsidR="00451BF0" w:rsidRPr="00233BB5" w:rsidRDefault="00E8679E">
            <w:pPr>
              <w:pStyle w:val="OWSTabletext"/>
              <w:jc w:val="center"/>
            </w:pPr>
            <w:r w:rsidRPr="00233BB5">
              <w:t>7%</w:t>
            </w:r>
          </w:p>
        </w:tc>
        <w:tc>
          <w:tcPr>
            <w:tcW w:w="2226" w:type="dxa"/>
          </w:tcPr>
          <w:p w14:paraId="4CE40C40" w14:textId="77777777" w:rsidR="00451BF0" w:rsidRPr="00233BB5" w:rsidRDefault="00E8679E">
            <w:pPr>
              <w:pStyle w:val="OWSTabletext"/>
              <w:jc w:val="center"/>
            </w:pPr>
            <w:r w:rsidRPr="00233BB5">
              <w:t>0%</w:t>
            </w:r>
          </w:p>
        </w:tc>
      </w:tr>
      <w:tr w:rsidR="00E8679E" w:rsidRPr="00233BB5" w14:paraId="4CE40C47" w14:textId="77777777" w:rsidTr="00E8679E">
        <w:tc>
          <w:tcPr>
            <w:tcW w:w="1418" w:type="dxa"/>
          </w:tcPr>
          <w:p w14:paraId="4CE40C42" w14:textId="77777777" w:rsidR="00451BF0" w:rsidRPr="00233BB5" w:rsidRDefault="00B6630B">
            <w:pPr>
              <w:pStyle w:val="OWSTabletext"/>
            </w:pPr>
            <w:r w:rsidRPr="00233BB5">
              <w:t>&gt;1000</w:t>
            </w:r>
          </w:p>
        </w:tc>
        <w:tc>
          <w:tcPr>
            <w:tcW w:w="2126" w:type="dxa"/>
          </w:tcPr>
          <w:p w14:paraId="4CE40C43" w14:textId="77777777" w:rsidR="00451BF0" w:rsidRPr="00233BB5" w:rsidRDefault="00550812">
            <w:pPr>
              <w:pStyle w:val="OWSTabletext"/>
            </w:pPr>
            <w:r w:rsidRPr="00233BB5">
              <w:t xml:space="preserve">&gt; </w:t>
            </w:r>
            <w:r w:rsidRPr="00233BB5">
              <w:rPr>
                <w:rFonts w:eastAsia="Times New Roman"/>
              </w:rPr>
              <w:t>1.2×10</w:t>
            </w:r>
            <w:r w:rsidR="00DB7C1F">
              <w:rPr>
                <w:rFonts w:eastAsia="Times New Roman"/>
                <w:vertAlign w:val="superscript"/>
              </w:rPr>
              <w:noBreakHyphen/>
            </w:r>
            <w:r w:rsidRPr="00233BB5">
              <w:rPr>
                <w:vertAlign w:val="superscript"/>
              </w:rPr>
              <w:t>9</w:t>
            </w:r>
          </w:p>
        </w:tc>
        <w:tc>
          <w:tcPr>
            <w:tcW w:w="1559" w:type="dxa"/>
          </w:tcPr>
          <w:p w14:paraId="4CE40C44" w14:textId="77777777" w:rsidR="00451BF0" w:rsidRPr="00233BB5" w:rsidRDefault="00550812">
            <w:pPr>
              <w:pStyle w:val="OWSTabletext"/>
            </w:pPr>
            <w:r w:rsidRPr="00233BB5">
              <w:t xml:space="preserve">&gt; </w:t>
            </w:r>
            <w:r w:rsidRPr="00233BB5">
              <w:rPr>
                <w:rFonts w:eastAsia="Times New Roman"/>
              </w:rPr>
              <w:t>36.5</w:t>
            </w:r>
          </w:p>
        </w:tc>
        <w:tc>
          <w:tcPr>
            <w:tcW w:w="1843" w:type="dxa"/>
          </w:tcPr>
          <w:p w14:paraId="4CE40C45" w14:textId="77777777" w:rsidR="00451BF0" w:rsidRPr="00233BB5" w:rsidRDefault="00E8679E">
            <w:pPr>
              <w:pStyle w:val="OWSTabletext"/>
              <w:jc w:val="center"/>
            </w:pPr>
            <w:r w:rsidRPr="00233BB5">
              <w:t>0%</w:t>
            </w:r>
          </w:p>
        </w:tc>
        <w:tc>
          <w:tcPr>
            <w:tcW w:w="2226" w:type="dxa"/>
          </w:tcPr>
          <w:p w14:paraId="4CE40C46" w14:textId="77777777" w:rsidR="00451BF0" w:rsidRPr="00233BB5" w:rsidRDefault="00E8679E">
            <w:pPr>
              <w:pStyle w:val="OWSTabletext"/>
              <w:jc w:val="center"/>
            </w:pPr>
            <w:r w:rsidRPr="00233BB5">
              <w:t>0%</w:t>
            </w:r>
          </w:p>
        </w:tc>
      </w:tr>
    </w:tbl>
    <w:p w14:paraId="4CE40C48" w14:textId="77777777" w:rsidR="0009319E" w:rsidRPr="0009319E" w:rsidRDefault="0009319E" w:rsidP="0009319E">
      <w:pPr>
        <w:pStyle w:val="OWSBelowTableFigureText9pt"/>
      </w:pPr>
      <w:r w:rsidRPr="0009319E">
        <w:t>Note: lphd = liters per hectare per day</w:t>
      </w:r>
    </w:p>
    <w:p w14:paraId="4CE40C49" w14:textId="77777777" w:rsidR="009803C2" w:rsidRDefault="00192974">
      <w:pPr>
        <w:pStyle w:val="OWSBelowTableFigureText9pt"/>
      </w:pPr>
      <w:r>
        <w:t>Source: Beck (2012a)</w:t>
      </w:r>
    </w:p>
    <w:p w14:paraId="4CE40C4B" w14:textId="0D74A2C3" w:rsidR="00EB443D" w:rsidRDefault="00EB443D" w:rsidP="00AC1001">
      <w:pPr>
        <w:pStyle w:val="OWSNormal11pt"/>
      </w:pPr>
      <w:r>
        <w:t xml:space="preserve">In a survey of regulations regarding maximum allowable leakage from liquid impoundments adopted by US governmental agencies et al. (Koerner </w:t>
      </w:r>
      <w:r w:rsidR="00B7150E">
        <w:t>and</w:t>
      </w:r>
      <w:r w:rsidR="0039754C">
        <w:t xml:space="preserve"> </w:t>
      </w:r>
      <w:r>
        <w:t>Koerner 200</w:t>
      </w:r>
      <w:r w:rsidR="002C1216">
        <w:t>9</w:t>
      </w:r>
      <w:r>
        <w:t xml:space="preserve">) concluded that i) for sewage and wastewater ponds the maximum allowable </w:t>
      </w:r>
      <w:r w:rsidR="00CE3F6D">
        <w:t>leakage varied between 130</w:t>
      </w:r>
      <w:r w:rsidR="00586F8A">
        <w:t xml:space="preserve"> to </w:t>
      </w:r>
      <w:r w:rsidR="00CE3F6D">
        <w:t>34 </w:t>
      </w:r>
      <w:r>
        <w:t xml:space="preserve">000 lphd (based on 37 state agencies), ii) the </w:t>
      </w:r>
      <w:r w:rsidRPr="00EB443D">
        <w:t>Interagency Wastewater Committee of the Great Lakes/Upper Mississippi River Board of State and Provincial Public Health and Environmental Managers</w:t>
      </w:r>
      <w:r>
        <w:t xml:space="preserve"> imposed a </w:t>
      </w:r>
      <w:r w:rsidRPr="00EB443D">
        <w:t>maximum leakage rate for wastewater collection and treatment facilities of 5</w:t>
      </w:r>
      <w:r w:rsidR="00CE3F6D">
        <w:t> </w:t>
      </w:r>
      <w:r w:rsidRPr="00EB443D">
        <w:t>000 lphd.</w:t>
      </w:r>
    </w:p>
    <w:p w14:paraId="4CE40C4C" w14:textId="73E5793E" w:rsidR="003464DB" w:rsidRDefault="008F58B5" w:rsidP="00E43C16">
      <w:pPr>
        <w:pStyle w:val="OWSNormal11pt"/>
      </w:pPr>
      <w:r w:rsidRPr="00233BB5">
        <w:t xml:space="preserve">In Australia design requirements for storage basins </w:t>
      </w:r>
      <w:r w:rsidR="00E43C16" w:rsidRPr="00233BB5">
        <w:t xml:space="preserve">are stipulated by </w:t>
      </w:r>
      <w:r w:rsidR="00550812" w:rsidRPr="00233BB5">
        <w:t>the Q</w:t>
      </w:r>
      <w:r w:rsidR="00F6790D">
        <w:t xml:space="preserve">ueensland </w:t>
      </w:r>
      <w:r w:rsidR="00550812" w:rsidRPr="00233BB5">
        <w:t>Department of Environment and Resource Management “Manual for Assessing Hazard Categories and Hydraulic Performance of Dams” (DERM 2012) and the NSW Dam Safety Committee (DSC) requirements</w:t>
      </w:r>
      <w:r w:rsidR="00B2105B" w:rsidRPr="00233BB5">
        <w:t xml:space="preserve"> (NSW Government 1978)</w:t>
      </w:r>
      <w:r w:rsidR="00550812" w:rsidRPr="00233BB5">
        <w:t>.</w:t>
      </w:r>
      <w:r w:rsidR="005C0033" w:rsidRPr="00233BB5">
        <w:t xml:space="preserve"> </w:t>
      </w:r>
      <w:r w:rsidR="000F3C9D" w:rsidRPr="00233BB5">
        <w:t>Further r</w:t>
      </w:r>
      <w:r w:rsidR="005C0033" w:rsidRPr="00233BB5">
        <w:t xml:space="preserve">elevant guidance regarding liner design may be obtained from DITR (2007) </w:t>
      </w:r>
      <w:r w:rsidR="00BE7AEF" w:rsidRPr="00233BB5">
        <w:t xml:space="preserve">for </w:t>
      </w:r>
      <w:r w:rsidR="005C0033" w:rsidRPr="00233BB5">
        <w:t>tailings management; a compacted clay liner would normally be expected to achieve a saturated hydraulic conductivity of less than 10</w:t>
      </w:r>
      <w:r w:rsidR="00DB7C1F">
        <w:rPr>
          <w:vertAlign w:val="superscript"/>
        </w:rPr>
        <w:noBreakHyphen/>
      </w:r>
      <w:r w:rsidR="005C0033" w:rsidRPr="00233BB5">
        <w:rPr>
          <w:vertAlign w:val="superscript"/>
        </w:rPr>
        <w:t>8</w:t>
      </w:r>
      <w:r w:rsidR="005C0033" w:rsidRPr="00233BB5">
        <w:t> m/s. A geomembrane would be expected to achieve an equivalent hydraulic conductivity of approximately 10</w:t>
      </w:r>
      <w:r w:rsidR="00DB7C1F">
        <w:rPr>
          <w:vertAlign w:val="superscript"/>
        </w:rPr>
        <w:noBreakHyphen/>
      </w:r>
      <w:r w:rsidR="005C0033" w:rsidRPr="00233BB5">
        <w:rPr>
          <w:vertAlign w:val="superscript"/>
        </w:rPr>
        <w:t>10</w:t>
      </w:r>
      <w:r w:rsidR="005C0033" w:rsidRPr="00233BB5">
        <w:t> m/s</w:t>
      </w:r>
      <w:r w:rsidR="00957C4A" w:rsidRPr="00233BB5">
        <w:t>, a value that is approximately 10 times lower than the leakage calculations from Rowe (2012)</w:t>
      </w:r>
      <w:r w:rsidR="00F6790D">
        <w:t xml:space="preserve"> </w:t>
      </w:r>
      <w:r w:rsidR="00586F8A">
        <w:t>—</w:t>
      </w:r>
      <w:r w:rsidR="00F6790D">
        <w:t xml:space="preserve"> </w:t>
      </w:r>
      <w:r w:rsidR="00F6790D">
        <w:softHyphen/>
      </w:r>
      <w:r w:rsidR="00957C4A" w:rsidRPr="00233BB5">
        <w:t>see higher</w:t>
      </w:r>
      <w:r w:rsidR="003464DB">
        <w:t>.</w:t>
      </w:r>
    </w:p>
    <w:p w14:paraId="4CE40C4D" w14:textId="77777777" w:rsidR="003464DB" w:rsidRDefault="00F10E00" w:rsidP="008F58B5">
      <w:pPr>
        <w:pStyle w:val="OWSNormal11pt"/>
      </w:pPr>
      <w:r w:rsidRPr="00233BB5">
        <w:t xml:space="preserve">Several different liner designs exist across the storage ponds used to manage </w:t>
      </w:r>
      <w:r w:rsidR="00AC1001">
        <w:t xml:space="preserve">coal seam gas </w:t>
      </w:r>
      <w:r w:rsidRPr="00233BB5">
        <w:t>produced water in Australia</w:t>
      </w:r>
      <w:r w:rsidR="003464DB">
        <w:t>.</w:t>
      </w:r>
    </w:p>
    <w:p w14:paraId="4CE40C4E" w14:textId="195138F0" w:rsidR="00451BF0" w:rsidRPr="00233BB5" w:rsidRDefault="00EF4E2C">
      <w:pPr>
        <w:pStyle w:val="OWSbulletL1"/>
      </w:pPr>
      <w:r w:rsidRPr="00233BB5">
        <w:t>Arrow</w:t>
      </w:r>
      <w:r w:rsidR="00F6790D">
        <w:t>’</w:t>
      </w:r>
      <w:r w:rsidRPr="00233BB5">
        <w:t xml:space="preserve">s evaporation dams </w:t>
      </w:r>
      <w:r w:rsidR="005B64D6" w:rsidRPr="00233BB5">
        <w:t xml:space="preserve">for produced water </w:t>
      </w:r>
      <w:r w:rsidRPr="00233BB5">
        <w:t xml:space="preserve">in Dalby have a </w:t>
      </w:r>
      <w:r w:rsidR="008F58B5" w:rsidRPr="00233BB5">
        <w:t>clay liner or a material such as a geomembrane with an equivalent low permeability of 5.2</w:t>
      </w:r>
      <w:r w:rsidR="00EB1D5E" w:rsidRPr="00233BB5">
        <w:t> </w:t>
      </w:r>
      <w:r w:rsidR="008F58B5" w:rsidRPr="00233BB5">
        <w:t>cm in 15</w:t>
      </w:r>
      <w:r w:rsidR="00EB1D5E" w:rsidRPr="00233BB5">
        <w:t> </w:t>
      </w:r>
      <w:r w:rsidR="008F58B5" w:rsidRPr="00233BB5">
        <w:t>years (</w:t>
      </w:r>
      <w:r w:rsidR="005B69C3">
        <w:t>AE</w:t>
      </w:r>
      <w:r w:rsidR="008F58B5" w:rsidRPr="00233BB5">
        <w:t xml:space="preserve"> 2008), which translates to a maximum hydraulic conductivity of about 10</w:t>
      </w:r>
      <w:r w:rsidR="00DB7C1F">
        <w:rPr>
          <w:vertAlign w:val="superscript"/>
        </w:rPr>
        <w:noBreakHyphen/>
      </w:r>
      <w:r w:rsidR="000868D7" w:rsidRPr="00233BB5">
        <w:rPr>
          <w:vertAlign w:val="superscript"/>
        </w:rPr>
        <w:t>10</w:t>
      </w:r>
      <w:r w:rsidR="00EB1D5E" w:rsidRPr="00233BB5">
        <w:t> </w:t>
      </w:r>
      <w:r w:rsidR="008F58B5" w:rsidRPr="00233BB5">
        <w:t xml:space="preserve">m/s. </w:t>
      </w:r>
      <w:r w:rsidR="00C3114C" w:rsidRPr="00233BB5">
        <w:t xml:space="preserve">This is a single layer design similar to that in </w:t>
      </w:r>
      <w:r w:rsidR="0010727F">
        <w:fldChar w:fldCharType="begin"/>
      </w:r>
      <w:r w:rsidR="0010727F">
        <w:instrText xml:space="preserve"> REF _Ref429989924 \h  \* MERGEFORMAT </w:instrText>
      </w:r>
      <w:r w:rsidR="0010727F">
        <w:fldChar w:fldCharType="separate"/>
      </w:r>
      <w:r w:rsidR="005F3AD7">
        <w:t>Figure </w:t>
      </w:r>
      <w:r w:rsidR="000F6092">
        <w:rPr>
          <w:noProof/>
        </w:rPr>
        <w:t>3</w:t>
      </w:r>
      <w:r w:rsidR="000F6092" w:rsidRPr="00233BB5">
        <w:rPr>
          <w:noProof/>
        </w:rPr>
        <w:t>.</w:t>
      </w:r>
      <w:r w:rsidR="000F6092">
        <w:rPr>
          <w:noProof/>
        </w:rPr>
        <w:t>1</w:t>
      </w:r>
      <w:r w:rsidR="0010727F">
        <w:fldChar w:fldCharType="end"/>
      </w:r>
      <w:r w:rsidR="00C3114C" w:rsidRPr="00233BB5">
        <w:t>a.</w:t>
      </w:r>
    </w:p>
    <w:p w14:paraId="4CE40C4F" w14:textId="521106A9" w:rsidR="00451BF0" w:rsidRPr="00233BB5" w:rsidRDefault="00F10E00">
      <w:pPr>
        <w:pStyle w:val="OWSbulletL1"/>
      </w:pPr>
      <w:r w:rsidRPr="00233BB5">
        <w:t>Santos uses single composite liners for its Leewood Ponds in Narrabri, NSW (</w:t>
      </w:r>
      <w:r w:rsidR="0010727F">
        <w:fldChar w:fldCharType="begin"/>
      </w:r>
      <w:r w:rsidR="0010727F">
        <w:instrText xml:space="preserve"> REF _Ref428547392 \h  \* MERGEFORMAT </w:instrText>
      </w:r>
      <w:r w:rsidR="0010727F">
        <w:fldChar w:fldCharType="separate"/>
      </w:r>
      <w:r w:rsidR="005F3AD7">
        <w:t>Figure </w:t>
      </w:r>
      <w:r w:rsidR="0039754C">
        <w:rPr>
          <w:noProof/>
        </w:rPr>
        <w:t>3</w:t>
      </w:r>
      <w:r w:rsidR="0039754C" w:rsidRPr="00233BB5">
        <w:rPr>
          <w:noProof/>
        </w:rPr>
        <w:t>.</w:t>
      </w:r>
      <w:r w:rsidR="0039754C">
        <w:rPr>
          <w:noProof/>
        </w:rPr>
        <w:t>4</w:t>
      </w:r>
      <w:r w:rsidR="0010727F">
        <w:fldChar w:fldCharType="end"/>
      </w:r>
      <w:r w:rsidRPr="00233BB5">
        <w:t>).</w:t>
      </w:r>
      <w:r w:rsidR="00D5102E" w:rsidRPr="00233BB5">
        <w:t xml:space="preserve"> </w:t>
      </w:r>
      <w:r w:rsidR="00C3114C" w:rsidRPr="00233BB5">
        <w:t>T</w:t>
      </w:r>
      <w:r w:rsidR="00D5102E" w:rsidRPr="00233BB5">
        <w:t>he produced water pond</w:t>
      </w:r>
      <w:r w:rsidR="00837049">
        <w:t xml:space="preserve"> liner has a GM on top of a 300 </w:t>
      </w:r>
      <w:r w:rsidR="00D5102E" w:rsidRPr="00233BB5">
        <w:t>mm clayey subgrade, while the brine pond liner has a primary and secondary GM with a geocomposite drain in</w:t>
      </w:r>
      <w:r w:rsidR="00ED593B" w:rsidRPr="00233BB5">
        <w:t xml:space="preserve"> </w:t>
      </w:r>
      <w:r w:rsidR="00D5102E" w:rsidRPr="00233BB5">
        <w:t xml:space="preserve">between, </w:t>
      </w:r>
      <w:r w:rsidR="00BE7AEF" w:rsidRPr="00233BB5">
        <w:t xml:space="preserve">and </w:t>
      </w:r>
      <w:r w:rsidR="00C3114C" w:rsidRPr="00233BB5">
        <w:t>a GCL on top of a 300 mm compacted clay rich layer.</w:t>
      </w:r>
    </w:p>
    <w:p w14:paraId="4CE40C50" w14:textId="72396F16" w:rsidR="00451BF0" w:rsidRPr="00233BB5" w:rsidRDefault="0054525B">
      <w:pPr>
        <w:pStyle w:val="OWSbulletL1"/>
      </w:pPr>
      <w:r w:rsidRPr="00233BB5">
        <w:t xml:space="preserve">Designs by </w:t>
      </w:r>
      <w:r w:rsidR="001B2C17">
        <w:t>Clarke</w:t>
      </w:r>
      <w:r w:rsidR="001B2C17" w:rsidRPr="00233BB5">
        <w:t xml:space="preserve"> </w:t>
      </w:r>
      <w:r w:rsidRPr="00233BB5">
        <w:t xml:space="preserve">(2008) for </w:t>
      </w:r>
      <w:r w:rsidR="00AC1001">
        <w:t>coal seam gas</w:t>
      </w:r>
      <w:r w:rsidR="00AC1001" w:rsidRPr="00233BB5">
        <w:t xml:space="preserve"> </w:t>
      </w:r>
      <w:r w:rsidR="00493429" w:rsidRPr="00233BB5">
        <w:t xml:space="preserve">exploration activities </w:t>
      </w:r>
      <w:r w:rsidRPr="00233BB5">
        <w:t xml:space="preserve">in Stratford (NSW) indicate a single geomembrane as liner for its </w:t>
      </w:r>
      <w:r w:rsidR="00493429" w:rsidRPr="00233BB5">
        <w:t>temporary water holding ponds.</w:t>
      </w:r>
    </w:p>
    <w:p w14:paraId="4CE40C51" w14:textId="77777777" w:rsidR="00590D96" w:rsidRPr="00233BB5" w:rsidRDefault="00451BF0" w:rsidP="008F58B5">
      <w:pPr>
        <w:pStyle w:val="OWSNormal11pt"/>
      </w:pPr>
      <w:r w:rsidRPr="00233BB5">
        <w:rPr>
          <w:noProof/>
          <w:lang w:eastAsia="en-AU"/>
        </w:rPr>
        <w:drawing>
          <wp:inline distT="0" distB="0" distL="0" distR="0" wp14:anchorId="4CE415F6" wp14:editId="5FCC6BEC">
            <wp:extent cx="2706221" cy="1598818"/>
            <wp:effectExtent l="1905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email">
                      <a:extLst>
                        <a:ext uri="{28A0092B-C50C-407E-A947-70E740481C1C}">
                          <a14:useLocalDpi xmlns:a14="http://schemas.microsoft.com/office/drawing/2010/main"/>
                        </a:ext>
                      </a:extLst>
                    </a:blip>
                    <a:srcRect l="1842" r="1842"/>
                    <a:stretch>
                      <a:fillRect/>
                    </a:stretch>
                  </pic:blipFill>
                  <pic:spPr bwMode="auto">
                    <a:xfrm>
                      <a:off x="0" y="0"/>
                      <a:ext cx="2711220" cy="1601772"/>
                    </a:xfrm>
                    <a:prstGeom prst="rect">
                      <a:avLst/>
                    </a:prstGeom>
                    <a:noFill/>
                    <a:ln w="9525">
                      <a:noFill/>
                      <a:miter lim="800000"/>
                      <a:headEnd/>
                      <a:tailEnd/>
                    </a:ln>
                  </pic:spPr>
                </pic:pic>
              </a:graphicData>
            </a:graphic>
          </wp:inline>
        </w:drawing>
      </w:r>
      <w:r w:rsidR="00590D96" w:rsidRPr="00233BB5">
        <w:t xml:space="preserve"> </w:t>
      </w:r>
      <w:r w:rsidRPr="00233BB5">
        <w:rPr>
          <w:noProof/>
          <w:lang w:eastAsia="en-AU"/>
        </w:rPr>
        <w:drawing>
          <wp:inline distT="0" distB="0" distL="0" distR="0" wp14:anchorId="4CE415F8" wp14:editId="4055252F">
            <wp:extent cx="2947342" cy="1631577"/>
            <wp:effectExtent l="19050" t="0" r="5408"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cstate="email">
                      <a:extLst>
                        <a:ext uri="{28A0092B-C50C-407E-A947-70E740481C1C}">
                          <a14:useLocalDpi xmlns:a14="http://schemas.microsoft.com/office/drawing/2010/main"/>
                        </a:ext>
                      </a:extLst>
                    </a:blip>
                    <a:srcRect r="3637"/>
                    <a:stretch>
                      <a:fillRect/>
                    </a:stretch>
                  </pic:blipFill>
                  <pic:spPr bwMode="auto">
                    <a:xfrm>
                      <a:off x="0" y="0"/>
                      <a:ext cx="2946060" cy="1630868"/>
                    </a:xfrm>
                    <a:prstGeom prst="rect">
                      <a:avLst/>
                    </a:prstGeom>
                    <a:noFill/>
                    <a:ln w="9525">
                      <a:noFill/>
                      <a:miter lim="800000"/>
                      <a:headEnd/>
                      <a:tailEnd/>
                    </a:ln>
                  </pic:spPr>
                </pic:pic>
              </a:graphicData>
            </a:graphic>
          </wp:inline>
        </w:drawing>
      </w:r>
    </w:p>
    <w:p w14:paraId="4CE40C52" w14:textId="77777777" w:rsidR="006F56B5" w:rsidRDefault="001B2C17" w:rsidP="00837049">
      <w:pPr>
        <w:pStyle w:val="OWSBelowTableFigureText9pt"/>
      </w:pPr>
      <w:bookmarkStart w:id="564" w:name="_Ref428547392"/>
      <w:r w:rsidRPr="001B2C17">
        <w:t>Source: RPS (2012)</w:t>
      </w:r>
    </w:p>
    <w:p w14:paraId="4CE40C53" w14:textId="67340312" w:rsidR="002C309C" w:rsidRDefault="005F3AD7">
      <w:pPr>
        <w:pStyle w:val="OWSfigurecaption"/>
      </w:pPr>
      <w:bookmarkStart w:id="565" w:name="_Toc467149759"/>
      <w:r>
        <w:t>Figure </w:t>
      </w:r>
      <w:r w:rsidR="00AF4484" w:rsidRPr="00AC1001">
        <w:fldChar w:fldCharType="begin"/>
      </w:r>
      <w:r w:rsidR="009B203A">
        <w:instrText xml:space="preserve"> STYLEREF 1 \s </w:instrText>
      </w:r>
      <w:r w:rsidR="00AF4484" w:rsidRPr="00AC1001">
        <w:fldChar w:fldCharType="separate"/>
      </w:r>
      <w:r w:rsidR="002C309C">
        <w:t>3</w:t>
      </w:r>
      <w:r w:rsidR="00AF4484" w:rsidRPr="00AC1001">
        <w:fldChar w:fldCharType="end"/>
      </w:r>
      <w:r w:rsidR="009B203A">
        <w:t>.</w:t>
      </w:r>
      <w:r w:rsidR="00AF4484" w:rsidRPr="00AC1001">
        <w:fldChar w:fldCharType="begin"/>
      </w:r>
      <w:r w:rsidR="009B203A">
        <w:instrText xml:space="preserve"> SEQ Figure \* ARABIC \s 1 </w:instrText>
      </w:r>
      <w:r w:rsidR="00AF4484" w:rsidRPr="00AC1001">
        <w:fldChar w:fldCharType="separate"/>
      </w:r>
      <w:r w:rsidR="002C309C">
        <w:t>4</w:t>
      </w:r>
      <w:r w:rsidR="00AF4484" w:rsidRPr="00AC1001">
        <w:fldChar w:fldCharType="end"/>
      </w:r>
      <w:bookmarkEnd w:id="564"/>
      <w:r w:rsidR="009B203A">
        <w:t xml:space="preserve"> </w:t>
      </w:r>
      <w:r w:rsidR="00837049">
        <w:t xml:space="preserve"> </w:t>
      </w:r>
      <w:r w:rsidR="009B203A">
        <w:t xml:space="preserve">Liner </w:t>
      </w:r>
      <w:r w:rsidR="009B203A">
        <w:rPr>
          <w:rStyle w:val="OWSfigurecaptionChar"/>
        </w:rPr>
        <w:t>designs for Leewood Ponds, Narrabri NSW (RPS 2012</w:t>
      </w:r>
      <w:r w:rsidR="009B203A">
        <w:t>)</w:t>
      </w:r>
      <w:bookmarkEnd w:id="565"/>
    </w:p>
    <w:p w14:paraId="4CE40C54" w14:textId="48077371" w:rsidR="005A0B50" w:rsidRPr="00233BB5" w:rsidRDefault="00961FD4" w:rsidP="008F58B5">
      <w:pPr>
        <w:pStyle w:val="OWSNormal11pt"/>
      </w:pPr>
      <w:r w:rsidRPr="00233BB5">
        <w:t xml:space="preserve">The selection of a leak rate for exposure calculations </w:t>
      </w:r>
      <w:r w:rsidR="00E0436D" w:rsidRPr="00233BB5">
        <w:t xml:space="preserve">is considered to represent normal operations of the storage pond, i.e. a performance that is at least as good as the design specifications and possibly better. The selected leak rate </w:t>
      </w:r>
      <w:r w:rsidRPr="00233BB5">
        <w:t>has to account for various factors, including the variation in liner designs</w:t>
      </w:r>
      <w:r w:rsidR="00944FB7" w:rsidRPr="00233BB5">
        <w:t xml:space="preserve"> across the Australian landscape, the uncertainty about the leak rate for a specific liner design, and the </w:t>
      </w:r>
      <w:r w:rsidR="00944FB7" w:rsidRPr="00233BB5">
        <w:rPr>
          <w:rFonts w:cstheme="minorBidi"/>
        </w:rPr>
        <w:t>advances in installation quality and construction quality assurance practices</w:t>
      </w:r>
      <w:r w:rsidR="00944FB7" w:rsidRPr="00233BB5">
        <w:t xml:space="preserve"> yielding better performing liners </w:t>
      </w:r>
      <w:r w:rsidR="00586E18">
        <w:t>(</w:t>
      </w:r>
      <w:r w:rsidR="005F3AD7">
        <w:t>Table </w:t>
      </w:r>
      <w:r w:rsidR="00586E18">
        <w:t>3.2)</w:t>
      </w:r>
      <w:r w:rsidR="00944FB7" w:rsidRPr="00233BB5">
        <w:t>.</w:t>
      </w:r>
      <w:r w:rsidR="00057465" w:rsidRPr="00233BB5">
        <w:t xml:space="preserve"> Therefore, a range of leak rates is considered rather than a single “best estimate” leak rate. Th</w:t>
      </w:r>
      <w:r w:rsidR="005A0B50" w:rsidRPr="00233BB5">
        <w:t>re</w:t>
      </w:r>
      <w:r w:rsidR="00057465" w:rsidRPr="00233BB5">
        <w:t xml:space="preserve">e </w:t>
      </w:r>
      <w:r w:rsidR="005A0B50" w:rsidRPr="00233BB5">
        <w:t>leak rates are selected for exposure</w:t>
      </w:r>
      <w:r w:rsidR="00837049">
        <w:t xml:space="preserve"> calculations: 0.35, 3.5 and 35 </w:t>
      </w:r>
      <w:r w:rsidR="005A0B50" w:rsidRPr="00233BB5">
        <w:t>mm/year.</w:t>
      </w:r>
      <w:r w:rsidR="00057465" w:rsidRPr="00233BB5">
        <w:t xml:space="preserve"> </w:t>
      </w:r>
      <w:r w:rsidR="005A0B50" w:rsidRPr="00233BB5">
        <w:t xml:space="preserve">The range 0.35 </w:t>
      </w:r>
      <w:r w:rsidR="00586F8A">
        <w:t>to</w:t>
      </w:r>
      <w:r w:rsidR="00586F8A" w:rsidRPr="00233BB5">
        <w:t xml:space="preserve"> </w:t>
      </w:r>
      <w:r w:rsidR="00837049">
        <w:t>35 </w:t>
      </w:r>
      <w:r w:rsidR="005A0B50" w:rsidRPr="00233BB5">
        <w:t>mm/year approximately corresponds with the range proposed by Beck (2012a) a</w:t>
      </w:r>
      <w:r w:rsidR="000F3C9D" w:rsidRPr="00233BB5">
        <w:t>s</w:t>
      </w:r>
      <w:r w:rsidR="005A0B50" w:rsidRPr="00233BB5">
        <w:t xml:space="preserve"> summarised in </w:t>
      </w:r>
      <w:r w:rsidR="0010727F">
        <w:fldChar w:fldCharType="begin"/>
      </w:r>
      <w:r w:rsidR="0010727F">
        <w:instrText xml:space="preserve"> REF _Ref428544868 \h  \* MERGEFORMAT </w:instrText>
      </w:r>
      <w:r w:rsidR="0010727F">
        <w:fldChar w:fldCharType="separate"/>
      </w:r>
      <w:r w:rsidR="005F3AD7">
        <w:rPr>
          <w:noProof/>
        </w:rPr>
        <w:t>Table </w:t>
      </w:r>
      <w:r w:rsidR="000F6092">
        <w:rPr>
          <w:noProof/>
        </w:rPr>
        <w:t>3</w:t>
      </w:r>
      <w:r w:rsidR="000F6092" w:rsidRPr="00233BB5">
        <w:t>.</w:t>
      </w:r>
      <w:r w:rsidR="000F6092">
        <w:t>2</w:t>
      </w:r>
      <w:r w:rsidR="0010727F">
        <w:fldChar w:fldCharType="end"/>
      </w:r>
      <w:r w:rsidR="005A0B50" w:rsidRPr="00233BB5">
        <w:t>:</w:t>
      </w:r>
    </w:p>
    <w:p w14:paraId="4CE40C55" w14:textId="77777777" w:rsidR="00451BF0" w:rsidRPr="00233BB5" w:rsidRDefault="005A0B50">
      <w:pPr>
        <w:pStyle w:val="OWSbulletL1"/>
      </w:pPr>
      <w:r w:rsidRPr="00233BB5">
        <w:t xml:space="preserve">0.35 mm/y </w:t>
      </w:r>
      <w:r w:rsidR="00F065B6" w:rsidRPr="00233BB5">
        <w:t>(</w:t>
      </w:r>
      <w:r w:rsidR="00377BE9" w:rsidRPr="00233BB5">
        <w:t>~</w:t>
      </w:r>
      <w:r w:rsidR="00F065B6" w:rsidRPr="00233BB5">
        <w:t>10</w:t>
      </w:r>
      <w:r w:rsidR="00DB7C1F">
        <w:rPr>
          <w:vertAlign w:val="superscript"/>
        </w:rPr>
        <w:noBreakHyphen/>
      </w:r>
      <w:r w:rsidR="00550812" w:rsidRPr="00233BB5">
        <w:rPr>
          <w:vertAlign w:val="superscript"/>
        </w:rPr>
        <w:t>11</w:t>
      </w:r>
      <w:r w:rsidR="00F065B6" w:rsidRPr="00233BB5">
        <w:t xml:space="preserve"> m/s) </w:t>
      </w:r>
      <w:r w:rsidRPr="00233BB5">
        <w:t>corresponds to the &lt; 50 lphd class with a probability of 73% (2012 survey)</w:t>
      </w:r>
      <w:r w:rsidR="00080BAE" w:rsidRPr="00233BB5">
        <w:t>. The 0.35 mm/y leak rate has a much higher likelihood than the two other values and could be considered a reference value for designs that include a GM/GCL composite liner.</w:t>
      </w:r>
    </w:p>
    <w:p w14:paraId="4CE40C56" w14:textId="7A0CA8AC" w:rsidR="00451BF0" w:rsidRPr="00233BB5" w:rsidRDefault="005A0B50">
      <w:pPr>
        <w:pStyle w:val="OWSbulletL1"/>
      </w:pPr>
      <w:r w:rsidRPr="00233BB5">
        <w:t xml:space="preserve">3.5 mm/y </w:t>
      </w:r>
      <w:r w:rsidR="00F065B6" w:rsidRPr="00233BB5">
        <w:t>(</w:t>
      </w:r>
      <w:r w:rsidR="00377BE9" w:rsidRPr="00233BB5">
        <w:t>~</w:t>
      </w:r>
      <w:r w:rsidR="00F065B6" w:rsidRPr="00233BB5">
        <w:t>10</w:t>
      </w:r>
      <w:r w:rsidR="00DB7C1F">
        <w:rPr>
          <w:vertAlign w:val="superscript"/>
        </w:rPr>
        <w:noBreakHyphen/>
      </w:r>
      <w:r w:rsidR="00F065B6" w:rsidRPr="00233BB5">
        <w:rPr>
          <w:vertAlign w:val="superscript"/>
        </w:rPr>
        <w:t>10</w:t>
      </w:r>
      <w:r w:rsidR="00F065B6" w:rsidRPr="00233BB5">
        <w:t xml:space="preserve"> m/s) </w:t>
      </w:r>
      <w:r w:rsidRPr="00233BB5">
        <w:t>corresponds to the 50</w:t>
      </w:r>
      <w:r w:rsidR="00F6790D">
        <w:t>-</w:t>
      </w:r>
      <w:r w:rsidRPr="00233BB5">
        <w:t>200 lphd class with a probability of 24% (2012 survey)</w:t>
      </w:r>
      <w:r w:rsidR="00CF76A3" w:rsidRPr="00233BB5">
        <w:t xml:space="preserve">. </w:t>
      </w:r>
      <w:r w:rsidR="00080BAE" w:rsidRPr="00233BB5">
        <w:t xml:space="preserve">The 3.5 mm/y leak rate on the other hand is more representative </w:t>
      </w:r>
      <w:r w:rsidR="001B2C17">
        <w:t>of</w:t>
      </w:r>
      <w:r w:rsidR="001B2C17" w:rsidRPr="00233BB5">
        <w:t xml:space="preserve"> </w:t>
      </w:r>
      <w:r w:rsidR="00080BAE" w:rsidRPr="00233BB5">
        <w:t>a GM</w:t>
      </w:r>
      <w:r w:rsidR="001B2C17">
        <w:t xml:space="preserve"> or </w:t>
      </w:r>
      <w:r w:rsidR="00080BAE" w:rsidRPr="00233BB5">
        <w:t>CCL composite liner (see discussion above).</w:t>
      </w:r>
    </w:p>
    <w:p w14:paraId="4CE40C57" w14:textId="15586EF3" w:rsidR="00451BF0" w:rsidRPr="00233BB5" w:rsidRDefault="005A0B50">
      <w:pPr>
        <w:pStyle w:val="OWSbulletL1"/>
      </w:pPr>
      <w:r w:rsidRPr="00233BB5">
        <w:t xml:space="preserve">35 mm/y </w:t>
      </w:r>
      <w:r w:rsidR="00F065B6" w:rsidRPr="00233BB5">
        <w:t>(</w:t>
      </w:r>
      <w:r w:rsidR="00377BE9" w:rsidRPr="00233BB5">
        <w:t>~</w:t>
      </w:r>
      <w:r w:rsidR="00F065B6" w:rsidRPr="00233BB5">
        <w:t>10</w:t>
      </w:r>
      <w:r w:rsidR="00DB7C1F">
        <w:rPr>
          <w:vertAlign w:val="superscript"/>
        </w:rPr>
        <w:noBreakHyphen/>
      </w:r>
      <w:r w:rsidR="00F065B6" w:rsidRPr="00233BB5">
        <w:rPr>
          <w:vertAlign w:val="superscript"/>
        </w:rPr>
        <w:t>9</w:t>
      </w:r>
      <w:r w:rsidR="00F065B6" w:rsidRPr="00233BB5">
        <w:t xml:space="preserve"> m/s) </w:t>
      </w:r>
      <w:r w:rsidRPr="00233BB5">
        <w:t>corresponds to the 500</w:t>
      </w:r>
      <w:r w:rsidR="00F6790D">
        <w:t>-</w:t>
      </w:r>
      <w:r w:rsidRPr="00233BB5">
        <w:t>1</w:t>
      </w:r>
      <w:r w:rsidR="00F705D4">
        <w:t> </w:t>
      </w:r>
      <w:r w:rsidRPr="00233BB5">
        <w:t xml:space="preserve">000 lphd class with a probability of 0% for the 2012 survey and 7% for the1992 survey. </w:t>
      </w:r>
      <w:r w:rsidR="00080BAE" w:rsidRPr="00233BB5">
        <w:t>The 35 mm/y leak rate is typical for a design with a single GM liner, or a compacted clay liner if sufficiently thick (see higher).</w:t>
      </w:r>
    </w:p>
    <w:p w14:paraId="4CE40C58" w14:textId="688C46C3" w:rsidR="003464DB" w:rsidRDefault="00080BAE" w:rsidP="008F58B5">
      <w:pPr>
        <w:pStyle w:val="OWSNormal11pt"/>
      </w:pPr>
      <w:r w:rsidRPr="00233BB5">
        <w:t xml:space="preserve">These three classes assume a single liner system (i.e. a single composite liner); in case of a double liner system (see </w:t>
      </w:r>
      <w:r w:rsidR="0010727F">
        <w:fldChar w:fldCharType="begin"/>
      </w:r>
      <w:r w:rsidR="0010727F">
        <w:instrText xml:space="preserve"> REF _Ref428521583 \h  \* MERGEFORMAT </w:instrText>
      </w:r>
      <w:r w:rsidR="0010727F">
        <w:fldChar w:fldCharType="separate"/>
      </w:r>
      <w:r w:rsidR="005F3AD7">
        <w:t>Figure </w:t>
      </w:r>
      <w:r w:rsidR="000F6092">
        <w:rPr>
          <w:noProof/>
        </w:rPr>
        <w:t>3</w:t>
      </w:r>
      <w:r w:rsidR="000F6092" w:rsidRPr="00233BB5">
        <w:rPr>
          <w:noProof/>
        </w:rPr>
        <w:t>.</w:t>
      </w:r>
      <w:r w:rsidR="000F6092">
        <w:rPr>
          <w:noProof/>
        </w:rPr>
        <w:t>3</w:t>
      </w:r>
      <w:r w:rsidR="0010727F">
        <w:fldChar w:fldCharType="end"/>
      </w:r>
      <w:r w:rsidRPr="00233BB5">
        <w:t xml:space="preserve">), the leak rates can be expected to be even smaller. </w:t>
      </w:r>
      <w:r w:rsidR="008D084B" w:rsidRPr="00233BB5">
        <w:t xml:space="preserve">It is </w:t>
      </w:r>
      <w:r w:rsidRPr="00233BB5">
        <w:t xml:space="preserve">further </w:t>
      </w:r>
      <w:r w:rsidR="008D084B" w:rsidRPr="00233BB5">
        <w:t xml:space="preserve">important to note that the </w:t>
      </w:r>
      <w:r w:rsidRPr="00233BB5">
        <w:t xml:space="preserve">three classes of </w:t>
      </w:r>
      <w:r w:rsidR="008D084B" w:rsidRPr="00233BB5">
        <w:t xml:space="preserve">leak rates selected here </w:t>
      </w:r>
      <w:r w:rsidR="008F58B5" w:rsidRPr="00233BB5">
        <w:t>represents a very slow, diffuse but long</w:t>
      </w:r>
      <w:r w:rsidR="00DB7C1F">
        <w:noBreakHyphen/>
      </w:r>
      <w:r w:rsidR="008F58B5" w:rsidRPr="00233BB5">
        <w:t>term leakage rate across the entire pond</w:t>
      </w:r>
      <w:r w:rsidR="008D084B" w:rsidRPr="00233BB5">
        <w:t xml:space="preserve"> under normal operation</w:t>
      </w:r>
      <w:r w:rsidR="008F58B5" w:rsidRPr="00233BB5">
        <w:t xml:space="preserve">. </w:t>
      </w:r>
      <w:r w:rsidR="008D084B" w:rsidRPr="00233BB5">
        <w:t xml:space="preserve">This is different from considering an accidental leak, in which case much higher fluid rates exist. </w:t>
      </w:r>
      <w:r w:rsidR="008F58B5" w:rsidRPr="00233BB5">
        <w:t xml:space="preserve">From a preliminary assessment of a real breach in a pond liner presented in </w:t>
      </w:r>
      <w:r w:rsidR="00BB5181" w:rsidRPr="00233BB5">
        <w:t xml:space="preserve">Mallants et al. </w:t>
      </w:r>
      <w:r w:rsidR="008F58B5" w:rsidRPr="00233BB5">
        <w:t>(</w:t>
      </w:r>
      <w:r w:rsidR="00B669E2">
        <w:t>2017</w:t>
      </w:r>
      <w:r w:rsidR="00BB5181" w:rsidRPr="00233BB5">
        <w:t>b</w:t>
      </w:r>
      <w:r w:rsidR="008F58B5" w:rsidRPr="00233BB5">
        <w:t>) it is demonstrated that much higher leak rates exist than the 10</w:t>
      </w:r>
      <w:r w:rsidR="00DB7C1F">
        <w:rPr>
          <w:vertAlign w:val="superscript"/>
        </w:rPr>
        <w:noBreakHyphen/>
      </w:r>
      <w:r w:rsidR="000868D7" w:rsidRPr="00233BB5">
        <w:rPr>
          <w:vertAlign w:val="superscript"/>
        </w:rPr>
        <w:t>10</w:t>
      </w:r>
      <w:r w:rsidR="006A26E6" w:rsidRPr="00233BB5">
        <w:t> </w:t>
      </w:r>
      <w:r w:rsidR="008F58B5" w:rsidRPr="00233BB5">
        <w:t>m/s considered here. However, such high leak</w:t>
      </w:r>
      <w:r w:rsidR="00883184" w:rsidRPr="00233BB5">
        <w:t xml:space="preserve"> rate</w:t>
      </w:r>
      <w:r w:rsidR="008F58B5" w:rsidRPr="00233BB5">
        <w:t xml:space="preserve">s usually occur </w:t>
      </w:r>
      <w:r w:rsidR="00883184" w:rsidRPr="00233BB5">
        <w:t xml:space="preserve">only </w:t>
      </w:r>
      <w:r w:rsidR="008F58B5" w:rsidRPr="00233BB5">
        <w:t>over a limited surface area of the pond and the loss of considerable volumes of water generally leads to timely detection and subsequent remediation</w:t>
      </w:r>
      <w:r w:rsidR="003464DB">
        <w:t>.</w:t>
      </w:r>
    </w:p>
    <w:p w14:paraId="4CE40C59" w14:textId="3F6E8935" w:rsidR="003464DB" w:rsidRDefault="0010727F" w:rsidP="00351045">
      <w:pPr>
        <w:pStyle w:val="OWSNormal11pt"/>
      </w:pPr>
      <w:r>
        <w:fldChar w:fldCharType="begin"/>
      </w:r>
      <w:r>
        <w:instrText xml:space="preserve"> REF _Ref370837601 \h  \* MERGEFORMAT </w:instrText>
      </w:r>
      <w:r>
        <w:fldChar w:fldCharType="separate"/>
      </w:r>
      <w:r w:rsidR="005F3AD7">
        <w:t>Table </w:t>
      </w:r>
      <w:r w:rsidR="000F6092">
        <w:t>3</w:t>
      </w:r>
      <w:r w:rsidR="000F6092" w:rsidRPr="00233BB5">
        <w:t>.</w:t>
      </w:r>
      <w:r w:rsidR="000F6092">
        <w:t>3</w:t>
      </w:r>
      <w:r>
        <w:fldChar w:fldCharType="end"/>
      </w:r>
      <w:r w:rsidR="008F58B5" w:rsidRPr="00233BB5">
        <w:t xml:space="preserve"> summarises the physical characteristics of surface sources that will be considered in the</w:t>
      </w:r>
      <w:r w:rsidR="002009E5">
        <w:t xml:space="preserve"> exposure</w:t>
      </w:r>
      <w:r w:rsidR="008F58B5" w:rsidRPr="00233BB5">
        <w:t xml:space="preserve"> assessments. For each of the three characteristics (surface area, source volume and leakage duration), a range of values is proposed to account for the often large variation in such characteristics. </w:t>
      </w:r>
      <w:r w:rsidR="00550812" w:rsidRPr="00233BB5">
        <w:t xml:space="preserve">The conceptualisation considers a leak duration of either 3 or 30 years. </w:t>
      </w:r>
      <w:r w:rsidR="005B5434" w:rsidRPr="00233BB5">
        <w:t xml:space="preserve">The </w:t>
      </w:r>
      <w:r w:rsidR="004C421A" w:rsidRPr="00233BB5">
        <w:t>3</w:t>
      </w:r>
      <w:r w:rsidR="00DB7C1F">
        <w:noBreakHyphen/>
      </w:r>
      <w:r w:rsidR="004C421A" w:rsidRPr="00233BB5">
        <w:t>year</w:t>
      </w:r>
      <w:r w:rsidR="005B5434" w:rsidRPr="00233BB5">
        <w:t xml:space="preserve"> leak is considered for those</w:t>
      </w:r>
      <w:r w:rsidR="00550812" w:rsidRPr="00233BB5">
        <w:t xml:space="preserve"> cases </w:t>
      </w:r>
      <w:r w:rsidR="005B5434" w:rsidRPr="00233BB5">
        <w:t xml:space="preserve">where </w:t>
      </w:r>
      <w:r w:rsidR="00550812" w:rsidRPr="00233BB5">
        <w:t xml:space="preserve">produced water </w:t>
      </w:r>
      <w:r w:rsidR="005E3F56" w:rsidRPr="00233BB5">
        <w:t>is</w:t>
      </w:r>
      <w:r w:rsidR="00550812" w:rsidRPr="00233BB5">
        <w:t xml:space="preserve"> stored for a well “appraisal” period </w:t>
      </w:r>
      <w:r w:rsidR="005B5434" w:rsidRPr="00233BB5">
        <w:t>assumed</w:t>
      </w:r>
      <w:r w:rsidR="00550812" w:rsidRPr="00233BB5">
        <w:t xml:space="preserve"> to last up to 3 years.</w:t>
      </w:r>
      <w:r w:rsidR="005B5434" w:rsidRPr="00233BB5">
        <w:t xml:space="preserve"> </w:t>
      </w:r>
      <w:r w:rsidR="00C3114C" w:rsidRPr="00233BB5">
        <w:t xml:space="preserve">These ponds are typically located nearby the </w:t>
      </w:r>
      <w:r w:rsidR="00AC1001">
        <w:t>coal seam gas</w:t>
      </w:r>
      <w:r w:rsidR="00AC1001" w:rsidRPr="00233BB5">
        <w:t xml:space="preserve"> </w:t>
      </w:r>
      <w:r w:rsidR="00C3114C" w:rsidRPr="00233BB5">
        <w:t xml:space="preserve">production wells. </w:t>
      </w:r>
      <w:r w:rsidR="00883184" w:rsidRPr="00233BB5">
        <w:t xml:space="preserve">For example, </w:t>
      </w:r>
      <w:r w:rsidR="00DE6AC1" w:rsidRPr="00233BB5">
        <w:t>Santos considers so</w:t>
      </w:r>
      <w:r w:rsidR="00DB7C1F">
        <w:noBreakHyphen/>
      </w:r>
      <w:r w:rsidR="00DE6AC1" w:rsidRPr="00233BB5">
        <w:t>called appraisal pilots to manage pilot water production</w:t>
      </w:r>
      <w:r w:rsidR="005E3F56" w:rsidRPr="00233BB5">
        <w:t xml:space="preserve"> near Narrabri (NSW) for a period up to 3 years (RPS 2012)</w:t>
      </w:r>
      <w:r w:rsidR="00DE6AC1" w:rsidRPr="00233BB5">
        <w:t xml:space="preserve">. </w:t>
      </w:r>
      <w:r w:rsidR="0054525B" w:rsidRPr="00233BB5">
        <w:t>Shorter appraisal periods up to one year have also been considered (</w:t>
      </w:r>
      <w:r w:rsidR="001B2C17">
        <w:t>Clarke </w:t>
      </w:r>
      <w:r w:rsidR="0054525B" w:rsidRPr="00233BB5">
        <w:t xml:space="preserve">2008). </w:t>
      </w:r>
      <w:r w:rsidR="005B5434" w:rsidRPr="00233BB5">
        <w:t xml:space="preserve">The </w:t>
      </w:r>
      <w:r w:rsidR="004C421A" w:rsidRPr="00233BB5">
        <w:t>30</w:t>
      </w:r>
      <w:r w:rsidR="00DB7C1F">
        <w:noBreakHyphen/>
      </w:r>
      <w:r w:rsidR="004C421A" w:rsidRPr="00233BB5">
        <w:t>year</w:t>
      </w:r>
      <w:r w:rsidR="005B5434" w:rsidRPr="00233BB5">
        <w:t xml:space="preserve"> leak duration is relevant for the </w:t>
      </w:r>
      <w:r w:rsidR="00883184" w:rsidRPr="00233BB5">
        <w:t xml:space="preserve">entire </w:t>
      </w:r>
      <w:r w:rsidR="00F705D4">
        <w:t>coal seam gas</w:t>
      </w:r>
      <w:r w:rsidR="007C1381" w:rsidRPr="00233BB5">
        <w:t xml:space="preserve"> </w:t>
      </w:r>
      <w:r w:rsidR="005B5434" w:rsidRPr="00233BB5">
        <w:t>productive phase; g</w:t>
      </w:r>
      <w:r w:rsidR="00550812" w:rsidRPr="00233BB5">
        <w:t>iven that the design life of the storage ponds for produced water is typically 25</w:t>
      </w:r>
      <w:r w:rsidR="00DB7C1F">
        <w:t xml:space="preserve"> to </w:t>
      </w:r>
      <w:r w:rsidR="00550812" w:rsidRPr="00233BB5">
        <w:t>30 years, the selection of a 30</w:t>
      </w:r>
      <w:r w:rsidR="00F6790D">
        <w:t>-</w:t>
      </w:r>
      <w:r w:rsidR="00550812" w:rsidRPr="00233BB5">
        <w:t>year leak duration is justified</w:t>
      </w:r>
      <w:r w:rsidR="00CC2F80" w:rsidRPr="00233BB5">
        <w:t xml:space="preserve">. </w:t>
      </w:r>
      <w:r w:rsidR="008F58B5" w:rsidRPr="00233BB5">
        <w:t>Such ranges are based on the values obtained from the literature review (</w:t>
      </w:r>
      <w:r>
        <w:fldChar w:fldCharType="begin"/>
      </w:r>
      <w:r>
        <w:instrText xml:space="preserve"> REF _Ref404149828 \h  \* MERGEFORMAT </w:instrText>
      </w:r>
      <w:r>
        <w:fldChar w:fldCharType="separate"/>
      </w:r>
      <w:r w:rsidR="005F3AD7">
        <w:t>Table </w:t>
      </w:r>
      <w:r w:rsidR="000F6092">
        <w:t>3.1</w:t>
      </w:r>
      <w:r>
        <w:fldChar w:fldCharType="end"/>
      </w:r>
      <w:r w:rsidR="008F58B5" w:rsidRPr="00233BB5">
        <w:t>)</w:t>
      </w:r>
      <w:r w:rsidR="003464DB">
        <w:t>.</w:t>
      </w:r>
    </w:p>
    <w:p w14:paraId="4CE40C5A" w14:textId="1965C657" w:rsidR="008F58B5" w:rsidRPr="00233BB5" w:rsidRDefault="005F3AD7" w:rsidP="008F58B5">
      <w:pPr>
        <w:pStyle w:val="OWStablecaption"/>
      </w:pPr>
      <w:bookmarkStart w:id="566" w:name="_Ref370837601"/>
      <w:bookmarkStart w:id="567" w:name="_Toc384143252"/>
      <w:bookmarkStart w:id="568" w:name="_Toc404628675"/>
      <w:bookmarkStart w:id="569" w:name="_Toc467149726"/>
      <w:r>
        <w:t>Table </w:t>
      </w:r>
      <w:r w:rsidR="00AF4484" w:rsidRPr="00233BB5">
        <w:fldChar w:fldCharType="begin"/>
      </w:r>
      <w:r w:rsidR="007424A9" w:rsidRPr="00233BB5">
        <w:instrText xml:space="preserve"> STYLEREF 1 \s </w:instrText>
      </w:r>
      <w:r w:rsidR="00AF4484" w:rsidRPr="00233BB5">
        <w:fldChar w:fldCharType="separate"/>
      </w:r>
      <w:r w:rsidR="000F6092">
        <w:rPr>
          <w:noProof/>
        </w:rPr>
        <w:t>3</w:t>
      </w:r>
      <w:r w:rsidR="00AF4484" w:rsidRPr="00233BB5">
        <w:fldChar w:fldCharType="end"/>
      </w:r>
      <w:r w:rsidR="007424A9" w:rsidRPr="00233BB5">
        <w:t>.</w:t>
      </w:r>
      <w:r w:rsidR="00AF4484" w:rsidRPr="00233BB5">
        <w:fldChar w:fldCharType="begin"/>
      </w:r>
      <w:r w:rsidR="007424A9" w:rsidRPr="00233BB5">
        <w:instrText xml:space="preserve"> SEQ Table \* ARABIC \s 1 </w:instrText>
      </w:r>
      <w:r w:rsidR="00AF4484" w:rsidRPr="00233BB5">
        <w:fldChar w:fldCharType="separate"/>
      </w:r>
      <w:r w:rsidR="000F6092">
        <w:rPr>
          <w:noProof/>
        </w:rPr>
        <w:t>3</w:t>
      </w:r>
      <w:r w:rsidR="00AF4484" w:rsidRPr="00233BB5">
        <w:fldChar w:fldCharType="end"/>
      </w:r>
      <w:bookmarkEnd w:id="566"/>
      <w:r w:rsidR="000F6028">
        <w:t xml:space="preserve"> </w:t>
      </w:r>
      <w:r w:rsidR="008F58B5" w:rsidRPr="00233BB5">
        <w:t xml:space="preserve"> Physical characteristics of surface sources considered in </w:t>
      </w:r>
      <w:r w:rsidR="002009E5">
        <w:t xml:space="preserve">exposure </w:t>
      </w:r>
      <w:r w:rsidR="008F58B5" w:rsidRPr="00233BB5">
        <w:t>assessments</w:t>
      </w:r>
      <w:bookmarkEnd w:id="567"/>
      <w:bookmarkEnd w:id="568"/>
      <w:bookmarkEnd w:id="569"/>
    </w:p>
    <w:tbl>
      <w:tblPr>
        <w:tblStyle w:val="MediumGrid1-Accent1"/>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391"/>
        <w:gridCol w:w="1380"/>
        <w:gridCol w:w="1549"/>
        <w:gridCol w:w="1816"/>
        <w:gridCol w:w="1415"/>
        <w:gridCol w:w="1395"/>
      </w:tblGrid>
      <w:tr w:rsidR="00D34AA4" w:rsidRPr="00233BB5" w14:paraId="4CE40C61" w14:textId="77777777" w:rsidTr="003823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000000" w:themeColor="text1"/>
              <w:right w:val="nil"/>
            </w:tcBorders>
            <w:shd w:val="clear" w:color="auto" w:fill="C6D9F1" w:themeFill="text2" w:themeFillTint="33"/>
          </w:tcPr>
          <w:p w14:paraId="4CE40C5B" w14:textId="77777777" w:rsidR="00203429" w:rsidRPr="00233BB5" w:rsidRDefault="00203429" w:rsidP="00203429">
            <w:pPr>
              <w:pStyle w:val="OWSTableheading"/>
            </w:pPr>
            <w:r w:rsidRPr="00233BB5">
              <w:t>Surface area</w:t>
            </w:r>
          </w:p>
        </w:tc>
        <w:tc>
          <w:tcPr>
            <w:tcW w:w="1398" w:type="dxa"/>
            <w:tcBorders>
              <w:top w:val="single" w:sz="4" w:space="0" w:color="auto"/>
              <w:left w:val="nil"/>
            </w:tcBorders>
            <w:shd w:val="clear" w:color="auto" w:fill="C6D9F1" w:themeFill="text2" w:themeFillTint="33"/>
          </w:tcPr>
          <w:p w14:paraId="4CE40C5C" w14:textId="77777777" w:rsidR="00203429" w:rsidRPr="00233BB5" w:rsidRDefault="00203429" w:rsidP="00203429">
            <w:pPr>
              <w:pStyle w:val="OWSTableheading"/>
              <w:cnfStyle w:val="100000000000" w:firstRow="1" w:lastRow="0" w:firstColumn="0" w:lastColumn="0" w:oddVBand="0" w:evenVBand="0" w:oddHBand="0" w:evenHBand="0" w:firstRowFirstColumn="0" w:firstRowLastColumn="0" w:lastRowFirstColumn="0" w:lastRowLastColumn="0"/>
            </w:pPr>
          </w:p>
        </w:tc>
        <w:tc>
          <w:tcPr>
            <w:tcW w:w="1579" w:type="dxa"/>
            <w:tcBorders>
              <w:top w:val="single" w:sz="4" w:space="0" w:color="auto"/>
              <w:right w:val="nil"/>
            </w:tcBorders>
            <w:shd w:val="clear" w:color="auto" w:fill="C6D9F1" w:themeFill="text2" w:themeFillTint="33"/>
          </w:tcPr>
          <w:p w14:paraId="4CE40C5D" w14:textId="77777777" w:rsidR="00203429" w:rsidRPr="00233BB5" w:rsidRDefault="00203429" w:rsidP="00203429">
            <w:pPr>
              <w:pStyle w:val="OWSTableheading"/>
              <w:cnfStyle w:val="100000000000" w:firstRow="1" w:lastRow="0" w:firstColumn="0" w:lastColumn="0" w:oddVBand="0" w:evenVBand="0" w:oddHBand="0" w:evenHBand="0" w:firstRowFirstColumn="0" w:firstRowLastColumn="0" w:lastRowFirstColumn="0" w:lastRowLastColumn="0"/>
            </w:pPr>
            <w:r w:rsidRPr="00233BB5">
              <w:t>Volume</w:t>
            </w:r>
          </w:p>
        </w:tc>
        <w:tc>
          <w:tcPr>
            <w:tcW w:w="1843" w:type="dxa"/>
            <w:tcBorders>
              <w:top w:val="single" w:sz="4" w:space="0" w:color="auto"/>
              <w:left w:val="nil"/>
            </w:tcBorders>
            <w:shd w:val="clear" w:color="auto" w:fill="C6D9F1" w:themeFill="text2" w:themeFillTint="33"/>
          </w:tcPr>
          <w:p w14:paraId="4CE40C5E" w14:textId="77777777" w:rsidR="00203429" w:rsidRPr="00233BB5" w:rsidRDefault="00203429" w:rsidP="00203429">
            <w:pPr>
              <w:pStyle w:val="OWSTableheading"/>
              <w:cnfStyle w:val="100000000000" w:firstRow="1" w:lastRow="0" w:firstColumn="0" w:lastColumn="0" w:oddVBand="0" w:evenVBand="0" w:oddHBand="0" w:evenHBand="0" w:firstRowFirstColumn="0" w:firstRowLastColumn="0" w:lastRowFirstColumn="0" w:lastRowLastColumn="0"/>
            </w:pPr>
          </w:p>
        </w:tc>
        <w:tc>
          <w:tcPr>
            <w:tcW w:w="1418" w:type="dxa"/>
            <w:tcBorders>
              <w:top w:val="single" w:sz="4" w:space="0" w:color="auto"/>
              <w:right w:val="nil"/>
            </w:tcBorders>
            <w:shd w:val="clear" w:color="auto" w:fill="C6D9F1" w:themeFill="text2" w:themeFillTint="33"/>
          </w:tcPr>
          <w:p w14:paraId="4CE40C5F" w14:textId="77777777" w:rsidR="00203429" w:rsidRPr="00233BB5" w:rsidRDefault="00203429" w:rsidP="00203429">
            <w:pPr>
              <w:pStyle w:val="OWSTableheading"/>
              <w:cnfStyle w:val="100000000000" w:firstRow="1" w:lastRow="0" w:firstColumn="0" w:lastColumn="0" w:oddVBand="0" w:evenVBand="0" w:oddHBand="0" w:evenHBand="0" w:firstRowFirstColumn="0" w:firstRowLastColumn="0" w:lastRowFirstColumn="0" w:lastRowLastColumn="0"/>
            </w:pPr>
            <w:r w:rsidRPr="00233BB5">
              <w:t>Duration</w:t>
            </w:r>
          </w:p>
        </w:tc>
        <w:tc>
          <w:tcPr>
            <w:tcW w:w="1425" w:type="dxa"/>
            <w:tcBorders>
              <w:top w:val="single" w:sz="4" w:space="0" w:color="auto"/>
              <w:left w:val="nil"/>
            </w:tcBorders>
            <w:shd w:val="clear" w:color="auto" w:fill="C6D9F1" w:themeFill="text2" w:themeFillTint="33"/>
          </w:tcPr>
          <w:p w14:paraId="4CE40C60" w14:textId="77777777" w:rsidR="00203429" w:rsidRPr="00233BB5" w:rsidRDefault="00203429" w:rsidP="00203429">
            <w:pPr>
              <w:pStyle w:val="OWSTableheading"/>
              <w:cnfStyle w:val="100000000000" w:firstRow="1" w:lastRow="0" w:firstColumn="0" w:lastColumn="0" w:oddVBand="0" w:evenVBand="0" w:oddHBand="0" w:evenHBand="0" w:firstRowFirstColumn="0" w:firstRowLastColumn="0" w:lastRowFirstColumn="0" w:lastRowLastColumn="0"/>
            </w:pPr>
          </w:p>
        </w:tc>
      </w:tr>
      <w:tr w:rsidR="00693BCA" w:rsidRPr="00233BB5" w14:paraId="4CE40C68" w14:textId="77777777" w:rsidTr="00E8679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000000" w:themeColor="text1"/>
            </w:tcBorders>
            <w:shd w:val="clear" w:color="auto" w:fill="D9D9D9" w:themeFill="background1" w:themeFillShade="D9"/>
          </w:tcPr>
          <w:p w14:paraId="4CE40C62" w14:textId="77777777" w:rsidR="008F58B5" w:rsidRPr="00233BB5" w:rsidRDefault="008F58B5" w:rsidP="00BA526F">
            <w:pPr>
              <w:pStyle w:val="OWSTablesub-heading"/>
            </w:pPr>
          </w:p>
        </w:tc>
        <w:tc>
          <w:tcPr>
            <w:tcW w:w="1398" w:type="dxa"/>
            <w:tcBorders>
              <w:top w:val="single" w:sz="4" w:space="0" w:color="auto"/>
            </w:tcBorders>
            <w:shd w:val="clear" w:color="auto" w:fill="D9D9D9" w:themeFill="background1" w:themeFillShade="D9"/>
          </w:tcPr>
          <w:p w14:paraId="4CE40C63" w14:textId="77777777" w:rsidR="00C343DB" w:rsidRPr="00233BB5" w:rsidRDefault="00C343DB" w:rsidP="007B4EA9">
            <w:pPr>
              <w:pStyle w:val="OWSTablesub-heading"/>
              <w:ind w:firstLine="14"/>
              <w:cnfStyle w:val="000000100000" w:firstRow="0" w:lastRow="0" w:firstColumn="0" w:lastColumn="0" w:oddVBand="0" w:evenVBand="0" w:oddHBand="1" w:evenHBand="0" w:firstRowFirstColumn="0" w:firstRowLastColumn="0" w:lastRowFirstColumn="0" w:lastRowLastColumn="0"/>
            </w:pPr>
          </w:p>
        </w:tc>
        <w:tc>
          <w:tcPr>
            <w:tcW w:w="1579" w:type="dxa"/>
            <w:tcBorders>
              <w:top w:val="single" w:sz="4" w:space="0" w:color="auto"/>
            </w:tcBorders>
            <w:shd w:val="clear" w:color="auto" w:fill="D9D9D9" w:themeFill="background1" w:themeFillShade="D9"/>
          </w:tcPr>
          <w:p w14:paraId="4CE40C64" w14:textId="77777777" w:rsidR="008F58B5" w:rsidRPr="00233BB5" w:rsidRDefault="008F58B5" w:rsidP="00BA526F">
            <w:pPr>
              <w:pStyle w:val="OWSTablesub-heading"/>
              <w:cnfStyle w:val="000000100000" w:firstRow="0" w:lastRow="0" w:firstColumn="0" w:lastColumn="0" w:oddVBand="0" w:evenVBand="0" w:oddHBand="1" w:evenHBand="0" w:firstRowFirstColumn="0" w:firstRowLastColumn="0" w:lastRowFirstColumn="0" w:lastRowLastColumn="0"/>
            </w:pPr>
            <w:r w:rsidRPr="00233BB5">
              <w:t>Spill</w:t>
            </w:r>
          </w:p>
        </w:tc>
        <w:tc>
          <w:tcPr>
            <w:tcW w:w="1843" w:type="dxa"/>
            <w:tcBorders>
              <w:top w:val="single" w:sz="4" w:space="0" w:color="auto"/>
            </w:tcBorders>
            <w:shd w:val="clear" w:color="auto" w:fill="D9D9D9" w:themeFill="background1" w:themeFillShade="D9"/>
          </w:tcPr>
          <w:p w14:paraId="4CE40C65" w14:textId="77777777" w:rsidR="008F58B5" w:rsidRPr="00233BB5" w:rsidRDefault="008F58B5" w:rsidP="00BA526F">
            <w:pPr>
              <w:pStyle w:val="OWSTablesub-heading"/>
              <w:cnfStyle w:val="000000100000" w:firstRow="0" w:lastRow="0" w:firstColumn="0" w:lastColumn="0" w:oddVBand="0" w:evenVBand="0" w:oddHBand="1" w:evenHBand="0" w:firstRowFirstColumn="0" w:firstRowLastColumn="0" w:lastRowFirstColumn="0" w:lastRowLastColumn="0"/>
            </w:pPr>
            <w:r w:rsidRPr="00233BB5">
              <w:t>Leak</w:t>
            </w:r>
          </w:p>
        </w:tc>
        <w:tc>
          <w:tcPr>
            <w:tcW w:w="1418" w:type="dxa"/>
            <w:tcBorders>
              <w:top w:val="single" w:sz="4" w:space="0" w:color="auto"/>
            </w:tcBorders>
            <w:shd w:val="clear" w:color="auto" w:fill="D9D9D9" w:themeFill="background1" w:themeFillShade="D9"/>
          </w:tcPr>
          <w:p w14:paraId="4CE40C66" w14:textId="77777777" w:rsidR="008F58B5" w:rsidRPr="00233BB5" w:rsidRDefault="008F58B5" w:rsidP="00BA526F">
            <w:pPr>
              <w:pStyle w:val="OWSTablesub-heading"/>
              <w:cnfStyle w:val="000000100000" w:firstRow="0" w:lastRow="0" w:firstColumn="0" w:lastColumn="0" w:oddVBand="0" w:evenVBand="0" w:oddHBand="1" w:evenHBand="0" w:firstRowFirstColumn="0" w:firstRowLastColumn="0" w:lastRowFirstColumn="0" w:lastRowLastColumn="0"/>
            </w:pPr>
            <w:r w:rsidRPr="00233BB5">
              <w:t>Spill</w:t>
            </w:r>
          </w:p>
        </w:tc>
        <w:tc>
          <w:tcPr>
            <w:tcW w:w="1425" w:type="dxa"/>
            <w:tcBorders>
              <w:top w:val="single" w:sz="4" w:space="0" w:color="auto"/>
            </w:tcBorders>
            <w:shd w:val="clear" w:color="auto" w:fill="D9D9D9" w:themeFill="background1" w:themeFillShade="D9"/>
          </w:tcPr>
          <w:p w14:paraId="4CE40C67" w14:textId="77777777" w:rsidR="008F58B5" w:rsidRPr="00233BB5" w:rsidRDefault="008F58B5" w:rsidP="00BA526F">
            <w:pPr>
              <w:pStyle w:val="OWSTablesub-heading"/>
              <w:cnfStyle w:val="000000100000" w:firstRow="0" w:lastRow="0" w:firstColumn="0" w:lastColumn="0" w:oddVBand="0" w:evenVBand="0" w:oddHBand="1" w:evenHBand="0" w:firstRowFirstColumn="0" w:firstRowLastColumn="0" w:lastRowFirstColumn="0" w:lastRowLastColumn="0"/>
            </w:pPr>
            <w:r w:rsidRPr="00233BB5">
              <w:t>Leak</w:t>
            </w:r>
          </w:p>
        </w:tc>
      </w:tr>
      <w:tr w:rsidR="008F58B5" w:rsidRPr="00233BB5" w14:paraId="4CE40C6F" w14:textId="77777777" w:rsidTr="007B4EA9">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4CE40C69" w14:textId="77777777" w:rsidR="008F58B5" w:rsidRPr="00233BB5" w:rsidRDefault="000868D7" w:rsidP="00F977AB">
            <w:pPr>
              <w:pStyle w:val="OWSTabletext"/>
              <w:rPr>
                <w:b w:val="0"/>
              </w:rPr>
            </w:pPr>
            <w:r w:rsidRPr="00233BB5">
              <w:t>Point source</w:t>
            </w:r>
          </w:p>
        </w:tc>
        <w:tc>
          <w:tcPr>
            <w:tcW w:w="1398" w:type="dxa"/>
            <w:shd w:val="clear" w:color="auto" w:fill="auto"/>
          </w:tcPr>
          <w:p w14:paraId="4CE40C6A" w14:textId="77777777" w:rsidR="008F58B5" w:rsidRPr="00233BB5" w:rsidRDefault="000868D7">
            <w:pPr>
              <w:pStyle w:val="OWSTabletext"/>
              <w:cnfStyle w:val="000000000000" w:firstRow="0" w:lastRow="0" w:firstColumn="0" w:lastColumn="0" w:oddVBand="0" w:evenVBand="0" w:oddHBand="0" w:evenHBand="0" w:firstRowFirstColumn="0" w:firstRowLastColumn="0" w:lastRowFirstColumn="0" w:lastRowLastColumn="0"/>
            </w:pPr>
            <w:r w:rsidRPr="00233BB5">
              <w:t>[1, 10] m</w:t>
            </w:r>
            <w:r w:rsidRPr="00233BB5">
              <w:rPr>
                <w:vertAlign w:val="superscript"/>
              </w:rPr>
              <w:t>2</w:t>
            </w:r>
          </w:p>
        </w:tc>
        <w:tc>
          <w:tcPr>
            <w:tcW w:w="1579" w:type="dxa"/>
            <w:shd w:val="clear" w:color="auto" w:fill="auto"/>
          </w:tcPr>
          <w:p w14:paraId="4CE40C6B" w14:textId="77777777" w:rsidR="008F58B5" w:rsidRPr="00233BB5" w:rsidRDefault="000868D7">
            <w:pPr>
              <w:pStyle w:val="OWSTabletext"/>
              <w:cnfStyle w:val="000000000000" w:firstRow="0" w:lastRow="0" w:firstColumn="0" w:lastColumn="0" w:oddVBand="0" w:evenVBand="0" w:oddHBand="0" w:evenHBand="0" w:firstRowFirstColumn="0" w:firstRowLastColumn="0" w:lastRowFirstColumn="0" w:lastRowLastColumn="0"/>
            </w:pPr>
            <w:r w:rsidRPr="00233BB5">
              <w:t>[3.8, 15</w:t>
            </w:r>
            <w:r w:rsidR="00F705D4">
              <w:t> </w:t>
            </w:r>
            <w:r w:rsidRPr="00233BB5">
              <w:t>000] L</w:t>
            </w:r>
          </w:p>
        </w:tc>
        <w:tc>
          <w:tcPr>
            <w:tcW w:w="1843" w:type="dxa"/>
            <w:shd w:val="clear" w:color="auto" w:fill="auto"/>
          </w:tcPr>
          <w:p w14:paraId="4CE40C6C" w14:textId="77777777" w:rsidR="008F58B5" w:rsidRPr="00233BB5" w:rsidRDefault="008F58B5" w:rsidP="00F977AB">
            <w:pPr>
              <w:pStyle w:val="OWSTabletext"/>
              <w:cnfStyle w:val="000000000000" w:firstRow="0" w:lastRow="0" w:firstColumn="0" w:lastColumn="0" w:oddVBand="0" w:evenVBand="0" w:oddHBand="0" w:evenHBand="0" w:firstRowFirstColumn="0" w:firstRowLastColumn="0" w:lastRowFirstColumn="0" w:lastRowLastColumn="0"/>
            </w:pPr>
          </w:p>
        </w:tc>
        <w:tc>
          <w:tcPr>
            <w:tcW w:w="1418" w:type="dxa"/>
            <w:shd w:val="clear" w:color="auto" w:fill="auto"/>
          </w:tcPr>
          <w:p w14:paraId="4CE40C6D" w14:textId="77777777" w:rsidR="008F58B5" w:rsidRPr="00233BB5" w:rsidRDefault="000868D7">
            <w:pPr>
              <w:pStyle w:val="OWSTabletext"/>
              <w:cnfStyle w:val="000000000000" w:firstRow="0" w:lastRow="0" w:firstColumn="0" w:lastColumn="0" w:oddVBand="0" w:evenVBand="0" w:oddHBand="0" w:evenHBand="0" w:firstRowFirstColumn="0" w:firstRowLastColumn="0" w:lastRowFirstColumn="0" w:lastRowLastColumn="0"/>
            </w:pPr>
            <w:r w:rsidRPr="00233BB5">
              <w:rPr>
                <w:i/>
              </w:rPr>
              <w:t>K</w:t>
            </w:r>
            <w:r w:rsidR="00DB7C1F">
              <w:noBreakHyphen/>
            </w:r>
            <w:r w:rsidRPr="00233BB5">
              <w:t>dependent</w:t>
            </w:r>
          </w:p>
        </w:tc>
        <w:tc>
          <w:tcPr>
            <w:tcW w:w="1425" w:type="dxa"/>
            <w:shd w:val="clear" w:color="auto" w:fill="auto"/>
          </w:tcPr>
          <w:p w14:paraId="4CE40C6E" w14:textId="77777777" w:rsidR="008F58B5" w:rsidRPr="00233BB5" w:rsidRDefault="008F58B5" w:rsidP="00F977AB">
            <w:pPr>
              <w:pStyle w:val="OWSTabletext"/>
              <w:cnfStyle w:val="000000000000" w:firstRow="0" w:lastRow="0" w:firstColumn="0" w:lastColumn="0" w:oddVBand="0" w:evenVBand="0" w:oddHBand="0" w:evenHBand="0" w:firstRowFirstColumn="0" w:firstRowLastColumn="0" w:lastRowFirstColumn="0" w:lastRowLastColumn="0"/>
            </w:pPr>
          </w:p>
        </w:tc>
      </w:tr>
      <w:tr w:rsidR="008F58B5" w:rsidRPr="00233BB5" w14:paraId="4CE40C76" w14:textId="77777777" w:rsidTr="007B4E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4CE40C70" w14:textId="77777777" w:rsidR="008F58B5" w:rsidRPr="00233BB5" w:rsidRDefault="000868D7" w:rsidP="00F977AB">
            <w:pPr>
              <w:pStyle w:val="OWSTabletext"/>
              <w:rPr>
                <w:b w:val="0"/>
              </w:rPr>
            </w:pPr>
            <w:r w:rsidRPr="00233BB5">
              <w:t>Line source*</w:t>
            </w:r>
          </w:p>
        </w:tc>
        <w:tc>
          <w:tcPr>
            <w:tcW w:w="1398" w:type="dxa"/>
            <w:shd w:val="clear" w:color="auto" w:fill="auto"/>
          </w:tcPr>
          <w:p w14:paraId="4CE40C71" w14:textId="77777777" w:rsidR="008F58B5" w:rsidRPr="00233BB5" w:rsidRDefault="000868D7">
            <w:pPr>
              <w:pStyle w:val="OWSTabletext"/>
              <w:cnfStyle w:val="000000100000" w:firstRow="0" w:lastRow="0" w:firstColumn="0" w:lastColumn="0" w:oddVBand="0" w:evenVBand="0" w:oddHBand="1" w:evenHBand="0" w:firstRowFirstColumn="0" w:firstRowLastColumn="0" w:lastRowFirstColumn="0" w:lastRowLastColumn="0"/>
            </w:pPr>
            <w:r w:rsidRPr="00233BB5">
              <w:t>[10, 100] m</w:t>
            </w:r>
            <w:r w:rsidRPr="00233BB5">
              <w:rPr>
                <w:vertAlign w:val="superscript"/>
              </w:rPr>
              <w:t>2</w:t>
            </w:r>
          </w:p>
        </w:tc>
        <w:tc>
          <w:tcPr>
            <w:tcW w:w="1579" w:type="dxa"/>
            <w:shd w:val="clear" w:color="auto" w:fill="auto"/>
          </w:tcPr>
          <w:p w14:paraId="4CE40C72" w14:textId="77777777" w:rsidR="008F58B5" w:rsidRPr="00233BB5" w:rsidRDefault="000868D7" w:rsidP="00F977AB">
            <w:pPr>
              <w:pStyle w:val="OWSTabletext"/>
              <w:cnfStyle w:val="000000100000" w:firstRow="0" w:lastRow="0" w:firstColumn="0" w:lastColumn="0" w:oddVBand="0" w:evenVBand="0" w:oddHBand="1" w:evenHBand="0" w:firstRowFirstColumn="0" w:firstRowLastColumn="0" w:lastRowFirstColumn="0" w:lastRowLastColumn="0"/>
            </w:pPr>
            <w:r w:rsidRPr="00233BB5">
              <w:t>-</w:t>
            </w:r>
          </w:p>
        </w:tc>
        <w:tc>
          <w:tcPr>
            <w:tcW w:w="1843" w:type="dxa"/>
            <w:shd w:val="clear" w:color="auto" w:fill="auto"/>
          </w:tcPr>
          <w:p w14:paraId="4CE40C73" w14:textId="77777777" w:rsidR="008F58B5" w:rsidRPr="00233BB5" w:rsidRDefault="000868D7" w:rsidP="00F977AB">
            <w:pPr>
              <w:pStyle w:val="OWSTabletext"/>
              <w:cnfStyle w:val="000000100000" w:firstRow="0" w:lastRow="0" w:firstColumn="0" w:lastColumn="0" w:oddVBand="0" w:evenVBand="0" w:oddHBand="1" w:evenHBand="0" w:firstRowFirstColumn="0" w:firstRowLastColumn="0" w:lastRowFirstColumn="0" w:lastRowLastColumn="0"/>
            </w:pPr>
            <w:r w:rsidRPr="00233BB5">
              <w:t>[10, 10 000] m</w:t>
            </w:r>
            <w:r w:rsidRPr="00233BB5">
              <w:rPr>
                <w:vertAlign w:val="superscript"/>
              </w:rPr>
              <w:t>3</w:t>
            </w:r>
          </w:p>
        </w:tc>
        <w:tc>
          <w:tcPr>
            <w:tcW w:w="1418" w:type="dxa"/>
            <w:shd w:val="clear" w:color="auto" w:fill="auto"/>
          </w:tcPr>
          <w:p w14:paraId="4CE40C74" w14:textId="77777777" w:rsidR="008F58B5" w:rsidRPr="00233BB5" w:rsidRDefault="000868D7" w:rsidP="00F977AB">
            <w:pPr>
              <w:pStyle w:val="OWSTabletext"/>
              <w:cnfStyle w:val="000000100000" w:firstRow="0" w:lastRow="0" w:firstColumn="0" w:lastColumn="0" w:oddVBand="0" w:evenVBand="0" w:oddHBand="1" w:evenHBand="0" w:firstRowFirstColumn="0" w:firstRowLastColumn="0" w:lastRowFirstColumn="0" w:lastRowLastColumn="0"/>
            </w:pPr>
            <w:r w:rsidRPr="00233BB5">
              <w:t>-</w:t>
            </w:r>
          </w:p>
        </w:tc>
        <w:tc>
          <w:tcPr>
            <w:tcW w:w="1425" w:type="dxa"/>
            <w:shd w:val="clear" w:color="auto" w:fill="auto"/>
          </w:tcPr>
          <w:p w14:paraId="4CE40C75" w14:textId="77777777" w:rsidR="008F58B5" w:rsidRPr="00233BB5" w:rsidRDefault="000868D7">
            <w:pPr>
              <w:pStyle w:val="OWSTabletext"/>
              <w:cnfStyle w:val="000000100000" w:firstRow="0" w:lastRow="0" w:firstColumn="0" w:lastColumn="0" w:oddVBand="0" w:evenVBand="0" w:oddHBand="1" w:evenHBand="0" w:firstRowFirstColumn="0" w:firstRowLastColumn="0" w:lastRowFirstColumn="0" w:lastRowLastColumn="0"/>
            </w:pPr>
            <w:r w:rsidRPr="00233BB5">
              <w:t>[1, 100] days</w:t>
            </w:r>
          </w:p>
        </w:tc>
      </w:tr>
      <w:tr w:rsidR="00DE6AC1" w:rsidRPr="00233BB5" w14:paraId="4CE40C7D" w14:textId="77777777" w:rsidTr="007B4EA9">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4CE40C77" w14:textId="77777777" w:rsidR="00DE6AC1" w:rsidRPr="00233BB5" w:rsidRDefault="00550812" w:rsidP="00F977AB">
            <w:pPr>
              <w:pStyle w:val="OWSTabletext"/>
            </w:pPr>
            <w:r w:rsidRPr="00233BB5">
              <w:t>Area source</w:t>
            </w:r>
          </w:p>
        </w:tc>
        <w:tc>
          <w:tcPr>
            <w:tcW w:w="1398" w:type="dxa"/>
            <w:shd w:val="clear" w:color="auto" w:fill="auto"/>
          </w:tcPr>
          <w:p w14:paraId="4CE40C78" w14:textId="77777777" w:rsidR="00DE6AC1" w:rsidRPr="00233BB5" w:rsidRDefault="00550812">
            <w:pPr>
              <w:pStyle w:val="OWSTabletext"/>
              <w:cnfStyle w:val="000000000000" w:firstRow="0" w:lastRow="0" w:firstColumn="0" w:lastColumn="0" w:oddVBand="0" w:evenVBand="0" w:oddHBand="0" w:evenHBand="0" w:firstRowFirstColumn="0" w:firstRowLastColumn="0" w:lastRowFirstColumn="0" w:lastRowLastColumn="0"/>
            </w:pPr>
            <w:r w:rsidRPr="00233BB5">
              <w:t>10 ha</w:t>
            </w:r>
          </w:p>
        </w:tc>
        <w:tc>
          <w:tcPr>
            <w:tcW w:w="1579" w:type="dxa"/>
            <w:shd w:val="clear" w:color="auto" w:fill="auto"/>
          </w:tcPr>
          <w:p w14:paraId="4CE40C79" w14:textId="77777777" w:rsidR="00DE6AC1" w:rsidRPr="00233BB5" w:rsidRDefault="00550812" w:rsidP="00F977AB">
            <w:pPr>
              <w:pStyle w:val="OWSTabletext"/>
              <w:cnfStyle w:val="000000000000" w:firstRow="0" w:lastRow="0" w:firstColumn="0" w:lastColumn="0" w:oddVBand="0" w:evenVBand="0" w:oddHBand="0" w:evenHBand="0" w:firstRowFirstColumn="0" w:firstRowLastColumn="0" w:lastRowFirstColumn="0" w:lastRowLastColumn="0"/>
            </w:pPr>
            <w:r w:rsidRPr="00233BB5">
              <w:t>-</w:t>
            </w:r>
          </w:p>
        </w:tc>
        <w:tc>
          <w:tcPr>
            <w:tcW w:w="1843" w:type="dxa"/>
            <w:shd w:val="clear" w:color="auto" w:fill="auto"/>
          </w:tcPr>
          <w:p w14:paraId="4CE40C7A" w14:textId="77777777" w:rsidR="00DE6AC1" w:rsidRPr="00233BB5" w:rsidRDefault="00550812" w:rsidP="008D084B">
            <w:pPr>
              <w:pStyle w:val="OWSTabletext"/>
              <w:cnfStyle w:val="000000000000" w:firstRow="0" w:lastRow="0" w:firstColumn="0" w:lastColumn="0" w:oddVBand="0" w:evenVBand="0" w:oddHBand="0" w:evenHBand="0" w:firstRowFirstColumn="0" w:firstRowLastColumn="0" w:lastRowFirstColumn="0" w:lastRowLastColumn="0"/>
            </w:pPr>
            <w:r w:rsidRPr="00233BB5">
              <w:t>3</w:t>
            </w:r>
            <w:r w:rsidR="008D084B" w:rsidRPr="00233BB5">
              <w:t>5</w:t>
            </w:r>
            <w:r w:rsidRPr="00233BB5">
              <w:t> m</w:t>
            </w:r>
            <w:r w:rsidRPr="00233BB5">
              <w:rPr>
                <w:vertAlign w:val="superscript"/>
              </w:rPr>
              <w:t>3</w:t>
            </w:r>
            <w:r w:rsidRPr="00233BB5">
              <w:t>/y for leak rate of 3.</w:t>
            </w:r>
            <w:r w:rsidR="008D084B" w:rsidRPr="00233BB5">
              <w:t>5</w:t>
            </w:r>
            <w:r w:rsidRPr="00233BB5">
              <w:t> m</w:t>
            </w:r>
            <w:r w:rsidRPr="00233BB5">
              <w:rPr>
                <w:vertAlign w:val="superscript"/>
              </w:rPr>
              <w:t>3</w:t>
            </w:r>
            <w:r w:rsidRPr="00233BB5">
              <w:t>/ha/y</w:t>
            </w:r>
            <w:r w:rsidR="009774B9" w:rsidRPr="00233BB5">
              <w:rPr>
                <w:vertAlign w:val="superscript"/>
              </w:rPr>
              <w:t>§</w:t>
            </w:r>
          </w:p>
        </w:tc>
        <w:tc>
          <w:tcPr>
            <w:tcW w:w="1418" w:type="dxa"/>
            <w:shd w:val="clear" w:color="auto" w:fill="auto"/>
          </w:tcPr>
          <w:p w14:paraId="4CE40C7B" w14:textId="77777777" w:rsidR="00DE6AC1" w:rsidRPr="00233BB5" w:rsidRDefault="00DE6AC1" w:rsidP="00F977AB">
            <w:pPr>
              <w:pStyle w:val="OWSTabletext"/>
              <w:cnfStyle w:val="000000000000" w:firstRow="0" w:lastRow="0" w:firstColumn="0" w:lastColumn="0" w:oddVBand="0" w:evenVBand="0" w:oddHBand="0" w:evenHBand="0" w:firstRowFirstColumn="0" w:firstRowLastColumn="0" w:lastRowFirstColumn="0" w:lastRowLastColumn="0"/>
            </w:pPr>
            <w:r w:rsidRPr="00233BB5">
              <w:t>-</w:t>
            </w:r>
          </w:p>
        </w:tc>
        <w:tc>
          <w:tcPr>
            <w:tcW w:w="1425" w:type="dxa"/>
            <w:shd w:val="clear" w:color="auto" w:fill="auto"/>
          </w:tcPr>
          <w:p w14:paraId="4CE40C7C" w14:textId="77777777" w:rsidR="00DE6AC1" w:rsidRPr="00233BB5" w:rsidRDefault="00DE6AC1" w:rsidP="00F977AB">
            <w:pPr>
              <w:pStyle w:val="OWSTabletext"/>
              <w:cnfStyle w:val="000000000000" w:firstRow="0" w:lastRow="0" w:firstColumn="0" w:lastColumn="0" w:oddVBand="0" w:evenVBand="0" w:oddHBand="0" w:evenHBand="0" w:firstRowFirstColumn="0" w:firstRowLastColumn="0" w:lastRowFirstColumn="0" w:lastRowLastColumn="0"/>
            </w:pPr>
            <w:r w:rsidRPr="00233BB5">
              <w:t>3, 30 years</w:t>
            </w:r>
          </w:p>
        </w:tc>
      </w:tr>
      <w:tr w:rsidR="00DE6AC1" w:rsidRPr="00233BB5" w14:paraId="4CE40C84" w14:textId="77777777" w:rsidTr="007B4E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4CE40C7E" w14:textId="77777777" w:rsidR="00DE6AC1" w:rsidRPr="00233BB5" w:rsidRDefault="00DE6AC1" w:rsidP="00F977AB">
            <w:pPr>
              <w:pStyle w:val="OWSTabletext"/>
              <w:rPr>
                <w:b w:val="0"/>
              </w:rPr>
            </w:pPr>
            <w:r w:rsidRPr="00233BB5">
              <w:t>Area source</w:t>
            </w:r>
          </w:p>
        </w:tc>
        <w:tc>
          <w:tcPr>
            <w:tcW w:w="1398" w:type="dxa"/>
            <w:shd w:val="clear" w:color="auto" w:fill="auto"/>
          </w:tcPr>
          <w:p w14:paraId="4CE40C7F" w14:textId="77777777" w:rsidR="00DE6AC1" w:rsidRPr="00233BB5" w:rsidDel="00364108" w:rsidRDefault="00DE6AC1">
            <w:pPr>
              <w:pStyle w:val="OWSTabletext"/>
              <w:cnfStyle w:val="000000100000" w:firstRow="0" w:lastRow="0" w:firstColumn="0" w:lastColumn="0" w:oddVBand="0" w:evenVBand="0" w:oddHBand="1" w:evenHBand="0" w:firstRowFirstColumn="0" w:firstRowLastColumn="0" w:lastRowFirstColumn="0" w:lastRowLastColumn="0"/>
            </w:pPr>
            <w:r w:rsidRPr="00233BB5">
              <w:t>10 ha</w:t>
            </w:r>
          </w:p>
        </w:tc>
        <w:tc>
          <w:tcPr>
            <w:tcW w:w="1579" w:type="dxa"/>
            <w:shd w:val="clear" w:color="auto" w:fill="auto"/>
          </w:tcPr>
          <w:p w14:paraId="4CE40C80" w14:textId="77777777" w:rsidR="00DE6AC1" w:rsidRPr="00233BB5" w:rsidRDefault="00DE6AC1" w:rsidP="00F977AB">
            <w:pPr>
              <w:pStyle w:val="OWSTabletext"/>
              <w:cnfStyle w:val="000000100000" w:firstRow="0" w:lastRow="0" w:firstColumn="0" w:lastColumn="0" w:oddVBand="0" w:evenVBand="0" w:oddHBand="1" w:evenHBand="0" w:firstRowFirstColumn="0" w:firstRowLastColumn="0" w:lastRowFirstColumn="0" w:lastRowLastColumn="0"/>
            </w:pPr>
            <w:r w:rsidRPr="00233BB5">
              <w:t>-</w:t>
            </w:r>
          </w:p>
        </w:tc>
        <w:tc>
          <w:tcPr>
            <w:tcW w:w="1843" w:type="dxa"/>
            <w:shd w:val="clear" w:color="auto" w:fill="auto"/>
          </w:tcPr>
          <w:p w14:paraId="4CE40C81" w14:textId="77777777" w:rsidR="00DE6AC1" w:rsidRPr="00233BB5" w:rsidRDefault="00DE6AC1" w:rsidP="008D084B">
            <w:pPr>
              <w:pStyle w:val="OWSTabletext"/>
              <w:cnfStyle w:val="000000100000" w:firstRow="0" w:lastRow="0" w:firstColumn="0" w:lastColumn="0" w:oddVBand="0" w:evenVBand="0" w:oddHBand="1" w:evenHBand="0" w:firstRowFirstColumn="0" w:firstRowLastColumn="0" w:lastRowFirstColumn="0" w:lastRowLastColumn="0"/>
            </w:pPr>
            <w:r w:rsidRPr="00233BB5">
              <w:t>3</w:t>
            </w:r>
            <w:r w:rsidR="008D084B" w:rsidRPr="00233BB5">
              <w:t>5</w:t>
            </w:r>
            <w:r w:rsidRPr="00233BB5">
              <w:t>0 m</w:t>
            </w:r>
            <w:r w:rsidRPr="00233BB5">
              <w:rPr>
                <w:vertAlign w:val="superscript"/>
              </w:rPr>
              <w:t>3</w:t>
            </w:r>
            <w:r w:rsidRPr="00233BB5">
              <w:t>/y for leak rate of 3</w:t>
            </w:r>
            <w:r w:rsidR="008D084B" w:rsidRPr="00233BB5">
              <w:t>5</w:t>
            </w:r>
            <w:r w:rsidRPr="00233BB5">
              <w:t> m</w:t>
            </w:r>
            <w:r w:rsidRPr="00233BB5">
              <w:rPr>
                <w:vertAlign w:val="superscript"/>
              </w:rPr>
              <w:t>3</w:t>
            </w:r>
            <w:r w:rsidRPr="00233BB5">
              <w:t>/ha/y</w:t>
            </w:r>
            <w:r w:rsidRPr="00233BB5">
              <w:rPr>
                <w:vertAlign w:val="superscript"/>
              </w:rPr>
              <w:t>$</w:t>
            </w:r>
          </w:p>
        </w:tc>
        <w:tc>
          <w:tcPr>
            <w:tcW w:w="1418" w:type="dxa"/>
            <w:shd w:val="clear" w:color="auto" w:fill="auto"/>
          </w:tcPr>
          <w:p w14:paraId="4CE40C82" w14:textId="77777777" w:rsidR="00DE6AC1" w:rsidRPr="00233BB5" w:rsidRDefault="00DE6AC1" w:rsidP="00F977AB">
            <w:pPr>
              <w:pStyle w:val="OWSTabletext"/>
              <w:cnfStyle w:val="000000100000" w:firstRow="0" w:lastRow="0" w:firstColumn="0" w:lastColumn="0" w:oddVBand="0" w:evenVBand="0" w:oddHBand="1" w:evenHBand="0" w:firstRowFirstColumn="0" w:firstRowLastColumn="0" w:lastRowFirstColumn="0" w:lastRowLastColumn="0"/>
            </w:pPr>
            <w:r w:rsidRPr="00233BB5">
              <w:t>-</w:t>
            </w:r>
          </w:p>
        </w:tc>
        <w:tc>
          <w:tcPr>
            <w:tcW w:w="1425" w:type="dxa"/>
            <w:shd w:val="clear" w:color="auto" w:fill="auto"/>
          </w:tcPr>
          <w:p w14:paraId="4CE40C83" w14:textId="77777777" w:rsidR="00DE6AC1" w:rsidRPr="00233BB5" w:rsidRDefault="00550812" w:rsidP="00F977AB">
            <w:pPr>
              <w:pStyle w:val="OWSTabletext"/>
              <w:cnfStyle w:val="000000100000" w:firstRow="0" w:lastRow="0" w:firstColumn="0" w:lastColumn="0" w:oddVBand="0" w:evenVBand="0" w:oddHBand="1" w:evenHBand="0" w:firstRowFirstColumn="0" w:firstRowLastColumn="0" w:lastRowFirstColumn="0" w:lastRowLastColumn="0"/>
            </w:pPr>
            <w:r w:rsidRPr="00233BB5">
              <w:t>3</w:t>
            </w:r>
            <w:r w:rsidR="00DE6AC1" w:rsidRPr="00233BB5">
              <w:t>, 30 years</w:t>
            </w:r>
          </w:p>
        </w:tc>
      </w:tr>
      <w:tr w:rsidR="00DE6AC1" w:rsidRPr="00233BB5" w14:paraId="4CE40C8B" w14:textId="77777777" w:rsidTr="007B4EA9">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4CE40C85" w14:textId="77777777" w:rsidR="00DE6AC1" w:rsidRPr="00233BB5" w:rsidRDefault="00DE6AC1" w:rsidP="00F977AB">
            <w:pPr>
              <w:pStyle w:val="OWSTabletext"/>
              <w:rPr>
                <w:b w:val="0"/>
              </w:rPr>
            </w:pPr>
            <w:r w:rsidRPr="00233BB5">
              <w:t>Area source</w:t>
            </w:r>
          </w:p>
        </w:tc>
        <w:tc>
          <w:tcPr>
            <w:tcW w:w="1398" w:type="dxa"/>
            <w:shd w:val="clear" w:color="auto" w:fill="auto"/>
          </w:tcPr>
          <w:p w14:paraId="4CE40C86" w14:textId="77777777" w:rsidR="00DE6AC1" w:rsidRPr="00233BB5" w:rsidDel="00364108" w:rsidRDefault="00DE6AC1">
            <w:pPr>
              <w:pStyle w:val="OWSTabletext"/>
              <w:cnfStyle w:val="000000000000" w:firstRow="0" w:lastRow="0" w:firstColumn="0" w:lastColumn="0" w:oddVBand="0" w:evenVBand="0" w:oddHBand="0" w:evenHBand="0" w:firstRowFirstColumn="0" w:firstRowLastColumn="0" w:lastRowFirstColumn="0" w:lastRowLastColumn="0"/>
            </w:pPr>
            <w:r w:rsidRPr="00233BB5">
              <w:t>10 ha</w:t>
            </w:r>
          </w:p>
        </w:tc>
        <w:tc>
          <w:tcPr>
            <w:tcW w:w="1579" w:type="dxa"/>
            <w:shd w:val="clear" w:color="auto" w:fill="auto"/>
          </w:tcPr>
          <w:p w14:paraId="4CE40C87" w14:textId="77777777" w:rsidR="00DE6AC1" w:rsidRPr="00233BB5" w:rsidRDefault="00DE6AC1" w:rsidP="00F977AB">
            <w:pPr>
              <w:pStyle w:val="OWSTabletext"/>
              <w:cnfStyle w:val="000000000000" w:firstRow="0" w:lastRow="0" w:firstColumn="0" w:lastColumn="0" w:oddVBand="0" w:evenVBand="0" w:oddHBand="0" w:evenHBand="0" w:firstRowFirstColumn="0" w:firstRowLastColumn="0" w:lastRowFirstColumn="0" w:lastRowLastColumn="0"/>
            </w:pPr>
            <w:r w:rsidRPr="00233BB5">
              <w:t>-</w:t>
            </w:r>
          </w:p>
        </w:tc>
        <w:tc>
          <w:tcPr>
            <w:tcW w:w="1843" w:type="dxa"/>
            <w:shd w:val="clear" w:color="auto" w:fill="auto"/>
          </w:tcPr>
          <w:p w14:paraId="4CE40C88" w14:textId="77777777" w:rsidR="00DE6AC1" w:rsidRPr="00233BB5" w:rsidRDefault="00DE6AC1" w:rsidP="008D084B">
            <w:pPr>
              <w:pStyle w:val="OWSTabletext"/>
              <w:cnfStyle w:val="000000000000" w:firstRow="0" w:lastRow="0" w:firstColumn="0" w:lastColumn="0" w:oddVBand="0" w:evenVBand="0" w:oddHBand="0" w:evenHBand="0" w:firstRowFirstColumn="0" w:firstRowLastColumn="0" w:lastRowFirstColumn="0" w:lastRowLastColumn="0"/>
            </w:pPr>
            <w:r w:rsidRPr="00233BB5">
              <w:t>3</w:t>
            </w:r>
            <w:r w:rsidR="00F705D4">
              <w:t> </w:t>
            </w:r>
            <w:r w:rsidR="008D084B" w:rsidRPr="00233BB5">
              <w:t>5</w:t>
            </w:r>
            <w:r w:rsidRPr="00233BB5">
              <w:t>00 m</w:t>
            </w:r>
            <w:r w:rsidRPr="00233BB5">
              <w:rPr>
                <w:vertAlign w:val="superscript"/>
              </w:rPr>
              <w:t>3</w:t>
            </w:r>
            <w:r w:rsidRPr="00233BB5">
              <w:t>/y for leak rate of 3</w:t>
            </w:r>
            <w:r w:rsidR="008D084B" w:rsidRPr="00233BB5">
              <w:t>5</w:t>
            </w:r>
            <w:r w:rsidRPr="00233BB5">
              <w:t>0 m</w:t>
            </w:r>
            <w:r w:rsidRPr="00233BB5">
              <w:rPr>
                <w:vertAlign w:val="superscript"/>
              </w:rPr>
              <w:t>3</w:t>
            </w:r>
            <w:r w:rsidRPr="00233BB5">
              <w:t>/ha/y</w:t>
            </w:r>
            <w:r w:rsidRPr="00233BB5">
              <w:rPr>
                <w:vertAlign w:val="superscript"/>
              </w:rPr>
              <w:t>#</w:t>
            </w:r>
          </w:p>
        </w:tc>
        <w:tc>
          <w:tcPr>
            <w:tcW w:w="1418" w:type="dxa"/>
            <w:shd w:val="clear" w:color="auto" w:fill="auto"/>
          </w:tcPr>
          <w:p w14:paraId="4CE40C89" w14:textId="77777777" w:rsidR="00DE6AC1" w:rsidRPr="00233BB5" w:rsidRDefault="00DE6AC1" w:rsidP="00F977AB">
            <w:pPr>
              <w:pStyle w:val="OWSTabletext"/>
              <w:cnfStyle w:val="000000000000" w:firstRow="0" w:lastRow="0" w:firstColumn="0" w:lastColumn="0" w:oddVBand="0" w:evenVBand="0" w:oddHBand="0" w:evenHBand="0" w:firstRowFirstColumn="0" w:firstRowLastColumn="0" w:lastRowFirstColumn="0" w:lastRowLastColumn="0"/>
            </w:pPr>
            <w:r w:rsidRPr="00233BB5">
              <w:t>-</w:t>
            </w:r>
          </w:p>
        </w:tc>
        <w:tc>
          <w:tcPr>
            <w:tcW w:w="1425" w:type="dxa"/>
            <w:shd w:val="clear" w:color="auto" w:fill="auto"/>
          </w:tcPr>
          <w:p w14:paraId="4CE40C8A" w14:textId="77777777" w:rsidR="00DE6AC1" w:rsidRPr="00233BB5" w:rsidRDefault="00550812" w:rsidP="00F977AB">
            <w:pPr>
              <w:pStyle w:val="OWSTabletext"/>
              <w:cnfStyle w:val="000000000000" w:firstRow="0" w:lastRow="0" w:firstColumn="0" w:lastColumn="0" w:oddVBand="0" w:evenVBand="0" w:oddHBand="0" w:evenHBand="0" w:firstRowFirstColumn="0" w:firstRowLastColumn="0" w:lastRowFirstColumn="0" w:lastRowLastColumn="0"/>
            </w:pPr>
            <w:r w:rsidRPr="00233BB5">
              <w:t>3</w:t>
            </w:r>
            <w:r w:rsidR="00DE6AC1" w:rsidRPr="00233BB5">
              <w:t>, 30 years</w:t>
            </w:r>
          </w:p>
        </w:tc>
      </w:tr>
    </w:tbl>
    <w:p w14:paraId="4CE40C8C" w14:textId="77777777" w:rsidR="008F58B5" w:rsidRDefault="00BA526F" w:rsidP="00BA526F">
      <w:pPr>
        <w:pStyle w:val="OWSBelowTableFigureText9pt"/>
      </w:pPr>
      <w:r w:rsidRPr="00233BB5">
        <w:t xml:space="preserve">Numbers in brackets are ranges. </w:t>
      </w:r>
      <w:r w:rsidR="008F58B5" w:rsidRPr="00233BB5">
        <w:t>* from 10 to 100</w:t>
      </w:r>
      <w:r w:rsidR="00364108" w:rsidRPr="00233BB5">
        <w:t> </w:t>
      </w:r>
      <w:r w:rsidR="008F58B5" w:rsidRPr="00233BB5">
        <w:t>m long and a unit width of 1</w:t>
      </w:r>
      <w:r w:rsidR="00364108" w:rsidRPr="00233BB5">
        <w:t> </w:t>
      </w:r>
      <w:r w:rsidR="008F58B5" w:rsidRPr="00233BB5">
        <w:t>m (leak rate of 1</w:t>
      </w:r>
      <w:r w:rsidR="00364108" w:rsidRPr="00233BB5">
        <w:t> </w:t>
      </w:r>
      <w:r w:rsidR="008F58B5" w:rsidRPr="00233BB5">
        <w:t>m</w:t>
      </w:r>
      <w:r w:rsidR="008F58B5" w:rsidRPr="00233BB5">
        <w:rPr>
          <w:vertAlign w:val="superscript"/>
        </w:rPr>
        <w:t>3</w:t>
      </w:r>
      <w:r w:rsidR="008F58B5" w:rsidRPr="00233BB5">
        <w:t>/day)</w:t>
      </w:r>
      <w:r w:rsidRPr="00233BB5">
        <w:t xml:space="preserve">; </w:t>
      </w:r>
      <w:r w:rsidR="00550812" w:rsidRPr="00233BB5">
        <w:rPr>
          <w:vertAlign w:val="superscript"/>
        </w:rPr>
        <w:t>§</w:t>
      </w:r>
      <w:r w:rsidR="008D084B" w:rsidRPr="00233BB5">
        <w:t>equal to 0.</w:t>
      </w:r>
      <w:r w:rsidR="00DE6AC1" w:rsidRPr="00233BB5">
        <w:t>3</w:t>
      </w:r>
      <w:r w:rsidR="008D084B" w:rsidRPr="00233BB5">
        <w:t>5</w:t>
      </w:r>
      <w:r w:rsidR="00DE6AC1" w:rsidRPr="00233BB5">
        <w:t> m/y;</w:t>
      </w:r>
      <w:r w:rsidR="00586F8A">
        <w:t xml:space="preserve"> </w:t>
      </w:r>
      <w:r w:rsidR="008F58B5" w:rsidRPr="00233BB5">
        <w:rPr>
          <w:vertAlign w:val="superscript"/>
        </w:rPr>
        <w:t xml:space="preserve">$ </w:t>
      </w:r>
      <w:r w:rsidR="008F58B5" w:rsidRPr="00233BB5">
        <w:t>equal to 3</w:t>
      </w:r>
      <w:r w:rsidR="008D084B" w:rsidRPr="00233BB5">
        <w:t>.5</w:t>
      </w:r>
      <w:r w:rsidR="00364108" w:rsidRPr="00233BB5">
        <w:t> </w:t>
      </w:r>
      <w:r w:rsidR="008F58B5" w:rsidRPr="00233BB5">
        <w:t>m/y</w:t>
      </w:r>
      <w:r w:rsidRPr="00233BB5">
        <w:t xml:space="preserve">; </w:t>
      </w:r>
      <w:r w:rsidR="008F58B5" w:rsidRPr="00233BB5">
        <w:rPr>
          <w:vertAlign w:val="superscript"/>
        </w:rPr>
        <w:t>#</w:t>
      </w:r>
      <w:r w:rsidR="008F58B5" w:rsidRPr="00233BB5">
        <w:t xml:space="preserve"> equal to 3</w:t>
      </w:r>
      <w:r w:rsidR="008D084B" w:rsidRPr="00233BB5">
        <w:t>5</w:t>
      </w:r>
      <w:r w:rsidR="00364108" w:rsidRPr="00233BB5">
        <w:t> </w:t>
      </w:r>
      <w:r w:rsidR="008D084B" w:rsidRPr="00233BB5">
        <w:t>m</w:t>
      </w:r>
      <w:r w:rsidR="008F58B5" w:rsidRPr="00233BB5">
        <w:t>m/y</w:t>
      </w:r>
      <w:r w:rsidRPr="00233BB5">
        <w:t>.</w:t>
      </w:r>
    </w:p>
    <w:p w14:paraId="4CE40C8D" w14:textId="77777777" w:rsidR="008F58B5" w:rsidRDefault="008F58B5" w:rsidP="00E83D6F">
      <w:pPr>
        <w:pStyle w:val="OWSNormal11pt"/>
      </w:pPr>
    </w:p>
    <w:p w14:paraId="4CE40C8E" w14:textId="77777777" w:rsidR="008F58B5" w:rsidRPr="00EC08CC" w:rsidRDefault="008F58B5" w:rsidP="00C51052">
      <w:pPr>
        <w:pStyle w:val="Heading1"/>
      </w:pPr>
      <w:bookmarkStart w:id="570" w:name="_Toc368375634"/>
      <w:bookmarkStart w:id="571" w:name="_Ref370817313"/>
      <w:bookmarkStart w:id="572" w:name="_Ref374393371"/>
      <w:bookmarkStart w:id="573" w:name="_Toc384146831"/>
      <w:bookmarkStart w:id="574" w:name="_Toc404628654"/>
      <w:bookmarkStart w:id="575" w:name="_Toc467149705"/>
      <w:r w:rsidRPr="00EC08CC">
        <w:t>Groundwater model selection</w:t>
      </w:r>
      <w:bookmarkEnd w:id="570"/>
      <w:bookmarkEnd w:id="571"/>
      <w:bookmarkEnd w:id="572"/>
      <w:bookmarkEnd w:id="573"/>
      <w:bookmarkEnd w:id="574"/>
      <w:bookmarkEnd w:id="575"/>
    </w:p>
    <w:p w14:paraId="4CE40C8F" w14:textId="77777777" w:rsidR="008F58B5" w:rsidRPr="00D10D4A" w:rsidRDefault="008F58B5" w:rsidP="00C51052">
      <w:pPr>
        <w:pStyle w:val="Heading2"/>
      </w:pPr>
      <w:bookmarkStart w:id="576" w:name="_Toc384146832"/>
      <w:bookmarkStart w:id="577" w:name="_Toc404628655"/>
      <w:bookmarkStart w:id="578" w:name="_Toc467149706"/>
      <w:r w:rsidRPr="00D10D4A">
        <w:t>General background information</w:t>
      </w:r>
      <w:r>
        <w:t xml:space="preserve"> on Namoi catchment</w:t>
      </w:r>
      <w:bookmarkEnd w:id="576"/>
      <w:bookmarkEnd w:id="577"/>
      <w:bookmarkEnd w:id="578"/>
    </w:p>
    <w:p w14:paraId="4CE40C90" w14:textId="77ABA98C" w:rsidR="008F58B5" w:rsidRPr="00CF1059" w:rsidRDefault="008F58B5" w:rsidP="008F58B5">
      <w:pPr>
        <w:pStyle w:val="OWSNormal11pt"/>
      </w:pPr>
      <w:r w:rsidRPr="00CF1059">
        <w:t xml:space="preserve">The Namoi </w:t>
      </w:r>
      <w:r>
        <w:t xml:space="preserve">catchment </w:t>
      </w:r>
      <w:r w:rsidRPr="00CF1059">
        <w:t>region located in north</w:t>
      </w:r>
      <w:r w:rsidR="00DB7C1F">
        <w:noBreakHyphen/>
      </w:r>
      <w:r w:rsidRPr="00CF1059">
        <w:t xml:space="preserve">eastern New South Wales was selected for this study due to its location in one of the subregions of the Northern Inland Catchments </w:t>
      </w:r>
      <w:r>
        <w:t>(</w:t>
      </w:r>
      <w:r w:rsidR="00AF4484">
        <w:fldChar w:fldCharType="begin"/>
      </w:r>
      <w:r w:rsidR="0039754C">
        <w:instrText xml:space="preserve"> REF _Ref404155478 \h </w:instrText>
      </w:r>
      <w:r w:rsidR="00AF4484">
        <w:fldChar w:fldCharType="separate"/>
      </w:r>
      <w:r w:rsidR="005F3AD7">
        <w:t>Figure </w:t>
      </w:r>
      <w:r w:rsidR="0039754C">
        <w:rPr>
          <w:noProof/>
        </w:rPr>
        <w:t>4</w:t>
      </w:r>
      <w:r w:rsidR="0039754C">
        <w:t>.</w:t>
      </w:r>
      <w:r w:rsidR="0039754C">
        <w:rPr>
          <w:noProof/>
        </w:rPr>
        <w:t>1</w:t>
      </w:r>
      <w:r w:rsidR="00AF4484">
        <w:fldChar w:fldCharType="end"/>
      </w:r>
      <w:r>
        <w:t xml:space="preserve">) </w:t>
      </w:r>
      <w:r w:rsidRPr="00CF1059">
        <w:t>that were identified for bioregional assessments</w:t>
      </w:r>
      <w:r>
        <w:t xml:space="preserve"> (IESC 2013)</w:t>
      </w:r>
      <w:r w:rsidRPr="00CF1059">
        <w:t xml:space="preserve">. The Namoi </w:t>
      </w:r>
      <w:r>
        <w:t xml:space="preserve">valley </w:t>
      </w:r>
      <w:r w:rsidRPr="00CF1059">
        <w:t xml:space="preserve">is a major agricultural area </w:t>
      </w:r>
      <w:r>
        <w:t>which is used extensively for growing irrigated crops including barley, wheat, sorghum, soy and cotton (Ashton et al 2011; Welsh et al. 201</w:t>
      </w:r>
      <w:r w:rsidR="008C2591">
        <w:t>4</w:t>
      </w:r>
      <w:r>
        <w:t xml:space="preserve">). It </w:t>
      </w:r>
      <w:r w:rsidRPr="00CF1059">
        <w:t xml:space="preserve">has </w:t>
      </w:r>
      <w:r>
        <w:t xml:space="preserve">also </w:t>
      </w:r>
      <w:r w:rsidRPr="00CF1059">
        <w:t>been intensively developed for groundwater resources</w:t>
      </w:r>
      <w:r>
        <w:t xml:space="preserve"> (see </w:t>
      </w:r>
      <w:r w:rsidR="005F3AD7">
        <w:t>Section </w:t>
      </w:r>
      <w:r w:rsidR="00AF4484">
        <w:fldChar w:fldCharType="begin"/>
      </w:r>
      <w:r>
        <w:instrText xml:space="preserve"> REF _Ref382577982 \r \h </w:instrText>
      </w:r>
      <w:r w:rsidR="00AF4484">
        <w:fldChar w:fldCharType="separate"/>
      </w:r>
      <w:r w:rsidR="000F6092">
        <w:t>5.3.2.3</w:t>
      </w:r>
      <w:r w:rsidR="00AF4484">
        <w:fldChar w:fldCharType="end"/>
      </w:r>
      <w:r>
        <w:t>).</w:t>
      </w:r>
      <w:r w:rsidR="00586F8A">
        <w:t xml:space="preserve"> </w:t>
      </w:r>
      <w:r>
        <w:t>In several areas of the catchment</w:t>
      </w:r>
      <w:r w:rsidR="00EC2628">
        <w:t xml:space="preserve"> coal seam gas</w:t>
      </w:r>
      <w:r>
        <w:t xml:space="preserve"> exploration and extraction occurs</w:t>
      </w:r>
      <w:r w:rsidRPr="00CF1059">
        <w:t xml:space="preserve"> (</w:t>
      </w:r>
      <w:r w:rsidR="00AF4484">
        <w:fldChar w:fldCharType="begin"/>
      </w:r>
      <w:r>
        <w:instrText xml:space="preserve"> REF _Ref404155478 \h </w:instrText>
      </w:r>
      <w:r w:rsidR="00AF4484">
        <w:fldChar w:fldCharType="separate"/>
      </w:r>
      <w:r w:rsidR="005F3AD7">
        <w:t>Figure </w:t>
      </w:r>
      <w:r w:rsidR="000F6092">
        <w:rPr>
          <w:noProof/>
        </w:rPr>
        <w:t>4</w:t>
      </w:r>
      <w:r w:rsidR="000F6092">
        <w:t>.</w:t>
      </w:r>
      <w:r w:rsidR="000F6092">
        <w:rPr>
          <w:noProof/>
        </w:rPr>
        <w:t>1</w:t>
      </w:r>
      <w:r w:rsidR="00AF4484">
        <w:fldChar w:fldCharType="end"/>
      </w:r>
      <w:r w:rsidRPr="00CF1059">
        <w:t xml:space="preserve">). </w:t>
      </w:r>
      <w:r>
        <w:t>Although hydraulic fracturing as part of</w:t>
      </w:r>
      <w:r w:rsidR="00EC2628">
        <w:t xml:space="preserve"> coal seam gas</w:t>
      </w:r>
      <w:r>
        <w:t xml:space="preserve"> extraction is not current practice in the Namoi, it cannot be excluded as part of future extraction (Lewis 2014). </w:t>
      </w:r>
      <w:r w:rsidRPr="00CF1059">
        <w:t>The region has one of the highest levels of groundwater extraction within the Murray</w:t>
      </w:r>
      <w:r w:rsidR="00DB7C1F">
        <w:noBreakHyphen/>
      </w:r>
      <w:r w:rsidRPr="00CF1059">
        <w:t>Darling Basin (MDB) and groundwater use is 15.2</w:t>
      </w:r>
      <w:r w:rsidR="001B2C17">
        <w:t> </w:t>
      </w:r>
      <w:r w:rsidRPr="00CF1059">
        <w:t>per</w:t>
      </w:r>
      <w:r w:rsidR="001B2C17">
        <w:t> </w:t>
      </w:r>
      <w:r w:rsidRPr="00CF1059">
        <w:t xml:space="preserve">cent of the MDB total (CSIRO 2007). </w:t>
      </w:r>
      <w:r>
        <w:t>Annual g</w:t>
      </w:r>
      <w:r w:rsidRPr="00002FB5">
        <w:t>roundwater use between 2008</w:t>
      </w:r>
      <w:r w:rsidR="00DB7C1F">
        <w:t xml:space="preserve"> to </w:t>
      </w:r>
      <w:r w:rsidRPr="00002FB5">
        <w:t>09 and 2012</w:t>
      </w:r>
      <w:r w:rsidR="00DB7C1F">
        <w:t xml:space="preserve"> to </w:t>
      </w:r>
      <w:r w:rsidRPr="00002FB5">
        <w:t>3 has been considerably lower than the early 2000s, ranging from approximately 30 to 80</w:t>
      </w:r>
      <w:r w:rsidR="000951C1">
        <w:t> </w:t>
      </w:r>
      <w:r w:rsidRPr="00002FB5">
        <w:t>GL</w:t>
      </w:r>
      <w:r>
        <w:t xml:space="preserve"> (Welsh et al. 201</w:t>
      </w:r>
      <w:r w:rsidR="008C2591">
        <w:t>4</w:t>
      </w:r>
      <w:r>
        <w:t>)</w:t>
      </w:r>
      <w:r w:rsidRPr="00002FB5">
        <w:t xml:space="preserve">. </w:t>
      </w:r>
      <w:r>
        <w:t>The catchment is home to approximately 100</w:t>
      </w:r>
      <w:r w:rsidR="001B2C17">
        <w:t> </w:t>
      </w:r>
      <w:r>
        <w:t>000 people concentrated mostly along the Namoi River and its tributaries between Tamworth and Narrabri.</w:t>
      </w:r>
    </w:p>
    <w:p w14:paraId="4CE40C91" w14:textId="08E918C0" w:rsidR="008F58B5" w:rsidRDefault="008F58B5" w:rsidP="006A3BE5">
      <w:pPr>
        <w:pStyle w:val="OWSpre-listtext"/>
      </w:pPr>
      <w:r w:rsidRPr="00CF1059">
        <w:t>Due to rising concern</w:t>
      </w:r>
      <w:r>
        <w:t>s</w:t>
      </w:r>
      <w:r w:rsidRPr="00CF1059">
        <w:t xml:space="preserve"> within the community that</w:t>
      </w:r>
      <w:r w:rsidR="00EC2628">
        <w:t xml:space="preserve"> coal seam gas</w:t>
      </w:r>
      <w:r w:rsidRPr="00CF1059">
        <w:t xml:space="preserve"> development </w:t>
      </w:r>
      <w:r>
        <w:t>will</w:t>
      </w:r>
      <w:r w:rsidRPr="00CF1059">
        <w:t xml:space="preserve"> impact catchment water resources, the NSW Government commissioned the Namoi Catchment Water Study in August 2010</w:t>
      </w:r>
      <w:r>
        <w:t xml:space="preserve"> (SWS 2012b)</w:t>
      </w:r>
      <w:r w:rsidRPr="00CF1059">
        <w:t xml:space="preserve">. This study involved </w:t>
      </w:r>
      <w:r>
        <w:t xml:space="preserve">development of </w:t>
      </w:r>
      <w:r w:rsidRPr="00CF1059">
        <w:t>a three</w:t>
      </w:r>
      <w:r w:rsidR="00DB7C1F">
        <w:noBreakHyphen/>
      </w:r>
      <w:r w:rsidRPr="00CF1059">
        <w:t xml:space="preserve">dimensional numerical model </w:t>
      </w:r>
      <w:r>
        <w:t xml:space="preserve">to predict the potential impacts </w:t>
      </w:r>
      <w:r w:rsidRPr="00CF1059">
        <w:t xml:space="preserve">of different mining </w:t>
      </w:r>
      <w:r>
        <w:t xml:space="preserve">(open cut and underground) </w:t>
      </w:r>
      <w:r w:rsidRPr="00CF1059">
        <w:t>and gas developments on water resources. The study progressed in four phases, ending with a final phase in July 2012 (SWS 2012b). The four phases were</w:t>
      </w:r>
      <w:r>
        <w:t>:</w:t>
      </w:r>
    </w:p>
    <w:p w14:paraId="4CE40C92" w14:textId="3747364C" w:rsidR="008F58B5" w:rsidRPr="001806BA" w:rsidRDefault="008F58B5" w:rsidP="001806BA">
      <w:pPr>
        <w:pStyle w:val="OWSnumberedlistL1"/>
        <w:numPr>
          <w:ilvl w:val="0"/>
          <w:numId w:val="42"/>
        </w:numPr>
        <w:ind w:left="567" w:hanging="567"/>
      </w:pPr>
      <w:r w:rsidRPr="001806BA">
        <w:t>scoping and literature review (SWS 2010)</w:t>
      </w:r>
    </w:p>
    <w:p w14:paraId="4CE40C93" w14:textId="77777777" w:rsidR="008F58B5" w:rsidRDefault="008F58B5" w:rsidP="00E7239A">
      <w:pPr>
        <w:pStyle w:val="OWSnumberedlistL1"/>
      </w:pPr>
      <w:r w:rsidRPr="00CF1059">
        <w:t>data collation, analysis and conceptualisation (SWS 2011)</w:t>
      </w:r>
    </w:p>
    <w:p w14:paraId="4CE40C94" w14:textId="77777777" w:rsidR="008F58B5" w:rsidRDefault="008F58B5" w:rsidP="00E7239A">
      <w:pPr>
        <w:pStyle w:val="OWSnumberedlistL1"/>
      </w:pPr>
      <w:r w:rsidRPr="00CF1059">
        <w:t>modelling (SWS 2012a)</w:t>
      </w:r>
    </w:p>
    <w:p w14:paraId="4CE40C95" w14:textId="77777777" w:rsidR="008F58B5" w:rsidRDefault="008F58B5" w:rsidP="00E7239A">
      <w:pPr>
        <w:pStyle w:val="OWSnumberedlistL1"/>
      </w:pPr>
      <w:r w:rsidRPr="00CF1059">
        <w:t>final reporting (SWS 2012b).</w:t>
      </w:r>
    </w:p>
    <w:p w14:paraId="4CE40C96" w14:textId="4894AC3D" w:rsidR="003464DB" w:rsidRDefault="008F58B5" w:rsidP="006A3BE5">
      <w:pPr>
        <w:pStyle w:val="OWSpost-listnormaltext"/>
      </w:pPr>
      <w:r>
        <w:t>Impacts from</w:t>
      </w:r>
      <w:r w:rsidR="00EC2628">
        <w:t xml:space="preserve"> coal seam gas</w:t>
      </w:r>
      <w:r>
        <w:t xml:space="preserve"> extraction on groundwater mainly occur within the coal seam measures (in the Namoi catchment these are the Black Jack and Maules Creek Formations) where pumping groundwater out of the coal reduces the fluid pressure within and near the coal seams (</w:t>
      </w:r>
      <w:r w:rsidR="00233BB5">
        <w:t>depressurisation</w:t>
      </w:r>
      <w:r>
        <w:t xml:space="preserve"> or drop in hydraulic head) (SWS 2012b). As a result, methane gas is desorbed and released from the coal (higher ambient water pressure ensures that a higher proportion of methane at any location within the coal remains adsorbed to the coal). The degree to which </w:t>
      </w:r>
      <w:r w:rsidR="00233BB5">
        <w:t>depressurisation</w:t>
      </w:r>
      <w:r>
        <w:t xml:space="preserve"> is translated to overlying or underlying aquifers, and its timing, depends on the spatial distribution of hydraulic connectivity, both horizontally within hydrostratigraphic units and vertically across them. When tight formations (aquitards) isolate the coal seams, impacts on other aquifers, including </w:t>
      </w:r>
      <w:r w:rsidR="00537419">
        <w:t xml:space="preserve">shallow groundwater </w:t>
      </w:r>
      <w:r>
        <w:t>aquifers, are likely to be limited, at least in the short term. Assessment of the impact of</w:t>
      </w:r>
      <w:r w:rsidR="00EC2628">
        <w:t xml:space="preserve"> coal seam gas</w:t>
      </w:r>
      <w:r>
        <w:t xml:space="preserve"> extraction on groundwater resources requires a validated groundwater model of the deep</w:t>
      </w:r>
      <w:r w:rsidR="00EC2628">
        <w:t xml:space="preserve"> coal seam gas</w:t>
      </w:r>
      <w:r>
        <w:t xml:space="preserve"> coal seams, the overlying and underlying formations, and sometimes including connections with alluvial aquifers and their interactions with streams (Commonwealth of Australia 2014)</w:t>
      </w:r>
      <w:r w:rsidR="003464DB">
        <w:t>.</w:t>
      </w:r>
    </w:p>
    <w:p w14:paraId="4CE40C97" w14:textId="77777777" w:rsidR="008F58B5" w:rsidRPr="00CF1059" w:rsidRDefault="008F58B5" w:rsidP="00AC1001">
      <w:pPr>
        <w:pStyle w:val="OWSNormal11pt"/>
      </w:pPr>
    </w:p>
    <w:p w14:paraId="4CE40C98" w14:textId="77777777" w:rsidR="002C309C" w:rsidRDefault="002F53C1" w:rsidP="002C309C">
      <w:pPr>
        <w:pStyle w:val="OWSNormal11pt"/>
      </w:pPr>
      <w:r w:rsidRPr="007B4EA9">
        <w:rPr>
          <w:noProof/>
          <w:lang w:eastAsia="en-AU"/>
        </w:rPr>
        <w:drawing>
          <wp:inline distT="0" distB="0" distL="0" distR="0" wp14:anchorId="4CE415FA" wp14:editId="1D805DDC">
            <wp:extent cx="5139690" cy="5132319"/>
            <wp:effectExtent l="19050" t="0" r="3810" b="0"/>
            <wp:docPr id="17" name="Picture 16" descr="BA_NIC_NAM-111-001_NIClocation(GIS10)_v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_NIC_NAM-111-001_NIClocation(GIS10)_v6.png"/>
                    <pic:cNvPicPr/>
                  </pic:nvPicPr>
                  <pic:blipFill>
                    <a:blip r:embed="rId41" cstate="email">
                      <a:extLst>
                        <a:ext uri="{28A0092B-C50C-407E-A947-70E740481C1C}">
                          <a14:useLocalDpi xmlns:a14="http://schemas.microsoft.com/office/drawing/2010/main"/>
                        </a:ext>
                      </a:extLst>
                    </a:blip>
                    <a:stretch>
                      <a:fillRect/>
                    </a:stretch>
                  </pic:blipFill>
                  <pic:spPr>
                    <a:xfrm>
                      <a:off x="0" y="0"/>
                      <a:ext cx="5144776" cy="5137398"/>
                    </a:xfrm>
                    <a:prstGeom prst="rect">
                      <a:avLst/>
                    </a:prstGeom>
                  </pic:spPr>
                </pic:pic>
              </a:graphicData>
            </a:graphic>
          </wp:inline>
        </w:drawing>
      </w:r>
    </w:p>
    <w:p w14:paraId="4CE40C99" w14:textId="77777777" w:rsidR="00C743F2" w:rsidRPr="00CF1059" w:rsidRDefault="00725CD1" w:rsidP="00203429">
      <w:pPr>
        <w:pStyle w:val="OWSBelowFigureText9pt"/>
      </w:pPr>
      <w:r>
        <w:t>Source:</w:t>
      </w:r>
      <w:r w:rsidR="00C743F2">
        <w:t xml:space="preserve"> Commonwealth of Australia </w:t>
      </w:r>
      <w:r w:rsidR="0068094C">
        <w:t>(</w:t>
      </w:r>
      <w:r w:rsidR="00C743F2">
        <w:t>2014</w:t>
      </w:r>
      <w:r w:rsidR="0068094C">
        <w:t>)</w:t>
      </w:r>
    </w:p>
    <w:p w14:paraId="4CE40C9A" w14:textId="203F7376" w:rsidR="008F58B5" w:rsidRPr="00CF1059" w:rsidRDefault="005F3AD7" w:rsidP="008F58B5">
      <w:pPr>
        <w:pStyle w:val="OWSfigurecaption"/>
      </w:pPr>
      <w:bookmarkStart w:id="579" w:name="_Ref404155478"/>
      <w:bookmarkStart w:id="580" w:name="_Toc467149760"/>
      <w:bookmarkStart w:id="581" w:name="_Toc384147332"/>
      <w:bookmarkStart w:id="582" w:name="_Toc404628705"/>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w:t>
      </w:r>
      <w:r w:rsidR="00AF4484">
        <w:fldChar w:fldCharType="end"/>
      </w:r>
      <w:bookmarkEnd w:id="579"/>
      <w:r w:rsidR="008F58B5" w:rsidRPr="00CF1059">
        <w:t xml:space="preserve"> </w:t>
      </w:r>
      <w:r w:rsidR="000F6028">
        <w:t xml:space="preserve"> </w:t>
      </w:r>
      <w:r w:rsidR="008F58B5" w:rsidRPr="00CF1059">
        <w:t>Location of the Namoi catchment in NSW relative to the Northern Inland Catchments</w:t>
      </w:r>
      <w:bookmarkEnd w:id="580"/>
      <w:r w:rsidR="008F58B5">
        <w:t xml:space="preserve"> </w:t>
      </w:r>
      <w:bookmarkEnd w:id="581"/>
      <w:bookmarkEnd w:id="582"/>
    </w:p>
    <w:p w14:paraId="4CE40C9B" w14:textId="5DC159D6" w:rsidR="003464DB" w:rsidRDefault="008F58B5" w:rsidP="008F58B5">
      <w:pPr>
        <w:pStyle w:val="OWSNormal11pt"/>
      </w:pPr>
      <w:r>
        <w:t>A</w:t>
      </w:r>
      <w:r w:rsidRPr="00173077">
        <w:t xml:space="preserve"> description of the potential impact of open</w:t>
      </w:r>
      <w:r w:rsidR="00DB7C1F">
        <w:noBreakHyphen/>
      </w:r>
      <w:r w:rsidRPr="00173077">
        <w:t>cut mining on water resources</w:t>
      </w:r>
      <w:r w:rsidRPr="00811338">
        <w:t xml:space="preserve"> </w:t>
      </w:r>
      <w:r>
        <w:t xml:space="preserve">is provided by </w:t>
      </w:r>
      <w:r w:rsidRPr="00173077">
        <w:t>Smith (2009). Through excavation and dewatering, open</w:t>
      </w:r>
      <w:r w:rsidR="00DB7C1F">
        <w:noBreakHyphen/>
      </w:r>
      <w:r w:rsidRPr="00173077">
        <w:t xml:space="preserve">cut mining </w:t>
      </w:r>
      <w:r w:rsidR="00076F02">
        <w:t>can</w:t>
      </w:r>
      <w:r w:rsidRPr="00173077">
        <w:t xml:space="preserve"> have impacts on streams, aquifers and alluvial soils. The associated pit infrastructure intercepts</w:t>
      </w:r>
      <w:r>
        <w:t>,</w:t>
      </w:r>
      <w:r w:rsidRPr="00173077">
        <w:t xml:space="preserve"> </w:t>
      </w:r>
      <w:r>
        <w:t xml:space="preserve">and </w:t>
      </w:r>
      <w:r w:rsidRPr="00173077">
        <w:t>then captures</w:t>
      </w:r>
      <w:r>
        <w:t>,</w:t>
      </w:r>
      <w:r w:rsidRPr="00173077">
        <w:t xml:space="preserve"> rainfall and runoff. Mining below the </w:t>
      </w:r>
      <w:r w:rsidR="0099255A">
        <w:t>watertable</w:t>
      </w:r>
      <w:r w:rsidR="00837049">
        <w:t xml:space="preserve"> </w:t>
      </w:r>
      <w:r w:rsidRPr="00173077">
        <w:t>can</w:t>
      </w:r>
      <w:r>
        <w:t xml:space="preserve"> </w:t>
      </w:r>
      <w:r w:rsidRPr="00173077">
        <w:t>have an impact on groundwater resources due to de</w:t>
      </w:r>
      <w:r>
        <w:t>pressurising,</w:t>
      </w:r>
      <w:r w:rsidRPr="00173077">
        <w:t xml:space="preserve"> inducing local changes </w:t>
      </w:r>
      <w:r>
        <w:t>in</w:t>
      </w:r>
      <w:r w:rsidRPr="00173077">
        <w:t xml:space="preserve"> groundwater gradients and flow directions.</w:t>
      </w:r>
      <w:r>
        <w:t xml:space="preserve"> </w:t>
      </w:r>
      <w:r w:rsidRPr="00173077">
        <w:t xml:space="preserve">Underground mining induces groundwater flow </w:t>
      </w:r>
      <w:r>
        <w:t>in a similar way</w:t>
      </w:r>
      <w:r w:rsidRPr="00173077">
        <w:t xml:space="preserve">. This water needs to be managed, </w:t>
      </w:r>
      <w:r>
        <w:t>either</w:t>
      </w:r>
      <w:r w:rsidRPr="00173077">
        <w:t xml:space="preserve"> by intercepting it before it reaches the </w:t>
      </w:r>
      <w:r>
        <w:t>mine</w:t>
      </w:r>
      <w:r w:rsidRPr="00173077">
        <w:t xml:space="preserve"> (via</w:t>
      </w:r>
      <w:r>
        <w:t xml:space="preserve"> </w:t>
      </w:r>
      <w:r w:rsidRPr="00173077">
        <w:t>dewatering wells)</w:t>
      </w:r>
      <w:r>
        <w:t xml:space="preserve"> or using in</w:t>
      </w:r>
      <w:r w:rsidR="00DB7C1F">
        <w:noBreakHyphen/>
      </w:r>
      <w:r>
        <w:t>pit sumps or wells</w:t>
      </w:r>
      <w:r w:rsidRPr="00173077">
        <w:t xml:space="preserve">. This will have an impact on the local groundwater system. The direct effect of underground mining on surface water features is generally less than </w:t>
      </w:r>
      <w:r>
        <w:t xml:space="preserve">that caused by </w:t>
      </w:r>
      <w:r w:rsidRPr="00173077">
        <w:t>open</w:t>
      </w:r>
      <w:r w:rsidR="00C66BAB">
        <w:t xml:space="preserve"> </w:t>
      </w:r>
      <w:r w:rsidRPr="00173077">
        <w:t>cut mining, due to the smaller surface expression of the mine and reduced area of surface water management.</w:t>
      </w:r>
      <w:r>
        <w:t xml:space="preserve"> </w:t>
      </w:r>
      <w:r w:rsidRPr="002629DB">
        <w:t>Current coal mining exploration and activity prospects are limited to a zone through the centre of the catchment which closely follows the location of the alluvial deposits upstream of Narrabri.</w:t>
      </w:r>
      <w:r>
        <w:t xml:space="preserve"> </w:t>
      </w:r>
      <w:r w:rsidRPr="002629DB">
        <w:t xml:space="preserve">The </w:t>
      </w:r>
      <w:r w:rsidR="005C7556">
        <w:t>Namoi Catchment Water Study</w:t>
      </w:r>
      <w:r>
        <w:t xml:space="preserve"> </w:t>
      </w:r>
      <w:r w:rsidRPr="002629DB">
        <w:t xml:space="preserve">study </w:t>
      </w:r>
      <w:r w:rsidR="001806BA">
        <w:t xml:space="preserve">and its associated catchment model </w:t>
      </w:r>
      <w:r w:rsidRPr="002629DB">
        <w:t>focused on the alluvial aquifers in close proximity to both potential and existing coal and gas operations and Gunnedah Basin sediments intersected by coal and gas operations.</w:t>
      </w:r>
      <w:r>
        <w:t xml:space="preserve"> Assessment of impacts of mining on water resources therefore requires groundwater models of the alluvial aquifers and their interactions with streams (Welsh et al. 201</w:t>
      </w:r>
      <w:r w:rsidR="008276AD">
        <w:t>4</w:t>
      </w:r>
      <w:r>
        <w:t>; Lewis 2014)</w:t>
      </w:r>
      <w:r w:rsidR="003464DB">
        <w:t>.</w:t>
      </w:r>
    </w:p>
    <w:p w14:paraId="4CE40C9C" w14:textId="78402CFB" w:rsidR="008F58B5" w:rsidRPr="00B905CB" w:rsidRDefault="008F58B5" w:rsidP="005901D1">
      <w:pPr>
        <w:pStyle w:val="OWSNormal11pt"/>
      </w:pPr>
      <w:r w:rsidRPr="00387ED9">
        <w:t xml:space="preserve">As the </w:t>
      </w:r>
      <w:r w:rsidR="005C7556">
        <w:t xml:space="preserve">Namoi Catchment </w:t>
      </w:r>
      <w:r w:rsidR="001806BA">
        <w:t>Model (NCM)</w:t>
      </w:r>
      <w:r w:rsidRPr="00387ED9">
        <w:t xml:space="preserve"> produced by SWS is recent, well</w:t>
      </w:r>
      <w:r w:rsidR="00C66BAB" w:rsidRPr="00387ED9">
        <w:t xml:space="preserve"> </w:t>
      </w:r>
      <w:r w:rsidRPr="00387ED9">
        <w:t>documented, and has a rigorously tested alluvial aquifer model component (SWS 2011), it was selected for adaption and use in evaluating environmental concentrations of chemicals associated with spills and leaks. The alluvial groundwater model has a fairly coarse grid size (plan view) of 1×1</w:t>
      </w:r>
      <w:r w:rsidR="009E01F2" w:rsidRPr="00387ED9">
        <w:t> </w:t>
      </w:r>
      <w:r w:rsidRPr="00387ED9">
        <w:t>km</w:t>
      </w:r>
      <w:r w:rsidRPr="00387ED9">
        <w:rPr>
          <w:vertAlign w:val="superscript"/>
        </w:rPr>
        <w:t>2</w:t>
      </w:r>
      <w:r w:rsidRPr="00387ED9">
        <w:t xml:space="preserve">, with several regions with very good model performance (see further </w:t>
      </w:r>
      <w:r w:rsidR="005F3AD7" w:rsidRPr="00387ED9">
        <w:t>Section </w:t>
      </w:r>
      <w:r w:rsidR="00AF4484" w:rsidRPr="00387ED9">
        <w:fldChar w:fldCharType="begin"/>
      </w:r>
      <w:r w:rsidRPr="00387ED9">
        <w:instrText xml:space="preserve"> REF _Ref373085284 \r \h </w:instrText>
      </w:r>
      <w:r w:rsidR="00387ED9">
        <w:instrText xml:space="preserve"> \* MERGEFORMAT </w:instrText>
      </w:r>
      <w:r w:rsidR="00AF4484" w:rsidRPr="00387ED9">
        <w:fldChar w:fldCharType="separate"/>
      </w:r>
      <w:r w:rsidR="000F6092" w:rsidRPr="00387ED9">
        <w:t>5.3</w:t>
      </w:r>
      <w:r w:rsidR="00AF4484" w:rsidRPr="00387ED9">
        <w:fldChar w:fldCharType="end"/>
      </w:r>
      <w:r w:rsidRPr="00387ED9">
        <w:t>). These regions are relevant for the</w:t>
      </w:r>
      <w:r w:rsidR="002009E5">
        <w:t xml:space="preserve"> exposure</w:t>
      </w:r>
      <w:r w:rsidRPr="00387ED9">
        <w:t xml:space="preserve"> assessment of chemicals leaking from the soil surface into shallow groundwater. In these regions the model can be relatively easily adapted to fit the requirements for solute transport simulations. A brief summary of the conceptual underpinnings of the </w:t>
      </w:r>
      <w:r w:rsidR="001806BA">
        <w:t>NCM</w:t>
      </w:r>
      <w:r w:rsidRPr="00387ED9">
        <w:t xml:space="preserve"> is provided herein to provide a background context.</w:t>
      </w:r>
    </w:p>
    <w:p w14:paraId="4CE40C9D" w14:textId="77777777" w:rsidR="008F58B5" w:rsidRPr="005350E4" w:rsidRDefault="008F58B5" w:rsidP="00C51052">
      <w:pPr>
        <w:pStyle w:val="Heading2"/>
      </w:pPr>
      <w:bookmarkStart w:id="583" w:name="_Ref373267618"/>
      <w:bookmarkStart w:id="584" w:name="_Toc384146833"/>
      <w:bookmarkStart w:id="585" w:name="_Toc404628656"/>
      <w:bookmarkStart w:id="586" w:name="_Toc467149707"/>
      <w:r w:rsidRPr="005350E4">
        <w:t>Fitness</w:t>
      </w:r>
      <w:r w:rsidR="00DB7C1F" w:rsidRPr="005350E4">
        <w:noBreakHyphen/>
      </w:r>
      <w:r w:rsidRPr="005350E4">
        <w:t>for</w:t>
      </w:r>
      <w:r w:rsidR="00DB7C1F" w:rsidRPr="005350E4">
        <w:noBreakHyphen/>
      </w:r>
      <w:r w:rsidRPr="005350E4">
        <w:t>purpose</w:t>
      </w:r>
      <w:bookmarkEnd w:id="583"/>
      <w:bookmarkEnd w:id="584"/>
      <w:bookmarkEnd w:id="585"/>
      <w:bookmarkEnd w:id="586"/>
    </w:p>
    <w:p w14:paraId="4CE40C9E" w14:textId="3B5BB520" w:rsidR="008F58B5" w:rsidRPr="005901D1" w:rsidRDefault="008F58B5" w:rsidP="005901D1">
      <w:pPr>
        <w:pStyle w:val="OWSNormal11pt"/>
      </w:pPr>
      <w:r w:rsidRPr="005901D1">
        <w:t>The NCM developed by SWS has a number of assumptions that were taken into consideration in adapting it for the current conceptual pathway models for human and environmental exposures to HF</w:t>
      </w:r>
      <w:r w:rsidR="00076F02">
        <w:t>F</w:t>
      </w:r>
      <w:r w:rsidRPr="005901D1">
        <w:t xml:space="preserve"> spills and leaks. Some of the critical assumptions for the numerical model are listed in </w:t>
      </w:r>
      <w:r w:rsidR="0010727F">
        <w:fldChar w:fldCharType="begin"/>
      </w:r>
      <w:r w:rsidR="0010727F">
        <w:instrText xml:space="preserve"> REF _Ref404161660 \h  \* MERGEFORMAT </w:instrText>
      </w:r>
      <w:r w:rsidR="0010727F">
        <w:fldChar w:fldCharType="separate"/>
      </w:r>
      <w:r w:rsidR="005F3AD7">
        <w:t>Table </w:t>
      </w:r>
      <w:r w:rsidR="000F6092">
        <w:t>4.1</w:t>
      </w:r>
      <w:r w:rsidR="0010727F">
        <w:fldChar w:fldCharType="end"/>
      </w:r>
      <w:r w:rsidRPr="005901D1">
        <w:t xml:space="preserve"> (SWS 2012a, 2012b). None of them have a significant impact on the current</w:t>
      </w:r>
      <w:r w:rsidR="002009E5">
        <w:t xml:space="preserve"> exposure</w:t>
      </w:r>
      <w:r w:rsidRPr="005901D1">
        <w:t xml:space="preserve"> assessments. It is important to note that the area of highest data coverage within the geological model domain (SWS 2012a) coincides with the two sub</w:t>
      </w:r>
      <w:r w:rsidR="00DB7C1F">
        <w:noBreakHyphen/>
      </w:r>
      <w:r w:rsidRPr="005901D1">
        <w:t xml:space="preserve">model domains </w:t>
      </w:r>
      <w:r w:rsidR="008276AD">
        <w:t>evaluated</w:t>
      </w:r>
      <w:r w:rsidRPr="005901D1">
        <w:t xml:space="preserve"> in this study.</w:t>
      </w:r>
    </w:p>
    <w:p w14:paraId="4CE40C9F" w14:textId="3E84BE73" w:rsidR="008F58B5" w:rsidRPr="00CF1059" w:rsidRDefault="005F3AD7" w:rsidP="008F58B5">
      <w:pPr>
        <w:pStyle w:val="OWStablecaption"/>
      </w:pPr>
      <w:bookmarkStart w:id="587" w:name="_Ref404161660"/>
      <w:bookmarkStart w:id="588" w:name="_Toc384143253"/>
      <w:bookmarkStart w:id="589" w:name="_Toc404628676"/>
      <w:bookmarkStart w:id="590" w:name="_Toc467149727"/>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w:t>
      </w:r>
      <w:r w:rsidR="00AF4484">
        <w:fldChar w:fldCharType="end"/>
      </w:r>
      <w:bookmarkEnd w:id="587"/>
      <w:r w:rsidR="000F6028">
        <w:t xml:space="preserve"> </w:t>
      </w:r>
      <w:r w:rsidR="008F58B5">
        <w:t xml:space="preserve"> </w:t>
      </w:r>
      <w:r w:rsidR="008F58B5" w:rsidRPr="00CF1059">
        <w:t xml:space="preserve">Assumptions about the NCM and their relevance </w:t>
      </w:r>
      <w:r w:rsidR="006A55A9">
        <w:t>to the</w:t>
      </w:r>
      <w:r w:rsidR="006A55A9" w:rsidRPr="00CF1059">
        <w:t xml:space="preserve"> </w:t>
      </w:r>
      <w:r w:rsidR="008F58B5" w:rsidRPr="00CF1059">
        <w:t xml:space="preserve">current </w:t>
      </w:r>
      <w:bookmarkEnd w:id="588"/>
      <w:bookmarkEnd w:id="589"/>
      <w:r w:rsidR="002009E5">
        <w:t xml:space="preserve">exposure </w:t>
      </w:r>
      <w:r w:rsidR="006A55A9">
        <w:t>A</w:t>
      </w:r>
      <w:r w:rsidR="006A55A9" w:rsidRPr="00CF1059">
        <w:t>ssessment</w:t>
      </w:r>
      <w:bookmarkEnd w:id="590"/>
    </w:p>
    <w:tbl>
      <w:tblPr>
        <w:tblStyle w:val="TableGrid"/>
        <w:tblW w:w="5000" w:type="pct"/>
        <w:tblLook w:val="04A0" w:firstRow="1" w:lastRow="0" w:firstColumn="1" w:lastColumn="0" w:noHBand="0" w:noVBand="1"/>
      </w:tblPr>
      <w:tblGrid>
        <w:gridCol w:w="4467"/>
        <w:gridCol w:w="4587"/>
      </w:tblGrid>
      <w:tr w:rsidR="008F58B5" w:rsidRPr="00CF1059" w14:paraId="4CE40CA2" w14:textId="77777777" w:rsidTr="00355019">
        <w:trPr>
          <w:trHeight w:val="416"/>
          <w:tblHeader/>
        </w:trPr>
        <w:tc>
          <w:tcPr>
            <w:tcW w:w="2467" w:type="pct"/>
            <w:shd w:val="clear" w:color="auto" w:fill="C6D9F1"/>
          </w:tcPr>
          <w:p w14:paraId="4CE40CA0" w14:textId="77777777" w:rsidR="008F58B5" w:rsidRPr="0009263D" w:rsidRDefault="008F58B5" w:rsidP="00203429">
            <w:pPr>
              <w:pStyle w:val="OWSTableheading"/>
            </w:pPr>
            <w:r w:rsidRPr="0009263D">
              <w:t>Model assumptions</w:t>
            </w:r>
          </w:p>
        </w:tc>
        <w:tc>
          <w:tcPr>
            <w:tcW w:w="2533" w:type="pct"/>
            <w:shd w:val="clear" w:color="auto" w:fill="C6D9F1"/>
          </w:tcPr>
          <w:p w14:paraId="4CE40CA1" w14:textId="77777777" w:rsidR="008F58B5" w:rsidRPr="0009263D" w:rsidRDefault="008F58B5" w:rsidP="00203429">
            <w:pPr>
              <w:pStyle w:val="OWSTableheading"/>
            </w:pPr>
            <w:r w:rsidRPr="0009263D">
              <w:t>Relevance for current assessments</w:t>
            </w:r>
          </w:p>
        </w:tc>
      </w:tr>
      <w:tr w:rsidR="008F58B5" w:rsidRPr="00837049" w14:paraId="4CE40CA5" w14:textId="77777777" w:rsidTr="00355019">
        <w:tc>
          <w:tcPr>
            <w:tcW w:w="2467" w:type="pct"/>
            <w:shd w:val="clear" w:color="auto" w:fill="auto"/>
          </w:tcPr>
          <w:p w14:paraId="4CE40CA3" w14:textId="77777777" w:rsidR="008F58B5" w:rsidRPr="00837049" w:rsidRDefault="008F58B5" w:rsidP="00837049">
            <w:pPr>
              <w:pStyle w:val="OWSTabletext"/>
            </w:pPr>
            <w:r w:rsidRPr="00837049">
              <w:t>Groundwater flow is assumed to be within porous media (unconsolidated sediments or rock); dual porosity and fracture flow were not simulated</w:t>
            </w:r>
            <w:r w:rsidR="009E01F2" w:rsidRPr="00837049">
              <w:t>.</w:t>
            </w:r>
          </w:p>
        </w:tc>
        <w:tc>
          <w:tcPr>
            <w:tcW w:w="2533" w:type="pct"/>
            <w:shd w:val="clear" w:color="auto" w:fill="auto"/>
          </w:tcPr>
          <w:p w14:paraId="4CE40CA4" w14:textId="77777777" w:rsidR="008F58B5" w:rsidRPr="00837049" w:rsidRDefault="008F58B5" w:rsidP="00837049">
            <w:pPr>
              <w:pStyle w:val="OWSTabletext"/>
            </w:pPr>
            <w:r w:rsidRPr="00837049">
              <w:t>For flow and transport simulations in the alluvial aquifers composed of sands, gravels and clays, the assumption of a single porosity medium is sufficient as such materials are generally characterised by a single pore</w:t>
            </w:r>
            <w:r w:rsidR="00DB7C1F" w:rsidRPr="00837049">
              <w:noBreakHyphen/>
            </w:r>
            <w:r w:rsidRPr="00837049">
              <w:t>size distribution.</w:t>
            </w:r>
          </w:p>
        </w:tc>
      </w:tr>
      <w:tr w:rsidR="008F58B5" w:rsidRPr="00CF1059" w14:paraId="4CE40CA8" w14:textId="77777777" w:rsidTr="00355019">
        <w:tc>
          <w:tcPr>
            <w:tcW w:w="2467" w:type="pct"/>
            <w:shd w:val="clear" w:color="auto" w:fill="auto"/>
          </w:tcPr>
          <w:p w14:paraId="4CE40CA6" w14:textId="77777777" w:rsidR="002C309C" w:rsidRDefault="008F58B5" w:rsidP="002C309C">
            <w:pPr>
              <w:pStyle w:val="OWSTabletext"/>
              <w:rPr>
                <w:b/>
                <w:bCs/>
              </w:rPr>
            </w:pPr>
            <w:r w:rsidRPr="00B34329">
              <w:t xml:space="preserve">Single phase conditions (no gas phase around </w:t>
            </w:r>
            <w:r w:rsidR="00AC1001">
              <w:t>coal seam gas</w:t>
            </w:r>
            <w:r w:rsidRPr="00B34329">
              <w:t xml:space="preserve"> wells)</w:t>
            </w:r>
          </w:p>
        </w:tc>
        <w:tc>
          <w:tcPr>
            <w:tcW w:w="2533" w:type="pct"/>
            <w:shd w:val="clear" w:color="auto" w:fill="auto"/>
          </w:tcPr>
          <w:p w14:paraId="4CE40CA7" w14:textId="4E6E1DEA" w:rsidR="002C309C" w:rsidRDefault="008F58B5" w:rsidP="002C309C">
            <w:pPr>
              <w:pStyle w:val="OWSTabletext"/>
              <w:rPr>
                <w:b/>
                <w:bCs/>
              </w:rPr>
            </w:pPr>
            <w:r w:rsidRPr="00B34329">
              <w:t>When only shallow groundwater is considered for solute transport, existence of a gas phase in the groundwater (multiphase flow) is irrelevant. Multi</w:t>
            </w:r>
            <w:r w:rsidR="00DB7C1F">
              <w:noBreakHyphen/>
            </w:r>
            <w:r w:rsidRPr="00B34329">
              <w:t xml:space="preserve">phase flow (presence of a water and gas phase) would typically exist in the coal seams around a </w:t>
            </w:r>
            <w:r w:rsidR="00AC1001">
              <w:t>coal seam gas</w:t>
            </w:r>
            <w:r w:rsidR="00AC1001" w:rsidRPr="00B34329">
              <w:t xml:space="preserve"> </w:t>
            </w:r>
            <w:r w:rsidRPr="00B34329">
              <w:t xml:space="preserve">well as a result of </w:t>
            </w:r>
            <w:r w:rsidR="00233BB5">
              <w:t>depressurisation</w:t>
            </w:r>
            <w:r w:rsidRPr="00B34329">
              <w:t xml:space="preserve"> and subsequent gas release and formation of a pure gas phase. Since such multi</w:t>
            </w:r>
            <w:r w:rsidR="00DB7C1F">
              <w:noBreakHyphen/>
            </w:r>
            <w:r w:rsidRPr="00B34329">
              <w:t xml:space="preserve">phase flow conditions </w:t>
            </w:r>
            <w:r w:rsidR="008276AD">
              <w:t xml:space="preserve">generally </w:t>
            </w:r>
            <w:r w:rsidRPr="00B34329">
              <w:t>do not exist in the shallow groundwater, the groundwater model will reflect all relevant processes. In shallow groundwater a gas phase does exist but only above the ground</w:t>
            </w:r>
            <w:r w:rsidR="0099255A">
              <w:t>watertable</w:t>
            </w:r>
            <w:r w:rsidRPr="00B34329">
              <w:t xml:space="preserve">, which is in the unsaturated zone. The unsaturated zone is treated separately by a modelling approach that accounts for effects of such gas phase on unsaturated water flow </w:t>
            </w:r>
            <w:r w:rsidR="00BB5181">
              <w:t>and</w:t>
            </w:r>
            <w:r w:rsidRPr="00B34329">
              <w:t xml:space="preserve"> solute transport.</w:t>
            </w:r>
          </w:p>
        </w:tc>
      </w:tr>
      <w:tr w:rsidR="008F58B5" w:rsidRPr="00CF1059" w14:paraId="4CE40CAB" w14:textId="77777777" w:rsidTr="00355019">
        <w:tc>
          <w:tcPr>
            <w:tcW w:w="2467" w:type="pct"/>
            <w:shd w:val="clear" w:color="auto" w:fill="auto"/>
          </w:tcPr>
          <w:p w14:paraId="4CE40CA9" w14:textId="77777777" w:rsidR="008F58B5" w:rsidRPr="00B34329" w:rsidRDefault="008F58B5" w:rsidP="00F977AB">
            <w:pPr>
              <w:pStyle w:val="OWSTabletext"/>
            </w:pPr>
            <w:r w:rsidRPr="00B34329">
              <w:t>No fluid density effects</w:t>
            </w:r>
          </w:p>
        </w:tc>
        <w:tc>
          <w:tcPr>
            <w:tcW w:w="2533" w:type="pct"/>
            <w:shd w:val="clear" w:color="auto" w:fill="auto"/>
          </w:tcPr>
          <w:p w14:paraId="4CE40CAA" w14:textId="77777777" w:rsidR="008F58B5" w:rsidRPr="00B34329" w:rsidRDefault="008F58B5" w:rsidP="00F977AB">
            <w:pPr>
              <w:pStyle w:val="OWSTabletext"/>
            </w:pPr>
            <w:r w:rsidRPr="00B34329">
              <w:t>Fluid density effects as a result of saline groundwater are not important for the very shallow groundwater</w:t>
            </w:r>
            <w:r>
              <w:t xml:space="preserve"> (</w:t>
            </w:r>
            <w:r w:rsidRPr="008844A7">
              <w:t xml:space="preserve">the likely range of salinities encountered in the </w:t>
            </w:r>
            <w:r>
              <w:t>aquifers is</w:t>
            </w:r>
            <w:r w:rsidRPr="008844A7">
              <w:t xml:space="preserve"> unlikely to result in</w:t>
            </w:r>
            <w:r>
              <w:t xml:space="preserve"> fresh and saline water behaving as immiscible fluids, SWS 2012b).</w:t>
            </w:r>
          </w:p>
        </w:tc>
      </w:tr>
      <w:tr w:rsidR="008F58B5" w:rsidRPr="00CF1059" w14:paraId="4CE40CAE" w14:textId="77777777" w:rsidTr="00355019">
        <w:tc>
          <w:tcPr>
            <w:tcW w:w="2467" w:type="pct"/>
            <w:shd w:val="clear" w:color="auto" w:fill="auto"/>
          </w:tcPr>
          <w:p w14:paraId="4CE40CAC" w14:textId="41609BA3" w:rsidR="008F58B5" w:rsidRPr="00B34329" w:rsidRDefault="008F58B5" w:rsidP="008276AD">
            <w:pPr>
              <w:pStyle w:val="OWSTabletext"/>
            </w:pPr>
            <w:r w:rsidRPr="00B34329">
              <w:t>Hydraulic parameters (hydraulic conductivity, specific yield and specific storage) of the Gunnedah and Narrabri Formations of the Upper Namoi Alluvium (</w:t>
            </w:r>
            <w:r w:rsidR="0010727F">
              <w:fldChar w:fldCharType="begin"/>
            </w:r>
            <w:r w:rsidR="0010727F">
              <w:instrText xml:space="preserve"> REF _Ref368493290 \h  \* MERGEFORMAT </w:instrText>
            </w:r>
            <w:r w:rsidR="0010727F">
              <w:fldChar w:fldCharType="separate"/>
            </w:r>
            <w:r w:rsidR="005F3AD7">
              <w:t>Table </w:t>
            </w:r>
            <w:r w:rsidR="000F6092">
              <w:rPr>
                <w:noProof/>
              </w:rPr>
              <w:t>4.6</w:t>
            </w:r>
            <w:r w:rsidR="0010727F">
              <w:fldChar w:fldCharType="end"/>
            </w:r>
            <w:r w:rsidRPr="00B34329">
              <w:t>) are based on calibrated values that are variable between</w:t>
            </w:r>
            <w:r>
              <w:t>,</w:t>
            </w:r>
            <w:r w:rsidRPr="00B34329">
              <w:t xml:space="preserve"> but uniform within</w:t>
            </w:r>
            <w:r>
              <w:t>,</w:t>
            </w:r>
            <w:r w:rsidRPr="00B34329">
              <w:t xml:space="preserve"> zones as used in the Upper Namoi Groundwater Flow Model (McNeilage 2006). For all other model layers, initial hydraulic parameters are assigned uniformly (homogeneous) </w:t>
            </w:r>
            <w:r>
              <w:t>but</w:t>
            </w:r>
            <w:r w:rsidRPr="00B34329">
              <w:t xml:space="preserve"> treated as variable during calibration.</w:t>
            </w:r>
          </w:p>
        </w:tc>
        <w:tc>
          <w:tcPr>
            <w:tcW w:w="2533" w:type="pct"/>
            <w:shd w:val="clear" w:color="auto" w:fill="auto"/>
          </w:tcPr>
          <w:p w14:paraId="4CE40CAD" w14:textId="61187AE4" w:rsidR="008F58B5" w:rsidRPr="00B34329" w:rsidRDefault="008F58B5">
            <w:pPr>
              <w:pStyle w:val="OWSTabletext"/>
            </w:pPr>
            <w:r w:rsidRPr="00B34329">
              <w:t>Flow and transport simulations only consider Gunnedah and Narrabri Formations, for which non</w:t>
            </w:r>
            <w:r w:rsidR="00DB7C1F">
              <w:noBreakHyphen/>
            </w:r>
            <w:r w:rsidRPr="00B34329">
              <w:t>uniform hydrogeological</w:t>
            </w:r>
            <w:r w:rsidR="00837049">
              <w:t xml:space="preserve"> parameters exist in the model.</w:t>
            </w:r>
          </w:p>
        </w:tc>
      </w:tr>
      <w:tr w:rsidR="008F58B5" w:rsidRPr="00CF1059" w14:paraId="4CE40CB1" w14:textId="77777777" w:rsidTr="00355019">
        <w:tc>
          <w:tcPr>
            <w:tcW w:w="2467" w:type="pct"/>
            <w:shd w:val="clear" w:color="auto" w:fill="auto"/>
          </w:tcPr>
          <w:p w14:paraId="4CE40CAF" w14:textId="77777777" w:rsidR="008F58B5" w:rsidRPr="00B34329" w:rsidRDefault="008F58B5" w:rsidP="00F977AB">
            <w:pPr>
              <w:pStyle w:val="OWSTabletext"/>
            </w:pPr>
            <w:r w:rsidRPr="00B34329">
              <w:t>Stream bed elevations are from the digital terrain model. Stream bed conductances are taken from the Upper Namoi groundwater model where possible. Conductances of additional reaches fall within the range of conductances in the Upper Namoi model dataset. Only these conductance values were adjusted during model calibration.</w:t>
            </w:r>
          </w:p>
        </w:tc>
        <w:tc>
          <w:tcPr>
            <w:tcW w:w="2533" w:type="pct"/>
            <w:shd w:val="clear" w:color="auto" w:fill="auto"/>
          </w:tcPr>
          <w:p w14:paraId="4CE40CB0" w14:textId="260065CE" w:rsidR="008F58B5" w:rsidRPr="00B34329" w:rsidRDefault="008F58B5" w:rsidP="005350E4">
            <w:pPr>
              <w:pStyle w:val="OWSTabletext"/>
            </w:pPr>
            <w:r w:rsidRPr="00B34329">
              <w:t xml:space="preserve">These are </w:t>
            </w:r>
            <w:r w:rsidRPr="00FD3A77">
              <w:t>accep</w:t>
            </w:r>
            <w:r w:rsidR="005350E4">
              <w:t>t</w:t>
            </w:r>
            <w:r w:rsidRPr="00FD3A77">
              <w:t xml:space="preserve">able assumptions for generic calculations with </w:t>
            </w:r>
            <w:r w:rsidR="00550812" w:rsidRPr="00550812">
              <w:t xml:space="preserve">assumptions that produce </w:t>
            </w:r>
            <w:r w:rsidR="00B7150E">
              <w:t>high end</w:t>
            </w:r>
            <w:r w:rsidR="00550812" w:rsidRPr="00550812">
              <w:t xml:space="preserve"> estimates.</w:t>
            </w:r>
            <w:r w:rsidRPr="00FD3A77">
              <w:t xml:space="preserve"> For the purpose of the assessment river bed hydraulic conductivities can be modified within reasonable bounds</w:t>
            </w:r>
            <w:r w:rsidRPr="00B34329">
              <w:t xml:space="preserve"> to quantify the sensitivity of the stream flows</w:t>
            </w:r>
            <w:r>
              <w:t>.</w:t>
            </w:r>
          </w:p>
        </w:tc>
      </w:tr>
      <w:tr w:rsidR="008F58B5" w:rsidRPr="00CF1059" w14:paraId="4CE40CB4" w14:textId="77777777" w:rsidTr="00355019">
        <w:tc>
          <w:tcPr>
            <w:tcW w:w="2467" w:type="pct"/>
            <w:shd w:val="clear" w:color="auto" w:fill="auto"/>
          </w:tcPr>
          <w:p w14:paraId="4CE40CB2" w14:textId="77777777" w:rsidR="008F58B5" w:rsidRPr="00B34329" w:rsidRDefault="008F58B5" w:rsidP="00F977AB">
            <w:pPr>
              <w:pStyle w:val="OWSTabletext"/>
            </w:pPr>
            <w:r w:rsidRPr="00B34329">
              <w:t>The geometry of the numerical layers is based on the geological model</w:t>
            </w:r>
            <w:r>
              <w:t>.</w:t>
            </w:r>
          </w:p>
        </w:tc>
        <w:tc>
          <w:tcPr>
            <w:tcW w:w="2533" w:type="pct"/>
            <w:shd w:val="clear" w:color="auto" w:fill="auto"/>
          </w:tcPr>
          <w:p w14:paraId="4CE40CB3" w14:textId="449DBC61" w:rsidR="008F58B5" w:rsidRPr="00B34329" w:rsidRDefault="008F58B5" w:rsidP="005350E4">
            <w:pPr>
              <w:pStyle w:val="OWSTabletext"/>
            </w:pPr>
            <w:r w:rsidRPr="00B34329">
              <w:t>This is an accep</w:t>
            </w:r>
            <w:r w:rsidR="005350E4">
              <w:t>t</w:t>
            </w:r>
            <w:r w:rsidR="00837049">
              <w:t xml:space="preserve">able </w:t>
            </w:r>
            <w:r w:rsidRPr="00B34329">
              <w:t>starting assumption for the alluvial aquifer layers in developing the high</w:t>
            </w:r>
            <w:r w:rsidR="00DB7C1F">
              <w:noBreakHyphen/>
            </w:r>
            <w:r w:rsidRPr="00B34329">
              <w:t>resolution solute transport models. After grid refinement several numerical layers will fit in each geological layer</w:t>
            </w:r>
            <w:r>
              <w:t>.</w:t>
            </w:r>
          </w:p>
        </w:tc>
      </w:tr>
      <w:tr w:rsidR="008F58B5" w:rsidRPr="00CF1059" w14:paraId="4CE40CB7" w14:textId="77777777" w:rsidTr="00355019">
        <w:tc>
          <w:tcPr>
            <w:tcW w:w="2467" w:type="pct"/>
            <w:shd w:val="clear" w:color="auto" w:fill="auto"/>
          </w:tcPr>
          <w:p w14:paraId="4CE40CB5" w14:textId="77777777" w:rsidR="008F58B5" w:rsidRPr="00B34329" w:rsidRDefault="008F58B5">
            <w:pPr>
              <w:pStyle w:val="OWSTabletext"/>
            </w:pPr>
            <w:r w:rsidRPr="00B34329">
              <w:t>The Hunter</w:t>
            </w:r>
            <w:r w:rsidR="00DB7C1F">
              <w:noBreakHyphen/>
            </w:r>
            <w:r w:rsidRPr="00B34329">
              <w:t>Mooki Fault System is assumed to be a no</w:t>
            </w:r>
            <w:r w:rsidR="00DB7C1F">
              <w:noBreakHyphen/>
            </w:r>
            <w:r w:rsidRPr="00B34329">
              <w:t>flow boundary to the east of the groundwater model following an expectation of minimal groundwater flow across the fault.</w:t>
            </w:r>
          </w:p>
        </w:tc>
        <w:tc>
          <w:tcPr>
            <w:tcW w:w="2533" w:type="pct"/>
            <w:shd w:val="clear" w:color="auto" w:fill="auto"/>
          </w:tcPr>
          <w:p w14:paraId="4CE40CB6" w14:textId="77777777" w:rsidR="008F58B5" w:rsidRPr="00B34329" w:rsidRDefault="008F58B5">
            <w:pPr>
              <w:pStyle w:val="OWSTabletext"/>
            </w:pPr>
            <w:r w:rsidRPr="00B34329">
              <w:t xml:space="preserve">The two areas selected for flow and transport modelling in the alluvial aquifers are sufficiently </w:t>
            </w:r>
            <w:r>
              <w:t>far</w:t>
            </w:r>
            <w:r w:rsidRPr="00B34329">
              <w:t xml:space="preserve"> from the Fault System </w:t>
            </w:r>
            <w:r>
              <w:t>for</w:t>
            </w:r>
            <w:r w:rsidRPr="00B34329">
              <w:t xml:space="preserve"> the no</w:t>
            </w:r>
            <w:r w:rsidR="00DB7C1F">
              <w:noBreakHyphen/>
            </w:r>
            <w:r w:rsidRPr="00B34329">
              <w:t>flow boundary assumption</w:t>
            </w:r>
            <w:r>
              <w:t xml:space="preserve"> to have no impact</w:t>
            </w:r>
            <w:r w:rsidRPr="00B34329">
              <w:t>.</w:t>
            </w:r>
            <w:r w:rsidR="00586F8A">
              <w:t xml:space="preserve"> </w:t>
            </w:r>
          </w:p>
        </w:tc>
      </w:tr>
    </w:tbl>
    <w:p w14:paraId="4CE40CB8" w14:textId="137941D9" w:rsidR="003464DB" w:rsidRDefault="008F58B5" w:rsidP="008F58B5">
      <w:pPr>
        <w:pStyle w:val="OWSNormal11pt"/>
      </w:pPr>
      <w:r w:rsidRPr="00CF1059">
        <w:t xml:space="preserve">The NCM was reviewed </w:t>
      </w:r>
      <w:r>
        <w:t xml:space="preserve">for </w:t>
      </w:r>
      <w:r w:rsidR="006A55A9">
        <w:t>S</w:t>
      </w:r>
      <w:r w:rsidR="006A55A9" w:rsidRPr="00CF1059">
        <w:t xml:space="preserve">tage </w:t>
      </w:r>
      <w:r w:rsidRPr="00CF1059">
        <w:t xml:space="preserve">2 </w:t>
      </w:r>
      <w:r>
        <w:t xml:space="preserve">by Geoscience Australia (2011) </w:t>
      </w:r>
      <w:r w:rsidRPr="00CF1059">
        <w:t>(</w:t>
      </w:r>
      <w:r w:rsidR="0010727F">
        <w:fldChar w:fldCharType="begin"/>
      </w:r>
      <w:r w:rsidR="0010727F">
        <w:instrText xml:space="preserve"> REF _Ref373089336 \h  \* MERGEFORMAT </w:instrText>
      </w:r>
      <w:r w:rsidR="0010727F">
        <w:fldChar w:fldCharType="separate"/>
      </w:r>
      <w:r w:rsidR="005F3AD7">
        <w:t>Table </w:t>
      </w:r>
      <w:r w:rsidR="000F6092">
        <w:rPr>
          <w:noProof/>
        </w:rPr>
        <w:t>4.2</w:t>
      </w:r>
      <w:r w:rsidR="0010727F">
        <w:fldChar w:fldCharType="end"/>
      </w:r>
      <w:r w:rsidRPr="00CF1059">
        <w:t xml:space="preserve">) and </w:t>
      </w:r>
      <w:r>
        <w:t xml:space="preserve">by members of the current project team for </w:t>
      </w:r>
      <w:r w:rsidR="006A55A9">
        <w:t xml:space="preserve">Phase </w:t>
      </w:r>
      <w:r w:rsidRPr="00CF1059">
        <w:t>3 (</w:t>
      </w:r>
      <w:r w:rsidR="0010727F">
        <w:fldChar w:fldCharType="begin"/>
      </w:r>
      <w:r w:rsidR="0010727F">
        <w:instrText xml:space="preserve"> REF _Ref371234620 \h  \* MERGEFORMAT </w:instrText>
      </w:r>
      <w:r w:rsidR="0010727F">
        <w:fldChar w:fldCharType="separate"/>
      </w:r>
      <w:r w:rsidR="005F3AD7">
        <w:t>Table </w:t>
      </w:r>
      <w:r w:rsidR="000F6092">
        <w:rPr>
          <w:noProof/>
        </w:rPr>
        <w:t>4.3</w:t>
      </w:r>
      <w:r w:rsidR="0010727F">
        <w:fldChar w:fldCharType="end"/>
      </w:r>
      <w:r w:rsidRPr="00CF1059">
        <w:t xml:space="preserve">) of model development. It is important to note the limitations identified in these reviews as they have relevance for the </w:t>
      </w:r>
      <w:r>
        <w:t>local</w:t>
      </w:r>
      <w:r w:rsidRPr="00CF1059">
        <w:t xml:space="preserve"> models developed from the NCM. The major criticisms relevant to the shallow groundwater simulations were that it was not possible to assess </w:t>
      </w:r>
      <w:r>
        <w:t>whether</w:t>
      </w:r>
      <w:r w:rsidRPr="00CF1059">
        <w:t xml:space="preserve"> the parameter values used in the numerical modelling </w:t>
      </w:r>
      <w:r>
        <w:t>we</w:t>
      </w:r>
      <w:r w:rsidRPr="00CF1059">
        <w:t>re valid, and there should be improvements to the modelling of interactions between groundwater and surface water, especially for the gaining river sections</w:t>
      </w:r>
      <w:r w:rsidR="003464DB">
        <w:t>.</w:t>
      </w:r>
    </w:p>
    <w:p w14:paraId="4CE40CB9" w14:textId="06B0113F" w:rsidR="008F58B5" w:rsidRPr="00CF1059" w:rsidRDefault="005F3AD7" w:rsidP="008F58B5">
      <w:pPr>
        <w:pStyle w:val="OWStablecaption"/>
      </w:pPr>
      <w:bookmarkStart w:id="591" w:name="_Ref373089336"/>
      <w:bookmarkStart w:id="592" w:name="_Toc384143254"/>
      <w:bookmarkStart w:id="593" w:name="_Toc404628677"/>
      <w:bookmarkStart w:id="594" w:name="_Toc467149728"/>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2</w:t>
      </w:r>
      <w:r w:rsidR="00AF4484">
        <w:fldChar w:fldCharType="end"/>
      </w:r>
      <w:bookmarkEnd w:id="591"/>
      <w:r w:rsidR="008F58B5">
        <w:t xml:space="preserve"> </w:t>
      </w:r>
      <w:r w:rsidR="00837049">
        <w:t xml:space="preserve"> </w:t>
      </w:r>
      <w:r w:rsidR="008F58B5" w:rsidRPr="00CF1059">
        <w:t>Model evaluation of Namoi Catchment Water Study</w:t>
      </w:r>
      <w:r w:rsidR="006A55A9">
        <w:t xml:space="preserve"> - </w:t>
      </w:r>
      <w:r w:rsidR="008F58B5" w:rsidRPr="00CF1059">
        <w:t xml:space="preserve">Phase 2 Report </w:t>
      </w:r>
      <w:r w:rsidR="006A55A9">
        <w:t>(a</w:t>
      </w:r>
      <w:r w:rsidR="006A55A9" w:rsidRPr="00CF1059">
        <w:t xml:space="preserve">dditional </w:t>
      </w:r>
      <w:r w:rsidR="008F58B5" w:rsidRPr="00CF1059">
        <w:t xml:space="preserve">comments in parentheses relate </w:t>
      </w:r>
      <w:r w:rsidR="008F58B5">
        <w:t xml:space="preserve">specifically </w:t>
      </w:r>
      <w:r w:rsidR="008F58B5" w:rsidRPr="00CF1059">
        <w:t xml:space="preserve">to the </w:t>
      </w:r>
      <w:r w:rsidR="008F58B5">
        <w:t xml:space="preserve">current </w:t>
      </w:r>
      <w:bookmarkEnd w:id="592"/>
      <w:bookmarkEnd w:id="593"/>
      <w:r w:rsidR="002009E5">
        <w:t xml:space="preserve">exposure </w:t>
      </w:r>
      <w:r w:rsidR="006A55A9">
        <w:t>A</w:t>
      </w:r>
      <w:r w:rsidR="006A55A9" w:rsidRPr="00CF1059">
        <w:t>ssessment</w:t>
      </w:r>
      <w:r w:rsidR="006A55A9">
        <w:t>)</w:t>
      </w:r>
      <w:bookmarkEnd w:id="594"/>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4851"/>
        <w:gridCol w:w="4203"/>
      </w:tblGrid>
      <w:tr w:rsidR="008F58B5" w:rsidRPr="00522484" w14:paraId="4CE40CBC" w14:textId="77777777" w:rsidTr="007B4EA9">
        <w:trPr>
          <w:trHeight w:val="584"/>
          <w:tblHeader/>
        </w:trPr>
        <w:tc>
          <w:tcPr>
            <w:tcW w:w="2679" w:type="pct"/>
            <w:shd w:val="clear" w:color="auto" w:fill="C6D9F1"/>
            <w:tcMar>
              <w:top w:w="72" w:type="dxa"/>
              <w:left w:w="144" w:type="dxa"/>
              <w:bottom w:w="72" w:type="dxa"/>
              <w:right w:w="144" w:type="dxa"/>
            </w:tcMar>
            <w:hideMark/>
          </w:tcPr>
          <w:p w14:paraId="4CE40CBA" w14:textId="77777777" w:rsidR="008F58B5" w:rsidRPr="00522484" w:rsidRDefault="008F58B5" w:rsidP="00522484">
            <w:pPr>
              <w:pStyle w:val="OWSTableheading"/>
            </w:pPr>
            <w:r w:rsidRPr="00522484">
              <w:t xml:space="preserve">Review comments confirming adequacy for intended purpose </w:t>
            </w:r>
          </w:p>
        </w:tc>
        <w:tc>
          <w:tcPr>
            <w:tcW w:w="2321" w:type="pct"/>
            <w:shd w:val="clear" w:color="auto" w:fill="C6D9F1"/>
            <w:tcMar>
              <w:top w:w="72" w:type="dxa"/>
              <w:left w:w="144" w:type="dxa"/>
              <w:bottom w:w="72" w:type="dxa"/>
              <w:right w:w="144" w:type="dxa"/>
            </w:tcMar>
            <w:hideMark/>
          </w:tcPr>
          <w:p w14:paraId="4CE40CBB" w14:textId="77777777" w:rsidR="008F58B5" w:rsidRPr="00522484" w:rsidRDefault="008F58B5" w:rsidP="00522484">
            <w:pPr>
              <w:pStyle w:val="OWSTableheading"/>
            </w:pPr>
            <w:r w:rsidRPr="00522484">
              <w:t>Review comments indicating data and or model gaps</w:t>
            </w:r>
          </w:p>
        </w:tc>
      </w:tr>
      <w:tr w:rsidR="008F58B5" w:rsidRPr="00522484" w14:paraId="4CE40CBF" w14:textId="77777777" w:rsidTr="007B4EA9">
        <w:trPr>
          <w:trHeight w:val="584"/>
        </w:trPr>
        <w:tc>
          <w:tcPr>
            <w:tcW w:w="2679" w:type="pct"/>
            <w:shd w:val="clear" w:color="auto" w:fill="auto"/>
            <w:tcMar>
              <w:top w:w="72" w:type="dxa"/>
              <w:left w:w="144" w:type="dxa"/>
              <w:bottom w:w="72" w:type="dxa"/>
              <w:right w:w="144" w:type="dxa"/>
            </w:tcMar>
            <w:hideMark/>
          </w:tcPr>
          <w:p w14:paraId="4CE40CBD" w14:textId="77777777" w:rsidR="008F58B5" w:rsidRPr="00522484" w:rsidRDefault="008F58B5" w:rsidP="00522484">
            <w:pPr>
              <w:pStyle w:val="OWSTabletext"/>
            </w:pPr>
            <w:r w:rsidRPr="00522484">
              <w:t xml:space="preserve">Data collation for the development of the conceptual geological model is adequate </w:t>
            </w:r>
          </w:p>
        </w:tc>
        <w:tc>
          <w:tcPr>
            <w:tcW w:w="2321" w:type="pct"/>
            <w:shd w:val="clear" w:color="auto" w:fill="auto"/>
            <w:tcMar>
              <w:top w:w="72" w:type="dxa"/>
              <w:left w:w="144" w:type="dxa"/>
              <w:bottom w:w="72" w:type="dxa"/>
              <w:right w:w="144" w:type="dxa"/>
            </w:tcMar>
            <w:hideMark/>
          </w:tcPr>
          <w:p w14:paraId="4CE40CBE" w14:textId="77777777" w:rsidR="008F58B5" w:rsidRPr="00522484" w:rsidRDefault="008F58B5" w:rsidP="00522484">
            <w:pPr>
              <w:pStyle w:val="OWSTabletext"/>
            </w:pPr>
            <w:r w:rsidRPr="00522484">
              <w:t xml:space="preserve">It is not possible to assess if parameter values used for numerical modelling are valid </w:t>
            </w:r>
          </w:p>
        </w:tc>
      </w:tr>
      <w:tr w:rsidR="008F58B5" w:rsidRPr="00522484" w14:paraId="4CE40CC2" w14:textId="77777777" w:rsidTr="007B4EA9">
        <w:trPr>
          <w:trHeight w:val="584"/>
        </w:trPr>
        <w:tc>
          <w:tcPr>
            <w:tcW w:w="2679" w:type="pct"/>
            <w:shd w:val="clear" w:color="auto" w:fill="auto"/>
            <w:tcMar>
              <w:top w:w="72" w:type="dxa"/>
              <w:left w:w="144" w:type="dxa"/>
              <w:bottom w:w="72" w:type="dxa"/>
              <w:right w:w="144" w:type="dxa"/>
            </w:tcMar>
            <w:hideMark/>
          </w:tcPr>
          <w:p w14:paraId="4CE40CC0" w14:textId="77777777" w:rsidR="008F58B5" w:rsidRPr="00522484" w:rsidRDefault="008F58B5" w:rsidP="00522484">
            <w:pPr>
              <w:pStyle w:val="OWSTabletext"/>
            </w:pPr>
            <w:r w:rsidRPr="00522484">
              <w:t xml:space="preserve">A good explanation of how the data were analysed is provided </w:t>
            </w:r>
          </w:p>
        </w:tc>
        <w:tc>
          <w:tcPr>
            <w:tcW w:w="2321" w:type="pct"/>
            <w:shd w:val="clear" w:color="auto" w:fill="auto"/>
            <w:tcMar>
              <w:top w:w="72" w:type="dxa"/>
              <w:left w:w="144" w:type="dxa"/>
              <w:bottom w:w="72" w:type="dxa"/>
              <w:right w:w="144" w:type="dxa"/>
            </w:tcMar>
            <w:hideMark/>
          </w:tcPr>
          <w:p w14:paraId="4CE40CC1" w14:textId="77777777" w:rsidR="008F58B5" w:rsidRPr="00522484" w:rsidRDefault="008F58B5" w:rsidP="00522484">
            <w:pPr>
              <w:pStyle w:val="OWSTabletext"/>
            </w:pPr>
            <w:r w:rsidRPr="00522484">
              <w:t xml:space="preserve">Some discrepancies in geological data (but nothing critical for the purpose of shallow groundwater assessments) </w:t>
            </w:r>
          </w:p>
        </w:tc>
      </w:tr>
      <w:tr w:rsidR="008F58B5" w:rsidRPr="00522484" w14:paraId="4CE40CC5" w14:textId="77777777" w:rsidTr="007B4EA9">
        <w:trPr>
          <w:trHeight w:val="584"/>
        </w:trPr>
        <w:tc>
          <w:tcPr>
            <w:tcW w:w="2679" w:type="pct"/>
            <w:shd w:val="clear" w:color="auto" w:fill="auto"/>
            <w:tcMar>
              <w:top w:w="72" w:type="dxa"/>
              <w:left w:w="144" w:type="dxa"/>
              <w:bottom w:w="72" w:type="dxa"/>
              <w:right w:w="144" w:type="dxa"/>
            </w:tcMar>
            <w:hideMark/>
          </w:tcPr>
          <w:p w14:paraId="4CE40CC3" w14:textId="77777777" w:rsidR="008F58B5" w:rsidRPr="00522484" w:rsidRDefault="008F58B5" w:rsidP="00522484">
            <w:pPr>
              <w:pStyle w:val="OWSTabletext"/>
            </w:pPr>
            <w:r w:rsidRPr="00522484">
              <w:t xml:space="preserve">A good analysis of data gaps for the conceptual geological model and proposed numerical model is provided </w:t>
            </w:r>
          </w:p>
        </w:tc>
        <w:tc>
          <w:tcPr>
            <w:tcW w:w="2321" w:type="pct"/>
            <w:shd w:val="clear" w:color="auto" w:fill="auto"/>
            <w:tcMar>
              <w:top w:w="72" w:type="dxa"/>
              <w:left w:w="144" w:type="dxa"/>
              <w:bottom w:w="72" w:type="dxa"/>
              <w:right w:w="144" w:type="dxa"/>
            </w:tcMar>
            <w:hideMark/>
          </w:tcPr>
          <w:p w14:paraId="4CE40CC4" w14:textId="77777777" w:rsidR="002C309C" w:rsidRDefault="008F58B5" w:rsidP="002C309C">
            <w:pPr>
              <w:pStyle w:val="OWSTabletext"/>
              <w:rPr>
                <w:b/>
                <w:bCs/>
              </w:rPr>
            </w:pPr>
            <w:r w:rsidRPr="00522484">
              <w:t xml:space="preserve">Lack of knowledge on aquifer connectivity (although critical in assessing the impact of </w:t>
            </w:r>
            <w:r w:rsidR="00AC1001">
              <w:t>coal seam gas</w:t>
            </w:r>
            <w:r w:rsidR="00AC1001" w:rsidRPr="00522484">
              <w:t xml:space="preserve"> </w:t>
            </w:r>
            <w:r w:rsidRPr="00522484">
              <w:t xml:space="preserve">extraction, it is not critical for the purpose of transport calculations in shallow groundwater) </w:t>
            </w:r>
          </w:p>
        </w:tc>
      </w:tr>
      <w:tr w:rsidR="008F58B5" w:rsidRPr="00522484" w14:paraId="4CE40CC8" w14:textId="77777777" w:rsidTr="007B4EA9">
        <w:trPr>
          <w:trHeight w:val="584"/>
        </w:trPr>
        <w:tc>
          <w:tcPr>
            <w:tcW w:w="2679" w:type="pct"/>
            <w:shd w:val="clear" w:color="auto" w:fill="auto"/>
            <w:tcMar>
              <w:top w:w="72" w:type="dxa"/>
              <w:left w:w="144" w:type="dxa"/>
              <w:bottom w:w="72" w:type="dxa"/>
              <w:right w:w="144" w:type="dxa"/>
            </w:tcMar>
            <w:hideMark/>
          </w:tcPr>
          <w:p w14:paraId="4CE40CC6" w14:textId="77777777" w:rsidR="008F58B5" w:rsidRPr="00522484" w:rsidRDefault="008F58B5" w:rsidP="00522484">
            <w:pPr>
              <w:pStyle w:val="OWSTabletext"/>
            </w:pPr>
            <w:r w:rsidRPr="00522484">
              <w:t xml:space="preserve">Model design and rationale are clearly discussed and are generally sound </w:t>
            </w:r>
          </w:p>
        </w:tc>
        <w:tc>
          <w:tcPr>
            <w:tcW w:w="2321" w:type="pct"/>
            <w:shd w:val="clear" w:color="auto" w:fill="auto"/>
            <w:tcMar>
              <w:top w:w="72" w:type="dxa"/>
              <w:left w:w="144" w:type="dxa"/>
              <w:bottom w:w="72" w:type="dxa"/>
              <w:right w:w="144" w:type="dxa"/>
            </w:tcMar>
            <w:hideMark/>
          </w:tcPr>
          <w:p w14:paraId="4CE40CC7" w14:textId="77777777" w:rsidR="008F58B5" w:rsidRPr="00522484" w:rsidRDefault="008F58B5" w:rsidP="00522484">
            <w:pPr>
              <w:pStyle w:val="OWSTabletext"/>
            </w:pPr>
            <w:r w:rsidRPr="00522484">
              <w:t>Develop mult</w:t>
            </w:r>
            <w:r w:rsidR="00FF11D3" w:rsidRPr="00522484">
              <w:t>i</w:t>
            </w:r>
            <w:r w:rsidRPr="00522484">
              <w:t>phase model in parallel to identify significance of a single</w:t>
            </w:r>
            <w:r w:rsidR="00DB7C1F">
              <w:noBreakHyphen/>
            </w:r>
            <w:r w:rsidRPr="00522484">
              <w:t xml:space="preserve">phase rather than a multiphase modelling approach (this is not relevant for shallow groundwater) </w:t>
            </w:r>
          </w:p>
        </w:tc>
      </w:tr>
    </w:tbl>
    <w:p w14:paraId="4CE40CC9" w14:textId="0F5CB3FD" w:rsidR="008F58B5" w:rsidRPr="00CF1059" w:rsidRDefault="008F58B5" w:rsidP="0086505E">
      <w:pPr>
        <w:pStyle w:val="OWSNormal11pt"/>
      </w:pPr>
      <w:r>
        <w:t>Several of t</w:t>
      </w:r>
      <w:r w:rsidRPr="00CF1059">
        <w:t xml:space="preserve">he model limitations </w:t>
      </w:r>
      <w:r>
        <w:t xml:space="preserve">indicated in </w:t>
      </w:r>
      <w:r w:rsidR="00AF4484">
        <w:fldChar w:fldCharType="begin"/>
      </w:r>
      <w:r>
        <w:instrText xml:space="preserve"> REF _Ref373089336 \h </w:instrText>
      </w:r>
      <w:r w:rsidR="00AF4484">
        <w:fldChar w:fldCharType="separate"/>
      </w:r>
      <w:r w:rsidR="005F3AD7">
        <w:t>Table </w:t>
      </w:r>
      <w:r w:rsidR="000F6092">
        <w:rPr>
          <w:noProof/>
        </w:rPr>
        <w:t>4</w:t>
      </w:r>
      <w:r w:rsidR="000F6092">
        <w:t>.</w:t>
      </w:r>
      <w:r w:rsidR="000F6092">
        <w:rPr>
          <w:noProof/>
        </w:rPr>
        <w:t>2</w:t>
      </w:r>
      <w:r w:rsidR="00AF4484">
        <w:fldChar w:fldCharType="end"/>
      </w:r>
      <w:r>
        <w:t xml:space="preserve">, </w:t>
      </w:r>
      <w:r w:rsidR="00AF4484">
        <w:fldChar w:fldCharType="begin"/>
      </w:r>
      <w:r>
        <w:instrText xml:space="preserve"> REF _Ref371234620 \h </w:instrText>
      </w:r>
      <w:r w:rsidR="00AF4484">
        <w:fldChar w:fldCharType="separate"/>
      </w:r>
      <w:r w:rsidR="005F3AD7">
        <w:t>Table </w:t>
      </w:r>
      <w:r w:rsidR="000F6092">
        <w:rPr>
          <w:noProof/>
        </w:rPr>
        <w:t>4</w:t>
      </w:r>
      <w:r w:rsidR="000F6092">
        <w:t>.</w:t>
      </w:r>
      <w:r w:rsidR="000F6092">
        <w:rPr>
          <w:noProof/>
        </w:rPr>
        <w:t>3</w:t>
      </w:r>
      <w:r w:rsidR="00AF4484">
        <w:fldChar w:fldCharType="end"/>
      </w:r>
      <w:r>
        <w:t xml:space="preserve"> and </w:t>
      </w:r>
      <w:r w:rsidR="00AF4484">
        <w:fldChar w:fldCharType="begin"/>
      </w:r>
      <w:r w:rsidR="0086505E">
        <w:instrText xml:space="preserve"> REF _Ref406173575 \h </w:instrText>
      </w:r>
      <w:r w:rsidR="00AF4484">
        <w:fldChar w:fldCharType="separate"/>
      </w:r>
      <w:r w:rsidR="005F3AD7">
        <w:t>Table </w:t>
      </w:r>
      <w:r w:rsidR="000F6092">
        <w:rPr>
          <w:noProof/>
        </w:rPr>
        <w:t>4</w:t>
      </w:r>
      <w:r w:rsidR="000F6092">
        <w:t>.</w:t>
      </w:r>
      <w:r w:rsidR="000F6092">
        <w:rPr>
          <w:noProof/>
        </w:rPr>
        <w:t>4</w:t>
      </w:r>
      <w:r w:rsidR="00AF4484">
        <w:fldChar w:fldCharType="end"/>
      </w:r>
      <w:r w:rsidR="0086505E">
        <w:t xml:space="preserve"> </w:t>
      </w:r>
      <w:r w:rsidRPr="00CF1059">
        <w:t xml:space="preserve">are not critical for transport calculations </w:t>
      </w:r>
      <w:r>
        <w:t xml:space="preserve">in shallow aquifers </w:t>
      </w:r>
      <w:r w:rsidRPr="00CF1059">
        <w:t>as they concern mainly deeper formations</w:t>
      </w:r>
      <w:r>
        <w:t xml:space="preserve"> (e.g. connectivity between </w:t>
      </w:r>
      <w:r w:rsidRPr="00CF1059">
        <w:t xml:space="preserve">aquifers </w:t>
      </w:r>
      <w:r>
        <w:t xml:space="preserve">across </w:t>
      </w:r>
      <w:r w:rsidRPr="00CF1059">
        <w:t>aquitards)</w:t>
      </w:r>
      <w:r>
        <w:t xml:space="preserve">. The need for a better model description of surface water </w:t>
      </w:r>
      <w:r w:rsidR="000F46B0">
        <w:t xml:space="preserve">to </w:t>
      </w:r>
      <w:r>
        <w:t xml:space="preserve">groundwater interaction is addressed in part in the current </w:t>
      </w:r>
      <w:r w:rsidR="002009E5">
        <w:t xml:space="preserve">exposure </w:t>
      </w:r>
      <w:r>
        <w:t>assessment by means of using models with a much finer numerical grid which allows at least a higher spatial resolution in representing the geometry of the interface between the aquifer and the streams. The fact that the assessments will be generic rather than site</w:t>
      </w:r>
      <w:r w:rsidR="00DB7C1F">
        <w:noBreakHyphen/>
      </w:r>
      <w:r>
        <w:t>specific makes the model limitations even less critical (</w:t>
      </w:r>
      <w:r w:rsidR="00AF4484">
        <w:fldChar w:fldCharType="begin"/>
      </w:r>
      <w:r w:rsidR="0086505E">
        <w:instrText xml:space="preserve"> REF _Ref406173575 \h </w:instrText>
      </w:r>
      <w:r w:rsidR="00AF4484">
        <w:fldChar w:fldCharType="separate"/>
      </w:r>
      <w:r w:rsidR="005F3AD7">
        <w:t>Table </w:t>
      </w:r>
      <w:r w:rsidR="000F6092">
        <w:rPr>
          <w:noProof/>
        </w:rPr>
        <w:t>4</w:t>
      </w:r>
      <w:r w:rsidR="000F6092">
        <w:t>.</w:t>
      </w:r>
      <w:r w:rsidR="000F6092">
        <w:rPr>
          <w:noProof/>
        </w:rPr>
        <w:t>4</w:t>
      </w:r>
      <w:r w:rsidR="00AF4484">
        <w:fldChar w:fldCharType="end"/>
      </w:r>
      <w:r w:rsidR="0086505E">
        <w:t>).</w:t>
      </w:r>
    </w:p>
    <w:p w14:paraId="4CE40CCA" w14:textId="66FC94C2" w:rsidR="008F58B5" w:rsidRPr="00CF1059" w:rsidRDefault="005F3AD7" w:rsidP="008F58B5">
      <w:pPr>
        <w:pStyle w:val="OWStablecaption"/>
      </w:pPr>
      <w:bookmarkStart w:id="595" w:name="_Ref371234620"/>
      <w:bookmarkStart w:id="596" w:name="_Toc384143255"/>
      <w:bookmarkStart w:id="597" w:name="_Toc404628678"/>
      <w:bookmarkStart w:id="598" w:name="_Toc467149729"/>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3</w:t>
      </w:r>
      <w:r w:rsidR="00AF4484">
        <w:fldChar w:fldCharType="end"/>
      </w:r>
      <w:bookmarkEnd w:id="595"/>
      <w:r w:rsidR="008F58B5" w:rsidRPr="00CF1059">
        <w:t xml:space="preserve"> </w:t>
      </w:r>
      <w:r w:rsidR="00837049">
        <w:t xml:space="preserve"> </w:t>
      </w:r>
      <w:r w:rsidR="008F58B5" w:rsidRPr="00CF1059">
        <w:t xml:space="preserve">Model evaluation </w:t>
      </w:r>
      <w:r w:rsidR="008F58B5">
        <w:t xml:space="preserve">of </w:t>
      </w:r>
      <w:r w:rsidR="008F58B5" w:rsidRPr="00CF1059">
        <w:t>Namoi Catchment Water Study</w:t>
      </w:r>
      <w:r w:rsidR="00586F8A">
        <w:t>—</w:t>
      </w:r>
      <w:r w:rsidR="008F58B5" w:rsidRPr="00CF1059">
        <w:t>Phase 3 Report</w:t>
      </w:r>
      <w:r w:rsidR="00CE3F6D">
        <w:t xml:space="preserve"> (</w:t>
      </w:r>
      <w:r w:rsidR="00723E6B">
        <w:t>a</w:t>
      </w:r>
      <w:r w:rsidR="008F58B5" w:rsidRPr="00CF1059">
        <w:t xml:space="preserve">dditional comments in parentheses relate to the </w:t>
      </w:r>
      <w:r w:rsidR="006A55A9">
        <w:t>current</w:t>
      </w:r>
      <w:r w:rsidR="002009E5">
        <w:t xml:space="preserve"> exposure</w:t>
      </w:r>
      <w:r w:rsidR="008F58B5">
        <w:t xml:space="preserve"> </w:t>
      </w:r>
      <w:r w:rsidR="00125DE9">
        <w:t>a</w:t>
      </w:r>
      <w:r w:rsidR="008F58B5" w:rsidRPr="00CF1059">
        <w:t>ssessment</w:t>
      </w:r>
      <w:bookmarkEnd w:id="596"/>
      <w:bookmarkEnd w:id="597"/>
      <w:r w:rsidR="00723E6B">
        <w:t>)</w:t>
      </w:r>
      <w:bookmarkEnd w:id="598"/>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left w:w="0" w:type="dxa"/>
          <w:right w:w="0" w:type="dxa"/>
        </w:tblCellMar>
        <w:tblLook w:val="04A0" w:firstRow="1" w:lastRow="0" w:firstColumn="1" w:lastColumn="0" w:noHBand="0" w:noVBand="1"/>
      </w:tblPr>
      <w:tblGrid>
        <w:gridCol w:w="4851"/>
        <w:gridCol w:w="4203"/>
      </w:tblGrid>
      <w:tr w:rsidR="008F58B5" w:rsidRPr="00CF1059" w14:paraId="4CE40CCD" w14:textId="77777777" w:rsidTr="00355019">
        <w:trPr>
          <w:trHeight w:val="584"/>
          <w:tblHeader/>
        </w:trPr>
        <w:tc>
          <w:tcPr>
            <w:tcW w:w="2679" w:type="pct"/>
            <w:shd w:val="clear" w:color="auto" w:fill="C6D9F1"/>
            <w:tcMar>
              <w:top w:w="72" w:type="dxa"/>
              <w:left w:w="144" w:type="dxa"/>
              <w:bottom w:w="72" w:type="dxa"/>
              <w:right w:w="144" w:type="dxa"/>
            </w:tcMar>
            <w:hideMark/>
          </w:tcPr>
          <w:p w14:paraId="4CE40CCB" w14:textId="77777777" w:rsidR="008F58B5" w:rsidRPr="00CC44D3" w:rsidRDefault="008F58B5" w:rsidP="00203429">
            <w:pPr>
              <w:pStyle w:val="OWSTableheading"/>
            </w:pPr>
            <w:r w:rsidRPr="00CC44D3">
              <w:t>Review comments indicating model limitations</w:t>
            </w:r>
          </w:p>
        </w:tc>
        <w:tc>
          <w:tcPr>
            <w:tcW w:w="2321" w:type="pct"/>
            <w:shd w:val="clear" w:color="auto" w:fill="C6D9F1"/>
            <w:tcMar>
              <w:top w:w="72" w:type="dxa"/>
              <w:left w:w="144" w:type="dxa"/>
              <w:bottom w:w="72" w:type="dxa"/>
              <w:right w:w="144" w:type="dxa"/>
            </w:tcMar>
            <w:hideMark/>
          </w:tcPr>
          <w:p w14:paraId="4CE40CCC" w14:textId="49124DBD" w:rsidR="008F58B5" w:rsidRPr="00CC44D3" w:rsidRDefault="008F58B5" w:rsidP="00203429">
            <w:pPr>
              <w:pStyle w:val="OWSTableheading"/>
            </w:pPr>
            <w:r w:rsidRPr="00CC44D3">
              <w:t>Critical for a</w:t>
            </w:r>
            <w:r w:rsidR="00B84E38">
              <w:t xml:space="preserve"> </w:t>
            </w:r>
            <w:r w:rsidR="00B7150E">
              <w:t>high end</w:t>
            </w:r>
            <w:r w:rsidR="002009E5">
              <w:t xml:space="preserve"> exposure</w:t>
            </w:r>
            <w:r w:rsidRPr="00CC44D3">
              <w:t xml:space="preserve"> assessment in case of shallow groundwater? </w:t>
            </w:r>
          </w:p>
        </w:tc>
      </w:tr>
      <w:tr w:rsidR="008F58B5" w:rsidRPr="00CF1059" w14:paraId="4CE40CD0" w14:textId="77777777" w:rsidTr="00355019">
        <w:trPr>
          <w:trHeight w:val="840"/>
        </w:trPr>
        <w:tc>
          <w:tcPr>
            <w:tcW w:w="2679" w:type="pct"/>
            <w:vMerge w:val="restart"/>
            <w:shd w:val="clear" w:color="auto" w:fill="auto"/>
            <w:tcMar>
              <w:top w:w="72" w:type="dxa"/>
              <w:left w:w="144" w:type="dxa"/>
              <w:bottom w:w="72" w:type="dxa"/>
              <w:right w:w="144" w:type="dxa"/>
            </w:tcMar>
            <w:hideMark/>
          </w:tcPr>
          <w:p w14:paraId="4CE40CCE" w14:textId="77777777" w:rsidR="008F58B5" w:rsidRPr="00CC44D3" w:rsidRDefault="008F58B5" w:rsidP="00F977AB">
            <w:pPr>
              <w:pStyle w:val="OWSTabletext"/>
            </w:pPr>
            <w:r w:rsidRPr="00CC44D3">
              <w:t>Improve modelling of interactions between groundwater and surface water prior to commencing a transient simulation of the historic model</w:t>
            </w:r>
          </w:p>
        </w:tc>
        <w:tc>
          <w:tcPr>
            <w:tcW w:w="2321" w:type="pct"/>
            <w:shd w:val="clear" w:color="auto" w:fill="auto"/>
            <w:tcMar>
              <w:top w:w="72" w:type="dxa"/>
              <w:left w:w="144" w:type="dxa"/>
              <w:bottom w:w="72" w:type="dxa"/>
              <w:right w:w="144" w:type="dxa"/>
            </w:tcMar>
            <w:hideMark/>
          </w:tcPr>
          <w:p w14:paraId="4CE40CCF" w14:textId="77777777" w:rsidR="008F58B5" w:rsidRPr="00CC44D3" w:rsidRDefault="008F58B5" w:rsidP="00F977AB">
            <w:pPr>
              <w:pStyle w:val="OWSTabletext"/>
            </w:pPr>
            <w:r w:rsidRPr="00CC44D3">
              <w:t>No</w:t>
            </w:r>
            <w:r>
              <w:t>, if discharge is not explicitly part of the transport pathway</w:t>
            </w:r>
            <w:r w:rsidRPr="00CC44D3">
              <w:t>. Not critical for initial assessments of solute transport from a spill to shallow aquifer observation wells</w:t>
            </w:r>
            <w:r>
              <w:t>, i.e. not involving discharge to rivers</w:t>
            </w:r>
          </w:p>
        </w:tc>
      </w:tr>
      <w:tr w:rsidR="008F58B5" w:rsidRPr="00CF1059" w14:paraId="4CE40CD3" w14:textId="77777777" w:rsidTr="00355019">
        <w:trPr>
          <w:trHeight w:val="840"/>
        </w:trPr>
        <w:tc>
          <w:tcPr>
            <w:tcW w:w="2679" w:type="pct"/>
            <w:vMerge/>
            <w:shd w:val="clear" w:color="auto" w:fill="auto"/>
            <w:tcMar>
              <w:top w:w="72" w:type="dxa"/>
              <w:left w:w="144" w:type="dxa"/>
              <w:bottom w:w="72" w:type="dxa"/>
              <w:right w:w="144" w:type="dxa"/>
            </w:tcMar>
            <w:hideMark/>
          </w:tcPr>
          <w:p w14:paraId="4CE40CD1" w14:textId="77777777" w:rsidR="008F58B5" w:rsidRPr="00CC44D3" w:rsidRDefault="008F58B5" w:rsidP="00F977AB">
            <w:pPr>
              <w:pStyle w:val="OWSTabletext"/>
            </w:pPr>
          </w:p>
        </w:tc>
        <w:tc>
          <w:tcPr>
            <w:tcW w:w="2321" w:type="pct"/>
            <w:shd w:val="clear" w:color="auto" w:fill="auto"/>
            <w:tcMar>
              <w:top w:w="72" w:type="dxa"/>
              <w:left w:w="144" w:type="dxa"/>
              <w:bottom w:w="72" w:type="dxa"/>
              <w:right w:w="144" w:type="dxa"/>
            </w:tcMar>
            <w:hideMark/>
          </w:tcPr>
          <w:p w14:paraId="4CE40CD2" w14:textId="77777777" w:rsidR="008F58B5" w:rsidRPr="00CC44D3" w:rsidRDefault="008F58B5" w:rsidP="00F977AB">
            <w:pPr>
              <w:pStyle w:val="OWSTabletext"/>
            </w:pPr>
            <w:r w:rsidRPr="00CC44D3">
              <w:t>Yes</w:t>
            </w:r>
            <w:r>
              <w:t>, if discharge to rivers is part of the transport pathway</w:t>
            </w:r>
            <w:r w:rsidRPr="00CC44D3">
              <w:t xml:space="preserve">. Especially for the gaining river sections </w:t>
            </w:r>
            <w:r>
              <w:t xml:space="preserve">where </w:t>
            </w:r>
            <w:r w:rsidRPr="00CC44D3">
              <w:t>the groundwater flux (and solute flux) into the river needs to be modelled realistically</w:t>
            </w:r>
          </w:p>
        </w:tc>
      </w:tr>
      <w:tr w:rsidR="008F58B5" w:rsidRPr="00CF1059" w14:paraId="4CE40CD6" w14:textId="77777777" w:rsidTr="00355019">
        <w:trPr>
          <w:trHeight w:val="584"/>
        </w:trPr>
        <w:tc>
          <w:tcPr>
            <w:tcW w:w="2679" w:type="pct"/>
            <w:shd w:val="clear" w:color="auto" w:fill="auto"/>
            <w:tcMar>
              <w:top w:w="72" w:type="dxa"/>
              <w:left w:w="144" w:type="dxa"/>
              <w:bottom w:w="72" w:type="dxa"/>
              <w:right w:w="144" w:type="dxa"/>
            </w:tcMar>
            <w:hideMark/>
          </w:tcPr>
          <w:p w14:paraId="4CE40CD4" w14:textId="77777777" w:rsidR="008F58B5" w:rsidRPr="00CC44D3" w:rsidRDefault="008F58B5" w:rsidP="00F977AB">
            <w:pPr>
              <w:pStyle w:val="OWSTabletext"/>
            </w:pPr>
            <w:r w:rsidRPr="00CC44D3">
              <w:t>Improve model calibration</w:t>
            </w:r>
          </w:p>
        </w:tc>
        <w:tc>
          <w:tcPr>
            <w:tcW w:w="2321" w:type="pct"/>
            <w:shd w:val="clear" w:color="auto" w:fill="auto"/>
            <w:tcMar>
              <w:top w:w="72" w:type="dxa"/>
              <w:left w:w="144" w:type="dxa"/>
              <w:bottom w:w="72" w:type="dxa"/>
              <w:right w:w="144" w:type="dxa"/>
            </w:tcMar>
            <w:hideMark/>
          </w:tcPr>
          <w:p w14:paraId="4CE40CD5" w14:textId="77777777" w:rsidR="008F58B5" w:rsidRPr="00CC44D3" w:rsidRDefault="008F58B5">
            <w:pPr>
              <w:pStyle w:val="OWSTabletext"/>
            </w:pPr>
            <w:r w:rsidRPr="00CC44D3">
              <w:t>No</w:t>
            </w:r>
            <w:r w:rsidR="001F3732">
              <w:t>, f</w:t>
            </w:r>
            <w:r w:rsidRPr="00CC44D3">
              <w:t>or chosen sub</w:t>
            </w:r>
            <w:r w:rsidR="00DB7C1F">
              <w:noBreakHyphen/>
            </w:r>
            <w:r w:rsidRPr="00CC44D3">
              <w:t xml:space="preserve">models covering the alluvial aquifers calibration is acceptable. </w:t>
            </w:r>
          </w:p>
        </w:tc>
      </w:tr>
      <w:tr w:rsidR="008F58B5" w:rsidRPr="00CF1059" w14:paraId="4CE40CD9" w14:textId="77777777" w:rsidTr="00355019">
        <w:trPr>
          <w:trHeight w:val="584"/>
        </w:trPr>
        <w:tc>
          <w:tcPr>
            <w:tcW w:w="2679" w:type="pct"/>
            <w:shd w:val="clear" w:color="auto" w:fill="auto"/>
            <w:tcMar>
              <w:top w:w="72" w:type="dxa"/>
              <w:left w:w="144" w:type="dxa"/>
              <w:bottom w:w="72" w:type="dxa"/>
              <w:right w:w="144" w:type="dxa"/>
            </w:tcMar>
            <w:hideMark/>
          </w:tcPr>
          <w:p w14:paraId="4CE40CD7" w14:textId="77777777" w:rsidR="008F58B5" w:rsidRPr="00CC44D3" w:rsidRDefault="008F58B5">
            <w:pPr>
              <w:pStyle w:val="OWSTabletext"/>
            </w:pPr>
            <w:r w:rsidRPr="00CC44D3">
              <w:t>Undertake steady</w:t>
            </w:r>
            <w:r w:rsidR="00C66BAB">
              <w:t xml:space="preserve"> </w:t>
            </w:r>
            <w:r w:rsidRPr="00CC44D3">
              <w:t>state calibration</w:t>
            </w:r>
          </w:p>
        </w:tc>
        <w:tc>
          <w:tcPr>
            <w:tcW w:w="2321" w:type="pct"/>
            <w:shd w:val="clear" w:color="auto" w:fill="auto"/>
            <w:tcMar>
              <w:top w:w="72" w:type="dxa"/>
              <w:left w:w="144" w:type="dxa"/>
              <w:bottom w:w="72" w:type="dxa"/>
              <w:right w:w="144" w:type="dxa"/>
            </w:tcMar>
            <w:hideMark/>
          </w:tcPr>
          <w:p w14:paraId="4CE40CD8" w14:textId="77777777" w:rsidR="008F58B5" w:rsidRPr="00CC44D3" w:rsidRDefault="008F58B5">
            <w:pPr>
              <w:pStyle w:val="OWSTabletext"/>
            </w:pPr>
            <w:r w:rsidRPr="00CC44D3">
              <w:t>Yes</w:t>
            </w:r>
            <w:r w:rsidR="001F3732">
              <w:t>, t</w:t>
            </w:r>
            <w:r w:rsidRPr="00CC44D3">
              <w:t>ransport calculations will be for steady</w:t>
            </w:r>
            <w:r w:rsidR="00C66BAB">
              <w:t xml:space="preserve"> </w:t>
            </w:r>
            <w:r w:rsidRPr="00CC44D3">
              <w:t>state flows</w:t>
            </w:r>
          </w:p>
        </w:tc>
      </w:tr>
      <w:tr w:rsidR="008F58B5" w:rsidRPr="00CF1059" w14:paraId="4CE40CDC" w14:textId="77777777" w:rsidTr="00355019">
        <w:trPr>
          <w:trHeight w:val="584"/>
        </w:trPr>
        <w:tc>
          <w:tcPr>
            <w:tcW w:w="2679" w:type="pct"/>
            <w:shd w:val="clear" w:color="auto" w:fill="auto"/>
            <w:tcMar>
              <w:top w:w="72" w:type="dxa"/>
              <w:left w:w="144" w:type="dxa"/>
              <w:bottom w:w="72" w:type="dxa"/>
              <w:right w:w="144" w:type="dxa"/>
            </w:tcMar>
            <w:hideMark/>
          </w:tcPr>
          <w:p w14:paraId="4CE40CDA" w14:textId="77777777" w:rsidR="008F58B5" w:rsidRPr="00CC44D3" w:rsidRDefault="008F58B5" w:rsidP="00F977AB">
            <w:pPr>
              <w:pStyle w:val="OWSTabletext"/>
            </w:pPr>
            <w:r w:rsidRPr="00CC44D3">
              <w:t>Improve parameterisation of hard rock aquifers</w:t>
            </w:r>
          </w:p>
        </w:tc>
        <w:tc>
          <w:tcPr>
            <w:tcW w:w="2321" w:type="pct"/>
            <w:shd w:val="clear" w:color="auto" w:fill="auto"/>
            <w:tcMar>
              <w:top w:w="72" w:type="dxa"/>
              <w:left w:w="144" w:type="dxa"/>
              <w:bottom w:w="72" w:type="dxa"/>
              <w:right w:w="144" w:type="dxa"/>
            </w:tcMar>
            <w:hideMark/>
          </w:tcPr>
          <w:p w14:paraId="4CE40CDB" w14:textId="77777777" w:rsidR="008F58B5" w:rsidRPr="00CC44D3" w:rsidRDefault="008F58B5" w:rsidP="00F977AB">
            <w:pPr>
              <w:pStyle w:val="OWSTabletext"/>
            </w:pPr>
            <w:r w:rsidRPr="00CC44D3">
              <w:t>No</w:t>
            </w:r>
            <w:r w:rsidR="009C0CE6">
              <w:t>, n</w:t>
            </w:r>
            <w:r w:rsidRPr="00CC44D3">
              <w:t xml:space="preserve">ot relevant for assessments for shallow </w:t>
            </w:r>
            <w:r w:rsidR="008276AD">
              <w:t xml:space="preserve">alluvial </w:t>
            </w:r>
            <w:r w:rsidRPr="00CC44D3">
              <w:t>groundwater</w:t>
            </w:r>
          </w:p>
        </w:tc>
      </w:tr>
    </w:tbl>
    <w:p w14:paraId="4CE40CDD" w14:textId="4B4D9E12" w:rsidR="003464DB" w:rsidRDefault="008276AD" w:rsidP="008276AD">
      <w:pPr>
        <w:pStyle w:val="OWSNormal11pt"/>
      </w:pPr>
      <w:bookmarkStart w:id="599" w:name="_Ref373089744"/>
      <w:bookmarkStart w:id="600" w:name="_Ref374381980"/>
      <w:bookmarkStart w:id="601" w:name="_Toc384143256"/>
      <w:bookmarkStart w:id="602" w:name="_Toc404628679"/>
      <w:r w:rsidRPr="00CF1059">
        <w:t>The need for a calibrated (and v</w:t>
      </w:r>
      <w:r>
        <w:t>erified</w:t>
      </w:r>
      <w:r w:rsidRPr="00CF1059">
        <w:t xml:space="preserve">) groundwater model can be relaxed for a generic </w:t>
      </w:r>
      <w:r w:rsidR="002009E5">
        <w:t xml:space="preserve">exposure </w:t>
      </w:r>
      <w:r w:rsidRPr="00CF1059">
        <w:t>assessment</w:t>
      </w:r>
      <w:r>
        <w:t>. A</w:t>
      </w:r>
      <w:r w:rsidRPr="00CF1059">
        <w:t xml:space="preserve"> reasonable degree of calibration </w:t>
      </w:r>
      <w:r>
        <w:t>is</w:t>
      </w:r>
      <w:r w:rsidRPr="00CF1059">
        <w:t xml:space="preserve"> suffic</w:t>
      </w:r>
      <w:r>
        <w:t>ient</w:t>
      </w:r>
      <w:r w:rsidRPr="00CF1059">
        <w:t xml:space="preserve"> to ensure </w:t>
      </w:r>
      <w:r>
        <w:t xml:space="preserve">that </w:t>
      </w:r>
      <w:r w:rsidRPr="00CF1059">
        <w:t>the simulated flows provid</w:t>
      </w:r>
      <w:r>
        <w:t>e</w:t>
      </w:r>
      <w:r w:rsidRPr="00CF1059">
        <w:t xml:space="preserve"> a reasonable description of </w:t>
      </w:r>
      <w:r>
        <w:t>the modelled</w:t>
      </w:r>
      <w:r w:rsidRPr="00CF1059">
        <w:t xml:space="preserve"> system</w:t>
      </w:r>
      <w:r>
        <w:t>, albeit with some limitations</w:t>
      </w:r>
      <w:r w:rsidRPr="00CF1059">
        <w:t>. As the assessment becomes more site</w:t>
      </w:r>
      <w:r w:rsidR="00DB7C1F">
        <w:noBreakHyphen/>
      </w:r>
      <w:r w:rsidRPr="00CF1059">
        <w:t xml:space="preserve">specific </w:t>
      </w:r>
      <w:r>
        <w:t xml:space="preserve">at </w:t>
      </w:r>
      <w:r w:rsidRPr="00CF1059">
        <w:t xml:space="preserve">higher </w:t>
      </w:r>
      <w:r w:rsidR="00285ED4">
        <w:t>T</w:t>
      </w:r>
      <w:r w:rsidRPr="00CF1059">
        <w:t>iers, the need for calibration increase</w:t>
      </w:r>
      <w:r>
        <w:t>s</w:t>
      </w:r>
      <w:r w:rsidRPr="00CF1059">
        <w:t xml:space="preserve">. </w:t>
      </w:r>
      <w:r w:rsidRPr="00DD6F46">
        <w:t>Th</w:t>
      </w:r>
      <w:r>
        <w:t>us</w:t>
      </w:r>
      <w:r w:rsidR="00AF1B30">
        <w:t>,</w:t>
      </w:r>
      <w:r>
        <w:t xml:space="preserve"> th</w:t>
      </w:r>
      <w:r w:rsidRPr="00DD6F46">
        <w:t xml:space="preserve">e </w:t>
      </w:r>
      <w:r>
        <w:t>requirement</w:t>
      </w:r>
      <w:r w:rsidRPr="00DD6F46">
        <w:t xml:space="preserve"> </w:t>
      </w:r>
      <w:r>
        <w:t>for</w:t>
      </w:r>
      <w:r w:rsidRPr="00DD6F46">
        <w:t xml:space="preserve"> </w:t>
      </w:r>
      <w:r>
        <w:t xml:space="preserve">improved </w:t>
      </w:r>
      <w:r w:rsidRPr="00DD6F46">
        <w:t>model calibration</w:t>
      </w:r>
      <w:r w:rsidR="00C66BAB">
        <w:t xml:space="preserve">, including steady </w:t>
      </w:r>
      <w:r>
        <w:t>state calibration</w:t>
      </w:r>
      <w:r w:rsidRPr="00DD6F46">
        <w:t xml:space="preserve"> </w:t>
      </w:r>
      <w:r>
        <w:t xml:space="preserve">(see </w:t>
      </w:r>
      <w:r w:rsidR="00AF4484">
        <w:fldChar w:fldCharType="begin"/>
      </w:r>
      <w:r>
        <w:instrText xml:space="preserve"> REF _Ref371234620 \h </w:instrText>
      </w:r>
      <w:r w:rsidR="00AF4484">
        <w:fldChar w:fldCharType="separate"/>
      </w:r>
      <w:r w:rsidR="005F3AD7">
        <w:t>Table </w:t>
      </w:r>
      <w:r w:rsidR="000F6092">
        <w:rPr>
          <w:noProof/>
        </w:rPr>
        <w:t>4</w:t>
      </w:r>
      <w:r w:rsidR="000F6092">
        <w:t>.</w:t>
      </w:r>
      <w:r w:rsidR="000F6092">
        <w:rPr>
          <w:noProof/>
        </w:rPr>
        <w:t>3</w:t>
      </w:r>
      <w:r w:rsidR="00AF4484">
        <w:fldChar w:fldCharType="end"/>
      </w:r>
      <w:r>
        <w:t>), becomes important mainly for site</w:t>
      </w:r>
      <w:r w:rsidR="00DB7C1F">
        <w:noBreakHyphen/>
      </w:r>
      <w:r>
        <w:t>specific assessments</w:t>
      </w:r>
      <w:r w:rsidRPr="00DD6F46">
        <w:t xml:space="preserve">. </w:t>
      </w:r>
      <w:r>
        <w:t xml:space="preserve">Note that the current version of </w:t>
      </w:r>
      <w:r w:rsidRPr="00DD6F46">
        <w:t>the NCM was calibrated under transient or time</w:t>
      </w:r>
      <w:r w:rsidR="00DB7C1F">
        <w:noBreakHyphen/>
      </w:r>
      <w:r w:rsidRPr="00DD6F46">
        <w:t xml:space="preserve">dependent groundwater flow conditions. The best performance was obtained for the alluvial aquifers with a coefficient of </w:t>
      </w:r>
      <w:r w:rsidRPr="007E765C">
        <w:t>determination equal to 0.94 and a water balance error of 5</w:t>
      </w:r>
      <w:r w:rsidR="006A55A9">
        <w:t> per cent</w:t>
      </w:r>
      <w:r w:rsidR="006A55A9" w:rsidRPr="007E765C">
        <w:t xml:space="preserve"> </w:t>
      </w:r>
      <w:r w:rsidRPr="007E765C">
        <w:t>(SWS</w:t>
      </w:r>
      <w:r w:rsidR="00AF1B30">
        <w:t> </w:t>
      </w:r>
      <w:r w:rsidRPr="007E765C">
        <w:t>2012a). The comparison between time series of observed and simulated groundwater levels</w:t>
      </w:r>
      <w:r>
        <w:t xml:space="preserve">, or </w:t>
      </w:r>
      <w:r w:rsidRPr="007E765C">
        <w:t>hydrograph matching</w:t>
      </w:r>
      <w:r>
        <w:t>,</w:t>
      </w:r>
      <w:r w:rsidRPr="007E765C">
        <w:t xml:space="preserve"> was particularly good in three </w:t>
      </w:r>
      <w:r>
        <w:t xml:space="preserve">of the </w:t>
      </w:r>
      <w:r w:rsidRPr="007E765C">
        <w:t xml:space="preserve">zones that are also part of </w:t>
      </w:r>
      <w:r>
        <w:t>this study’s</w:t>
      </w:r>
      <w:r w:rsidRPr="007E765C">
        <w:t xml:space="preserve"> two </w:t>
      </w:r>
      <w:r>
        <w:t>local</w:t>
      </w:r>
      <w:r w:rsidRPr="007E765C">
        <w:t xml:space="preserve"> models (</w:t>
      </w:r>
      <w:r>
        <w:t xml:space="preserve">see </w:t>
      </w:r>
      <w:r w:rsidR="00AF4484" w:rsidRPr="00CF1059">
        <w:fldChar w:fldCharType="begin"/>
      </w:r>
      <w:r w:rsidRPr="007E765C">
        <w:instrText xml:space="preserve"> REF _Ref371236874 \h </w:instrText>
      </w:r>
      <w:r w:rsidR="00AF4484" w:rsidRPr="00CF1059">
        <w:fldChar w:fldCharType="separate"/>
      </w:r>
      <w:r w:rsidR="005F3AD7">
        <w:t>Figure </w:t>
      </w:r>
      <w:r w:rsidR="000F6092">
        <w:rPr>
          <w:noProof/>
        </w:rPr>
        <w:t>4</w:t>
      </w:r>
      <w:r w:rsidR="000F6092">
        <w:t>.</w:t>
      </w:r>
      <w:r w:rsidR="000F6092">
        <w:rPr>
          <w:noProof/>
        </w:rPr>
        <w:t>3</w:t>
      </w:r>
      <w:r w:rsidR="00AF4484" w:rsidRPr="00CF1059">
        <w:fldChar w:fldCharType="end"/>
      </w:r>
      <w:r>
        <w:t xml:space="preserve">). While such good model performance </w:t>
      </w:r>
      <w:r w:rsidRPr="00CF1059">
        <w:t xml:space="preserve">adds confidence to the assessment, the </w:t>
      </w:r>
      <w:r>
        <w:t>importance</w:t>
      </w:r>
      <w:r w:rsidRPr="00CF1059">
        <w:t xml:space="preserve"> of calibration and validation should not be overestimated in a generic assessment where the key parameters for groundwater flow and solute transport will be perturbed over a fairly large range to provide results representative </w:t>
      </w:r>
      <w:r>
        <w:t>of</w:t>
      </w:r>
      <w:r w:rsidRPr="00CF1059">
        <w:t xml:space="preserve"> a much larger area</w:t>
      </w:r>
      <w:r w:rsidR="003464DB">
        <w:t>.</w:t>
      </w:r>
    </w:p>
    <w:p w14:paraId="4CE40CDE" w14:textId="323F6F88" w:rsidR="008F58B5" w:rsidRPr="00CF1059" w:rsidRDefault="005F3AD7" w:rsidP="008F58B5">
      <w:pPr>
        <w:pStyle w:val="OWStablecaption"/>
      </w:pPr>
      <w:bookmarkStart w:id="603" w:name="_Ref406173575"/>
      <w:bookmarkStart w:id="604" w:name="_Toc467149730"/>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4</w:t>
      </w:r>
      <w:r w:rsidR="00AF4484">
        <w:fldChar w:fldCharType="end"/>
      </w:r>
      <w:bookmarkEnd w:id="599"/>
      <w:bookmarkEnd w:id="600"/>
      <w:bookmarkEnd w:id="603"/>
      <w:r w:rsidR="008F58B5" w:rsidRPr="00CF1059">
        <w:t xml:space="preserve"> </w:t>
      </w:r>
      <w:r w:rsidR="00837049">
        <w:t xml:space="preserve"> </w:t>
      </w:r>
      <w:r w:rsidR="008F58B5" w:rsidRPr="00CF1059">
        <w:t xml:space="preserve">Evaluation of model limitations for </w:t>
      </w:r>
      <w:r w:rsidR="00B7150E">
        <w:t>high end</w:t>
      </w:r>
      <w:r w:rsidR="008F58B5" w:rsidRPr="00CF1059">
        <w:t xml:space="preserve"> </w:t>
      </w:r>
      <w:r w:rsidR="002009E5">
        <w:t xml:space="preserve">exposure </w:t>
      </w:r>
      <w:r w:rsidR="008F58B5" w:rsidRPr="00CF1059">
        <w:t>assessments</w:t>
      </w:r>
      <w:bookmarkEnd w:id="601"/>
      <w:bookmarkEnd w:id="602"/>
      <w:bookmarkEnd w:id="604"/>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C6D9F1"/>
        <w:tblCellMar>
          <w:left w:w="0" w:type="dxa"/>
          <w:right w:w="0" w:type="dxa"/>
        </w:tblCellMar>
        <w:tblLook w:val="04A0" w:firstRow="1" w:lastRow="0" w:firstColumn="1" w:lastColumn="0" w:noHBand="0" w:noVBand="1"/>
      </w:tblPr>
      <w:tblGrid>
        <w:gridCol w:w="4042"/>
        <w:gridCol w:w="5012"/>
      </w:tblGrid>
      <w:tr w:rsidR="008F58B5" w:rsidRPr="00CF1059" w14:paraId="4CE40CE1" w14:textId="77777777" w:rsidTr="00355019">
        <w:trPr>
          <w:trHeight w:val="584"/>
          <w:tblHeader/>
        </w:trPr>
        <w:tc>
          <w:tcPr>
            <w:tcW w:w="2232" w:type="pct"/>
            <w:tcBorders>
              <w:bottom w:val="single" w:sz="4" w:space="0" w:color="000000" w:themeColor="text1"/>
            </w:tcBorders>
            <w:shd w:val="clear" w:color="auto" w:fill="C6D9F1"/>
            <w:tcMar>
              <w:top w:w="72" w:type="dxa"/>
              <w:left w:w="144" w:type="dxa"/>
              <w:bottom w:w="72" w:type="dxa"/>
              <w:right w:w="144" w:type="dxa"/>
            </w:tcMar>
            <w:hideMark/>
          </w:tcPr>
          <w:p w14:paraId="4CE40CDF" w14:textId="77777777" w:rsidR="008F58B5" w:rsidRPr="00CC44D3" w:rsidRDefault="008F58B5" w:rsidP="00203429">
            <w:pPr>
              <w:pStyle w:val="OWSTableheading"/>
            </w:pPr>
            <w:r w:rsidRPr="00CC44D3">
              <w:t>Model limitations</w:t>
            </w:r>
          </w:p>
        </w:tc>
        <w:tc>
          <w:tcPr>
            <w:tcW w:w="2768" w:type="pct"/>
            <w:tcBorders>
              <w:bottom w:val="single" w:sz="4" w:space="0" w:color="000000" w:themeColor="text1"/>
            </w:tcBorders>
            <w:shd w:val="clear" w:color="auto" w:fill="C6D9F1"/>
            <w:tcMar>
              <w:top w:w="72" w:type="dxa"/>
              <w:left w:w="144" w:type="dxa"/>
              <w:bottom w:w="72" w:type="dxa"/>
              <w:right w:w="144" w:type="dxa"/>
            </w:tcMar>
            <w:hideMark/>
          </w:tcPr>
          <w:p w14:paraId="4CE40CE0" w14:textId="1EF2346B" w:rsidR="008F58B5" w:rsidRPr="00CC44D3" w:rsidRDefault="008F58B5" w:rsidP="00203429">
            <w:pPr>
              <w:pStyle w:val="OWSTableheading"/>
            </w:pPr>
            <w:r w:rsidRPr="00CC44D3">
              <w:t xml:space="preserve">Critical for a </w:t>
            </w:r>
            <w:r w:rsidR="00B7150E">
              <w:t>high end</w:t>
            </w:r>
            <w:r w:rsidR="002009E5">
              <w:t xml:space="preserve"> exposure</w:t>
            </w:r>
            <w:r w:rsidRPr="00CC44D3">
              <w:t xml:space="preserve"> assessment?</w:t>
            </w:r>
          </w:p>
        </w:tc>
      </w:tr>
      <w:tr w:rsidR="008F58B5" w:rsidRPr="00CF1059" w14:paraId="4CE40CE4" w14:textId="77777777" w:rsidTr="00355019">
        <w:trPr>
          <w:trHeight w:val="584"/>
        </w:trPr>
        <w:tc>
          <w:tcPr>
            <w:tcW w:w="2232" w:type="pct"/>
            <w:shd w:val="clear" w:color="auto" w:fill="auto"/>
            <w:tcMar>
              <w:top w:w="72" w:type="dxa"/>
              <w:left w:w="144" w:type="dxa"/>
              <w:bottom w:w="72" w:type="dxa"/>
              <w:right w:w="144" w:type="dxa"/>
            </w:tcMar>
            <w:hideMark/>
          </w:tcPr>
          <w:p w14:paraId="4CE40CE2" w14:textId="77777777" w:rsidR="008F58B5" w:rsidRPr="00CC44D3" w:rsidRDefault="000868D7" w:rsidP="00F977AB">
            <w:pPr>
              <w:pStyle w:val="OWSTabletext"/>
            </w:pPr>
            <w:r w:rsidRPr="007B4EA9">
              <w:t>Traceability</w:t>
            </w:r>
            <w:r w:rsidR="008F58B5" w:rsidRPr="00CC44D3">
              <w:t>: how the hydrogeological and hydrochemical datasets have been incorporated to inform the numerical modelling of the groundwater system</w:t>
            </w:r>
            <w:r w:rsidR="00586F8A">
              <w:t xml:space="preserve"> </w:t>
            </w:r>
          </w:p>
        </w:tc>
        <w:tc>
          <w:tcPr>
            <w:tcW w:w="2768" w:type="pct"/>
            <w:shd w:val="clear" w:color="auto" w:fill="auto"/>
            <w:tcMar>
              <w:top w:w="72" w:type="dxa"/>
              <w:left w:w="144" w:type="dxa"/>
              <w:bottom w:w="72" w:type="dxa"/>
              <w:right w:w="144" w:type="dxa"/>
            </w:tcMar>
            <w:hideMark/>
          </w:tcPr>
          <w:p w14:paraId="4CE40CE3" w14:textId="77777777" w:rsidR="008F58B5" w:rsidRPr="00CC44D3" w:rsidRDefault="008F58B5" w:rsidP="00F977AB">
            <w:pPr>
              <w:pStyle w:val="OWSTabletext"/>
            </w:pPr>
            <w:r w:rsidRPr="00CC44D3">
              <w:t>Yes. Traceability is critical for any assessment. At least for the shallow groundwater the starting conditions (</w:t>
            </w:r>
            <w:r>
              <w:t>‘</w:t>
            </w:r>
            <w:r w:rsidRPr="00CC44D3">
              <w:t>reference model</w:t>
            </w:r>
            <w:r>
              <w:t>’</w:t>
            </w:r>
            <w:r w:rsidRPr="00CC44D3">
              <w:t>) should be known including its underlying assumptions (even if very simplified)</w:t>
            </w:r>
            <w:r>
              <w:t>.</w:t>
            </w:r>
            <w:r w:rsidRPr="00CC44D3">
              <w:t xml:space="preserve"> </w:t>
            </w:r>
          </w:p>
        </w:tc>
      </w:tr>
      <w:tr w:rsidR="008F58B5" w:rsidRPr="00CF1059" w14:paraId="4CE40CE7" w14:textId="77777777" w:rsidTr="00355019">
        <w:trPr>
          <w:trHeight w:val="584"/>
        </w:trPr>
        <w:tc>
          <w:tcPr>
            <w:tcW w:w="2232" w:type="pct"/>
            <w:shd w:val="clear" w:color="auto" w:fill="auto"/>
            <w:tcMar>
              <w:top w:w="72" w:type="dxa"/>
              <w:left w:w="144" w:type="dxa"/>
              <w:bottom w:w="72" w:type="dxa"/>
              <w:right w:w="144" w:type="dxa"/>
            </w:tcMar>
            <w:hideMark/>
          </w:tcPr>
          <w:p w14:paraId="4CE40CE5" w14:textId="77777777" w:rsidR="008F58B5" w:rsidRPr="00CC44D3" w:rsidRDefault="000868D7" w:rsidP="00F977AB">
            <w:pPr>
              <w:pStyle w:val="OWSTabletext"/>
            </w:pPr>
            <w:r w:rsidRPr="007B4EA9">
              <w:t>Accuracy</w:t>
            </w:r>
            <w:r w:rsidR="008F58B5" w:rsidRPr="00CC44D3">
              <w:t>: lack of calibration against observed data to ensure the model provides a representative simulation of the natural system and processes.</w:t>
            </w:r>
          </w:p>
        </w:tc>
        <w:tc>
          <w:tcPr>
            <w:tcW w:w="2768" w:type="pct"/>
            <w:shd w:val="clear" w:color="auto" w:fill="auto"/>
            <w:tcMar>
              <w:top w:w="72" w:type="dxa"/>
              <w:left w:w="144" w:type="dxa"/>
              <w:bottom w:w="72" w:type="dxa"/>
              <w:right w:w="144" w:type="dxa"/>
            </w:tcMar>
            <w:hideMark/>
          </w:tcPr>
          <w:p w14:paraId="4CE40CE6" w14:textId="77777777" w:rsidR="008F58B5" w:rsidRPr="00CC44D3" w:rsidRDefault="008F58B5" w:rsidP="008276AD">
            <w:pPr>
              <w:pStyle w:val="OWSTabletext"/>
            </w:pPr>
            <w:r w:rsidRPr="00CC44D3">
              <w:t>No. There is no need for an accurate reproduction of the site</w:t>
            </w:r>
            <w:r w:rsidR="00DB7C1F">
              <w:noBreakHyphen/>
            </w:r>
            <w:r w:rsidRPr="00CC44D3">
              <w:t xml:space="preserve">specific system </w:t>
            </w:r>
            <w:r>
              <w:t>and</w:t>
            </w:r>
            <w:r w:rsidRPr="00CC44D3">
              <w:t xml:space="preserve"> processes as the model will be set up to produce a range of outputs representing a broad range of groundwater flow conditions. </w:t>
            </w:r>
            <w:r>
              <w:t xml:space="preserve">That is, the perturbations will result in </w:t>
            </w:r>
            <w:r w:rsidRPr="00CC44D3">
              <w:t>the calculated heads and velocities differ</w:t>
            </w:r>
            <w:r>
              <w:t>ing</w:t>
            </w:r>
            <w:r w:rsidRPr="00CC44D3">
              <w:t xml:space="preserve"> from the site</w:t>
            </w:r>
            <w:r w:rsidR="00DB7C1F">
              <w:noBreakHyphen/>
            </w:r>
            <w:r w:rsidRPr="00CC44D3">
              <w:t>specific conditions</w:t>
            </w:r>
            <w:r>
              <w:t xml:space="preserve"> anyway</w:t>
            </w:r>
            <w:r w:rsidRPr="00CC44D3">
              <w:t xml:space="preserve">. </w:t>
            </w:r>
          </w:p>
        </w:tc>
      </w:tr>
      <w:tr w:rsidR="008F58B5" w:rsidRPr="00CF1059" w14:paraId="4CE40CEA" w14:textId="77777777" w:rsidTr="00355019">
        <w:trPr>
          <w:trHeight w:val="584"/>
        </w:trPr>
        <w:tc>
          <w:tcPr>
            <w:tcW w:w="2232" w:type="pct"/>
            <w:shd w:val="clear" w:color="auto" w:fill="auto"/>
            <w:tcMar>
              <w:top w:w="72" w:type="dxa"/>
              <w:left w:w="144" w:type="dxa"/>
              <w:bottom w:w="72" w:type="dxa"/>
              <w:right w:w="144" w:type="dxa"/>
            </w:tcMar>
            <w:hideMark/>
          </w:tcPr>
          <w:p w14:paraId="4CE40CE8" w14:textId="77777777" w:rsidR="008F58B5" w:rsidRPr="00CC44D3" w:rsidRDefault="000868D7" w:rsidP="00F977AB">
            <w:pPr>
              <w:pStyle w:val="OWSTabletext"/>
            </w:pPr>
            <w:r w:rsidRPr="007B4EA9">
              <w:t>Adequate system representation</w:t>
            </w:r>
            <w:r w:rsidR="008F58B5" w:rsidRPr="00CC44D3">
              <w:t>: ‘minor’ faulting within the catchment cannot be captured by a regional scale model.</w:t>
            </w:r>
          </w:p>
        </w:tc>
        <w:tc>
          <w:tcPr>
            <w:tcW w:w="2768" w:type="pct"/>
            <w:shd w:val="clear" w:color="auto" w:fill="auto"/>
            <w:tcMar>
              <w:top w:w="72" w:type="dxa"/>
              <w:left w:w="144" w:type="dxa"/>
              <w:bottom w:w="72" w:type="dxa"/>
              <w:right w:w="144" w:type="dxa"/>
            </w:tcMar>
            <w:hideMark/>
          </w:tcPr>
          <w:p w14:paraId="4CE40CE9" w14:textId="77777777" w:rsidR="008F58B5" w:rsidRPr="00CC44D3" w:rsidRDefault="008F58B5" w:rsidP="00F977AB">
            <w:pPr>
              <w:pStyle w:val="OWSTabletext"/>
            </w:pPr>
            <w:r w:rsidRPr="00CC44D3">
              <w:t xml:space="preserve">No. Transport calculations involve a very small computational domain incorporating local features rather than regional. While faults may have an impact on solute transport </w:t>
            </w:r>
            <w:r w:rsidR="004871EE">
              <w:t>when</w:t>
            </w:r>
            <w:r>
              <w:t xml:space="preserve"> </w:t>
            </w:r>
            <w:r w:rsidRPr="00CC44D3">
              <w:t xml:space="preserve">deep groundwater (and deep contaminant sources) is involved, faults are generally </w:t>
            </w:r>
            <w:r>
              <w:t>less</w:t>
            </w:r>
            <w:r w:rsidRPr="00CC44D3">
              <w:t xml:space="preserve"> important for shallow groundwater and contaminant sources at the surface</w:t>
            </w:r>
            <w:r>
              <w:t xml:space="preserve"> (in some cases they provide a barrier to flow)</w:t>
            </w:r>
            <w:r w:rsidRPr="00CC44D3">
              <w:t>.</w:t>
            </w:r>
          </w:p>
        </w:tc>
      </w:tr>
      <w:tr w:rsidR="008F58B5" w:rsidRPr="00CF1059" w14:paraId="4CE40CED" w14:textId="77777777" w:rsidTr="00355019">
        <w:trPr>
          <w:trHeight w:val="584"/>
        </w:trPr>
        <w:tc>
          <w:tcPr>
            <w:tcW w:w="2232" w:type="pct"/>
            <w:shd w:val="clear" w:color="auto" w:fill="auto"/>
            <w:tcMar>
              <w:top w:w="72" w:type="dxa"/>
              <w:left w:w="144" w:type="dxa"/>
              <w:bottom w:w="72" w:type="dxa"/>
              <w:right w:w="144" w:type="dxa"/>
            </w:tcMar>
            <w:hideMark/>
          </w:tcPr>
          <w:p w14:paraId="4CE40CEB" w14:textId="77777777" w:rsidR="008F58B5" w:rsidRPr="00CC44D3" w:rsidRDefault="000868D7" w:rsidP="00F977AB">
            <w:pPr>
              <w:pStyle w:val="OWSTabletext"/>
            </w:pPr>
            <w:r w:rsidRPr="007B4EA9">
              <w:t>Fit for purpose</w:t>
            </w:r>
            <w:r w:rsidR="008F58B5" w:rsidRPr="00CC44D3">
              <w:t xml:space="preserve">: the degree of connectivity between the alluvium and hard rock aquifers represents a significant data gap for this study at the present time. </w:t>
            </w:r>
          </w:p>
        </w:tc>
        <w:tc>
          <w:tcPr>
            <w:tcW w:w="2768" w:type="pct"/>
            <w:shd w:val="clear" w:color="auto" w:fill="auto"/>
            <w:tcMar>
              <w:top w:w="72" w:type="dxa"/>
              <w:left w:w="144" w:type="dxa"/>
              <w:bottom w:w="72" w:type="dxa"/>
              <w:right w:w="144" w:type="dxa"/>
            </w:tcMar>
            <w:hideMark/>
          </w:tcPr>
          <w:p w14:paraId="4CE40CEC" w14:textId="77777777" w:rsidR="008F58B5" w:rsidRPr="00CC44D3" w:rsidRDefault="008F58B5" w:rsidP="008276AD">
            <w:pPr>
              <w:pStyle w:val="OWSTabletext"/>
            </w:pPr>
            <w:r w:rsidRPr="00CC44D3">
              <w:t xml:space="preserve">No. As the focus in phase 1 is on shallow groundwater, there is less need for an accurate representation of such connectivity with deeper units. Unless faults are present, the very shallow groundwater is relatively insensitive to the way the deeper layers are connected. </w:t>
            </w:r>
          </w:p>
        </w:tc>
      </w:tr>
    </w:tbl>
    <w:p w14:paraId="4CE40CEE" w14:textId="3C6EF471" w:rsidR="003464DB" w:rsidRDefault="008F58B5" w:rsidP="0001172E">
      <w:pPr>
        <w:pStyle w:val="OWSNormal11pt"/>
      </w:pPr>
      <w:r w:rsidRPr="00CF1059">
        <w:t>Based on th</w:t>
      </w:r>
      <w:r>
        <w:t>e above analysis</w:t>
      </w:r>
      <w:r w:rsidRPr="00CF1059">
        <w:t xml:space="preserve">, </w:t>
      </w:r>
      <w:r w:rsidR="009A6869">
        <w:t>th</w:t>
      </w:r>
      <w:r w:rsidR="009A6869" w:rsidRPr="009A6869">
        <w:t xml:space="preserve">e NCM is "fit </w:t>
      </w:r>
      <w:r w:rsidR="00AA5B86">
        <w:t>f</w:t>
      </w:r>
      <w:r w:rsidR="009A6869" w:rsidRPr="009A6869">
        <w:t xml:space="preserve">or purpose" and there is a high degree of confidence in using </w:t>
      </w:r>
      <w:r w:rsidR="00AA5B86">
        <w:t xml:space="preserve">the </w:t>
      </w:r>
      <w:r w:rsidR="009A6869" w:rsidRPr="009A6869">
        <w:t>NCM as a starting point</w:t>
      </w:r>
      <w:r w:rsidRPr="00CF1059">
        <w:t xml:space="preserve"> for transport calculations in shallow groundwater</w:t>
      </w:r>
      <w:r w:rsidRPr="00276B09">
        <w:t xml:space="preserve"> </w:t>
      </w:r>
      <w:r>
        <w:t xml:space="preserve">of the Lower and Upper Namoi Alluvium in the Narrabri and Gunnedah Formations. However, to simulate </w:t>
      </w:r>
      <w:r w:rsidRPr="00CA669D">
        <w:t>deeper groundwater</w:t>
      </w:r>
      <w:r>
        <w:t xml:space="preserve"> underlying the alluvium or shallow groundwater in non</w:t>
      </w:r>
      <w:r w:rsidR="00DB7C1F">
        <w:noBreakHyphen/>
      </w:r>
      <w:r>
        <w:t>alluvial layers outcropping at the surface,</w:t>
      </w:r>
      <w:r w:rsidRPr="00CF1059">
        <w:t xml:space="preserve"> model improvements </w:t>
      </w:r>
      <w:r>
        <w:t>would be</w:t>
      </w:r>
      <w:r w:rsidRPr="00CF1059">
        <w:t xml:space="preserve"> needed</w:t>
      </w:r>
      <w:r>
        <w:t>,</w:t>
      </w:r>
      <w:r w:rsidRPr="00CF1059">
        <w:t xml:space="preserve"> or another model </w:t>
      </w:r>
      <w:r>
        <w:t>would</w:t>
      </w:r>
      <w:r w:rsidRPr="00CF1059">
        <w:t xml:space="preserve"> </w:t>
      </w:r>
      <w:r>
        <w:t xml:space="preserve">need to </w:t>
      </w:r>
      <w:r w:rsidRPr="00CF1059">
        <w:t>be used</w:t>
      </w:r>
      <w:r w:rsidR="003464DB">
        <w:t>.</w:t>
      </w:r>
    </w:p>
    <w:p w14:paraId="4CE40CEF" w14:textId="77777777" w:rsidR="008F58B5" w:rsidRDefault="008F58B5" w:rsidP="00C51052">
      <w:pPr>
        <w:pStyle w:val="Heading2"/>
      </w:pPr>
      <w:bookmarkStart w:id="605" w:name="_Toc384146834"/>
      <w:bookmarkStart w:id="606" w:name="_Ref404549951"/>
      <w:bookmarkStart w:id="607" w:name="_Toc404628657"/>
      <w:bookmarkStart w:id="608" w:name="_Toc467149708"/>
      <w:r w:rsidRPr="00D10D4A">
        <w:t>Catchment</w:t>
      </w:r>
      <w:r>
        <w:rPr>
          <w:i/>
        </w:rPr>
        <w:t xml:space="preserve"> </w:t>
      </w:r>
      <w:r w:rsidRPr="0061793A">
        <w:t>characteristics</w:t>
      </w:r>
      <w:bookmarkEnd w:id="605"/>
      <w:bookmarkEnd w:id="606"/>
      <w:bookmarkEnd w:id="607"/>
      <w:bookmarkEnd w:id="608"/>
    </w:p>
    <w:p w14:paraId="4CE40CF0" w14:textId="77777777" w:rsidR="008F58B5" w:rsidRPr="00A55FA3" w:rsidRDefault="008F58B5" w:rsidP="00C51052">
      <w:pPr>
        <w:pStyle w:val="Heading3"/>
      </w:pPr>
      <w:r w:rsidRPr="00A55FA3">
        <w:t>Geography</w:t>
      </w:r>
    </w:p>
    <w:p w14:paraId="4CE40CF1" w14:textId="35C6D158" w:rsidR="008F58B5" w:rsidRDefault="008F58B5" w:rsidP="008F58B5">
      <w:pPr>
        <w:pStyle w:val="OWSNormal11pt"/>
      </w:pPr>
      <w:r w:rsidRPr="00E604AB">
        <w:t>The Namoi catchment is in north</w:t>
      </w:r>
      <w:r w:rsidR="00DB7C1F">
        <w:noBreakHyphen/>
      </w:r>
      <w:r w:rsidRPr="00E604AB">
        <w:t>eastern New South Wales, and is based around the Namoi, Manilla and Peel rivers (</w:t>
      </w:r>
      <w:r w:rsidR="0010727F">
        <w:fldChar w:fldCharType="begin"/>
      </w:r>
      <w:r w:rsidR="0010727F">
        <w:instrText xml:space="preserve"> REF _Ref371153790 \h  \* MERGEFORMAT </w:instrText>
      </w:r>
      <w:r w:rsidR="0010727F">
        <w:fldChar w:fldCharType="separate"/>
      </w:r>
      <w:r w:rsidR="005F3AD7">
        <w:t>Figure </w:t>
      </w:r>
      <w:r w:rsidR="000F6092">
        <w:t>4.2</w:t>
      </w:r>
      <w:r w:rsidR="0010727F">
        <w:fldChar w:fldCharType="end"/>
      </w:r>
      <w:r w:rsidRPr="00E604AB">
        <w:t>). It is bounded to the east by the Great Dividing Range, to the north by the Gwydir River catchment, to the south by the Macquarie</w:t>
      </w:r>
      <w:r w:rsidR="00DB7C1F">
        <w:noBreakHyphen/>
      </w:r>
      <w:r w:rsidRPr="00E604AB">
        <w:t>Castlereagh region and to the west by the Barwon</w:t>
      </w:r>
      <w:r w:rsidR="00DB7C1F">
        <w:noBreakHyphen/>
      </w:r>
      <w:r w:rsidRPr="00E604AB">
        <w:t>Darling region. The Namoi River and its main tributary, the Peel River, rise in the Great Dividing Range at elevations over 1</w:t>
      </w:r>
      <w:r w:rsidR="006A55A9">
        <w:t> </w:t>
      </w:r>
      <w:r w:rsidRPr="00E604AB">
        <w:t>000</w:t>
      </w:r>
      <w:r w:rsidR="00210F52">
        <w:t> </w:t>
      </w:r>
      <w:r w:rsidRPr="00E604AB">
        <w:t>m, falling to 250</w:t>
      </w:r>
      <w:r w:rsidR="00210F52">
        <w:t> </w:t>
      </w:r>
      <w:r w:rsidRPr="00E604AB">
        <w:t>m where the two rivers meet near Gunnedah. The river then flows through sedimentary slopes (a midslope land unit fringing the Liverpool Plains, Duri Hills and East Pilliga Hills) to the open floodplains in the west. Nearly two</w:t>
      </w:r>
      <w:r w:rsidR="00DB7C1F">
        <w:noBreakHyphen/>
      </w:r>
      <w:r w:rsidRPr="00E604AB">
        <w:t>thirds of the region is comparatively flat</w:t>
      </w:r>
      <w:r w:rsidRPr="00E604AB">
        <w:rPr>
          <w:rStyle w:val="FootnoteReference"/>
        </w:rPr>
        <w:footnoteReference w:id="5"/>
      </w:r>
      <w:r w:rsidRPr="00E604AB">
        <w:t>. The NCM covers an area of 30</w:t>
      </w:r>
      <w:r>
        <w:t> </w:t>
      </w:r>
      <w:r w:rsidR="00210F52" w:rsidRPr="00E604AB">
        <w:t>380</w:t>
      </w:r>
      <w:r w:rsidR="00210F52">
        <w:t> </w:t>
      </w:r>
      <w:r w:rsidRPr="00E604AB">
        <w:t>km</w:t>
      </w:r>
      <w:r w:rsidRPr="00E604AB">
        <w:rPr>
          <w:vertAlign w:val="superscript"/>
        </w:rPr>
        <w:t>2</w:t>
      </w:r>
      <w:r w:rsidRPr="00E604AB">
        <w:t xml:space="preserve"> and is enclosed within the boundaries of the Namoi catchment boundary.</w:t>
      </w:r>
    </w:p>
    <w:p w14:paraId="4CE40CF2" w14:textId="77777777" w:rsidR="008F58B5" w:rsidRDefault="008F58B5" w:rsidP="007A4D14">
      <w:pPr>
        <w:pStyle w:val="NormalWeb"/>
        <w:jc w:val="center"/>
        <w:rPr>
          <w:rFonts w:asciiTheme="minorHAnsi" w:hAnsiTheme="minorHAnsi"/>
        </w:rPr>
      </w:pPr>
      <w:r>
        <w:rPr>
          <w:noProof/>
          <w:lang w:eastAsia="en-AU"/>
        </w:rPr>
        <w:drawing>
          <wp:inline distT="0" distB="0" distL="0" distR="0" wp14:anchorId="4CE415FC" wp14:editId="609D75F8">
            <wp:extent cx="5325836" cy="4724169"/>
            <wp:effectExtent l="19050" t="0" r="8164"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5339319" cy="4736129"/>
                    </a:xfrm>
                    <a:prstGeom prst="rect">
                      <a:avLst/>
                    </a:prstGeom>
                    <a:noFill/>
                    <a:ln w="9525">
                      <a:noFill/>
                      <a:miter lim="800000"/>
                      <a:headEnd/>
                      <a:tailEnd/>
                    </a:ln>
                  </pic:spPr>
                </pic:pic>
              </a:graphicData>
            </a:graphic>
          </wp:inline>
        </w:drawing>
      </w:r>
    </w:p>
    <w:p w14:paraId="4CE40CF3" w14:textId="77777777" w:rsidR="0001172E" w:rsidRPr="00CF1059" w:rsidRDefault="00725CD1" w:rsidP="00510731">
      <w:pPr>
        <w:pStyle w:val="OWSBelowFigureText9pt"/>
        <w:rPr>
          <w:rFonts w:asciiTheme="minorHAnsi" w:hAnsiTheme="minorHAnsi"/>
        </w:rPr>
      </w:pPr>
      <w:r>
        <w:t>Source:</w:t>
      </w:r>
      <w:r w:rsidR="0001172E">
        <w:t xml:space="preserve"> Commonwealth of Australia </w:t>
      </w:r>
      <w:r w:rsidR="0068094C">
        <w:t>(</w:t>
      </w:r>
      <w:r w:rsidR="0001172E">
        <w:t>2014</w:t>
      </w:r>
      <w:r w:rsidR="0068094C">
        <w:t>)</w:t>
      </w:r>
      <w:r w:rsidR="0001172E">
        <w:t xml:space="preserve">; Author, Welsh et al. </w:t>
      </w:r>
      <w:r w:rsidR="0068094C">
        <w:t>(</w:t>
      </w:r>
      <w:r w:rsidR="0001172E">
        <w:t>2014</w:t>
      </w:r>
      <w:r w:rsidR="0068094C">
        <w:t>)</w:t>
      </w:r>
    </w:p>
    <w:p w14:paraId="4CE40CF4" w14:textId="31699F48" w:rsidR="008F58B5" w:rsidRPr="0001172E" w:rsidRDefault="005F3AD7" w:rsidP="0001172E">
      <w:pPr>
        <w:pStyle w:val="OWSfigurecaption"/>
      </w:pPr>
      <w:bookmarkStart w:id="609" w:name="_Ref405821236"/>
      <w:bookmarkStart w:id="610" w:name="_Ref371153790"/>
      <w:bookmarkStart w:id="611" w:name="_Toc384147333"/>
      <w:bookmarkStart w:id="612" w:name="_Toc404628706"/>
      <w:bookmarkStart w:id="613" w:name="_Toc467149761"/>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w:t>
      </w:r>
      <w:r w:rsidR="00AF4484">
        <w:fldChar w:fldCharType="end"/>
      </w:r>
      <w:bookmarkEnd w:id="609"/>
      <w:bookmarkEnd w:id="610"/>
      <w:r w:rsidR="008F58B5" w:rsidRPr="0001172E">
        <w:t xml:space="preserve"> </w:t>
      </w:r>
      <w:r w:rsidR="00837049">
        <w:t xml:space="preserve"> </w:t>
      </w:r>
      <w:r w:rsidR="008F58B5" w:rsidRPr="0001172E">
        <w:t>Namoi River with significant tributaries; only part of the catchment is enclosed by the subregion</w:t>
      </w:r>
      <w:bookmarkEnd w:id="611"/>
      <w:bookmarkEnd w:id="612"/>
      <w:bookmarkEnd w:id="613"/>
    </w:p>
    <w:p w14:paraId="4CE40CF5" w14:textId="77777777" w:rsidR="003464DB" w:rsidRDefault="008F58B5" w:rsidP="0001172E">
      <w:pPr>
        <w:pStyle w:val="OWSNormal11pt"/>
      </w:pPr>
      <w:r w:rsidRPr="0001172E">
        <w:t>The Namoi catchment covers an area of 41 856</w:t>
      </w:r>
      <w:r w:rsidR="006D203A">
        <w:t> </w:t>
      </w:r>
      <w:r w:rsidRPr="0001172E">
        <w:t>km</w:t>
      </w:r>
      <w:r w:rsidR="000868D7" w:rsidRPr="007B4EA9">
        <w:rPr>
          <w:vertAlign w:val="superscript"/>
        </w:rPr>
        <w:t>2</w:t>
      </w:r>
      <w:r w:rsidRPr="0001172E">
        <w:t>, corresponding to 4% of the area of the Murray</w:t>
      </w:r>
      <w:r w:rsidR="00DB7C1F">
        <w:noBreakHyphen/>
      </w:r>
      <w:r w:rsidRPr="0001172E">
        <w:t>Darling Basin. Other major tributaries of the Namoi River include the Manilla and McDonald rivers, Coxs Creek, and the Mooki and Cockburn rivers, all of which join the Namoi upstream of Boggabri. The Namoi River then flows westerly across the western plains and joins the Barwon River near Walgett. Regulation in the catchment includes Keepit Dam (capacity 426</w:t>
      </w:r>
      <w:r w:rsidR="006D203A">
        <w:t> </w:t>
      </w:r>
      <w:r w:rsidRPr="0001172E">
        <w:t>GL), Chaffey Dam (capacity around 63</w:t>
      </w:r>
      <w:r w:rsidR="006D203A">
        <w:rPr>
          <w:caps/>
        </w:rPr>
        <w:t> </w:t>
      </w:r>
      <w:r w:rsidRPr="0001172E">
        <w:t>GL), Split Rock Dam (capacity 397</w:t>
      </w:r>
      <w:r w:rsidR="006D203A">
        <w:t> </w:t>
      </w:r>
      <w:r w:rsidRPr="0001172E">
        <w:t>GL) and a number of weirs</w:t>
      </w:r>
      <w:r w:rsidR="003464DB">
        <w:t>.</w:t>
      </w:r>
    </w:p>
    <w:p w14:paraId="4CE40CF6" w14:textId="77777777" w:rsidR="008F58B5" w:rsidRPr="00A55FA3" w:rsidRDefault="008F58B5" w:rsidP="00C51052">
      <w:pPr>
        <w:pStyle w:val="Heading3"/>
      </w:pPr>
      <w:r w:rsidRPr="00A55FA3">
        <w:t>Ecology</w:t>
      </w:r>
    </w:p>
    <w:p w14:paraId="4CE40CF7" w14:textId="77777777" w:rsidR="008F58B5" w:rsidRPr="00CF1059" w:rsidRDefault="008F58B5" w:rsidP="0001172E">
      <w:pPr>
        <w:pStyle w:val="OWSpre-listtext"/>
      </w:pPr>
      <w:r w:rsidRPr="00CF1059">
        <w:t>The Namoi catchment is an ecologically significant area because it includes:</w:t>
      </w:r>
    </w:p>
    <w:p w14:paraId="4CE40CF8" w14:textId="3C105E01" w:rsidR="008F58B5" w:rsidRPr="00CF1059" w:rsidRDefault="008F58B5" w:rsidP="00012067">
      <w:pPr>
        <w:pStyle w:val="OWSbulletL1"/>
      </w:pPr>
      <w:r w:rsidRPr="00CF1059">
        <w:t>A wide range of aquatic habitats of ecological importance, including large areas of anabranch and billabong wetlands downstream of Narrabri (</w:t>
      </w:r>
      <w:r w:rsidR="00AF4484">
        <w:fldChar w:fldCharType="begin"/>
      </w:r>
      <w:r w:rsidR="001610F9">
        <w:instrText xml:space="preserve"> REF _Ref405821236 \h </w:instrText>
      </w:r>
      <w:r w:rsidR="00AF4484">
        <w:fldChar w:fldCharType="separate"/>
      </w:r>
      <w:r w:rsidR="005F3AD7">
        <w:t>Figure </w:t>
      </w:r>
      <w:r w:rsidR="000F6092">
        <w:rPr>
          <w:noProof/>
        </w:rPr>
        <w:t>4</w:t>
      </w:r>
      <w:r w:rsidR="000F6092">
        <w:t>.</w:t>
      </w:r>
      <w:r w:rsidR="000F6092">
        <w:rPr>
          <w:noProof/>
        </w:rPr>
        <w:t>2</w:t>
      </w:r>
      <w:r w:rsidR="00AF4484">
        <w:fldChar w:fldCharType="end"/>
      </w:r>
      <w:r>
        <w:t>)</w:t>
      </w:r>
      <w:r w:rsidR="006D203A">
        <w:t>.</w:t>
      </w:r>
    </w:p>
    <w:p w14:paraId="4CE40CF9" w14:textId="77777777" w:rsidR="008F58B5" w:rsidRPr="00CF1059" w:rsidRDefault="008F58B5" w:rsidP="00012067">
      <w:pPr>
        <w:pStyle w:val="OWSbulletL1"/>
      </w:pPr>
      <w:r w:rsidRPr="00CF1059">
        <w:t>Endangered ecological communities in the vicinity of Lake Goran</w:t>
      </w:r>
      <w:r>
        <w:t xml:space="preserve">, which is listed in the </w:t>
      </w:r>
      <w:r w:rsidRPr="00220698">
        <w:t>Directory of Important Wetlands in Australia</w:t>
      </w:r>
      <w:r>
        <w:t xml:space="preserve"> (Environment Australia 2001) and provides habitat for large numbers of waterbirds; </w:t>
      </w:r>
      <w:r w:rsidRPr="00CF1059">
        <w:t>and Gulliga</w:t>
      </w:r>
      <w:r>
        <w:t>l</w:t>
      </w:r>
      <w:r w:rsidRPr="00CF1059">
        <w:t xml:space="preserve"> Lagoon</w:t>
      </w:r>
      <w:r>
        <w:t>, which is important for native fish</w:t>
      </w:r>
      <w:r w:rsidR="006D203A">
        <w:t>.</w:t>
      </w:r>
    </w:p>
    <w:p w14:paraId="4CE40CFA" w14:textId="2BEACED7" w:rsidR="008F58B5" w:rsidRPr="00CF1059" w:rsidRDefault="008F58B5" w:rsidP="00012067">
      <w:pPr>
        <w:pStyle w:val="OWSbulletL1"/>
      </w:pPr>
      <w:r>
        <w:t>Vulnerable, threatened, or endangered s</w:t>
      </w:r>
      <w:r w:rsidRPr="00CF1059">
        <w:t>pecies</w:t>
      </w:r>
      <w:r w:rsidRPr="00A80AC9">
        <w:rPr>
          <w:rStyle w:val="FootnoteReference"/>
          <w:color w:val="000000"/>
        </w:rPr>
        <w:footnoteReference w:id="6"/>
      </w:r>
      <w:r w:rsidRPr="00CF1059">
        <w:t xml:space="preserve">, including </w:t>
      </w:r>
      <w:r>
        <w:t xml:space="preserve">the fish </w:t>
      </w:r>
      <w:r w:rsidRPr="00CF1059">
        <w:t>silver perch</w:t>
      </w:r>
      <w:r>
        <w:t xml:space="preserve"> (</w:t>
      </w:r>
      <w:r w:rsidRPr="00A80AC9">
        <w:rPr>
          <w:i/>
        </w:rPr>
        <w:t>Bidyanus bidyanus</w:t>
      </w:r>
      <w:r>
        <w:t>)</w:t>
      </w:r>
      <w:r w:rsidR="009803C2">
        <w:t>;</w:t>
      </w:r>
      <w:r w:rsidRPr="00CF1059">
        <w:t xml:space="preserve"> </w:t>
      </w:r>
      <w:r>
        <w:t xml:space="preserve">the birds </w:t>
      </w:r>
      <w:r w:rsidRPr="00CF1059">
        <w:t>Australasian bittern</w:t>
      </w:r>
      <w:r>
        <w:t xml:space="preserve"> (</w:t>
      </w:r>
      <w:r w:rsidRPr="00A80AC9">
        <w:rPr>
          <w:i/>
        </w:rPr>
        <w:t>Botaurus poicioptilus),</w:t>
      </w:r>
      <w:r w:rsidRPr="00CF1059">
        <w:t xml:space="preserve"> Australian bustard</w:t>
      </w:r>
      <w:r>
        <w:t xml:space="preserve"> (</w:t>
      </w:r>
      <w:r w:rsidRPr="00A80AC9">
        <w:rPr>
          <w:i/>
        </w:rPr>
        <w:t>Ardeotis australis</w:t>
      </w:r>
      <w:r>
        <w:t>)</w:t>
      </w:r>
      <w:r w:rsidRPr="00CF1059">
        <w:t>, black</w:t>
      </w:r>
      <w:r w:rsidR="009803C2">
        <w:t>-</w:t>
      </w:r>
      <w:r w:rsidRPr="00CF1059">
        <w:t>tailed godwit</w:t>
      </w:r>
      <w:r>
        <w:t xml:space="preserve"> (</w:t>
      </w:r>
      <w:r w:rsidRPr="00A80AC9">
        <w:rPr>
          <w:i/>
        </w:rPr>
        <w:t>Limosa limosa</w:t>
      </w:r>
      <w:r>
        <w:t>)</w:t>
      </w:r>
      <w:r w:rsidRPr="00CF1059">
        <w:t>, and brolga</w:t>
      </w:r>
      <w:r>
        <w:t xml:space="preserve"> (</w:t>
      </w:r>
      <w:r w:rsidRPr="00A80AC9">
        <w:rPr>
          <w:i/>
        </w:rPr>
        <w:t>Grus</w:t>
      </w:r>
      <w:r w:rsidR="009803C2">
        <w:rPr>
          <w:i/>
        </w:rPr>
        <w:t> </w:t>
      </w:r>
      <w:r w:rsidRPr="00A80AC9">
        <w:rPr>
          <w:i/>
        </w:rPr>
        <w:t>rubicunda</w:t>
      </w:r>
      <w:r>
        <w:t>)</w:t>
      </w:r>
      <w:r w:rsidR="009803C2">
        <w:t>;</w:t>
      </w:r>
      <w:r>
        <w:t xml:space="preserve"> and the turtle </w:t>
      </w:r>
      <w:r w:rsidRPr="00CF1059">
        <w:t xml:space="preserve">Bell's turtle </w:t>
      </w:r>
      <w:r>
        <w:t>(</w:t>
      </w:r>
      <w:r w:rsidRPr="00A80AC9">
        <w:rPr>
          <w:i/>
        </w:rPr>
        <w:t>Wollumbinia belli</w:t>
      </w:r>
      <w:r>
        <w:t>)</w:t>
      </w:r>
      <w:r w:rsidR="006D203A">
        <w:t>.</w:t>
      </w:r>
    </w:p>
    <w:p w14:paraId="4CE40CFB" w14:textId="0D9384D7" w:rsidR="008F58B5" w:rsidRPr="00CF1059" w:rsidRDefault="008F58B5" w:rsidP="00012067">
      <w:pPr>
        <w:pStyle w:val="OWSbulletL1final"/>
      </w:pPr>
      <w:r w:rsidRPr="00CF1059">
        <w:t xml:space="preserve">A variety of </w:t>
      </w:r>
      <w:r>
        <w:t xml:space="preserve">endangered </w:t>
      </w:r>
      <w:r w:rsidRPr="00CF1059">
        <w:t>flora including coolabah</w:t>
      </w:r>
      <w:r w:rsidR="007831E0">
        <w:t xml:space="preserve"> Bertrya</w:t>
      </w:r>
      <w:r>
        <w:t xml:space="preserve"> (</w:t>
      </w:r>
      <w:r w:rsidR="007831E0">
        <w:rPr>
          <w:i/>
        </w:rPr>
        <w:t>B</w:t>
      </w:r>
      <w:r w:rsidRPr="00A80AC9">
        <w:rPr>
          <w:i/>
        </w:rPr>
        <w:t>ertrya</w:t>
      </w:r>
      <w:r w:rsidR="007831E0">
        <w:t xml:space="preserve"> </w:t>
      </w:r>
      <w:r w:rsidR="000868D7" w:rsidRPr="007B4EA9">
        <w:rPr>
          <w:i/>
        </w:rPr>
        <w:t>opponens</w:t>
      </w:r>
      <w:r w:rsidR="007831E0">
        <w:t>)</w:t>
      </w:r>
      <w:r w:rsidR="007831E0" w:rsidRPr="00CF1059">
        <w:t xml:space="preserve">, </w:t>
      </w:r>
      <w:r w:rsidRPr="00CF1059">
        <w:t xml:space="preserve">river red gum </w:t>
      </w:r>
      <w:r>
        <w:t>(</w:t>
      </w:r>
      <w:r w:rsidRPr="00A80AC9">
        <w:rPr>
          <w:i/>
        </w:rPr>
        <w:t>Eucalyptus camaldulensis</w:t>
      </w:r>
      <w:r>
        <w:t xml:space="preserve">) </w:t>
      </w:r>
      <w:r w:rsidRPr="00CF1059">
        <w:t>and river cooba</w:t>
      </w:r>
      <w:r>
        <w:t xml:space="preserve"> (</w:t>
      </w:r>
      <w:r w:rsidRPr="00A80AC9">
        <w:rPr>
          <w:i/>
        </w:rPr>
        <w:t>Acacia stenophylla</w:t>
      </w:r>
      <w:r>
        <w:t>)</w:t>
      </w:r>
      <w:r w:rsidR="009803C2">
        <w:t>;</w:t>
      </w:r>
      <w:r w:rsidRPr="00CF1059">
        <w:t xml:space="preserve"> and six vegetation communities including Carbeen </w:t>
      </w:r>
      <w:r>
        <w:t>(</w:t>
      </w:r>
      <w:r w:rsidRPr="00A80AC9">
        <w:rPr>
          <w:i/>
        </w:rPr>
        <w:t>Corymbia tessellaris</w:t>
      </w:r>
      <w:r>
        <w:t>)</w:t>
      </w:r>
      <w:r w:rsidR="009803C2">
        <w:t>,</w:t>
      </w:r>
      <w:r>
        <w:t xml:space="preserve"> </w:t>
      </w:r>
      <w:r w:rsidRPr="00CF1059">
        <w:t>Open Forest</w:t>
      </w:r>
      <w:r w:rsidR="009803C2">
        <w:t>,</w:t>
      </w:r>
      <w:r w:rsidRPr="00CF1059">
        <w:t xml:space="preserve"> and bimble box </w:t>
      </w:r>
      <w:r>
        <w:t>(</w:t>
      </w:r>
      <w:r w:rsidRPr="0066480F">
        <w:rPr>
          <w:i/>
        </w:rPr>
        <w:t>Eucalyptus populnea</w:t>
      </w:r>
      <w:r>
        <w:t xml:space="preserve">) </w:t>
      </w:r>
      <w:r w:rsidRPr="00CF1059">
        <w:t>woodland along the Namoi river.</w:t>
      </w:r>
    </w:p>
    <w:p w14:paraId="4CE40CFC" w14:textId="77777777" w:rsidR="003464DB" w:rsidRDefault="008F58B5" w:rsidP="004E12A1">
      <w:pPr>
        <w:pStyle w:val="OWSpost-listnormaltext"/>
      </w:pPr>
      <w:r w:rsidRPr="00CF1059">
        <w:t>The sole wetland of national importance in the Namoi region is Lake Goran (</w:t>
      </w:r>
      <w:r>
        <w:t xml:space="preserve">DIWA </w:t>
      </w:r>
      <w:r w:rsidRPr="00CF1059">
        <w:t>ref</w:t>
      </w:r>
      <w:r>
        <w:t>erence</w:t>
      </w:r>
      <w:r w:rsidRPr="00CF1059">
        <w:t xml:space="preserve"> </w:t>
      </w:r>
      <w:r>
        <w:t>number</w:t>
      </w:r>
      <w:r w:rsidRPr="00CF1059">
        <w:t xml:space="preserve"> NSW005). This lake is situated at the end of an internal drainage basin </w:t>
      </w:r>
      <w:r>
        <w:t>and</w:t>
      </w:r>
      <w:r w:rsidRPr="00CF1059">
        <w:t xml:space="preserve"> does not connect to the Namoi River</w:t>
      </w:r>
      <w:r w:rsidR="003464DB">
        <w:t>.</w:t>
      </w:r>
    </w:p>
    <w:p w14:paraId="4CE40CFD" w14:textId="440911BE" w:rsidR="003464DB" w:rsidRDefault="008F58B5" w:rsidP="004E12A1">
      <w:pPr>
        <w:pStyle w:val="OWSNormal11pt"/>
      </w:pPr>
      <w:r w:rsidRPr="00CF1059">
        <w:t>Another important ecological site is Gulligal Lagoon, near Gunnedah</w:t>
      </w:r>
      <w:r>
        <w:t xml:space="preserve">, which is </w:t>
      </w:r>
      <w:r w:rsidRPr="00CF1059">
        <w:t xml:space="preserve">a </w:t>
      </w:r>
      <w:r w:rsidR="007831E0" w:rsidRPr="00CF1059">
        <w:t>semi</w:t>
      </w:r>
      <w:r w:rsidR="00DB7C1F">
        <w:noBreakHyphen/>
      </w:r>
      <w:r w:rsidRPr="00CF1059">
        <w:t>permanent wetland that is connected to the Namoi River</w:t>
      </w:r>
      <w:r>
        <w:t>. The lagoon</w:t>
      </w:r>
      <w:r w:rsidRPr="00CF1059">
        <w:t xml:space="preserve"> </w:t>
      </w:r>
      <w:r>
        <w:t xml:space="preserve">is filled </w:t>
      </w:r>
      <w:r w:rsidRPr="00CF1059">
        <w:t xml:space="preserve">during flood events and from surface </w:t>
      </w:r>
      <w:r>
        <w:t xml:space="preserve">runoff </w:t>
      </w:r>
      <w:r w:rsidRPr="00CF1059">
        <w:t>flows</w:t>
      </w:r>
      <w:r>
        <w:t xml:space="preserve"> (</w:t>
      </w:r>
      <w:r w:rsidR="009803C2">
        <w:t>Barma Water Resources et al. </w:t>
      </w:r>
      <w:r>
        <w:t xml:space="preserve">2012), and </w:t>
      </w:r>
      <w:r w:rsidRPr="00CF1059">
        <w:t xml:space="preserve">provides important habitat for native fish species including </w:t>
      </w:r>
      <w:r w:rsidR="007831E0">
        <w:t xml:space="preserve">the </w:t>
      </w:r>
      <w:r w:rsidRPr="00CF1059">
        <w:t>olive perchlet</w:t>
      </w:r>
      <w:r>
        <w:t xml:space="preserve"> (</w:t>
      </w:r>
      <w:r w:rsidRPr="00E44FE4">
        <w:rPr>
          <w:i/>
        </w:rPr>
        <w:t>Ambassis agassizii</w:t>
      </w:r>
      <w:r>
        <w:t>)</w:t>
      </w:r>
      <w:r w:rsidRPr="00CF1059">
        <w:t>. Th</w:t>
      </w:r>
      <w:r>
        <w:t>e</w:t>
      </w:r>
      <w:r w:rsidRPr="00CF1059">
        <w:t xml:space="preserve"> lagoon acts as a drought refuge in the mid</w:t>
      </w:r>
      <w:r w:rsidR="00DB7C1F">
        <w:noBreakHyphen/>
      </w:r>
      <w:r w:rsidRPr="00CF1059">
        <w:t xml:space="preserve">Namoi region and was restocked with breeding pairs of purple spotted </w:t>
      </w:r>
      <w:r w:rsidRPr="00FC6732">
        <w:t>gudgeon</w:t>
      </w:r>
      <w:r w:rsidRPr="00E44FE4">
        <w:rPr>
          <w:rFonts w:asciiTheme="minorHAnsi" w:hAnsiTheme="minorHAnsi"/>
        </w:rPr>
        <w:t xml:space="preserve"> </w:t>
      </w:r>
      <w:r w:rsidR="000868D7" w:rsidRPr="007B4EA9">
        <w:t>(</w:t>
      </w:r>
      <w:r w:rsidRPr="00032C0B">
        <w:rPr>
          <w:i/>
        </w:rPr>
        <w:t>Mogurnda adspersa</w:t>
      </w:r>
      <w:r w:rsidRPr="00FC6732">
        <w:t>) in</w:t>
      </w:r>
      <w:r w:rsidRPr="00CF1059">
        <w:t xml:space="preserve"> late 2009 as part of the Namoi Demonstration Reach project</w:t>
      </w:r>
      <w:r w:rsidR="003464DB">
        <w:t>.</w:t>
      </w:r>
    </w:p>
    <w:p w14:paraId="4CE40CFE" w14:textId="77777777" w:rsidR="008F58B5" w:rsidRDefault="008F58B5" w:rsidP="004E12A1">
      <w:pPr>
        <w:pStyle w:val="OWSNormal11pt"/>
      </w:pPr>
      <w:r w:rsidRPr="00DD6F46">
        <w:t>The catchment has three topographic regions: the highlands and hills to the east of the Hunter</w:t>
      </w:r>
      <w:r w:rsidR="00DB7C1F">
        <w:noBreakHyphen/>
      </w:r>
      <w:r w:rsidRPr="00DD6F46">
        <w:t>Mooki Fault, a fla</w:t>
      </w:r>
      <w:r w:rsidRPr="00C91DA3">
        <w:t>t</w:t>
      </w:r>
      <w:r w:rsidRPr="00DD6F46">
        <w:t>ter central region with extensive alluvial plains bounded by low hills, and floodplain areas to the west that are extremely flat (SWS 2011). The Namoi catchment is a westerly draining system with headwaters on the western flank of the Great Dividing Range and the Namoi River is the main drainage channel (SWS 2011)</w:t>
      </w:r>
      <w:r>
        <w:t>, eventually draining into the Darling River</w:t>
      </w:r>
      <w:r w:rsidRPr="00DD6F46">
        <w:t>.</w:t>
      </w:r>
    </w:p>
    <w:p w14:paraId="4CE40CFF" w14:textId="77777777" w:rsidR="008F58B5" w:rsidRPr="00220698" w:rsidRDefault="008F58B5" w:rsidP="00C51052">
      <w:pPr>
        <w:pStyle w:val="Heading3"/>
      </w:pPr>
      <w:r w:rsidRPr="00220698">
        <w:t>Climate</w:t>
      </w:r>
    </w:p>
    <w:p w14:paraId="4CE40D00" w14:textId="1018E7BF" w:rsidR="003464DB" w:rsidRDefault="008F58B5" w:rsidP="008F58B5">
      <w:pPr>
        <w:pStyle w:val="OWSNormal11pt"/>
      </w:pPr>
      <w:r w:rsidRPr="00DD6F46">
        <w:t>Total annual rainfall is highly variable throughout the catchment, with the topographically higher areas in the east receiving up to 1</w:t>
      </w:r>
      <w:r w:rsidR="009803C2">
        <w:t> </w:t>
      </w:r>
      <w:r w:rsidRPr="00DD6F46">
        <w:t>300</w:t>
      </w:r>
      <w:r w:rsidR="00420876">
        <w:t> </w:t>
      </w:r>
      <w:r w:rsidRPr="00DD6F46">
        <w:t>mm, while the average in the lower elevation floodplains to the far west is only 480</w:t>
      </w:r>
      <w:r w:rsidR="00420876">
        <w:t> </w:t>
      </w:r>
      <w:r w:rsidRPr="00DD6F46">
        <w:t>mm (BOM 2011). From 1948 to 2010 the average</w:t>
      </w:r>
      <w:r>
        <w:t xml:space="preserve"> annual rainfall recorded</w:t>
      </w:r>
      <w:r w:rsidRPr="00DD6F46">
        <w:t xml:space="preserve"> at Gunnedah Resource Centre (BOM station 55</w:t>
      </w:r>
      <w:r w:rsidR="0086505E">
        <w:t xml:space="preserve"> </w:t>
      </w:r>
      <w:r w:rsidRPr="00DD6F46">
        <w:t>024</w:t>
      </w:r>
      <w:r>
        <w:t>, elevation 307</w:t>
      </w:r>
      <w:r w:rsidR="00BA5BC2">
        <w:t xml:space="preserve"> </w:t>
      </w:r>
      <w:r>
        <w:t xml:space="preserve">m, latitude 31.03 </w:t>
      </w:r>
      <w:r w:rsidRPr="00507A81">
        <w:rPr>
          <w:vertAlign w:val="superscript"/>
        </w:rPr>
        <w:t>○</w:t>
      </w:r>
      <w:r>
        <w:t xml:space="preserve">S, longitude 150.27 </w:t>
      </w:r>
      <w:r w:rsidRPr="00507A81">
        <w:rPr>
          <w:vertAlign w:val="superscript"/>
        </w:rPr>
        <w:t>○</w:t>
      </w:r>
      <w:r>
        <w:t>E</w:t>
      </w:r>
      <w:r w:rsidRPr="00DD6F46">
        <w:t xml:space="preserve">) </w:t>
      </w:r>
      <w:r>
        <w:t>was</w:t>
      </w:r>
      <w:r w:rsidRPr="00DD6F46">
        <w:t xml:space="preserve"> 638 mm/yr. Long term evaporation at the Gunnedah Resources Centre over the same time period </w:t>
      </w:r>
      <w:r>
        <w:t>was</w:t>
      </w:r>
      <w:r w:rsidRPr="00DD6F46">
        <w:t xml:space="preserve"> 1</w:t>
      </w:r>
      <w:r w:rsidR="009803C2">
        <w:t> </w:t>
      </w:r>
      <w:r w:rsidRPr="00DD6F46">
        <w:t>596</w:t>
      </w:r>
      <w:r w:rsidR="00A10193">
        <w:t> </w:t>
      </w:r>
      <w:r w:rsidRPr="00DD6F46">
        <w:t>mm/yr, or approximately 2.5 times higher than annual rainfall. The average annual rainfall at the Narrabri Bowling Club AWS is 643.2</w:t>
      </w:r>
      <w:r w:rsidR="00A10193">
        <w:t> </w:t>
      </w:r>
      <w:r w:rsidRPr="00DD6F46">
        <w:t>mm</w:t>
      </w:r>
      <w:r>
        <w:t>, averaged from</w:t>
      </w:r>
      <w:r w:rsidR="00E60875">
        <w:t xml:space="preserve"> 1</w:t>
      </w:r>
      <w:r w:rsidRPr="00DD6F46">
        <w:t xml:space="preserve">30 years of </w:t>
      </w:r>
      <w:r>
        <w:t xml:space="preserve">rainfall </w:t>
      </w:r>
      <w:r w:rsidRPr="00DD6F46">
        <w:t xml:space="preserve">data). </w:t>
      </w:r>
      <w:r>
        <w:t>The h</w:t>
      </w:r>
      <w:r w:rsidRPr="00DD6F46">
        <w:t>ighest monthly rainfalls occur during January and February with the lowest rainfall generally experienced in April, August and September</w:t>
      </w:r>
      <w:r w:rsidR="003464DB">
        <w:t>.</w:t>
      </w:r>
    </w:p>
    <w:p w14:paraId="4CE40D01" w14:textId="77777777" w:rsidR="008F58B5" w:rsidRPr="00220698" w:rsidRDefault="008F58B5" w:rsidP="008F58B5">
      <w:pPr>
        <w:pStyle w:val="OWSNormal11pt"/>
      </w:pPr>
      <w:r w:rsidRPr="00220698">
        <w:t xml:space="preserve">December, January and February are the warmest months with mean daily maximum temperatures </w:t>
      </w:r>
      <w:r>
        <w:t xml:space="preserve">at the </w:t>
      </w:r>
      <w:r w:rsidRPr="00DD6F46">
        <w:t xml:space="preserve">Gunnedah Resources Centre </w:t>
      </w:r>
      <w:r w:rsidRPr="00220698">
        <w:t>of between 33.9°C and 35.3°C. June, July and August are the coolest months of the year on average with mean daily minimum temperatures between 3.4°C and 4.9°C.</w:t>
      </w:r>
    </w:p>
    <w:p w14:paraId="4CE40D02" w14:textId="77777777" w:rsidR="008F58B5" w:rsidRPr="00A55FA3" w:rsidRDefault="008F58B5" w:rsidP="00C51052">
      <w:pPr>
        <w:pStyle w:val="Heading3"/>
      </w:pPr>
      <w:r w:rsidRPr="00A55FA3">
        <w:t>Geology</w:t>
      </w:r>
    </w:p>
    <w:p w14:paraId="4CE40D03" w14:textId="4BCCE1ED" w:rsidR="008F58B5" w:rsidRPr="00CF1059" w:rsidRDefault="008F58B5" w:rsidP="008F58B5">
      <w:pPr>
        <w:pStyle w:val="OWSNormal11pt"/>
      </w:pPr>
      <w:r w:rsidRPr="00DD6F46">
        <w:t>The NCM model encompasses the entire Namoi catchment area (42</w:t>
      </w:r>
      <w:r>
        <w:t> </w:t>
      </w:r>
      <w:r w:rsidRPr="00DD6F46">
        <w:t>000</w:t>
      </w:r>
      <w:r w:rsidR="00D87FF4">
        <w:t> </w:t>
      </w:r>
      <w:r w:rsidRPr="00DD6F46">
        <w:t>km</w:t>
      </w:r>
      <w:r w:rsidRPr="00DD6F46">
        <w:rPr>
          <w:vertAlign w:val="superscript"/>
        </w:rPr>
        <w:t>2</w:t>
      </w:r>
      <w:r w:rsidRPr="00DD6F46">
        <w:t xml:space="preserve">) from ground surface to the top of the regional volcanic basement, a depth of </w:t>
      </w:r>
      <w:r w:rsidR="00DB7C1F">
        <w:noBreakHyphen/>
      </w:r>
      <w:r w:rsidRPr="00DD6F46">
        <w:t>2</w:t>
      </w:r>
      <w:r w:rsidR="009803C2">
        <w:t> </w:t>
      </w:r>
      <w:r w:rsidRPr="00DD6F46">
        <w:t>000</w:t>
      </w:r>
      <w:r w:rsidR="00D87FF4">
        <w:t> </w:t>
      </w:r>
      <w:r w:rsidRPr="00DD6F46">
        <w:t>mAHD (SWS 2011). There are three main geological areas (east, central and west), and the eastern area of the catchment is separated from the central region by the Hunter</w:t>
      </w:r>
      <w:r w:rsidR="00DB7C1F">
        <w:noBreakHyphen/>
      </w:r>
      <w:r w:rsidRPr="00DD6F46">
        <w:t>Mooki Fault (</w:t>
      </w:r>
      <w:r w:rsidR="00AF4484" w:rsidRPr="00CF1059">
        <w:fldChar w:fldCharType="begin"/>
      </w:r>
      <w:r w:rsidRPr="00DD6F46">
        <w:instrText xml:space="preserve"> REF _Ref368476095 \h </w:instrText>
      </w:r>
      <w:r w:rsidR="00AF4484" w:rsidRPr="00CF1059">
        <w:fldChar w:fldCharType="separate"/>
      </w:r>
      <w:r w:rsidR="005F3AD7">
        <w:t>Figure </w:t>
      </w:r>
      <w:r w:rsidR="000F6092">
        <w:rPr>
          <w:noProof/>
        </w:rPr>
        <w:t>4</w:t>
      </w:r>
      <w:r w:rsidR="000F6092">
        <w:t>.</w:t>
      </w:r>
      <w:r w:rsidR="000F6092">
        <w:rPr>
          <w:noProof/>
        </w:rPr>
        <w:t>5</w:t>
      </w:r>
      <w:r w:rsidR="00AF4484" w:rsidRPr="00CF1059">
        <w:fldChar w:fldCharType="end"/>
      </w:r>
      <w:r w:rsidRPr="00CF1059">
        <w:t>). The New England Fold Belt deposits to the east have not been extensively explored for unconventional gas and since it was not possible to construct a detailed geological model for this area, it was excluded in the numerical groundwater model (SWS 2012a). The Gunnedah Basin is the central part of the catchment and is comp</w:t>
      </w:r>
      <w:r>
        <w:t>os</w:t>
      </w:r>
      <w:r w:rsidRPr="00CF1059">
        <w:t>ed of sedimentary and volcanic strata of Permian and Triassic age (SWS</w:t>
      </w:r>
      <w:r w:rsidR="00510731">
        <w:t> </w:t>
      </w:r>
      <w:r w:rsidRPr="00CF1059">
        <w:t>2012a). The geology of the central portion of the catchment is better understood than the east and west portions of the catchment. The Surat Basin in the western portion of the catchment is a sub</w:t>
      </w:r>
      <w:r w:rsidR="00DB7C1F">
        <w:noBreakHyphen/>
      </w:r>
      <w:r w:rsidRPr="00CF1059">
        <w:t xml:space="preserve">basin of the Great Artesian Basin. The data in this area </w:t>
      </w:r>
      <w:r>
        <w:t>are</w:t>
      </w:r>
      <w:r w:rsidRPr="00CF1059">
        <w:t xml:space="preserve"> much sparser and there is less certa</w:t>
      </w:r>
      <w:r>
        <w:t>inty regarding the geology (</w:t>
      </w:r>
      <w:r w:rsidR="001B025B">
        <w:t>SWS </w:t>
      </w:r>
      <w:r w:rsidRPr="00CF1059">
        <w:t>2012a). The strata are thought to dip toward the northwest in the centre of the Surat Basin. The Hunter</w:t>
      </w:r>
      <w:r w:rsidR="00DB7C1F">
        <w:noBreakHyphen/>
      </w:r>
      <w:r w:rsidRPr="00CF1059">
        <w:t>Mooki Fault trends north</w:t>
      </w:r>
      <w:r w:rsidR="00DB7C1F">
        <w:noBreakHyphen/>
      </w:r>
      <w:r w:rsidRPr="00CF1059">
        <w:t>northwesterly and is thought to cut through all of the Permian, Triassic and Jurassic strata, but not the uppermost alluvial surfaces (SWS 2012a).</w:t>
      </w:r>
    </w:p>
    <w:p w14:paraId="651D479A" w14:textId="4688EAC4" w:rsidR="0081368F" w:rsidRDefault="008F58B5" w:rsidP="00AC1001">
      <w:pPr>
        <w:pStyle w:val="OWSNormal11pt"/>
      </w:pPr>
      <w:r>
        <w:t>In the NCM, t</w:t>
      </w:r>
      <w:r w:rsidRPr="00CF1059">
        <w:t>he lower part of the stratigraphy consists of Upper and Lower</w:t>
      </w:r>
      <w:r>
        <w:t xml:space="preserve"> </w:t>
      </w:r>
      <w:r w:rsidRPr="00CF1059">
        <w:t xml:space="preserve">Permian </w:t>
      </w:r>
      <w:r>
        <w:t>c</w:t>
      </w:r>
      <w:r w:rsidRPr="00CF1059">
        <w:t xml:space="preserve">oal </w:t>
      </w:r>
      <w:r>
        <w:t>bearing layers</w:t>
      </w:r>
      <w:r w:rsidRPr="00CF1059">
        <w:t xml:space="preserve"> (Black Jack and Maules Creek Formations</w:t>
      </w:r>
      <w:r>
        <w:t>)</w:t>
      </w:r>
      <w:r w:rsidRPr="00CF1059">
        <w:t xml:space="preserve">, separated by the </w:t>
      </w:r>
      <w:r>
        <w:t xml:space="preserve">Mid Permian </w:t>
      </w:r>
      <w:r w:rsidRPr="00CF1059">
        <w:t>marine sediments of the Porcupine and Watermark Formations</w:t>
      </w:r>
      <w:r>
        <w:t>,</w:t>
      </w:r>
      <w:r w:rsidRPr="00CF1059">
        <w:t xml:space="preserve"> and underlain by the basal </w:t>
      </w:r>
      <w:r w:rsidRPr="00A10C71">
        <w:t xml:space="preserve">Lower Permian Goonbri and Leard Formations (Tadros 1993; SWS 2012a; </w:t>
      </w:r>
      <w:r w:rsidR="0010727F">
        <w:fldChar w:fldCharType="begin"/>
      </w:r>
      <w:r w:rsidR="0010727F">
        <w:instrText xml:space="preserve"> REF _Ref383946348 \h  \* MERGEFORMAT </w:instrText>
      </w:r>
      <w:r w:rsidR="0010727F">
        <w:fldChar w:fldCharType="separate"/>
      </w:r>
      <w:r w:rsidR="005F3AD7">
        <w:t>Figure </w:t>
      </w:r>
      <w:r w:rsidR="000F6092">
        <w:t>4.6</w:t>
      </w:r>
      <w:r w:rsidR="0010727F">
        <w:fldChar w:fldCharType="end"/>
      </w:r>
      <w:r w:rsidRPr="00A10C71">
        <w:t xml:space="preserve"> and</w:t>
      </w:r>
      <w:r w:rsidR="008276AD">
        <w:t xml:space="preserve"> </w:t>
      </w:r>
      <w:r w:rsidR="00AF4484">
        <w:fldChar w:fldCharType="begin"/>
      </w:r>
      <w:r w:rsidR="008276AD">
        <w:instrText xml:space="preserve"> REF _Ref405211246 \h </w:instrText>
      </w:r>
      <w:r w:rsidR="00AF4484">
        <w:fldChar w:fldCharType="separate"/>
      </w:r>
      <w:r w:rsidR="005F3AD7">
        <w:t>Figure </w:t>
      </w:r>
      <w:r w:rsidR="000F6092">
        <w:rPr>
          <w:noProof/>
        </w:rPr>
        <w:t>4</w:t>
      </w:r>
      <w:r w:rsidR="000F6092">
        <w:t>.</w:t>
      </w:r>
      <w:r w:rsidR="000F6092">
        <w:rPr>
          <w:noProof/>
        </w:rPr>
        <w:t>7</w:t>
      </w:r>
      <w:r w:rsidR="00AF4484">
        <w:fldChar w:fldCharType="end"/>
      </w:r>
      <w:r w:rsidRPr="00A10C71">
        <w:t>). The overlying Triassic units are classed as mainly minor aquifers consisting of the Digby, Napperby and Deriah Formations. The Triassic units are overlain by Jurassic units consisting of the Garrawilla Volcanics, a minor aquifer, and mainly sandstone aquifers of the Purlawaugh Formation and Pilliga Sandstone (</w:t>
      </w:r>
      <w:r w:rsidR="0010727F">
        <w:fldChar w:fldCharType="begin"/>
      </w:r>
      <w:r w:rsidR="0010727F">
        <w:instrText xml:space="preserve"> REF _Ref383946348 \h  \* MERGEFORMAT </w:instrText>
      </w:r>
      <w:r w:rsidR="0010727F">
        <w:fldChar w:fldCharType="separate"/>
      </w:r>
      <w:r w:rsidR="005F3AD7">
        <w:t>Figure </w:t>
      </w:r>
      <w:r w:rsidR="000F6092">
        <w:t>4.6</w:t>
      </w:r>
      <w:r w:rsidR="0010727F">
        <w:fldChar w:fldCharType="end"/>
      </w:r>
      <w:r w:rsidRPr="00A10C71">
        <w:t>). The material overlying the Pilliga Sandstone could not be separated into constituent members and was therefore grouped into a single model layer referred to as the Great Artesian Basin, an aquifer consisting of a mixture of sandstone, siltstone, mudstone and minor thin coal seams (SWS 2011;</w:t>
      </w:r>
      <w:r w:rsidR="00AF4484">
        <w:fldChar w:fldCharType="begin"/>
      </w:r>
      <w:r w:rsidR="009C2F83">
        <w:instrText xml:space="preserve"> REF _Ref429994914 \h </w:instrText>
      </w:r>
      <w:r w:rsidR="00AF4484">
        <w:fldChar w:fldCharType="separate"/>
      </w:r>
      <w:r w:rsidR="005F3AD7">
        <w:t>Table </w:t>
      </w:r>
      <w:r w:rsidR="000F6092">
        <w:rPr>
          <w:noProof/>
        </w:rPr>
        <w:t>4</w:t>
      </w:r>
      <w:r w:rsidR="000F6092">
        <w:t>.</w:t>
      </w:r>
      <w:r w:rsidR="000F6092">
        <w:rPr>
          <w:noProof/>
        </w:rPr>
        <w:t>5</w:t>
      </w:r>
      <w:r w:rsidR="00AF4484">
        <w:fldChar w:fldCharType="end"/>
      </w:r>
      <w:r w:rsidRPr="00A10C71">
        <w:t>)</w:t>
      </w:r>
      <w:r w:rsidR="0081368F">
        <w:t>.</w:t>
      </w:r>
    </w:p>
    <w:p w14:paraId="4CE40D05" w14:textId="54087FD7" w:rsidR="008F58B5" w:rsidRPr="00A10C71" w:rsidRDefault="008F58B5" w:rsidP="00A10C71">
      <w:pPr>
        <w:pStyle w:val="OWSNormal11pt"/>
      </w:pPr>
      <w:r w:rsidRPr="00A10C71">
        <w:t>Closer to the land surface, the following three layers are relevant in the current study where contamination of shallow groundwater is of concern. Layer 3 in the NCM is a Quaternary weathered zone</w:t>
      </w:r>
      <w:r w:rsidR="009803C2">
        <w:t> </w:t>
      </w:r>
      <w:r w:rsidRPr="00A10C71">
        <w:t>/</w:t>
      </w:r>
      <w:r w:rsidR="009803C2">
        <w:t> </w:t>
      </w:r>
      <w:r w:rsidRPr="00A10C71">
        <w:t>fractured rock aquifer that extends east of the Hunter</w:t>
      </w:r>
      <w:r w:rsidR="00DB7C1F">
        <w:noBreakHyphen/>
      </w:r>
      <w:r w:rsidRPr="00A10C71">
        <w:t>Mooki fault system. This is overlain by the Narrabri Formation and Gunnedah Formation. These have been grouped in the numerical model as Layers 1 and 2</w:t>
      </w:r>
      <w:r w:rsidR="00D87FF4">
        <w:t xml:space="preserve"> </w:t>
      </w:r>
      <w:r w:rsidRPr="00A10C71">
        <w:t>respectively, and are commonly referred to as the shallow alluvial aquifers that overlie the hard rock aquifers (clastic sedimentary rocks and volcanics).</w:t>
      </w:r>
    </w:p>
    <w:p w14:paraId="4CE40D06" w14:textId="77777777" w:rsidR="008F58B5" w:rsidRPr="00CF1059" w:rsidRDefault="008F58B5" w:rsidP="00A10C71">
      <w:pPr>
        <w:pStyle w:val="OWSpre-listtext"/>
      </w:pPr>
      <w:r>
        <w:t>The conceptualisation in the NCM is consistent with t</w:t>
      </w:r>
      <w:r w:rsidRPr="00CF1059">
        <w:t>he study by CSIRO (2007)</w:t>
      </w:r>
      <w:r>
        <w:t xml:space="preserve"> which</w:t>
      </w:r>
      <w:r w:rsidRPr="00CF1059">
        <w:t xml:space="preserve"> indicates that the Namoi groundwater system is recharged through: </w:t>
      </w:r>
    </w:p>
    <w:p w14:paraId="4CE40D07" w14:textId="77777777" w:rsidR="008F58B5" w:rsidRPr="00220698" w:rsidRDefault="008F58B5" w:rsidP="00012067">
      <w:pPr>
        <w:pStyle w:val="OWSbulletL1"/>
      </w:pPr>
      <w:r w:rsidRPr="00220698">
        <w:t>infiltration of the stream water in the Namoi River via river bed and bank infiltration particularly during periods of high flow or extended periods of low to medium flow</w:t>
      </w:r>
    </w:p>
    <w:p w14:paraId="4CE40D08" w14:textId="77777777" w:rsidR="008F58B5" w:rsidRPr="00220698" w:rsidRDefault="008F58B5" w:rsidP="00012067">
      <w:pPr>
        <w:pStyle w:val="OWSbulletL1"/>
      </w:pPr>
      <w:r w:rsidRPr="00220698">
        <w:t>deep drainage of rainfall, overland flow, natural pond</w:t>
      </w:r>
      <w:r>
        <w:t>ing</w:t>
      </w:r>
      <w:r w:rsidRPr="00220698">
        <w:t xml:space="preserve"> and applied irrigation water through the alluvial surfaces</w:t>
      </w:r>
    </w:p>
    <w:p w14:paraId="4CE40D09" w14:textId="77777777" w:rsidR="003464DB" w:rsidRDefault="008F58B5" w:rsidP="00012067">
      <w:pPr>
        <w:pStyle w:val="OWSbulletL1final"/>
      </w:pPr>
      <w:r w:rsidRPr="00220698">
        <w:t>groundwater inflows from connected alluvial aquifers associated with tributary systems</w:t>
      </w:r>
      <w:r w:rsidR="003464DB">
        <w:t>.</w:t>
      </w:r>
    </w:p>
    <w:p w14:paraId="4CE40D0A" w14:textId="0DA345D6" w:rsidR="003464DB" w:rsidRDefault="008F58B5" w:rsidP="00AC1001">
      <w:pPr>
        <w:pStyle w:val="OWSNormal11pt"/>
      </w:pPr>
      <w:r>
        <w:t>In conceptual models, the Namoi catchment is divided into the Lower and Upper Namoi. The a</w:t>
      </w:r>
      <w:r w:rsidRPr="00CF1059">
        <w:t>lluvial sediments of the Upper Namoi are usually subdivided into two formations (</w:t>
      </w:r>
      <w:r>
        <w:t>Williams</w:t>
      </w:r>
      <w:r w:rsidR="00AF1B30">
        <w:t> </w:t>
      </w:r>
      <w:r>
        <w:t>1986; SWS 2011</w:t>
      </w:r>
      <w:r w:rsidR="0010727F">
        <w:fldChar w:fldCharType="begin"/>
      </w:r>
      <w:r w:rsidR="0010727F">
        <w:fldChar w:fldCharType="separate"/>
      </w:r>
      <w:r w:rsidRPr="00CF1059">
        <w:t xml:space="preserve">Figure </w:t>
      </w:r>
      <w:r w:rsidRPr="00CF1059">
        <w:rPr>
          <w:noProof/>
        </w:rPr>
        <w:t>9</w:t>
      </w:r>
      <w:r w:rsidR="0010727F">
        <w:rPr>
          <w:noProof/>
        </w:rPr>
        <w:fldChar w:fldCharType="end"/>
      </w:r>
      <w:r w:rsidRPr="00CF1059">
        <w:t>). The uppermost formation is the Pleistocene to Quaternary Narrabri Formation (approximately 30</w:t>
      </w:r>
      <w:r w:rsidR="00D87FF4">
        <w:t> </w:t>
      </w:r>
      <w:r w:rsidRPr="00CF1059">
        <w:t>m in average thickness) which consists predominantly of clays with minor sand and gravel beds (Williams1986). These lens</w:t>
      </w:r>
      <w:r w:rsidR="00DB7C1F">
        <w:noBreakHyphen/>
      </w:r>
      <w:r w:rsidRPr="00CF1059">
        <w:t>shaped deposits provide generally low yielding aquifers of lo</w:t>
      </w:r>
      <w:r>
        <w:t xml:space="preserve">w to medium salinity (Williams </w:t>
      </w:r>
      <w:r w:rsidRPr="00CF1059">
        <w:t>1986). Underlying the Narrabri Formation is the Pliocene to early Pleistocene Gunnedah Formation (up to 115</w:t>
      </w:r>
      <w:r w:rsidR="00D87FF4">
        <w:t> </w:t>
      </w:r>
      <w:r w:rsidRPr="00CF1059">
        <w:t>m in thickness), which consists predominantly of gravel and sand with minor clay beds and is the principal aquifer used for irrigat</w:t>
      </w:r>
      <w:r>
        <w:t>ion</w:t>
      </w:r>
      <w:r w:rsidR="00786179">
        <w:t xml:space="preserve">. </w:t>
      </w:r>
      <w:r w:rsidRPr="00CF1059">
        <w:t>The gravels and sands are often high yielding</w:t>
      </w:r>
      <w:r w:rsidR="00D87FF4">
        <w:t>,</w:t>
      </w:r>
      <w:r w:rsidRPr="00CF1059">
        <w:t xml:space="preserve"> good water quality aquif</w:t>
      </w:r>
      <w:r>
        <w:t>ers</w:t>
      </w:r>
      <w:r w:rsidR="00786179">
        <w:t xml:space="preserve"> and t</w:t>
      </w:r>
      <w:r w:rsidRPr="00CF1059">
        <w:t>he most productive aquifers of the Gunnedah Formation are within paleochannels which contain coarser sediments deposited by powerful stre</w:t>
      </w:r>
      <w:r>
        <w:t>ams (Broughton 1994; McNeilage</w:t>
      </w:r>
      <w:r w:rsidRPr="00CF1059">
        <w:t xml:space="preserve"> 2006). The maximum combined depth of the two formations is unlikely to exceed 170</w:t>
      </w:r>
      <w:r w:rsidR="00786179">
        <w:t> </w:t>
      </w:r>
      <w:r w:rsidRPr="00CF1059">
        <w:t xml:space="preserve">m. The two formations have been found to </w:t>
      </w:r>
      <w:r>
        <w:t>have</w:t>
      </w:r>
      <w:r w:rsidRPr="00CF1059">
        <w:t xml:space="preserve"> </w:t>
      </w:r>
      <w:r>
        <w:t>good</w:t>
      </w:r>
      <w:r w:rsidRPr="00CF1059">
        <w:t xml:space="preserve"> hydraulic connect</w:t>
      </w:r>
      <w:r>
        <w:t>ivity (McNeilage</w:t>
      </w:r>
      <w:r w:rsidRPr="00CF1059">
        <w:t xml:space="preserve"> 2006). Hydrogeological parameters (horizontal and vertical hydraulic conductivity, specific yield and specific storage) are listed in </w:t>
      </w:r>
      <w:r w:rsidR="00AF4484">
        <w:fldChar w:fldCharType="begin"/>
      </w:r>
      <w:r w:rsidR="009C2F83">
        <w:instrText xml:space="preserve"> REF _Ref429994914 \h </w:instrText>
      </w:r>
      <w:r w:rsidR="00AF4484">
        <w:fldChar w:fldCharType="separate"/>
      </w:r>
      <w:r w:rsidR="005F3AD7">
        <w:t>Table </w:t>
      </w:r>
      <w:r w:rsidR="000F6092">
        <w:rPr>
          <w:noProof/>
        </w:rPr>
        <w:t>4</w:t>
      </w:r>
      <w:r w:rsidR="000F6092">
        <w:t>.</w:t>
      </w:r>
      <w:r w:rsidR="000F6092">
        <w:rPr>
          <w:noProof/>
        </w:rPr>
        <w:t>5</w:t>
      </w:r>
      <w:r w:rsidR="00AF4484">
        <w:fldChar w:fldCharType="end"/>
      </w:r>
      <w:r w:rsidRPr="00CF1059">
        <w:t xml:space="preserve"> and were collated from the literature and used as starting values dur</w:t>
      </w:r>
      <w:r>
        <w:t>ing calibration of the NCM (SWS</w:t>
      </w:r>
      <w:r w:rsidRPr="00CF1059">
        <w:t xml:space="preserve"> 2012a)</w:t>
      </w:r>
      <w:r w:rsidR="003464DB">
        <w:t>.</w:t>
      </w:r>
    </w:p>
    <w:p w14:paraId="4CE40D0B" w14:textId="77777777" w:rsidR="008F58B5" w:rsidRPr="00CF1059" w:rsidRDefault="008F58B5" w:rsidP="008F58B5">
      <w:pPr>
        <w:pStyle w:val="OWSNormal11pt"/>
      </w:pPr>
      <w:r w:rsidRPr="00CF1059">
        <w:t xml:space="preserve">The Lower Namoi alluvium </w:t>
      </w:r>
      <w:r>
        <w:t xml:space="preserve">has two </w:t>
      </w:r>
      <w:r w:rsidRPr="00CF1059">
        <w:t>separate layers</w:t>
      </w:r>
      <w:r>
        <w:t>:</w:t>
      </w:r>
      <w:r w:rsidRPr="00CF1059">
        <w:t xml:space="preserve"> the Gunnedah and Cubbaroo Formations</w:t>
      </w:r>
      <w:r>
        <w:t xml:space="preserve"> and </w:t>
      </w:r>
      <w:r w:rsidRPr="00CF1059">
        <w:t>reaches a maximum thickness of 120</w:t>
      </w:r>
      <w:r w:rsidR="00786179">
        <w:t> </w:t>
      </w:r>
      <w:r w:rsidRPr="00CF1059">
        <w:t xml:space="preserve">m. </w:t>
      </w:r>
      <w:r>
        <w:t>Since the Narrabri Formation does not occur in the Lower Namoi, the uppermost aquifer in this subregion is part of the Gunnedah formation. In the Lower Namoi the alluvial deposits of the Cubbaroo Formation underlie those of the Gunnedah Formation. T</w:t>
      </w:r>
      <w:r w:rsidRPr="00CF1059">
        <w:t>he Cubbaroo Formation consist</w:t>
      </w:r>
      <w:r>
        <w:t>s</w:t>
      </w:r>
      <w:r w:rsidRPr="00CF1059">
        <w:t xml:space="preserve"> of sand and gravel with interbedded brown to yellow and grey clay </w:t>
      </w:r>
      <w:r>
        <w:t>of</w:t>
      </w:r>
      <w:r w:rsidRPr="00CF1059">
        <w:t xml:space="preserve"> middle to late Miocene </w:t>
      </w:r>
      <w:r>
        <w:t xml:space="preserve">age </w:t>
      </w:r>
      <w:r w:rsidRPr="00CF1059">
        <w:t>(Williams 1986). Cubbaroo Formation sediments infill the pre</w:t>
      </w:r>
      <w:r w:rsidR="00DB7C1F">
        <w:noBreakHyphen/>
      </w:r>
      <w:r w:rsidRPr="00CF1059">
        <w:t>tertiary channels of the Lower Namoi (Williams 1986).</w:t>
      </w:r>
    </w:p>
    <w:p w14:paraId="4CE40D0C" w14:textId="77777777" w:rsidR="003464DB" w:rsidRDefault="008F58B5" w:rsidP="008F58B5">
      <w:pPr>
        <w:pStyle w:val="OWSNormal11pt"/>
      </w:pPr>
      <w:r>
        <w:t>The basement for the alluvium in the Namoi catchment consists of clastic sedimentary rocks of the Great Artesian Basin or volcanic rocks of Miocene age (Radke et al. 2012)</w:t>
      </w:r>
      <w:r w:rsidR="003464DB">
        <w:t>.</w:t>
      </w:r>
    </w:p>
    <w:p w14:paraId="4CE40D0D" w14:textId="17ABE244" w:rsidR="00586E18" w:rsidRDefault="008F58B5" w:rsidP="008F58B5">
      <w:pPr>
        <w:pStyle w:val="OWSNormal11pt"/>
      </w:pPr>
      <w:r w:rsidRPr="00A10C71">
        <w:t xml:space="preserve">There is a long history of groundwater model development of the alluvial systems, which SWS referred to in calibrating hydraulic parameters in the NCM (SWS 2012b). The shallow alluvial aquifers (Layers 1 and 2) were modelled previously by McNeilage (2006) and reported in SWS (2011) as the ‘Upper Namoi Model’; the hydraulic parameters </w:t>
      </w:r>
      <w:r w:rsidR="000868D7" w:rsidRPr="007B4EA9">
        <w:rPr>
          <w:i/>
        </w:rPr>
        <w:t>K</w:t>
      </w:r>
      <w:r w:rsidR="00E32CB6">
        <w:rPr>
          <w:vertAlign w:val="subscript"/>
        </w:rPr>
        <w:t>H</w:t>
      </w:r>
      <w:r w:rsidRPr="00A10C71">
        <w:t xml:space="preserve"> (horizontal conductivity), </w:t>
      </w:r>
      <w:r w:rsidR="000868D7" w:rsidRPr="007B4EA9">
        <w:rPr>
          <w:i/>
        </w:rPr>
        <w:t>K</w:t>
      </w:r>
      <w:r w:rsidR="00E32CB6">
        <w:rPr>
          <w:vertAlign w:val="subscript"/>
        </w:rPr>
        <w:t>V</w:t>
      </w:r>
      <w:r w:rsidRPr="00A10C71">
        <w:t xml:space="preserve"> (vertical conductivity), </w:t>
      </w:r>
      <w:r w:rsidR="000868D7" w:rsidRPr="007B4EA9">
        <w:rPr>
          <w:i/>
        </w:rPr>
        <w:t>S</w:t>
      </w:r>
      <w:r w:rsidR="000868D7" w:rsidRPr="007B4EA9">
        <w:rPr>
          <w:vertAlign w:val="subscript"/>
        </w:rPr>
        <w:t>y</w:t>
      </w:r>
      <w:r w:rsidRPr="00A10C71">
        <w:t xml:space="preserve"> (specific yield), and </w:t>
      </w:r>
      <w:r w:rsidR="000868D7" w:rsidRPr="007B4EA9">
        <w:rPr>
          <w:i/>
        </w:rPr>
        <w:t>S</w:t>
      </w:r>
      <w:r w:rsidR="000868D7" w:rsidRPr="007B4EA9">
        <w:rPr>
          <w:vertAlign w:val="subscript"/>
        </w:rPr>
        <w:t>s</w:t>
      </w:r>
      <w:r w:rsidRPr="00A10C71">
        <w:t xml:space="preserve"> (specific storage) for the Narrabri and Gunnedah Formations (</w:t>
      </w:r>
      <w:r w:rsidR="0010727F">
        <w:fldChar w:fldCharType="begin"/>
      </w:r>
      <w:r w:rsidR="0010727F">
        <w:instrText xml:space="preserve"> REF _Ref368493290 \h  \* MERGEFORMAT </w:instrText>
      </w:r>
      <w:r w:rsidR="0010727F">
        <w:fldChar w:fldCharType="separate"/>
      </w:r>
      <w:r w:rsidR="005F3AD7">
        <w:t>Table </w:t>
      </w:r>
      <w:r w:rsidR="000F6092">
        <w:t>4.6</w:t>
      </w:r>
      <w:r w:rsidR="0010727F">
        <w:fldChar w:fldCharType="end"/>
      </w:r>
      <w:r w:rsidRPr="00A10C71">
        <w:t>) are well</w:t>
      </w:r>
      <w:r w:rsidR="00DB7C1F">
        <w:noBreakHyphen/>
      </w:r>
      <w:r w:rsidRPr="00A10C71">
        <w:t>calibrated in this previous work (</w:t>
      </w:r>
      <w:r w:rsidR="00AF4484">
        <w:fldChar w:fldCharType="begin"/>
      </w:r>
      <w:r w:rsidR="001610F9">
        <w:instrText xml:space="preserve"> REF _Ref405821423 \h </w:instrText>
      </w:r>
      <w:r w:rsidR="00AF4484">
        <w:fldChar w:fldCharType="separate"/>
      </w:r>
      <w:r w:rsidR="005F3AD7">
        <w:t>Figure </w:t>
      </w:r>
      <w:r w:rsidR="000F6092">
        <w:rPr>
          <w:noProof/>
        </w:rPr>
        <w:t>4</w:t>
      </w:r>
      <w:r w:rsidR="000F6092">
        <w:t>.</w:t>
      </w:r>
      <w:r w:rsidR="000F6092">
        <w:rPr>
          <w:noProof/>
        </w:rPr>
        <w:t>3</w:t>
      </w:r>
      <w:r w:rsidR="00AF4484">
        <w:fldChar w:fldCharType="end"/>
      </w:r>
      <w:r w:rsidRPr="00A10C71">
        <w:t xml:space="preserve">). Although these hydraulic parameters are not used in the current model, they are given for the purpose of traceability (they are the basis for additional calibrations that have not been reported previously but </w:t>
      </w:r>
      <w:r w:rsidR="00837049">
        <w:t xml:space="preserve">are now covered in </w:t>
      </w:r>
      <w:r w:rsidR="005F3AD7" w:rsidRPr="00A86911">
        <w:t>Appendix </w:t>
      </w:r>
      <w:r w:rsidRPr="00A86911">
        <w:t>A</w:t>
      </w:r>
      <w:r w:rsidRPr="00A10C71">
        <w:t xml:space="preserve">). The Upper Namoi model parameters are given in </w:t>
      </w:r>
      <w:r w:rsidR="0010727F">
        <w:fldChar w:fldCharType="begin"/>
      </w:r>
      <w:r w:rsidR="0010727F">
        <w:instrText xml:space="preserve"> REF _Ref368566182 \h  \* MERGEFORMAT </w:instrText>
      </w:r>
      <w:r w:rsidR="0010727F">
        <w:fldChar w:fldCharType="separate"/>
      </w:r>
      <w:r w:rsidR="005F3AD7">
        <w:t>Table </w:t>
      </w:r>
      <w:r w:rsidR="000F6092">
        <w:t>4.7</w:t>
      </w:r>
      <w:r w:rsidR="0010727F">
        <w:fldChar w:fldCharType="end"/>
      </w:r>
      <w:r w:rsidRPr="00A10C71">
        <w:t>. Previous groundwater modelling was also conducted for the Lower Namoi groundwater management area, referred to as the Lower Namoi Alluvium groundwater models by Merrick (2001). SWS (2011) acknowledges that there is very little specific data publically available for the 2001 model; the data they were given are listed as Lower Namoi model values assigned to the Gunnedah Formation (</w:t>
      </w:r>
      <w:r w:rsidR="0010727F">
        <w:fldChar w:fldCharType="begin"/>
      </w:r>
      <w:r w:rsidR="0010727F">
        <w:instrText xml:space="preserve"> REF _Ref368493290 \h  \* MERGEFORMAT </w:instrText>
      </w:r>
      <w:r w:rsidR="0010727F">
        <w:fldChar w:fldCharType="separate"/>
      </w:r>
      <w:r w:rsidR="005F3AD7">
        <w:t>Table </w:t>
      </w:r>
      <w:r w:rsidR="000F6092">
        <w:t>4.6</w:t>
      </w:r>
      <w:r w:rsidR="0010727F">
        <w:fldChar w:fldCharType="end"/>
      </w:r>
      <w:r w:rsidRPr="00A10C71">
        <w:t>).</w:t>
      </w:r>
    </w:p>
    <w:p w14:paraId="4CE40D0F" w14:textId="264416C5" w:rsidR="008F58B5" w:rsidRDefault="005F3AD7" w:rsidP="00A10C71">
      <w:pPr>
        <w:pStyle w:val="OWStablecaption"/>
      </w:pPr>
      <w:bookmarkStart w:id="614" w:name="_Ref404772898"/>
      <w:bookmarkStart w:id="615" w:name="_Ref429994914"/>
      <w:bookmarkStart w:id="616" w:name="_Toc467149731"/>
      <w:bookmarkStart w:id="617" w:name="_Toc404628680"/>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5</w:t>
      </w:r>
      <w:r w:rsidR="00AF4484">
        <w:fldChar w:fldCharType="end"/>
      </w:r>
      <w:bookmarkEnd w:id="614"/>
      <w:bookmarkEnd w:id="615"/>
      <w:r w:rsidR="008F58B5" w:rsidRPr="00A10C71">
        <w:t xml:space="preserve"> </w:t>
      </w:r>
      <w:r w:rsidR="00E87985">
        <w:t xml:space="preserve"> </w:t>
      </w:r>
      <w:r w:rsidR="008F58B5" w:rsidRPr="00A10C71">
        <w:t>Hydrogeological properties collated from the literature and used as starting values for calibration of the Namoi Catchment Model</w:t>
      </w:r>
      <w:bookmarkEnd w:id="616"/>
      <w:r w:rsidR="008F58B5" w:rsidRPr="00A10C71">
        <w:t xml:space="preserve"> </w:t>
      </w:r>
      <w:bookmarkEnd w:id="617"/>
    </w:p>
    <w:tbl>
      <w:tblPr>
        <w:tblStyle w:val="TableGrid"/>
        <w:tblW w:w="9180" w:type="dxa"/>
        <w:tblLayout w:type="fixed"/>
        <w:tblLook w:val="04A0" w:firstRow="1" w:lastRow="0" w:firstColumn="1" w:lastColumn="0" w:noHBand="0" w:noVBand="1"/>
      </w:tblPr>
      <w:tblGrid>
        <w:gridCol w:w="1838"/>
        <w:gridCol w:w="1843"/>
        <w:gridCol w:w="1559"/>
        <w:gridCol w:w="1559"/>
        <w:gridCol w:w="1134"/>
        <w:gridCol w:w="1247"/>
      </w:tblGrid>
      <w:tr w:rsidR="00A0302E" w14:paraId="4CE40D16" w14:textId="77777777" w:rsidTr="007B4EA9">
        <w:trPr>
          <w:tblHeader/>
        </w:trPr>
        <w:tc>
          <w:tcPr>
            <w:tcW w:w="1838" w:type="dxa"/>
            <w:shd w:val="clear" w:color="auto" w:fill="C6D9F1" w:themeFill="text2" w:themeFillTint="33"/>
          </w:tcPr>
          <w:p w14:paraId="4CE40D10" w14:textId="77777777" w:rsidR="00A10C71" w:rsidRDefault="00A10C71" w:rsidP="00B150C0">
            <w:pPr>
              <w:pStyle w:val="OWSTableheading"/>
              <w:jc w:val="center"/>
            </w:pPr>
            <w:r>
              <w:t>Geological units</w:t>
            </w:r>
          </w:p>
        </w:tc>
        <w:tc>
          <w:tcPr>
            <w:tcW w:w="1843" w:type="dxa"/>
            <w:shd w:val="clear" w:color="auto" w:fill="C6D9F1" w:themeFill="text2" w:themeFillTint="33"/>
          </w:tcPr>
          <w:p w14:paraId="4CE40D11" w14:textId="77777777" w:rsidR="00A10C71" w:rsidRDefault="00A10C71" w:rsidP="00B150C0">
            <w:pPr>
              <w:pStyle w:val="OWSTableheading"/>
              <w:jc w:val="center"/>
            </w:pPr>
            <w:r>
              <w:t>Hydrogeological significance</w:t>
            </w:r>
          </w:p>
        </w:tc>
        <w:tc>
          <w:tcPr>
            <w:tcW w:w="1559" w:type="dxa"/>
            <w:shd w:val="clear" w:color="auto" w:fill="C6D9F1" w:themeFill="text2" w:themeFillTint="33"/>
          </w:tcPr>
          <w:p w14:paraId="4CE40D12" w14:textId="77777777" w:rsidR="00A10C71" w:rsidRDefault="00A10C71" w:rsidP="00B150C0">
            <w:pPr>
              <w:pStyle w:val="OWSTableheading"/>
              <w:jc w:val="center"/>
            </w:pPr>
            <w:r>
              <w:t xml:space="preserve">Horizontal hydraulic conductivity, </w:t>
            </w:r>
            <w:r w:rsidR="000868D7" w:rsidRPr="007B4EA9">
              <w:rPr>
                <w:rFonts w:eastAsiaTheme="minorEastAsia"/>
                <w:i/>
              </w:rPr>
              <w:t>K</w:t>
            </w:r>
            <w:r>
              <w:rPr>
                <w:vertAlign w:val="subscript"/>
              </w:rPr>
              <w:t>H</w:t>
            </w:r>
            <w:r>
              <w:t xml:space="preserve"> (m/d)</w:t>
            </w:r>
          </w:p>
        </w:tc>
        <w:tc>
          <w:tcPr>
            <w:tcW w:w="1559" w:type="dxa"/>
            <w:shd w:val="clear" w:color="auto" w:fill="C6D9F1" w:themeFill="text2" w:themeFillTint="33"/>
          </w:tcPr>
          <w:p w14:paraId="4CE40D13" w14:textId="77777777" w:rsidR="00A10C71" w:rsidRDefault="00A10C71" w:rsidP="00B150C0">
            <w:pPr>
              <w:pStyle w:val="OWSTableheading"/>
              <w:jc w:val="center"/>
            </w:pPr>
            <w:r>
              <w:t xml:space="preserve">Vertical hydraulic conductivity, </w:t>
            </w:r>
            <w:r w:rsidR="000868D7" w:rsidRPr="007B4EA9">
              <w:rPr>
                <w:rFonts w:eastAsiaTheme="minorEastAsia"/>
                <w:i/>
              </w:rPr>
              <w:t>K</w:t>
            </w:r>
            <w:r>
              <w:rPr>
                <w:vertAlign w:val="subscript"/>
              </w:rPr>
              <w:t>V</w:t>
            </w:r>
            <w:r>
              <w:t xml:space="preserve"> (m/d)</w:t>
            </w:r>
          </w:p>
        </w:tc>
        <w:tc>
          <w:tcPr>
            <w:tcW w:w="1134" w:type="dxa"/>
            <w:shd w:val="clear" w:color="auto" w:fill="C6D9F1" w:themeFill="text2" w:themeFillTint="33"/>
          </w:tcPr>
          <w:p w14:paraId="4CE40D14" w14:textId="77777777" w:rsidR="00A10C71" w:rsidRDefault="00A10C71" w:rsidP="00B150C0">
            <w:pPr>
              <w:pStyle w:val="OWSTableheading"/>
              <w:jc w:val="center"/>
            </w:pPr>
            <w:r>
              <w:t>Specific yield,</w:t>
            </w:r>
            <w:r>
              <w:br/>
              <w:t>S</w:t>
            </w:r>
            <w:r>
              <w:rPr>
                <w:vertAlign w:val="subscript"/>
              </w:rPr>
              <w:t>y</w:t>
            </w:r>
          </w:p>
        </w:tc>
        <w:tc>
          <w:tcPr>
            <w:tcW w:w="1247" w:type="dxa"/>
            <w:shd w:val="clear" w:color="auto" w:fill="C6D9F1" w:themeFill="text2" w:themeFillTint="33"/>
          </w:tcPr>
          <w:p w14:paraId="4CE40D15" w14:textId="77777777" w:rsidR="00A10C71" w:rsidRDefault="00A10C71" w:rsidP="00B150C0">
            <w:pPr>
              <w:pStyle w:val="OWSTableheading"/>
              <w:jc w:val="center"/>
            </w:pPr>
            <w:r>
              <w:t>Specific storage, S</w:t>
            </w:r>
            <w:r>
              <w:rPr>
                <w:vertAlign w:val="subscript"/>
              </w:rPr>
              <w:t>S</w:t>
            </w:r>
            <w:r>
              <w:t xml:space="preserve"> (</w:t>
            </w:r>
            <w:r w:rsidR="00B848AB">
              <w:t>1</w:t>
            </w:r>
            <w:r>
              <w:t>/</w:t>
            </w:r>
            <w:r w:rsidR="00B150C0">
              <w:t>L</w:t>
            </w:r>
            <w:r>
              <w:t>)</w:t>
            </w:r>
          </w:p>
        </w:tc>
      </w:tr>
      <w:tr w:rsidR="00A0302E" w14:paraId="4CE40D1D" w14:textId="77777777" w:rsidTr="007B4EA9">
        <w:trPr>
          <w:trHeight w:val="749"/>
        </w:trPr>
        <w:tc>
          <w:tcPr>
            <w:tcW w:w="1838" w:type="dxa"/>
          </w:tcPr>
          <w:p w14:paraId="4CE40D17" w14:textId="77777777" w:rsidR="00A10C71" w:rsidRDefault="00A10C71" w:rsidP="00A10C71">
            <w:pPr>
              <w:pStyle w:val="OWSTabletext"/>
            </w:pPr>
            <w:r w:rsidRPr="00A10C71">
              <w:t>Narrabri Formation</w:t>
            </w:r>
          </w:p>
        </w:tc>
        <w:tc>
          <w:tcPr>
            <w:tcW w:w="1843" w:type="dxa"/>
          </w:tcPr>
          <w:p w14:paraId="4CE40D18" w14:textId="77777777" w:rsidR="00A10C71" w:rsidRDefault="00A10C71" w:rsidP="00A10C71">
            <w:pPr>
              <w:pStyle w:val="OWSTabletext"/>
            </w:pPr>
            <w:r w:rsidRPr="00A10C71">
              <w:t>Significant Aquifer</w:t>
            </w:r>
          </w:p>
        </w:tc>
        <w:tc>
          <w:tcPr>
            <w:tcW w:w="1559" w:type="dxa"/>
          </w:tcPr>
          <w:p w14:paraId="4CE40D19" w14:textId="77777777" w:rsidR="002C309C" w:rsidRDefault="00A10C71" w:rsidP="002C309C">
            <w:pPr>
              <w:pStyle w:val="OWSTabletext"/>
              <w:rPr>
                <w:b/>
                <w:bCs/>
              </w:rPr>
            </w:pPr>
            <w:r w:rsidRPr="00A10C71">
              <w:t>0.1</w:t>
            </w:r>
            <w:r w:rsidR="00DB7C1F">
              <w:t>–</w:t>
            </w:r>
            <w:r w:rsidRPr="00A10C71">
              <w:t>30</w:t>
            </w:r>
            <w:r w:rsidR="000868D7" w:rsidRPr="007B4EA9">
              <w:rPr>
                <w:vertAlign w:val="superscript"/>
              </w:rPr>
              <w:t>a</w:t>
            </w:r>
            <w:r w:rsidRPr="00A10C71">
              <w:t xml:space="preserve"> (6.3)</w:t>
            </w:r>
            <w:r w:rsidR="000868D7" w:rsidRPr="007B4EA9">
              <w:rPr>
                <w:vertAlign w:val="superscript"/>
              </w:rPr>
              <w:t>a</w:t>
            </w:r>
          </w:p>
        </w:tc>
        <w:tc>
          <w:tcPr>
            <w:tcW w:w="1559" w:type="dxa"/>
          </w:tcPr>
          <w:p w14:paraId="4CE40D1A" w14:textId="77777777" w:rsidR="00A10C71" w:rsidRDefault="00A10C71" w:rsidP="00B848AB">
            <w:pPr>
              <w:pStyle w:val="OWSTabletext"/>
            </w:pPr>
            <w:r w:rsidRPr="00A10C71">
              <w:t>0.000001.7</w:t>
            </w:r>
            <w:r w:rsidR="00E15A70">
              <w:t xml:space="preserve"> to </w:t>
            </w:r>
            <w:r w:rsidRPr="00A10C71">
              <w:t>0.037</w:t>
            </w:r>
            <w:r w:rsidR="000868D7" w:rsidRPr="007B4EA9">
              <w:rPr>
                <w:vertAlign w:val="superscript"/>
              </w:rPr>
              <w:t>a</w:t>
            </w:r>
            <w:r w:rsidRPr="00A10C71">
              <w:t xml:space="preserve"> (0.0003</w:t>
            </w:r>
            <w:r w:rsidR="000868D7" w:rsidRPr="007B4EA9">
              <w:rPr>
                <w:vertAlign w:val="superscript"/>
              </w:rPr>
              <w:t>a</w:t>
            </w:r>
            <w:r w:rsidRPr="00A10C71">
              <w:t>)</w:t>
            </w:r>
          </w:p>
        </w:tc>
        <w:tc>
          <w:tcPr>
            <w:tcW w:w="1134" w:type="dxa"/>
          </w:tcPr>
          <w:p w14:paraId="4CE40D1B" w14:textId="77777777" w:rsidR="00A10C71" w:rsidRDefault="00A10C71" w:rsidP="00B848AB">
            <w:pPr>
              <w:pStyle w:val="OWSTabletext"/>
            </w:pPr>
            <w:r w:rsidRPr="00A10C71">
              <w:t>0.005</w:t>
            </w:r>
            <w:r w:rsidR="00B848AB">
              <w:t xml:space="preserve"> to </w:t>
            </w:r>
            <w:r w:rsidRPr="00A10C71">
              <w:t>0.1</w:t>
            </w:r>
            <w:r w:rsidR="000868D7" w:rsidRPr="007B4EA9">
              <w:rPr>
                <w:vertAlign w:val="superscript"/>
              </w:rPr>
              <w:t>a</w:t>
            </w:r>
          </w:p>
        </w:tc>
        <w:tc>
          <w:tcPr>
            <w:tcW w:w="1247" w:type="dxa"/>
          </w:tcPr>
          <w:p w14:paraId="4CE40D1C" w14:textId="77777777" w:rsidR="00A10C71" w:rsidRDefault="00A10C71" w:rsidP="00016B36">
            <w:pPr>
              <w:pStyle w:val="OWSTabletext"/>
            </w:pPr>
            <w:r w:rsidRPr="00A10C71">
              <w:t>0.000005</w:t>
            </w:r>
            <w:r w:rsidR="000868D7" w:rsidRPr="007B4EA9">
              <w:rPr>
                <w:vertAlign w:val="superscript"/>
              </w:rPr>
              <w:t>b</w:t>
            </w:r>
          </w:p>
        </w:tc>
      </w:tr>
      <w:tr w:rsidR="00A0302E" w14:paraId="4CE40D24" w14:textId="77777777" w:rsidTr="007B4EA9">
        <w:tc>
          <w:tcPr>
            <w:tcW w:w="1838" w:type="dxa"/>
          </w:tcPr>
          <w:p w14:paraId="4CE40D1E" w14:textId="77777777" w:rsidR="00A10C71" w:rsidRDefault="00A10C71" w:rsidP="00A10C71">
            <w:pPr>
              <w:pStyle w:val="OWSTabletext"/>
            </w:pPr>
            <w:r w:rsidRPr="00A10C71">
              <w:t>Gunnedah formation</w:t>
            </w:r>
          </w:p>
        </w:tc>
        <w:tc>
          <w:tcPr>
            <w:tcW w:w="1843" w:type="dxa"/>
          </w:tcPr>
          <w:p w14:paraId="4CE40D1F" w14:textId="77777777" w:rsidR="00A10C71" w:rsidRDefault="00A10C71" w:rsidP="00A10C71">
            <w:pPr>
              <w:pStyle w:val="OWSTabletext"/>
            </w:pPr>
            <w:r w:rsidRPr="00A10C71">
              <w:t>Significant Aquifer</w:t>
            </w:r>
          </w:p>
        </w:tc>
        <w:tc>
          <w:tcPr>
            <w:tcW w:w="1559" w:type="dxa"/>
          </w:tcPr>
          <w:p w14:paraId="4CE40D20" w14:textId="77777777" w:rsidR="00A10C71" w:rsidRDefault="00A10C71" w:rsidP="00971CE3">
            <w:pPr>
              <w:pStyle w:val="OWSTabletext"/>
            </w:pPr>
            <w:r w:rsidRPr="00A10C71">
              <w:t>0.05</w:t>
            </w:r>
            <w:r w:rsidR="00DB7C1F">
              <w:t>–</w:t>
            </w:r>
            <w:r w:rsidRPr="00A10C71">
              <w:t>30</w:t>
            </w:r>
            <w:r w:rsidR="000868D7" w:rsidRPr="007B4EA9">
              <w:rPr>
                <w:vertAlign w:val="superscript"/>
              </w:rPr>
              <w:t>a</w:t>
            </w:r>
            <w:r w:rsidRPr="00A10C71">
              <w:t xml:space="preserve"> (7.1</w:t>
            </w:r>
            <w:r w:rsidR="000868D7" w:rsidRPr="007B4EA9">
              <w:rPr>
                <w:vertAlign w:val="superscript"/>
              </w:rPr>
              <w:t>a</w:t>
            </w:r>
            <w:r w:rsidRPr="00A10C71">
              <w:t>)</w:t>
            </w:r>
          </w:p>
        </w:tc>
        <w:tc>
          <w:tcPr>
            <w:tcW w:w="1559" w:type="dxa"/>
          </w:tcPr>
          <w:p w14:paraId="4CE40D21" w14:textId="77777777" w:rsidR="00A10C71" w:rsidRDefault="00A10C71" w:rsidP="00A10C71">
            <w:pPr>
              <w:pStyle w:val="OWSTabletext"/>
            </w:pPr>
            <w:r w:rsidRPr="00A10C71">
              <w:t>3.2 to 7.2</w:t>
            </w:r>
            <w:r w:rsidR="000868D7" w:rsidRPr="007B4EA9">
              <w:rPr>
                <w:vertAlign w:val="superscript"/>
              </w:rPr>
              <w:t>d</w:t>
            </w:r>
          </w:p>
        </w:tc>
        <w:tc>
          <w:tcPr>
            <w:tcW w:w="1134" w:type="dxa"/>
          </w:tcPr>
          <w:p w14:paraId="4CE40D22" w14:textId="77777777" w:rsidR="00A10C71" w:rsidRDefault="00A10C71" w:rsidP="00A10C71">
            <w:pPr>
              <w:pStyle w:val="OWSTabletext"/>
            </w:pPr>
            <w:r w:rsidRPr="00A10C71">
              <w:t>0.15</w:t>
            </w:r>
            <w:r w:rsidR="000868D7" w:rsidRPr="007B4EA9">
              <w:rPr>
                <w:vertAlign w:val="superscript"/>
              </w:rPr>
              <w:t>d</w:t>
            </w:r>
          </w:p>
        </w:tc>
        <w:tc>
          <w:tcPr>
            <w:tcW w:w="1247" w:type="dxa"/>
          </w:tcPr>
          <w:p w14:paraId="4CE40D23" w14:textId="77777777" w:rsidR="00A10C71" w:rsidRDefault="00A10C71" w:rsidP="00016B36">
            <w:pPr>
              <w:pStyle w:val="OWSTabletext"/>
            </w:pPr>
            <w:r w:rsidRPr="00A10C71">
              <w:t>0.000001</w:t>
            </w:r>
            <w:r w:rsidR="00016B36">
              <w:t xml:space="preserve"> to </w:t>
            </w:r>
            <w:r w:rsidRPr="00A10C71">
              <w:t>0.0005</w:t>
            </w:r>
            <w:r w:rsidR="000868D7" w:rsidRPr="007B4EA9">
              <w:rPr>
                <w:vertAlign w:val="superscript"/>
              </w:rPr>
              <w:t>a</w:t>
            </w:r>
          </w:p>
        </w:tc>
      </w:tr>
      <w:tr w:rsidR="00A0302E" w14:paraId="4CE40D2B" w14:textId="77777777" w:rsidTr="007B4EA9">
        <w:tc>
          <w:tcPr>
            <w:tcW w:w="1838" w:type="dxa"/>
          </w:tcPr>
          <w:p w14:paraId="4CE40D25" w14:textId="77777777" w:rsidR="00A10C71" w:rsidRDefault="00A10C71" w:rsidP="00A10C71">
            <w:pPr>
              <w:pStyle w:val="OWSTabletext"/>
            </w:pPr>
            <w:r w:rsidRPr="00A10C71">
              <w:t>Lower Namo</w:t>
            </w:r>
            <w:r w:rsidR="00A0302E">
              <w:t>i</w:t>
            </w:r>
            <w:r w:rsidRPr="00A10C71">
              <w:t>/Weathered Horizon</w:t>
            </w:r>
          </w:p>
        </w:tc>
        <w:tc>
          <w:tcPr>
            <w:tcW w:w="1843" w:type="dxa"/>
          </w:tcPr>
          <w:p w14:paraId="4CE40D26" w14:textId="77777777" w:rsidR="00A10C71" w:rsidRDefault="00A10C71" w:rsidP="00A10C71">
            <w:pPr>
              <w:pStyle w:val="OWSTabletext"/>
            </w:pPr>
            <w:r w:rsidRPr="00A10C71">
              <w:t>Significant Aquifer</w:t>
            </w:r>
          </w:p>
        </w:tc>
        <w:tc>
          <w:tcPr>
            <w:tcW w:w="1559" w:type="dxa"/>
          </w:tcPr>
          <w:p w14:paraId="4CE40D27" w14:textId="77777777" w:rsidR="00A10C71" w:rsidRDefault="00A10C71" w:rsidP="00A10C71">
            <w:pPr>
              <w:pStyle w:val="OWSTabletext"/>
            </w:pPr>
            <w:r w:rsidRPr="00A10C71">
              <w:t>0.0009</w:t>
            </w:r>
            <w:r w:rsidR="00A0302E">
              <w:t xml:space="preserve"> to </w:t>
            </w:r>
            <w:r w:rsidRPr="00A10C71">
              <w:t>8.6</w:t>
            </w:r>
            <w:r w:rsidR="000868D7" w:rsidRPr="007B4EA9">
              <w:rPr>
                <w:vertAlign w:val="superscript"/>
              </w:rPr>
              <w:t>f</w:t>
            </w:r>
          </w:p>
        </w:tc>
        <w:tc>
          <w:tcPr>
            <w:tcW w:w="1559" w:type="dxa"/>
          </w:tcPr>
          <w:p w14:paraId="4CE40D28" w14:textId="77777777" w:rsidR="00A10C71" w:rsidRDefault="00A10C71">
            <w:pPr>
              <w:pStyle w:val="OWSTabletext"/>
            </w:pPr>
            <w:r w:rsidRPr="00A10C71">
              <w:t>0.009</w:t>
            </w:r>
            <w:r w:rsidR="00A0302E">
              <w:t xml:space="preserve"> to </w:t>
            </w:r>
            <w:r w:rsidRPr="00A10C71">
              <w:t>0.9</w:t>
            </w:r>
            <w:r w:rsidR="000868D7" w:rsidRPr="007B4EA9">
              <w:rPr>
                <w:vertAlign w:val="superscript"/>
              </w:rPr>
              <w:t>f</w:t>
            </w:r>
          </w:p>
        </w:tc>
        <w:tc>
          <w:tcPr>
            <w:tcW w:w="1134" w:type="dxa"/>
          </w:tcPr>
          <w:p w14:paraId="4CE40D29" w14:textId="77777777" w:rsidR="00A10C71" w:rsidRDefault="00A10C71" w:rsidP="00A10C71">
            <w:pPr>
              <w:pStyle w:val="OWSTabletext"/>
            </w:pPr>
            <w:r w:rsidRPr="00A10C71">
              <w:t>0.15</w:t>
            </w:r>
            <w:r w:rsidR="000868D7" w:rsidRPr="007B4EA9">
              <w:rPr>
                <w:vertAlign w:val="superscript"/>
              </w:rPr>
              <w:t>d</w:t>
            </w:r>
          </w:p>
        </w:tc>
        <w:tc>
          <w:tcPr>
            <w:tcW w:w="1247" w:type="dxa"/>
          </w:tcPr>
          <w:p w14:paraId="4CE40D2A" w14:textId="77777777" w:rsidR="00A10C71" w:rsidRDefault="00A10C71">
            <w:pPr>
              <w:pStyle w:val="OWSTabletext"/>
            </w:pPr>
            <w:r w:rsidRPr="00A10C71">
              <w:t>0.000001</w:t>
            </w:r>
            <w:r w:rsidR="00A0302E">
              <w:t xml:space="preserve"> to </w:t>
            </w:r>
            <w:r w:rsidRPr="00A10C71">
              <w:t>0.0005</w:t>
            </w:r>
            <w:r w:rsidR="000868D7" w:rsidRPr="007B4EA9">
              <w:rPr>
                <w:vertAlign w:val="superscript"/>
              </w:rPr>
              <w:t>a</w:t>
            </w:r>
          </w:p>
        </w:tc>
      </w:tr>
      <w:tr w:rsidR="00A0302E" w14:paraId="4CE40D32" w14:textId="77777777" w:rsidTr="007B4EA9">
        <w:tc>
          <w:tcPr>
            <w:tcW w:w="1838" w:type="dxa"/>
          </w:tcPr>
          <w:p w14:paraId="4CE40D2C" w14:textId="77777777" w:rsidR="00A10C71" w:rsidRDefault="00A10C71" w:rsidP="00A10C71">
            <w:pPr>
              <w:pStyle w:val="OWSTabletext"/>
            </w:pPr>
            <w:r w:rsidRPr="00A10C71">
              <w:t>Fractured rock horizon</w:t>
            </w:r>
          </w:p>
        </w:tc>
        <w:tc>
          <w:tcPr>
            <w:tcW w:w="1843" w:type="dxa"/>
          </w:tcPr>
          <w:p w14:paraId="4CE40D2D" w14:textId="77777777" w:rsidR="00A10C71" w:rsidRDefault="00A10C71" w:rsidP="00A10C71">
            <w:pPr>
              <w:pStyle w:val="OWSTabletext"/>
            </w:pPr>
            <w:r w:rsidRPr="00A10C71">
              <w:t>Aquifer</w:t>
            </w:r>
          </w:p>
        </w:tc>
        <w:tc>
          <w:tcPr>
            <w:tcW w:w="1559" w:type="dxa"/>
          </w:tcPr>
          <w:p w14:paraId="4CE40D2E" w14:textId="77777777" w:rsidR="00A10C71" w:rsidRDefault="00A10C71">
            <w:pPr>
              <w:pStyle w:val="OWSTabletext"/>
            </w:pPr>
            <w:r w:rsidRPr="00A10C71">
              <w:t>0.01</w:t>
            </w:r>
            <w:r w:rsidR="00A0302E">
              <w:t xml:space="preserve"> to</w:t>
            </w:r>
            <w:r w:rsidRPr="00A10C71">
              <w:t>10</w:t>
            </w:r>
            <w:r w:rsidR="000868D7" w:rsidRPr="007B4EA9">
              <w:rPr>
                <w:vertAlign w:val="superscript"/>
              </w:rPr>
              <w:t>f</w:t>
            </w:r>
          </w:p>
        </w:tc>
        <w:tc>
          <w:tcPr>
            <w:tcW w:w="1559" w:type="dxa"/>
          </w:tcPr>
          <w:p w14:paraId="4CE40D2F" w14:textId="77777777" w:rsidR="00A10C71" w:rsidRDefault="00A10C71">
            <w:pPr>
              <w:pStyle w:val="OWSTabletext"/>
            </w:pPr>
            <w:r w:rsidRPr="00A10C71">
              <w:t>0.001</w:t>
            </w:r>
            <w:r w:rsidR="00A0302E">
              <w:t xml:space="preserve"> to </w:t>
            </w:r>
            <w:r w:rsidRPr="00A10C71">
              <w:t>0.1</w:t>
            </w:r>
            <w:r w:rsidR="000868D7" w:rsidRPr="007B4EA9">
              <w:rPr>
                <w:vertAlign w:val="superscript"/>
              </w:rPr>
              <w:t>f</w:t>
            </w:r>
          </w:p>
        </w:tc>
        <w:tc>
          <w:tcPr>
            <w:tcW w:w="1134" w:type="dxa"/>
          </w:tcPr>
          <w:p w14:paraId="4CE40D30" w14:textId="77777777" w:rsidR="00A10C71" w:rsidRDefault="00A10C71" w:rsidP="00A10C71">
            <w:pPr>
              <w:pStyle w:val="OWSTabletext"/>
            </w:pPr>
            <w:r w:rsidRPr="00A10C71">
              <w:t>0.01</w:t>
            </w:r>
            <w:r w:rsidR="000868D7" w:rsidRPr="007B4EA9">
              <w:rPr>
                <w:vertAlign w:val="superscript"/>
              </w:rPr>
              <w:t>f</w:t>
            </w:r>
          </w:p>
        </w:tc>
        <w:tc>
          <w:tcPr>
            <w:tcW w:w="1247" w:type="dxa"/>
          </w:tcPr>
          <w:p w14:paraId="4CE40D31" w14:textId="77777777" w:rsidR="00A10C71" w:rsidRDefault="00A10C71" w:rsidP="00A10C71">
            <w:pPr>
              <w:pStyle w:val="OWSTabletext"/>
            </w:pPr>
            <w:r w:rsidRPr="00A10C71">
              <w:t>0.00001</w:t>
            </w:r>
            <w:r w:rsidR="000868D7" w:rsidRPr="007B4EA9">
              <w:rPr>
                <w:vertAlign w:val="superscript"/>
              </w:rPr>
              <w:t>f</w:t>
            </w:r>
          </w:p>
        </w:tc>
      </w:tr>
      <w:tr w:rsidR="00A0302E" w14:paraId="4CE40D39" w14:textId="77777777" w:rsidTr="007B4EA9">
        <w:tc>
          <w:tcPr>
            <w:tcW w:w="1838" w:type="dxa"/>
          </w:tcPr>
          <w:p w14:paraId="4CE40D33" w14:textId="77777777" w:rsidR="00A10C71" w:rsidRDefault="00A10C71" w:rsidP="00A10C71">
            <w:pPr>
              <w:pStyle w:val="OWSTabletext"/>
            </w:pPr>
            <w:r w:rsidRPr="00A10C71">
              <w:t>Great Artesian Basin</w:t>
            </w:r>
          </w:p>
        </w:tc>
        <w:tc>
          <w:tcPr>
            <w:tcW w:w="1843" w:type="dxa"/>
          </w:tcPr>
          <w:p w14:paraId="4CE40D34" w14:textId="77777777" w:rsidR="00A10C71" w:rsidRDefault="00A10C71" w:rsidP="00A10C71">
            <w:pPr>
              <w:pStyle w:val="OWSTabletext"/>
            </w:pPr>
            <w:r w:rsidRPr="00A10C71">
              <w:t>Aquifer</w:t>
            </w:r>
          </w:p>
        </w:tc>
        <w:tc>
          <w:tcPr>
            <w:tcW w:w="1559" w:type="dxa"/>
          </w:tcPr>
          <w:p w14:paraId="4CE40D35" w14:textId="77777777" w:rsidR="00A10C71" w:rsidRDefault="00A10C71">
            <w:pPr>
              <w:pStyle w:val="OWSTabletext"/>
            </w:pPr>
            <w:r w:rsidRPr="00A10C71">
              <w:t>0.004</w:t>
            </w:r>
            <w:r w:rsidR="00A0302E">
              <w:t xml:space="preserve"> to </w:t>
            </w:r>
            <w:r w:rsidRPr="00A10C71">
              <w:t>0.265</w:t>
            </w:r>
            <w:r w:rsidR="000868D7" w:rsidRPr="007B4EA9">
              <w:rPr>
                <w:vertAlign w:val="superscript"/>
              </w:rPr>
              <w:t>b</w:t>
            </w:r>
          </w:p>
        </w:tc>
        <w:tc>
          <w:tcPr>
            <w:tcW w:w="1559" w:type="dxa"/>
          </w:tcPr>
          <w:p w14:paraId="4CE40D36" w14:textId="77777777" w:rsidR="00A10C71" w:rsidRDefault="00A10C71">
            <w:pPr>
              <w:pStyle w:val="OWSTabletext"/>
            </w:pPr>
            <w:r w:rsidRPr="00A10C71">
              <w:t>0.000015</w:t>
            </w:r>
            <w:r w:rsidR="00A0302E">
              <w:t xml:space="preserve"> to </w:t>
            </w:r>
            <w:r w:rsidRPr="00A10C71">
              <w:t>0.0002</w:t>
            </w:r>
            <w:r w:rsidR="000868D7" w:rsidRPr="007B4EA9">
              <w:rPr>
                <w:vertAlign w:val="superscript"/>
              </w:rPr>
              <w:t>b</w:t>
            </w:r>
          </w:p>
        </w:tc>
        <w:tc>
          <w:tcPr>
            <w:tcW w:w="1134" w:type="dxa"/>
          </w:tcPr>
          <w:p w14:paraId="4CE40D37" w14:textId="77777777" w:rsidR="00A10C71" w:rsidRDefault="00A10C71" w:rsidP="00A10C71">
            <w:pPr>
              <w:pStyle w:val="OWSTabletext"/>
            </w:pPr>
            <w:r w:rsidRPr="00A10C71">
              <w:t>0.1</w:t>
            </w:r>
            <w:r w:rsidR="000868D7" w:rsidRPr="007B4EA9">
              <w:rPr>
                <w:vertAlign w:val="superscript"/>
              </w:rPr>
              <w:t>e</w:t>
            </w:r>
          </w:p>
        </w:tc>
        <w:tc>
          <w:tcPr>
            <w:tcW w:w="1247" w:type="dxa"/>
          </w:tcPr>
          <w:p w14:paraId="4CE40D38" w14:textId="77777777" w:rsidR="00A10C71" w:rsidRDefault="00A10C71">
            <w:pPr>
              <w:pStyle w:val="OWSTabletext"/>
            </w:pPr>
            <w:r w:rsidRPr="00A10C71">
              <w:t>0.0001</w:t>
            </w:r>
            <w:r w:rsidR="00A0302E">
              <w:t xml:space="preserve"> to </w:t>
            </w:r>
            <w:r w:rsidRPr="00A10C71">
              <w:t>0.00001</w:t>
            </w:r>
            <w:r w:rsidR="000868D7" w:rsidRPr="007B4EA9">
              <w:rPr>
                <w:vertAlign w:val="superscript"/>
              </w:rPr>
              <w:t>e</w:t>
            </w:r>
          </w:p>
        </w:tc>
      </w:tr>
      <w:tr w:rsidR="00A0302E" w14:paraId="4CE40D40" w14:textId="77777777" w:rsidTr="007B4EA9">
        <w:tc>
          <w:tcPr>
            <w:tcW w:w="1838" w:type="dxa"/>
          </w:tcPr>
          <w:p w14:paraId="4CE40D3A" w14:textId="77777777" w:rsidR="00A10C71" w:rsidRDefault="00A10C71" w:rsidP="00A10C71">
            <w:pPr>
              <w:pStyle w:val="OWSTabletext"/>
            </w:pPr>
            <w:r w:rsidRPr="00A10C71">
              <w:t>Pilliga Sandstone</w:t>
            </w:r>
          </w:p>
        </w:tc>
        <w:tc>
          <w:tcPr>
            <w:tcW w:w="1843" w:type="dxa"/>
          </w:tcPr>
          <w:p w14:paraId="4CE40D3B" w14:textId="77777777" w:rsidR="00A10C71" w:rsidRDefault="00A10C71" w:rsidP="00A10C71">
            <w:pPr>
              <w:pStyle w:val="OWSTabletext"/>
            </w:pPr>
            <w:r w:rsidRPr="00A10C71">
              <w:t>Aquifer</w:t>
            </w:r>
          </w:p>
        </w:tc>
        <w:tc>
          <w:tcPr>
            <w:tcW w:w="1559" w:type="dxa"/>
          </w:tcPr>
          <w:p w14:paraId="4CE40D3C" w14:textId="77777777" w:rsidR="00A10C71" w:rsidRDefault="00A10C71">
            <w:pPr>
              <w:pStyle w:val="OWSTabletext"/>
            </w:pPr>
            <w:r w:rsidRPr="00A10C71">
              <w:t>0.004</w:t>
            </w:r>
            <w:r w:rsidR="00A0302E">
              <w:t xml:space="preserve"> to </w:t>
            </w:r>
            <w:r w:rsidRPr="00A10C71">
              <w:t>0.265</w:t>
            </w:r>
            <w:r w:rsidR="000868D7" w:rsidRPr="007B4EA9">
              <w:rPr>
                <w:vertAlign w:val="superscript"/>
              </w:rPr>
              <w:t>b</w:t>
            </w:r>
          </w:p>
        </w:tc>
        <w:tc>
          <w:tcPr>
            <w:tcW w:w="1559" w:type="dxa"/>
          </w:tcPr>
          <w:p w14:paraId="4CE40D3D" w14:textId="77777777" w:rsidR="00A10C71" w:rsidRDefault="00A10C71">
            <w:pPr>
              <w:pStyle w:val="OWSTabletext"/>
            </w:pPr>
            <w:r w:rsidRPr="00A10C71">
              <w:t>0.000015</w:t>
            </w:r>
            <w:r w:rsidR="00A0302E">
              <w:t xml:space="preserve"> to </w:t>
            </w:r>
            <w:r w:rsidRPr="00A10C71">
              <w:t>0.0002</w:t>
            </w:r>
            <w:r w:rsidR="000868D7" w:rsidRPr="007B4EA9">
              <w:rPr>
                <w:vertAlign w:val="superscript"/>
              </w:rPr>
              <w:t>b</w:t>
            </w:r>
          </w:p>
        </w:tc>
        <w:tc>
          <w:tcPr>
            <w:tcW w:w="1134" w:type="dxa"/>
          </w:tcPr>
          <w:p w14:paraId="4CE40D3E" w14:textId="77777777" w:rsidR="00A10C71" w:rsidRDefault="00A10C71" w:rsidP="00A10C71">
            <w:pPr>
              <w:pStyle w:val="OWSTabletext"/>
            </w:pPr>
            <w:r w:rsidRPr="00A10C71">
              <w:t>0.1</w:t>
            </w:r>
            <w:r w:rsidR="000868D7" w:rsidRPr="007B4EA9">
              <w:rPr>
                <w:vertAlign w:val="superscript"/>
              </w:rPr>
              <w:t>b</w:t>
            </w:r>
          </w:p>
        </w:tc>
        <w:tc>
          <w:tcPr>
            <w:tcW w:w="1247" w:type="dxa"/>
          </w:tcPr>
          <w:p w14:paraId="4CE40D3F" w14:textId="77777777" w:rsidR="00A10C71" w:rsidRDefault="00A10C71" w:rsidP="00A10C71">
            <w:pPr>
              <w:pStyle w:val="OWSTabletext"/>
            </w:pPr>
            <w:r w:rsidRPr="00A10C71">
              <w:t>0.000005</w:t>
            </w:r>
            <w:r w:rsidR="000868D7" w:rsidRPr="007B4EA9">
              <w:rPr>
                <w:vertAlign w:val="superscript"/>
              </w:rPr>
              <w:t>b</w:t>
            </w:r>
          </w:p>
        </w:tc>
      </w:tr>
      <w:tr w:rsidR="00A0302E" w14:paraId="4CE40D47" w14:textId="77777777" w:rsidTr="007B4EA9">
        <w:tc>
          <w:tcPr>
            <w:tcW w:w="1838" w:type="dxa"/>
          </w:tcPr>
          <w:p w14:paraId="4CE40D41" w14:textId="77777777" w:rsidR="00A10C71" w:rsidRDefault="00A10C71" w:rsidP="00A10C71">
            <w:pPr>
              <w:pStyle w:val="OWSTabletext"/>
            </w:pPr>
            <w:r w:rsidRPr="00A10C71">
              <w:t>Purlawaugh Formation</w:t>
            </w:r>
          </w:p>
        </w:tc>
        <w:tc>
          <w:tcPr>
            <w:tcW w:w="1843" w:type="dxa"/>
          </w:tcPr>
          <w:p w14:paraId="4CE40D42" w14:textId="77777777" w:rsidR="00A10C71" w:rsidRDefault="00A10C71" w:rsidP="00A10C71">
            <w:pPr>
              <w:pStyle w:val="OWSTabletext"/>
            </w:pPr>
            <w:r w:rsidRPr="00A10C71">
              <w:t>Aquifer</w:t>
            </w:r>
          </w:p>
        </w:tc>
        <w:tc>
          <w:tcPr>
            <w:tcW w:w="1559" w:type="dxa"/>
          </w:tcPr>
          <w:p w14:paraId="4CE40D43" w14:textId="77777777" w:rsidR="00A10C71" w:rsidRDefault="00A10C71">
            <w:pPr>
              <w:pStyle w:val="OWSTabletext"/>
            </w:pPr>
            <w:r w:rsidRPr="00A10C71">
              <w:t>0.004</w:t>
            </w:r>
            <w:r w:rsidR="00A0302E">
              <w:t xml:space="preserve"> to </w:t>
            </w:r>
            <w:r w:rsidRPr="00A10C71">
              <w:t>0.02</w:t>
            </w:r>
            <w:r w:rsidR="000868D7" w:rsidRPr="007B4EA9">
              <w:rPr>
                <w:vertAlign w:val="superscript"/>
              </w:rPr>
              <w:t>b</w:t>
            </w:r>
          </w:p>
        </w:tc>
        <w:tc>
          <w:tcPr>
            <w:tcW w:w="1559" w:type="dxa"/>
          </w:tcPr>
          <w:p w14:paraId="4CE40D44" w14:textId="77777777" w:rsidR="00A10C71" w:rsidRDefault="00A10C71">
            <w:pPr>
              <w:pStyle w:val="OWSTabletext"/>
            </w:pPr>
            <w:r w:rsidRPr="00A10C71">
              <w:t>0.000015</w:t>
            </w:r>
            <w:r w:rsidR="00A0302E">
              <w:t xml:space="preserve"> to </w:t>
            </w:r>
            <w:r w:rsidRPr="00A10C71">
              <w:t>0.001</w:t>
            </w:r>
            <w:r w:rsidR="000868D7" w:rsidRPr="007B4EA9">
              <w:rPr>
                <w:vertAlign w:val="superscript"/>
              </w:rPr>
              <w:t>b</w:t>
            </w:r>
          </w:p>
        </w:tc>
        <w:tc>
          <w:tcPr>
            <w:tcW w:w="1134" w:type="dxa"/>
          </w:tcPr>
          <w:p w14:paraId="4CE40D45" w14:textId="77777777" w:rsidR="00A10C71" w:rsidRDefault="00A10C71" w:rsidP="00A10C71">
            <w:pPr>
              <w:pStyle w:val="OWSTabletext"/>
            </w:pPr>
            <w:r w:rsidRPr="00A10C71">
              <w:t>0.001</w:t>
            </w:r>
            <w:r w:rsidR="000868D7" w:rsidRPr="007B4EA9">
              <w:rPr>
                <w:vertAlign w:val="superscript"/>
              </w:rPr>
              <w:t>b</w:t>
            </w:r>
          </w:p>
        </w:tc>
        <w:tc>
          <w:tcPr>
            <w:tcW w:w="1247" w:type="dxa"/>
          </w:tcPr>
          <w:p w14:paraId="4CE40D46" w14:textId="77777777" w:rsidR="00A10C71" w:rsidRDefault="00A10C71" w:rsidP="00A10C71">
            <w:pPr>
              <w:pStyle w:val="OWSTabletext"/>
            </w:pPr>
            <w:r w:rsidRPr="00A10C71">
              <w:t>0.000005</w:t>
            </w:r>
            <w:r w:rsidR="000868D7" w:rsidRPr="007B4EA9">
              <w:rPr>
                <w:vertAlign w:val="superscript"/>
              </w:rPr>
              <w:t>b</w:t>
            </w:r>
          </w:p>
        </w:tc>
      </w:tr>
      <w:tr w:rsidR="00A0302E" w14:paraId="4CE40D4E" w14:textId="77777777" w:rsidTr="007B4EA9">
        <w:tc>
          <w:tcPr>
            <w:tcW w:w="1838" w:type="dxa"/>
          </w:tcPr>
          <w:p w14:paraId="4CE40D48" w14:textId="77777777" w:rsidR="00A10C71" w:rsidRDefault="00A10C71" w:rsidP="00A10C71">
            <w:pPr>
              <w:pStyle w:val="OWSTabletext"/>
            </w:pPr>
            <w:r w:rsidRPr="00A10C71">
              <w:t>Garrawilla Volcanics</w:t>
            </w:r>
          </w:p>
        </w:tc>
        <w:tc>
          <w:tcPr>
            <w:tcW w:w="1843" w:type="dxa"/>
          </w:tcPr>
          <w:p w14:paraId="4CE40D49" w14:textId="77777777" w:rsidR="00A10C71" w:rsidRDefault="00A10C71" w:rsidP="00A10C71">
            <w:pPr>
              <w:pStyle w:val="OWSTabletext"/>
            </w:pPr>
            <w:r w:rsidRPr="00A10C71">
              <w:t>Minor Aquifer</w:t>
            </w:r>
          </w:p>
        </w:tc>
        <w:tc>
          <w:tcPr>
            <w:tcW w:w="1559" w:type="dxa"/>
          </w:tcPr>
          <w:p w14:paraId="4CE40D4A" w14:textId="77777777" w:rsidR="00A10C71" w:rsidRDefault="00A10C71">
            <w:pPr>
              <w:pStyle w:val="OWSTabletext"/>
            </w:pPr>
            <w:r w:rsidRPr="00A10C71">
              <w:t>0.001</w:t>
            </w:r>
            <w:r w:rsidR="00A0302E">
              <w:t xml:space="preserve"> to </w:t>
            </w:r>
            <w:r w:rsidRPr="00A10C71">
              <w:t>0.04</w:t>
            </w:r>
            <w:r w:rsidR="000868D7" w:rsidRPr="007B4EA9">
              <w:rPr>
                <w:vertAlign w:val="superscript"/>
              </w:rPr>
              <w:t>b</w:t>
            </w:r>
          </w:p>
        </w:tc>
        <w:tc>
          <w:tcPr>
            <w:tcW w:w="1559" w:type="dxa"/>
          </w:tcPr>
          <w:p w14:paraId="4CE40D4B" w14:textId="77777777" w:rsidR="00A10C71" w:rsidRDefault="00A10C71">
            <w:pPr>
              <w:pStyle w:val="OWSTabletext"/>
            </w:pPr>
            <w:r w:rsidRPr="00A10C71">
              <w:t>0.000006</w:t>
            </w:r>
            <w:r w:rsidR="00A0302E">
              <w:t xml:space="preserve"> to </w:t>
            </w:r>
            <w:r w:rsidRPr="00A10C71">
              <w:t>0.001</w:t>
            </w:r>
            <w:r w:rsidR="000868D7" w:rsidRPr="007B4EA9">
              <w:rPr>
                <w:vertAlign w:val="superscript"/>
              </w:rPr>
              <w:t>b</w:t>
            </w:r>
          </w:p>
        </w:tc>
        <w:tc>
          <w:tcPr>
            <w:tcW w:w="1134" w:type="dxa"/>
          </w:tcPr>
          <w:p w14:paraId="4CE40D4C" w14:textId="77777777" w:rsidR="00A10C71" w:rsidRDefault="00A10C71" w:rsidP="00A10C71">
            <w:pPr>
              <w:pStyle w:val="OWSTabletext"/>
            </w:pPr>
            <w:r w:rsidRPr="00A10C71">
              <w:t>0.002</w:t>
            </w:r>
            <w:r w:rsidR="000868D7" w:rsidRPr="007B4EA9">
              <w:rPr>
                <w:vertAlign w:val="superscript"/>
              </w:rPr>
              <w:t>b</w:t>
            </w:r>
          </w:p>
        </w:tc>
        <w:tc>
          <w:tcPr>
            <w:tcW w:w="1247" w:type="dxa"/>
          </w:tcPr>
          <w:p w14:paraId="4CE40D4D" w14:textId="77777777" w:rsidR="00A10C71" w:rsidRDefault="00A10C71" w:rsidP="00A10C71">
            <w:pPr>
              <w:pStyle w:val="OWSTabletext"/>
            </w:pPr>
            <w:r w:rsidRPr="00A10C71">
              <w:t>0.000005</w:t>
            </w:r>
            <w:r w:rsidR="000868D7" w:rsidRPr="007B4EA9">
              <w:rPr>
                <w:vertAlign w:val="superscript"/>
              </w:rPr>
              <w:t>b</w:t>
            </w:r>
          </w:p>
        </w:tc>
      </w:tr>
      <w:tr w:rsidR="00A0302E" w14:paraId="4CE40D55" w14:textId="77777777" w:rsidTr="007B4EA9">
        <w:tc>
          <w:tcPr>
            <w:tcW w:w="1838" w:type="dxa"/>
          </w:tcPr>
          <w:p w14:paraId="4CE40D4F" w14:textId="77777777" w:rsidR="00A10C71" w:rsidRDefault="00A10C71" w:rsidP="00A10C71">
            <w:pPr>
              <w:pStyle w:val="OWSTabletext"/>
            </w:pPr>
            <w:r w:rsidRPr="00A10C71">
              <w:t>Napperby and Deriah Formation</w:t>
            </w:r>
          </w:p>
        </w:tc>
        <w:tc>
          <w:tcPr>
            <w:tcW w:w="1843" w:type="dxa"/>
          </w:tcPr>
          <w:p w14:paraId="4CE40D50" w14:textId="77777777" w:rsidR="00A10C71" w:rsidRDefault="00A10C71" w:rsidP="00A10C71">
            <w:pPr>
              <w:pStyle w:val="OWSTabletext"/>
            </w:pPr>
            <w:r w:rsidRPr="00A10C71">
              <w:t>Minor Aquifer</w:t>
            </w:r>
          </w:p>
        </w:tc>
        <w:tc>
          <w:tcPr>
            <w:tcW w:w="1559" w:type="dxa"/>
          </w:tcPr>
          <w:p w14:paraId="4CE40D51" w14:textId="77777777" w:rsidR="00A10C71" w:rsidRDefault="00A10C71" w:rsidP="00A10C71">
            <w:pPr>
              <w:pStyle w:val="OWSTabletext"/>
            </w:pPr>
            <w:r w:rsidRPr="00A10C71">
              <w:t>0.001 to 0.04</w:t>
            </w:r>
            <w:r w:rsidR="000868D7" w:rsidRPr="007B4EA9">
              <w:rPr>
                <w:vertAlign w:val="superscript"/>
              </w:rPr>
              <w:t>b</w:t>
            </w:r>
          </w:p>
        </w:tc>
        <w:tc>
          <w:tcPr>
            <w:tcW w:w="1559" w:type="dxa"/>
          </w:tcPr>
          <w:p w14:paraId="4CE40D52" w14:textId="77777777" w:rsidR="00A10C71" w:rsidRDefault="00A10C71" w:rsidP="00016B36">
            <w:pPr>
              <w:pStyle w:val="OWSTabletext"/>
            </w:pPr>
            <w:r w:rsidRPr="00A10C71">
              <w:t>0.000006</w:t>
            </w:r>
            <w:r w:rsidR="000868D7" w:rsidRPr="007B4EA9">
              <w:rPr>
                <w:vertAlign w:val="superscript"/>
              </w:rPr>
              <w:t>b</w:t>
            </w:r>
            <w:r w:rsidRPr="00A10C71">
              <w:t xml:space="preserve"> to 0.71</w:t>
            </w:r>
            <w:r w:rsidR="000868D7" w:rsidRPr="007B4EA9">
              <w:rPr>
                <w:vertAlign w:val="superscript"/>
              </w:rPr>
              <w:t>d</w:t>
            </w:r>
          </w:p>
        </w:tc>
        <w:tc>
          <w:tcPr>
            <w:tcW w:w="1134" w:type="dxa"/>
          </w:tcPr>
          <w:p w14:paraId="4CE40D53" w14:textId="77777777" w:rsidR="00A10C71" w:rsidRDefault="00A10C71" w:rsidP="00A10C71">
            <w:pPr>
              <w:pStyle w:val="OWSTabletext"/>
            </w:pPr>
            <w:r w:rsidRPr="00A10C71">
              <w:t>0.1</w:t>
            </w:r>
            <w:r w:rsidR="000868D7" w:rsidRPr="007B4EA9">
              <w:rPr>
                <w:vertAlign w:val="superscript"/>
              </w:rPr>
              <w:t>d</w:t>
            </w:r>
          </w:p>
        </w:tc>
        <w:tc>
          <w:tcPr>
            <w:tcW w:w="1247" w:type="dxa"/>
          </w:tcPr>
          <w:p w14:paraId="4CE40D54" w14:textId="77777777" w:rsidR="00A10C71" w:rsidRDefault="00A10C71" w:rsidP="00A10C71">
            <w:pPr>
              <w:pStyle w:val="OWSTabletext"/>
            </w:pPr>
            <w:r w:rsidRPr="00A10C71">
              <w:t>0.0001</w:t>
            </w:r>
            <w:r w:rsidR="000868D7" w:rsidRPr="007B4EA9">
              <w:rPr>
                <w:vertAlign w:val="superscript"/>
              </w:rPr>
              <w:t>d</w:t>
            </w:r>
          </w:p>
        </w:tc>
      </w:tr>
      <w:tr w:rsidR="00A0302E" w14:paraId="4CE40D5C" w14:textId="77777777" w:rsidTr="007B4EA9">
        <w:tc>
          <w:tcPr>
            <w:tcW w:w="1838" w:type="dxa"/>
          </w:tcPr>
          <w:p w14:paraId="4CE40D56" w14:textId="77777777" w:rsidR="00A10C71" w:rsidRDefault="00A10C71" w:rsidP="00A10C71">
            <w:pPr>
              <w:pStyle w:val="OWSTabletext"/>
            </w:pPr>
            <w:r w:rsidRPr="00A10C71">
              <w:t>Digby Formation</w:t>
            </w:r>
          </w:p>
        </w:tc>
        <w:tc>
          <w:tcPr>
            <w:tcW w:w="1843" w:type="dxa"/>
          </w:tcPr>
          <w:p w14:paraId="4CE40D57" w14:textId="77777777" w:rsidR="00A10C71" w:rsidRDefault="00A10C71" w:rsidP="00A10C71">
            <w:pPr>
              <w:pStyle w:val="OWSTabletext"/>
            </w:pPr>
            <w:r w:rsidRPr="00A10C71">
              <w:t>Minor Aquifer</w:t>
            </w:r>
          </w:p>
        </w:tc>
        <w:tc>
          <w:tcPr>
            <w:tcW w:w="1559" w:type="dxa"/>
          </w:tcPr>
          <w:p w14:paraId="4CE40D58" w14:textId="77777777" w:rsidR="00A10C71" w:rsidRDefault="00A10C71" w:rsidP="00A10C71">
            <w:pPr>
              <w:pStyle w:val="OWSTabletext"/>
            </w:pPr>
            <w:r w:rsidRPr="00A10C71">
              <w:t>0.9 to 1.5</w:t>
            </w:r>
            <w:r w:rsidR="000868D7" w:rsidRPr="007B4EA9">
              <w:rPr>
                <w:vertAlign w:val="superscript"/>
              </w:rPr>
              <w:t>d</w:t>
            </w:r>
          </w:p>
        </w:tc>
        <w:tc>
          <w:tcPr>
            <w:tcW w:w="1559" w:type="dxa"/>
          </w:tcPr>
          <w:p w14:paraId="4CE40D59" w14:textId="77777777" w:rsidR="00A10C71" w:rsidRDefault="00A10C71" w:rsidP="00A10C71">
            <w:pPr>
              <w:pStyle w:val="OWSTabletext"/>
            </w:pPr>
            <w:r w:rsidRPr="00A10C71">
              <w:t>0.62 to 0.71</w:t>
            </w:r>
            <w:r w:rsidR="000868D7" w:rsidRPr="007B4EA9">
              <w:rPr>
                <w:vertAlign w:val="superscript"/>
              </w:rPr>
              <w:t>d</w:t>
            </w:r>
          </w:p>
        </w:tc>
        <w:tc>
          <w:tcPr>
            <w:tcW w:w="1134" w:type="dxa"/>
          </w:tcPr>
          <w:p w14:paraId="4CE40D5A" w14:textId="77777777" w:rsidR="00A10C71" w:rsidRDefault="00A10C71" w:rsidP="00A10C71">
            <w:pPr>
              <w:pStyle w:val="OWSTabletext"/>
            </w:pPr>
            <w:r w:rsidRPr="00A10C71">
              <w:t>0.1</w:t>
            </w:r>
            <w:r w:rsidR="000868D7" w:rsidRPr="007B4EA9">
              <w:rPr>
                <w:vertAlign w:val="superscript"/>
              </w:rPr>
              <w:t>d</w:t>
            </w:r>
          </w:p>
        </w:tc>
        <w:tc>
          <w:tcPr>
            <w:tcW w:w="1247" w:type="dxa"/>
          </w:tcPr>
          <w:p w14:paraId="4CE40D5B" w14:textId="77777777" w:rsidR="00A10C71" w:rsidRDefault="00A10C71" w:rsidP="00A10C71">
            <w:pPr>
              <w:pStyle w:val="OWSTabletext"/>
            </w:pPr>
            <w:r w:rsidRPr="00A10C71">
              <w:t>0.0001</w:t>
            </w:r>
            <w:r w:rsidR="000868D7" w:rsidRPr="007B4EA9">
              <w:rPr>
                <w:vertAlign w:val="superscript"/>
              </w:rPr>
              <w:t>d</w:t>
            </w:r>
          </w:p>
        </w:tc>
      </w:tr>
      <w:tr w:rsidR="00A0302E" w14:paraId="4CE40D63" w14:textId="77777777" w:rsidTr="007B4EA9">
        <w:tc>
          <w:tcPr>
            <w:tcW w:w="1838" w:type="dxa"/>
          </w:tcPr>
          <w:p w14:paraId="4CE40D5D" w14:textId="77777777" w:rsidR="00A10C71" w:rsidRDefault="00A10C71" w:rsidP="00A10C71">
            <w:pPr>
              <w:pStyle w:val="OWSTabletext"/>
            </w:pPr>
            <w:r w:rsidRPr="00A10C71">
              <w:t>Upper Black Jack</w:t>
            </w:r>
          </w:p>
        </w:tc>
        <w:tc>
          <w:tcPr>
            <w:tcW w:w="1843" w:type="dxa"/>
          </w:tcPr>
          <w:p w14:paraId="4CE40D5E" w14:textId="77777777" w:rsidR="00A10C71" w:rsidRDefault="00A10C71" w:rsidP="00A10C71">
            <w:pPr>
              <w:pStyle w:val="OWSTabletext"/>
            </w:pPr>
            <w:r w:rsidRPr="00A10C71">
              <w:t>Aquitard</w:t>
            </w:r>
          </w:p>
        </w:tc>
        <w:tc>
          <w:tcPr>
            <w:tcW w:w="1559" w:type="dxa"/>
          </w:tcPr>
          <w:p w14:paraId="4CE40D5F" w14:textId="77777777" w:rsidR="00A10C71" w:rsidRDefault="00A10C71">
            <w:pPr>
              <w:pStyle w:val="OWSTabletext"/>
            </w:pPr>
            <w:r w:rsidRPr="00A10C71">
              <w:t>0.0003</w:t>
            </w:r>
            <w:r w:rsidR="00A0302E">
              <w:t xml:space="preserve"> to </w:t>
            </w:r>
            <w:r w:rsidRPr="00A10C71">
              <w:t>1.1</w:t>
            </w:r>
            <w:r w:rsidR="000868D7" w:rsidRPr="007B4EA9">
              <w:rPr>
                <w:vertAlign w:val="superscript"/>
              </w:rPr>
              <w:t>d</w:t>
            </w:r>
          </w:p>
        </w:tc>
        <w:tc>
          <w:tcPr>
            <w:tcW w:w="1559" w:type="dxa"/>
          </w:tcPr>
          <w:p w14:paraId="4CE40D60" w14:textId="77777777" w:rsidR="00A10C71" w:rsidRDefault="00A10C71" w:rsidP="00A10C71">
            <w:pPr>
              <w:pStyle w:val="OWSTabletext"/>
            </w:pPr>
            <w:r w:rsidRPr="00A10C71">
              <w:t>0.19</w:t>
            </w:r>
            <w:r w:rsidR="00A0302E">
              <w:t xml:space="preserve"> to </w:t>
            </w:r>
            <w:r w:rsidRPr="00A10C71">
              <w:t>0.59</w:t>
            </w:r>
            <w:r w:rsidR="000868D7" w:rsidRPr="007B4EA9">
              <w:rPr>
                <w:vertAlign w:val="superscript"/>
              </w:rPr>
              <w:t>d</w:t>
            </w:r>
          </w:p>
        </w:tc>
        <w:tc>
          <w:tcPr>
            <w:tcW w:w="1134" w:type="dxa"/>
          </w:tcPr>
          <w:p w14:paraId="4CE40D61" w14:textId="77777777" w:rsidR="00A10C71" w:rsidRDefault="00A10C71" w:rsidP="00A10C71">
            <w:pPr>
              <w:pStyle w:val="OWSTabletext"/>
            </w:pPr>
            <w:r w:rsidRPr="00A10C71">
              <w:t>0.1</w:t>
            </w:r>
            <w:r w:rsidR="000868D7" w:rsidRPr="007B4EA9">
              <w:rPr>
                <w:vertAlign w:val="superscript"/>
              </w:rPr>
              <w:t>c</w:t>
            </w:r>
          </w:p>
        </w:tc>
        <w:tc>
          <w:tcPr>
            <w:tcW w:w="1247" w:type="dxa"/>
          </w:tcPr>
          <w:p w14:paraId="4CE40D62" w14:textId="77777777" w:rsidR="00A10C71" w:rsidRDefault="00A10C71" w:rsidP="00A10C71">
            <w:pPr>
              <w:pStyle w:val="OWSTabletext"/>
            </w:pPr>
            <w:r w:rsidRPr="00A10C71">
              <w:t>0.00001</w:t>
            </w:r>
            <w:r w:rsidR="000868D7" w:rsidRPr="007B4EA9">
              <w:rPr>
                <w:vertAlign w:val="superscript"/>
              </w:rPr>
              <w:t>d</w:t>
            </w:r>
          </w:p>
        </w:tc>
      </w:tr>
      <w:tr w:rsidR="00A0302E" w14:paraId="4CE40D6A" w14:textId="77777777" w:rsidTr="007B4EA9">
        <w:tc>
          <w:tcPr>
            <w:tcW w:w="1838" w:type="dxa"/>
          </w:tcPr>
          <w:p w14:paraId="4CE40D64" w14:textId="77777777" w:rsidR="00A10C71" w:rsidRDefault="00A10C71" w:rsidP="00A10C71">
            <w:pPr>
              <w:pStyle w:val="OWSTabletext"/>
            </w:pPr>
            <w:r w:rsidRPr="00A10C71">
              <w:t>Hoskissons seam</w:t>
            </w:r>
          </w:p>
        </w:tc>
        <w:tc>
          <w:tcPr>
            <w:tcW w:w="1843" w:type="dxa"/>
          </w:tcPr>
          <w:p w14:paraId="4CE40D65" w14:textId="77777777" w:rsidR="00A10C71" w:rsidRDefault="00A10C71" w:rsidP="00A10C71">
            <w:pPr>
              <w:pStyle w:val="OWSTabletext"/>
            </w:pPr>
            <w:r w:rsidRPr="00A10C71">
              <w:t>Aquifer</w:t>
            </w:r>
          </w:p>
        </w:tc>
        <w:tc>
          <w:tcPr>
            <w:tcW w:w="1559" w:type="dxa"/>
          </w:tcPr>
          <w:p w14:paraId="4CE40D66" w14:textId="77777777" w:rsidR="00A10C71" w:rsidRDefault="00A10C71" w:rsidP="00A10C71">
            <w:pPr>
              <w:pStyle w:val="OWSTabletext"/>
            </w:pPr>
            <w:r w:rsidRPr="00A10C71">
              <w:t>0.13 to 3.3</w:t>
            </w:r>
            <w:r w:rsidR="000868D7" w:rsidRPr="007B4EA9">
              <w:rPr>
                <w:vertAlign w:val="superscript"/>
              </w:rPr>
              <w:t>c</w:t>
            </w:r>
          </w:p>
        </w:tc>
        <w:tc>
          <w:tcPr>
            <w:tcW w:w="1559" w:type="dxa"/>
          </w:tcPr>
          <w:p w14:paraId="4CE40D67" w14:textId="77777777" w:rsidR="00A10C71" w:rsidRDefault="00A10C71" w:rsidP="00A10C71">
            <w:pPr>
              <w:pStyle w:val="OWSTabletext"/>
            </w:pPr>
            <w:r w:rsidRPr="00A10C71">
              <w:t>0.00022 to 0.002</w:t>
            </w:r>
            <w:r w:rsidR="000868D7" w:rsidRPr="007B4EA9">
              <w:rPr>
                <w:vertAlign w:val="superscript"/>
              </w:rPr>
              <w:t>c</w:t>
            </w:r>
          </w:p>
        </w:tc>
        <w:tc>
          <w:tcPr>
            <w:tcW w:w="1134" w:type="dxa"/>
          </w:tcPr>
          <w:p w14:paraId="4CE40D68" w14:textId="77777777" w:rsidR="00A10C71" w:rsidRDefault="00A10C71" w:rsidP="00A10C71">
            <w:pPr>
              <w:pStyle w:val="OWSTabletext"/>
            </w:pPr>
            <w:r w:rsidRPr="00A10C71">
              <w:t>0.2</w:t>
            </w:r>
            <w:r w:rsidR="000868D7" w:rsidRPr="007B4EA9">
              <w:rPr>
                <w:vertAlign w:val="superscript"/>
              </w:rPr>
              <w:t>c</w:t>
            </w:r>
          </w:p>
        </w:tc>
        <w:tc>
          <w:tcPr>
            <w:tcW w:w="1247" w:type="dxa"/>
          </w:tcPr>
          <w:p w14:paraId="4CE40D69" w14:textId="77777777" w:rsidR="00A10C71" w:rsidRDefault="00A10C71" w:rsidP="00A10C71">
            <w:pPr>
              <w:pStyle w:val="OWSTabletext"/>
            </w:pPr>
            <w:r w:rsidRPr="00A10C71">
              <w:t>0.0001</w:t>
            </w:r>
            <w:r w:rsidR="000868D7" w:rsidRPr="007B4EA9">
              <w:rPr>
                <w:vertAlign w:val="superscript"/>
              </w:rPr>
              <w:t>c</w:t>
            </w:r>
          </w:p>
        </w:tc>
      </w:tr>
      <w:tr w:rsidR="00A0302E" w14:paraId="4CE40D71" w14:textId="77777777" w:rsidTr="007B4EA9">
        <w:tc>
          <w:tcPr>
            <w:tcW w:w="1838" w:type="dxa"/>
          </w:tcPr>
          <w:p w14:paraId="4CE40D6B" w14:textId="77777777" w:rsidR="00A10C71" w:rsidRDefault="00A10C71" w:rsidP="00A10C71">
            <w:pPr>
              <w:pStyle w:val="OWSTabletext"/>
            </w:pPr>
            <w:r w:rsidRPr="00A10C71">
              <w:t>Middle Black Jack</w:t>
            </w:r>
          </w:p>
        </w:tc>
        <w:tc>
          <w:tcPr>
            <w:tcW w:w="1843" w:type="dxa"/>
          </w:tcPr>
          <w:p w14:paraId="4CE40D6C" w14:textId="77777777" w:rsidR="00A10C71" w:rsidRDefault="00A10C71" w:rsidP="00A10C71">
            <w:pPr>
              <w:pStyle w:val="OWSTabletext"/>
            </w:pPr>
            <w:r w:rsidRPr="00A10C71">
              <w:t>Aquitard</w:t>
            </w:r>
          </w:p>
        </w:tc>
        <w:tc>
          <w:tcPr>
            <w:tcW w:w="1559" w:type="dxa"/>
          </w:tcPr>
          <w:p w14:paraId="4CE40D6D" w14:textId="77777777" w:rsidR="00A10C71" w:rsidRDefault="00A10C71" w:rsidP="00A10C71">
            <w:pPr>
              <w:pStyle w:val="OWSTabletext"/>
            </w:pPr>
            <w:r w:rsidRPr="00A10C71">
              <w:t>0.0015 to 0.047</w:t>
            </w:r>
            <w:r w:rsidR="000868D7" w:rsidRPr="007B4EA9">
              <w:rPr>
                <w:vertAlign w:val="superscript"/>
              </w:rPr>
              <w:t>d</w:t>
            </w:r>
          </w:p>
        </w:tc>
        <w:tc>
          <w:tcPr>
            <w:tcW w:w="1559" w:type="dxa"/>
          </w:tcPr>
          <w:p w14:paraId="4CE40D6E" w14:textId="77777777" w:rsidR="00A10C71" w:rsidRDefault="00A10C71" w:rsidP="00A10C71">
            <w:pPr>
              <w:pStyle w:val="OWSTabletext"/>
            </w:pPr>
            <w:r w:rsidRPr="00A10C71">
              <w:t>0.005 to 0.4</w:t>
            </w:r>
            <w:r w:rsidR="000868D7" w:rsidRPr="007B4EA9">
              <w:rPr>
                <w:vertAlign w:val="superscript"/>
              </w:rPr>
              <w:t>d</w:t>
            </w:r>
          </w:p>
        </w:tc>
        <w:tc>
          <w:tcPr>
            <w:tcW w:w="1134" w:type="dxa"/>
          </w:tcPr>
          <w:p w14:paraId="4CE40D6F" w14:textId="77777777" w:rsidR="00A10C71" w:rsidRDefault="00A10C71" w:rsidP="00A10C71">
            <w:pPr>
              <w:pStyle w:val="OWSTabletext"/>
            </w:pPr>
            <w:r w:rsidRPr="00A10C71">
              <w:t>0.1</w:t>
            </w:r>
            <w:r w:rsidR="000868D7" w:rsidRPr="007B4EA9">
              <w:rPr>
                <w:vertAlign w:val="superscript"/>
              </w:rPr>
              <w:t>d</w:t>
            </w:r>
          </w:p>
        </w:tc>
        <w:tc>
          <w:tcPr>
            <w:tcW w:w="1247" w:type="dxa"/>
          </w:tcPr>
          <w:p w14:paraId="4CE40D70" w14:textId="77777777" w:rsidR="00A10C71" w:rsidRDefault="00A10C71" w:rsidP="00A10C71">
            <w:pPr>
              <w:pStyle w:val="OWSTabletext"/>
            </w:pPr>
            <w:r w:rsidRPr="00A10C71">
              <w:t>0.0001</w:t>
            </w:r>
            <w:r w:rsidR="000868D7" w:rsidRPr="007B4EA9">
              <w:rPr>
                <w:vertAlign w:val="superscript"/>
              </w:rPr>
              <w:t>d</w:t>
            </w:r>
          </w:p>
        </w:tc>
      </w:tr>
      <w:tr w:rsidR="00A0302E" w14:paraId="4CE40D78" w14:textId="77777777" w:rsidTr="007B4EA9">
        <w:tc>
          <w:tcPr>
            <w:tcW w:w="1838" w:type="dxa"/>
          </w:tcPr>
          <w:p w14:paraId="4CE40D72" w14:textId="77777777" w:rsidR="00A10C71" w:rsidRPr="00A10C71" w:rsidRDefault="00A10C71" w:rsidP="00A10C71">
            <w:pPr>
              <w:pStyle w:val="OWSTabletext"/>
            </w:pPr>
            <w:r w:rsidRPr="00A10C71">
              <w:t>Melvilles seam</w:t>
            </w:r>
          </w:p>
        </w:tc>
        <w:tc>
          <w:tcPr>
            <w:tcW w:w="1843" w:type="dxa"/>
          </w:tcPr>
          <w:p w14:paraId="4CE40D73" w14:textId="77777777" w:rsidR="00A10C71" w:rsidRPr="00A10C71" w:rsidRDefault="00A10C71" w:rsidP="00A10C71">
            <w:pPr>
              <w:pStyle w:val="OWSTabletext"/>
            </w:pPr>
            <w:r w:rsidRPr="00A10C71">
              <w:t>Aquifer</w:t>
            </w:r>
          </w:p>
        </w:tc>
        <w:tc>
          <w:tcPr>
            <w:tcW w:w="1559" w:type="dxa"/>
          </w:tcPr>
          <w:p w14:paraId="4CE40D74" w14:textId="77777777" w:rsidR="00A10C71" w:rsidRPr="00A10C71" w:rsidRDefault="00A10C71" w:rsidP="00A10C71">
            <w:pPr>
              <w:pStyle w:val="OWSTabletext"/>
            </w:pPr>
            <w:r w:rsidRPr="00A10C71">
              <w:t>0.02</w:t>
            </w:r>
            <w:r w:rsidR="000868D7" w:rsidRPr="007B4EA9">
              <w:rPr>
                <w:vertAlign w:val="superscript"/>
              </w:rPr>
              <w:t>g</w:t>
            </w:r>
          </w:p>
        </w:tc>
        <w:tc>
          <w:tcPr>
            <w:tcW w:w="1559" w:type="dxa"/>
          </w:tcPr>
          <w:p w14:paraId="4CE40D75" w14:textId="77777777" w:rsidR="00A10C71" w:rsidRPr="00A10C71" w:rsidRDefault="00A10C71" w:rsidP="00A10C71">
            <w:pPr>
              <w:pStyle w:val="OWSTabletext"/>
            </w:pPr>
            <w:r w:rsidRPr="00A10C71">
              <w:t>0.005 to 0.4</w:t>
            </w:r>
            <w:r w:rsidR="000868D7" w:rsidRPr="007B4EA9">
              <w:rPr>
                <w:vertAlign w:val="superscript"/>
              </w:rPr>
              <w:t>g</w:t>
            </w:r>
          </w:p>
        </w:tc>
        <w:tc>
          <w:tcPr>
            <w:tcW w:w="1134" w:type="dxa"/>
          </w:tcPr>
          <w:p w14:paraId="4CE40D76" w14:textId="77777777" w:rsidR="00A10C71" w:rsidRPr="00A10C71" w:rsidRDefault="00A10C71" w:rsidP="00A10C71">
            <w:pPr>
              <w:pStyle w:val="OWSTabletext"/>
            </w:pPr>
            <w:r w:rsidRPr="00A10C71">
              <w:t>0.1</w:t>
            </w:r>
            <w:r w:rsidR="000868D7" w:rsidRPr="007B4EA9">
              <w:rPr>
                <w:vertAlign w:val="superscript"/>
              </w:rPr>
              <w:t>g</w:t>
            </w:r>
          </w:p>
        </w:tc>
        <w:tc>
          <w:tcPr>
            <w:tcW w:w="1247" w:type="dxa"/>
          </w:tcPr>
          <w:p w14:paraId="4CE40D77" w14:textId="77777777" w:rsidR="00A10C71" w:rsidRPr="00A10C71" w:rsidRDefault="00A10C71" w:rsidP="00A10C71">
            <w:pPr>
              <w:pStyle w:val="OWSTabletext"/>
            </w:pPr>
            <w:r w:rsidRPr="00A10C71">
              <w:t>0.0001</w:t>
            </w:r>
            <w:r w:rsidR="000868D7" w:rsidRPr="007B4EA9">
              <w:rPr>
                <w:vertAlign w:val="superscript"/>
              </w:rPr>
              <w:t>g</w:t>
            </w:r>
          </w:p>
        </w:tc>
      </w:tr>
      <w:tr w:rsidR="00A0302E" w14:paraId="4CE40D7F" w14:textId="77777777" w:rsidTr="007B4EA9">
        <w:tc>
          <w:tcPr>
            <w:tcW w:w="1838" w:type="dxa"/>
          </w:tcPr>
          <w:p w14:paraId="4CE40D79" w14:textId="77777777" w:rsidR="00A10C71" w:rsidRPr="00A10C71" w:rsidRDefault="00A10C71" w:rsidP="00A10C71">
            <w:pPr>
              <w:pStyle w:val="OWSTabletext"/>
            </w:pPr>
            <w:r w:rsidRPr="00A10C71">
              <w:t>Lower Black Jack</w:t>
            </w:r>
          </w:p>
        </w:tc>
        <w:tc>
          <w:tcPr>
            <w:tcW w:w="1843" w:type="dxa"/>
          </w:tcPr>
          <w:p w14:paraId="4CE40D7A" w14:textId="77777777" w:rsidR="00A10C71" w:rsidRPr="00A10C71" w:rsidRDefault="00A10C71" w:rsidP="00A10C71">
            <w:pPr>
              <w:pStyle w:val="OWSTabletext"/>
            </w:pPr>
            <w:r w:rsidRPr="00A10C71">
              <w:t>Aquitard</w:t>
            </w:r>
          </w:p>
        </w:tc>
        <w:tc>
          <w:tcPr>
            <w:tcW w:w="1559" w:type="dxa"/>
          </w:tcPr>
          <w:p w14:paraId="4CE40D7B" w14:textId="77777777" w:rsidR="00A10C71" w:rsidRPr="00A10C71" w:rsidRDefault="00A10C71" w:rsidP="00A10C71">
            <w:pPr>
              <w:pStyle w:val="OWSTabletext"/>
            </w:pPr>
            <w:r w:rsidRPr="00A10C71">
              <w:t>0.0015 to 0.047</w:t>
            </w:r>
            <w:r w:rsidR="000868D7" w:rsidRPr="007B4EA9">
              <w:rPr>
                <w:vertAlign w:val="superscript"/>
              </w:rPr>
              <w:t>d</w:t>
            </w:r>
          </w:p>
        </w:tc>
        <w:tc>
          <w:tcPr>
            <w:tcW w:w="1559" w:type="dxa"/>
          </w:tcPr>
          <w:p w14:paraId="4CE40D7C" w14:textId="77777777" w:rsidR="00A10C71" w:rsidRPr="00A10C71" w:rsidRDefault="00A10C71" w:rsidP="00A10C71">
            <w:pPr>
              <w:pStyle w:val="OWSTabletext"/>
            </w:pPr>
            <w:r w:rsidRPr="00A10C71">
              <w:t>0.005 to 0.4</w:t>
            </w:r>
            <w:r w:rsidR="000868D7" w:rsidRPr="007B4EA9">
              <w:rPr>
                <w:vertAlign w:val="superscript"/>
              </w:rPr>
              <w:t>d</w:t>
            </w:r>
          </w:p>
        </w:tc>
        <w:tc>
          <w:tcPr>
            <w:tcW w:w="1134" w:type="dxa"/>
          </w:tcPr>
          <w:p w14:paraId="4CE40D7D" w14:textId="77777777" w:rsidR="00A10C71" w:rsidRPr="00A10C71" w:rsidRDefault="00A10C71" w:rsidP="00A10C71">
            <w:pPr>
              <w:pStyle w:val="OWSTabletext"/>
            </w:pPr>
            <w:r w:rsidRPr="00A10C71">
              <w:t>0.1</w:t>
            </w:r>
            <w:r w:rsidR="000868D7" w:rsidRPr="007B4EA9">
              <w:rPr>
                <w:vertAlign w:val="superscript"/>
              </w:rPr>
              <w:t>d</w:t>
            </w:r>
          </w:p>
        </w:tc>
        <w:tc>
          <w:tcPr>
            <w:tcW w:w="1247" w:type="dxa"/>
          </w:tcPr>
          <w:p w14:paraId="4CE40D7E" w14:textId="77777777" w:rsidR="00A10C71" w:rsidRPr="00A10C71" w:rsidRDefault="00A10C71" w:rsidP="00A10C71">
            <w:pPr>
              <w:pStyle w:val="OWSTabletext"/>
            </w:pPr>
            <w:r w:rsidRPr="00A10C71">
              <w:t>0.0001</w:t>
            </w:r>
            <w:r w:rsidR="000868D7" w:rsidRPr="007B4EA9">
              <w:rPr>
                <w:vertAlign w:val="superscript"/>
              </w:rPr>
              <w:t>d</w:t>
            </w:r>
          </w:p>
        </w:tc>
      </w:tr>
      <w:tr w:rsidR="00A0302E" w14:paraId="4CE40D86" w14:textId="77777777" w:rsidTr="007B4EA9">
        <w:tc>
          <w:tcPr>
            <w:tcW w:w="1838" w:type="dxa"/>
          </w:tcPr>
          <w:p w14:paraId="4CE40D80" w14:textId="77777777" w:rsidR="00A10C71" w:rsidRPr="00A10C71" w:rsidRDefault="00A10C71" w:rsidP="00A10C71">
            <w:pPr>
              <w:pStyle w:val="OWSTabletext"/>
            </w:pPr>
            <w:r w:rsidRPr="00A10C71">
              <w:t>Watermark and Porcupine Formation</w:t>
            </w:r>
          </w:p>
        </w:tc>
        <w:tc>
          <w:tcPr>
            <w:tcW w:w="1843" w:type="dxa"/>
          </w:tcPr>
          <w:p w14:paraId="4CE40D81" w14:textId="77777777" w:rsidR="00A10C71" w:rsidRPr="00A10C71" w:rsidRDefault="00A10C71" w:rsidP="00A10C71">
            <w:pPr>
              <w:pStyle w:val="OWSTabletext"/>
            </w:pPr>
            <w:r w:rsidRPr="00A10C71">
              <w:t>Aquitard</w:t>
            </w:r>
          </w:p>
        </w:tc>
        <w:tc>
          <w:tcPr>
            <w:tcW w:w="1559" w:type="dxa"/>
          </w:tcPr>
          <w:p w14:paraId="4CE40D82" w14:textId="77777777" w:rsidR="00A10C71" w:rsidRPr="00A10C71" w:rsidRDefault="00A10C71" w:rsidP="00A10C71">
            <w:pPr>
              <w:pStyle w:val="OWSTabletext"/>
            </w:pPr>
            <w:r w:rsidRPr="00A10C71">
              <w:t xml:space="preserve">0.0009 </w:t>
            </w:r>
            <w:r w:rsidR="00A0302E">
              <w:t xml:space="preserve">to </w:t>
            </w:r>
            <w:r w:rsidRPr="00A10C71">
              <w:t>0.00014</w:t>
            </w:r>
            <w:r w:rsidR="000868D7" w:rsidRPr="007B4EA9">
              <w:rPr>
                <w:vertAlign w:val="superscript"/>
              </w:rPr>
              <w:t>f</w:t>
            </w:r>
          </w:p>
        </w:tc>
        <w:tc>
          <w:tcPr>
            <w:tcW w:w="1559" w:type="dxa"/>
          </w:tcPr>
          <w:p w14:paraId="4CE40D83" w14:textId="77777777" w:rsidR="00A10C71" w:rsidRPr="00A10C71" w:rsidRDefault="00A10C71" w:rsidP="00A10C71">
            <w:pPr>
              <w:pStyle w:val="OWSTabletext"/>
            </w:pPr>
            <w:r w:rsidRPr="00A10C71">
              <w:t>0.00009</w:t>
            </w:r>
            <w:r w:rsidR="00A0302E">
              <w:t xml:space="preserve"> to </w:t>
            </w:r>
            <w:r w:rsidRPr="00A10C71">
              <w:t>0.0014</w:t>
            </w:r>
            <w:r w:rsidR="000868D7" w:rsidRPr="007B4EA9">
              <w:rPr>
                <w:vertAlign w:val="superscript"/>
              </w:rPr>
              <w:t>f</w:t>
            </w:r>
          </w:p>
        </w:tc>
        <w:tc>
          <w:tcPr>
            <w:tcW w:w="1134" w:type="dxa"/>
          </w:tcPr>
          <w:p w14:paraId="4CE40D84" w14:textId="77777777" w:rsidR="00A10C71" w:rsidRPr="00A10C71" w:rsidRDefault="00A10C71" w:rsidP="00A10C71">
            <w:pPr>
              <w:pStyle w:val="OWSTabletext"/>
            </w:pPr>
            <w:r w:rsidRPr="00A10C71">
              <w:t>0.01</w:t>
            </w:r>
          </w:p>
        </w:tc>
        <w:tc>
          <w:tcPr>
            <w:tcW w:w="1247" w:type="dxa"/>
          </w:tcPr>
          <w:p w14:paraId="4CE40D85" w14:textId="77777777" w:rsidR="00A10C71" w:rsidRPr="00A10C71" w:rsidRDefault="00A10C71" w:rsidP="00A10C71">
            <w:pPr>
              <w:pStyle w:val="OWSTabletext"/>
            </w:pPr>
            <w:r w:rsidRPr="00A10C71">
              <w:t>0.00001</w:t>
            </w:r>
            <w:r w:rsidR="000868D7" w:rsidRPr="007B4EA9">
              <w:rPr>
                <w:vertAlign w:val="superscript"/>
              </w:rPr>
              <w:t>d</w:t>
            </w:r>
          </w:p>
        </w:tc>
      </w:tr>
      <w:tr w:rsidR="00A0302E" w14:paraId="4CE40D8D" w14:textId="77777777" w:rsidTr="007B4EA9">
        <w:tc>
          <w:tcPr>
            <w:tcW w:w="1838" w:type="dxa"/>
          </w:tcPr>
          <w:p w14:paraId="4CE40D87" w14:textId="77777777" w:rsidR="00A10C71" w:rsidRPr="00A10C71" w:rsidRDefault="00A10C71" w:rsidP="00A10C71">
            <w:pPr>
              <w:pStyle w:val="OWSTabletext"/>
            </w:pPr>
            <w:r w:rsidRPr="00A10C71">
              <w:t>Maules Creek Formation</w:t>
            </w:r>
          </w:p>
        </w:tc>
        <w:tc>
          <w:tcPr>
            <w:tcW w:w="1843" w:type="dxa"/>
          </w:tcPr>
          <w:p w14:paraId="4CE40D88" w14:textId="77777777" w:rsidR="00A10C71" w:rsidRPr="00A10C71" w:rsidRDefault="00A10C71" w:rsidP="00A10C71">
            <w:pPr>
              <w:pStyle w:val="OWSTabletext"/>
            </w:pPr>
            <w:r w:rsidRPr="00A10C71">
              <w:t>Aquifer</w:t>
            </w:r>
          </w:p>
        </w:tc>
        <w:tc>
          <w:tcPr>
            <w:tcW w:w="1559" w:type="dxa"/>
          </w:tcPr>
          <w:p w14:paraId="4CE40D89" w14:textId="77777777" w:rsidR="00A10C71" w:rsidRPr="00A10C71" w:rsidRDefault="00A10C71" w:rsidP="00A10C71">
            <w:pPr>
              <w:pStyle w:val="OWSTabletext"/>
            </w:pPr>
            <w:r w:rsidRPr="00A10C71">
              <w:t>0.13 to 3.3</w:t>
            </w:r>
            <w:r w:rsidR="000868D7" w:rsidRPr="007B4EA9">
              <w:rPr>
                <w:vertAlign w:val="superscript"/>
              </w:rPr>
              <w:t>c</w:t>
            </w:r>
          </w:p>
        </w:tc>
        <w:tc>
          <w:tcPr>
            <w:tcW w:w="1559" w:type="dxa"/>
          </w:tcPr>
          <w:p w14:paraId="4CE40D8A" w14:textId="77777777" w:rsidR="00A10C71" w:rsidRPr="00A10C71" w:rsidRDefault="00A10C71" w:rsidP="00A10C71">
            <w:pPr>
              <w:pStyle w:val="OWSTabletext"/>
            </w:pPr>
            <w:r w:rsidRPr="00A10C71">
              <w:t>0.00022 to 0.002</w:t>
            </w:r>
            <w:r w:rsidR="000868D7" w:rsidRPr="007B4EA9">
              <w:rPr>
                <w:vertAlign w:val="superscript"/>
              </w:rPr>
              <w:t>c</w:t>
            </w:r>
          </w:p>
        </w:tc>
        <w:tc>
          <w:tcPr>
            <w:tcW w:w="1134" w:type="dxa"/>
          </w:tcPr>
          <w:p w14:paraId="4CE40D8B" w14:textId="77777777" w:rsidR="00A10C71" w:rsidRPr="00A10C71" w:rsidRDefault="00A10C71" w:rsidP="00A10C71">
            <w:pPr>
              <w:pStyle w:val="OWSTabletext"/>
            </w:pPr>
            <w:r w:rsidRPr="00A10C71">
              <w:t>0.1</w:t>
            </w:r>
            <w:r w:rsidR="000868D7" w:rsidRPr="007B4EA9">
              <w:rPr>
                <w:vertAlign w:val="superscript"/>
              </w:rPr>
              <w:t>c</w:t>
            </w:r>
          </w:p>
        </w:tc>
        <w:tc>
          <w:tcPr>
            <w:tcW w:w="1247" w:type="dxa"/>
          </w:tcPr>
          <w:p w14:paraId="4CE40D8C" w14:textId="77777777" w:rsidR="00A10C71" w:rsidRPr="00A10C71" w:rsidRDefault="00A10C71" w:rsidP="00A10C71">
            <w:pPr>
              <w:pStyle w:val="OWSTabletext"/>
            </w:pPr>
            <w:r w:rsidRPr="00A10C71">
              <w:t>0.0001</w:t>
            </w:r>
            <w:r w:rsidR="000868D7" w:rsidRPr="007B4EA9">
              <w:rPr>
                <w:vertAlign w:val="superscript"/>
              </w:rPr>
              <w:t>c</w:t>
            </w:r>
          </w:p>
        </w:tc>
      </w:tr>
      <w:tr w:rsidR="00A0302E" w14:paraId="4CE40D94" w14:textId="77777777" w:rsidTr="007B4EA9">
        <w:tc>
          <w:tcPr>
            <w:tcW w:w="1838" w:type="dxa"/>
          </w:tcPr>
          <w:p w14:paraId="4CE40D8E" w14:textId="77777777" w:rsidR="00A10C71" w:rsidRPr="00A10C71" w:rsidRDefault="00A10C71" w:rsidP="00A10C71">
            <w:pPr>
              <w:pStyle w:val="OWSTabletext"/>
            </w:pPr>
            <w:r w:rsidRPr="00A10C71">
              <w:t>Leard formation</w:t>
            </w:r>
          </w:p>
        </w:tc>
        <w:tc>
          <w:tcPr>
            <w:tcW w:w="1843" w:type="dxa"/>
          </w:tcPr>
          <w:p w14:paraId="4CE40D8F" w14:textId="77777777" w:rsidR="00A10C71" w:rsidRPr="00A10C71" w:rsidRDefault="00A10C71" w:rsidP="00A10C71">
            <w:pPr>
              <w:pStyle w:val="OWSTabletext"/>
            </w:pPr>
            <w:r w:rsidRPr="00A10C71">
              <w:t>Aquitard</w:t>
            </w:r>
          </w:p>
        </w:tc>
        <w:tc>
          <w:tcPr>
            <w:tcW w:w="1559" w:type="dxa"/>
          </w:tcPr>
          <w:p w14:paraId="4CE40D90" w14:textId="77777777" w:rsidR="00A10C71" w:rsidRPr="00A10C71" w:rsidRDefault="00A10C71" w:rsidP="00A10C71">
            <w:pPr>
              <w:pStyle w:val="OWSTabletext"/>
            </w:pPr>
            <w:r w:rsidRPr="00A10C71">
              <w:t>0.009</w:t>
            </w:r>
            <w:r w:rsidR="00A0302E">
              <w:t xml:space="preserve"> to </w:t>
            </w:r>
            <w:r w:rsidRPr="00A10C71">
              <w:t>0.25</w:t>
            </w:r>
            <w:r w:rsidR="000868D7" w:rsidRPr="007B4EA9">
              <w:rPr>
                <w:vertAlign w:val="superscript"/>
              </w:rPr>
              <w:t>f</w:t>
            </w:r>
          </w:p>
        </w:tc>
        <w:tc>
          <w:tcPr>
            <w:tcW w:w="1559" w:type="dxa"/>
          </w:tcPr>
          <w:p w14:paraId="4CE40D91" w14:textId="77777777" w:rsidR="00A10C71" w:rsidRPr="00A10C71" w:rsidRDefault="00A10C71" w:rsidP="00A10C71">
            <w:pPr>
              <w:pStyle w:val="OWSTabletext"/>
            </w:pPr>
            <w:r w:rsidRPr="00A10C71">
              <w:t>0.0009</w:t>
            </w:r>
            <w:r w:rsidR="00A0302E">
              <w:t xml:space="preserve"> to </w:t>
            </w:r>
            <w:r w:rsidRPr="00A10C71">
              <w:t>0.025</w:t>
            </w:r>
            <w:r w:rsidR="000868D7" w:rsidRPr="007B4EA9">
              <w:rPr>
                <w:vertAlign w:val="superscript"/>
              </w:rPr>
              <w:t>f</w:t>
            </w:r>
          </w:p>
        </w:tc>
        <w:tc>
          <w:tcPr>
            <w:tcW w:w="1134" w:type="dxa"/>
          </w:tcPr>
          <w:p w14:paraId="4CE40D92" w14:textId="77777777" w:rsidR="00A10C71" w:rsidRPr="00A10C71" w:rsidRDefault="00A10C71" w:rsidP="00A10C71">
            <w:pPr>
              <w:pStyle w:val="OWSTabletext"/>
            </w:pPr>
            <w:r w:rsidRPr="00A10C71">
              <w:t>0.01</w:t>
            </w:r>
            <w:r w:rsidR="000868D7" w:rsidRPr="007B4EA9">
              <w:rPr>
                <w:vertAlign w:val="superscript"/>
              </w:rPr>
              <w:t>f</w:t>
            </w:r>
          </w:p>
        </w:tc>
        <w:tc>
          <w:tcPr>
            <w:tcW w:w="1247" w:type="dxa"/>
          </w:tcPr>
          <w:p w14:paraId="4CE40D93" w14:textId="77777777" w:rsidR="00A10C71" w:rsidRPr="00A10C71" w:rsidRDefault="00A10C71" w:rsidP="00A10C71">
            <w:pPr>
              <w:pStyle w:val="OWSTabletext"/>
            </w:pPr>
            <w:r w:rsidRPr="00A10C71">
              <w:t>0.00001</w:t>
            </w:r>
            <w:r w:rsidR="000868D7" w:rsidRPr="007B4EA9">
              <w:rPr>
                <w:vertAlign w:val="superscript"/>
              </w:rPr>
              <w:t>f</w:t>
            </w:r>
          </w:p>
        </w:tc>
      </w:tr>
    </w:tbl>
    <w:p w14:paraId="4CE40D95" w14:textId="0F263CFE" w:rsidR="00367AC4" w:rsidRPr="00A0302E" w:rsidRDefault="00BB285C">
      <w:pPr>
        <w:pStyle w:val="OWSBelowTableFigureText9pt"/>
      </w:pPr>
      <w:r w:rsidRPr="00A0302E">
        <w:t xml:space="preserve">Model developed by Schlumberger Water Services Ltd (SWS 2012a). </w:t>
      </w:r>
      <w:r w:rsidR="00367AC4" w:rsidRPr="00A0302E">
        <w:t>Data sources: a</w:t>
      </w:r>
      <w:r w:rsidR="005C7EBC">
        <w:t> </w:t>
      </w:r>
      <w:r w:rsidR="00367AC4" w:rsidRPr="00A0302E">
        <w:t>=</w:t>
      </w:r>
      <w:r w:rsidR="005C7EBC">
        <w:t> </w:t>
      </w:r>
      <w:r w:rsidR="00367AC4" w:rsidRPr="00A0302E">
        <w:t>NSW</w:t>
      </w:r>
      <w:r w:rsidR="005C7EBC">
        <w:t> </w:t>
      </w:r>
      <w:r w:rsidR="00367AC4" w:rsidRPr="00A0302E">
        <w:t>Office</w:t>
      </w:r>
      <w:r w:rsidR="005C7EBC">
        <w:t> </w:t>
      </w:r>
      <w:r w:rsidR="00367AC4" w:rsidRPr="00A0302E">
        <w:t>of</w:t>
      </w:r>
      <w:r w:rsidR="005C7EBC">
        <w:t> </w:t>
      </w:r>
      <w:r w:rsidR="00367AC4" w:rsidRPr="00A0302E">
        <w:t>Water</w:t>
      </w:r>
      <w:r w:rsidR="005C7EBC">
        <w:t> </w:t>
      </w:r>
      <w:r w:rsidR="00367AC4" w:rsidRPr="00A0302E">
        <w:t>(2010), b = Aquaterra (2009), c = Golder Associates (2008), d = Golder Associates (201</w:t>
      </w:r>
      <w:r w:rsidR="00B00B3D">
        <w:t>0</w:t>
      </w:r>
      <w:r w:rsidR="00367AC4" w:rsidRPr="00A0302E">
        <w:t>), e = GABCC (2010), f = Freeze and Cherry (1979), g = Geoterra (2008).</w:t>
      </w:r>
    </w:p>
    <w:p w14:paraId="4CE40D96" w14:textId="77777777" w:rsidR="008F58B5" w:rsidRDefault="008F58B5" w:rsidP="008F58B5">
      <w:pPr>
        <w:pStyle w:val="Caption"/>
      </w:pPr>
      <w:r w:rsidRPr="00CF1059">
        <w:rPr>
          <w:noProof/>
          <w:lang w:val="en-AU" w:eastAsia="en-AU"/>
        </w:rPr>
        <w:drawing>
          <wp:inline distT="0" distB="0" distL="0" distR="0" wp14:anchorId="4CE415FE" wp14:editId="13C39C04">
            <wp:extent cx="5713634" cy="2498651"/>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5727033" cy="2504511"/>
                    </a:xfrm>
                    <a:prstGeom prst="rect">
                      <a:avLst/>
                    </a:prstGeom>
                    <a:noFill/>
                    <a:ln w="9525">
                      <a:noFill/>
                      <a:miter lim="800000"/>
                      <a:headEnd/>
                      <a:tailEnd/>
                    </a:ln>
                  </pic:spPr>
                </pic:pic>
              </a:graphicData>
            </a:graphic>
          </wp:inline>
        </w:drawing>
      </w:r>
    </w:p>
    <w:p w14:paraId="4CE40D97" w14:textId="77777777" w:rsidR="00C343DB" w:rsidRDefault="00725CD1" w:rsidP="007B4EA9">
      <w:pPr>
        <w:pStyle w:val="OWSBelowFigureText9pt"/>
      </w:pPr>
      <w:r>
        <w:t xml:space="preserve">Source: </w:t>
      </w:r>
      <w:r w:rsidR="005567B4">
        <w:t xml:space="preserve">SWS </w:t>
      </w:r>
      <w:r w:rsidR="0068094C">
        <w:t>(</w:t>
      </w:r>
      <w:r w:rsidR="005567B4">
        <w:t>2012a</w:t>
      </w:r>
      <w:r w:rsidR="0068094C">
        <w:t>)</w:t>
      </w:r>
      <w:r w:rsidR="00120CC7">
        <w:t>. Red dots are monitoring wells used for model calibration.</w:t>
      </w:r>
      <w:r w:rsidR="00586F8A">
        <w:t xml:space="preserve"> </w:t>
      </w:r>
      <w:r w:rsidR="005567B4" w:rsidRPr="00CF1059">
        <w:t xml:space="preserve"> </w:t>
      </w:r>
    </w:p>
    <w:p w14:paraId="4CE40D98" w14:textId="1D2A54B7" w:rsidR="008F58B5" w:rsidRDefault="005F3AD7" w:rsidP="00D77772">
      <w:pPr>
        <w:pStyle w:val="OWSfigurecaption"/>
      </w:pPr>
      <w:bookmarkStart w:id="618" w:name="_Ref405821423"/>
      <w:bookmarkStart w:id="619" w:name="_Ref371236874"/>
      <w:bookmarkStart w:id="620" w:name="_Toc384147338"/>
      <w:bookmarkStart w:id="621" w:name="_Toc404628707"/>
      <w:bookmarkStart w:id="622" w:name="_Toc467149762"/>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3</w:t>
      </w:r>
      <w:r w:rsidR="00AF4484">
        <w:fldChar w:fldCharType="end"/>
      </w:r>
      <w:bookmarkEnd w:id="618"/>
      <w:bookmarkEnd w:id="619"/>
      <w:r w:rsidR="008F58B5" w:rsidRPr="00CF1059">
        <w:t xml:space="preserve"> </w:t>
      </w:r>
      <w:r w:rsidR="00E87985">
        <w:t xml:space="preserve"> </w:t>
      </w:r>
      <w:r w:rsidR="008F58B5" w:rsidRPr="00CF1059">
        <w:t xml:space="preserve">Zones within the </w:t>
      </w:r>
      <w:r w:rsidR="008F58B5">
        <w:t>Upper Namoi A</w:t>
      </w:r>
      <w:r w:rsidR="008F58B5" w:rsidRPr="00CF1059">
        <w:t>lluvi</w:t>
      </w:r>
      <w:r w:rsidR="008F58B5">
        <w:t>um</w:t>
      </w:r>
      <w:r w:rsidR="008F58B5" w:rsidRPr="00CF1059">
        <w:t xml:space="preserve"> model where groundwater level matching was good</w:t>
      </w:r>
      <w:r w:rsidR="008F58B5">
        <w:t xml:space="preserve"> (water balance error at most 5% and coefficient of determination R</w:t>
      </w:r>
      <w:r w:rsidR="008F58B5" w:rsidRPr="00AC47DD">
        <w:rPr>
          <w:vertAlign w:val="superscript"/>
        </w:rPr>
        <w:t>2</w:t>
      </w:r>
      <w:r w:rsidR="008F58B5">
        <w:t xml:space="preserve"> = 0.94)</w:t>
      </w:r>
      <w:bookmarkEnd w:id="620"/>
      <w:bookmarkEnd w:id="621"/>
      <w:bookmarkEnd w:id="622"/>
    </w:p>
    <w:p w14:paraId="4CE40D99" w14:textId="7ECCE707" w:rsidR="008F58B5" w:rsidRPr="00CF1059" w:rsidRDefault="005F3AD7" w:rsidP="008F58B5">
      <w:pPr>
        <w:pStyle w:val="OWStablecaption"/>
      </w:pPr>
      <w:bookmarkStart w:id="623" w:name="_Ref368493290"/>
      <w:bookmarkStart w:id="624" w:name="_Toc384143258"/>
      <w:bookmarkStart w:id="625" w:name="_Toc404628681"/>
      <w:bookmarkStart w:id="626" w:name="_Toc467149732"/>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6</w:t>
      </w:r>
      <w:r w:rsidR="00AF4484">
        <w:fldChar w:fldCharType="end"/>
      </w:r>
      <w:bookmarkEnd w:id="623"/>
      <w:r w:rsidR="008F58B5">
        <w:t xml:space="preserve"> </w:t>
      </w:r>
      <w:r w:rsidR="00E87985">
        <w:t xml:space="preserve"> </w:t>
      </w:r>
      <w:r w:rsidR="008F58B5">
        <w:t>Calibrated model parameter</w:t>
      </w:r>
      <w:r w:rsidR="008F58B5" w:rsidRPr="007E765C">
        <w:t xml:space="preserve">s </w:t>
      </w:r>
      <w:r w:rsidR="00120CC7">
        <w:t>(f</w:t>
      </w:r>
      <w:r w:rsidR="008F58B5">
        <w:t xml:space="preserve">or Upper Namoi Model see </w:t>
      </w:r>
      <w:r w:rsidR="0010727F">
        <w:fldChar w:fldCharType="begin"/>
      </w:r>
      <w:r w:rsidR="0010727F">
        <w:instrText xml:space="preserve"> REF _Ref368566182 \h  \* MERGEFORMAT </w:instrText>
      </w:r>
      <w:r w:rsidR="0010727F">
        <w:fldChar w:fldCharType="separate"/>
      </w:r>
      <w:r>
        <w:t>Table </w:t>
      </w:r>
      <w:r w:rsidR="000F6092">
        <w:rPr>
          <w:noProof/>
        </w:rPr>
        <w:t>4.7</w:t>
      </w:r>
      <w:r w:rsidR="0010727F">
        <w:fldChar w:fldCharType="end"/>
      </w:r>
      <w:r w:rsidR="008F58B5" w:rsidRPr="007E765C">
        <w:t>)</w:t>
      </w:r>
      <w:bookmarkEnd w:id="624"/>
      <w:bookmarkEnd w:id="625"/>
      <w:bookmarkEnd w:id="6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2"/>
        <w:gridCol w:w="1389"/>
        <w:gridCol w:w="2468"/>
        <w:gridCol w:w="2575"/>
      </w:tblGrid>
      <w:tr w:rsidR="008F58B5" w14:paraId="4CE40D9E" w14:textId="77777777" w:rsidTr="007B4EA9">
        <w:trPr>
          <w:tblHeader/>
        </w:trPr>
        <w:tc>
          <w:tcPr>
            <w:tcW w:w="1448" w:type="pct"/>
            <w:tcBorders>
              <w:top w:val="single" w:sz="4" w:space="0" w:color="auto"/>
              <w:left w:val="single" w:sz="4" w:space="0" w:color="auto"/>
              <w:bottom w:val="single" w:sz="4" w:space="0" w:color="auto"/>
              <w:right w:val="single" w:sz="4" w:space="0" w:color="auto"/>
            </w:tcBorders>
            <w:shd w:val="clear" w:color="auto" w:fill="C6D9F1"/>
            <w:hideMark/>
          </w:tcPr>
          <w:p w14:paraId="4CE40D9A" w14:textId="77777777" w:rsidR="008F58B5" w:rsidRDefault="008F58B5" w:rsidP="00203429">
            <w:pPr>
              <w:pStyle w:val="OWSTableheading"/>
              <w:rPr>
                <w:rFonts w:ascii="SimSun" w:eastAsia="SimSun" w:hAnsi="SimSun" w:cs="SimSun"/>
                <w:sz w:val="24"/>
                <w:szCs w:val="24"/>
                <w:lang w:eastAsia="zh-CN"/>
              </w:rPr>
            </w:pPr>
            <w:r>
              <w:t>Geological units</w:t>
            </w:r>
          </w:p>
        </w:tc>
        <w:tc>
          <w:tcPr>
            <w:tcW w:w="767" w:type="pct"/>
            <w:tcBorders>
              <w:top w:val="single" w:sz="4" w:space="0" w:color="auto"/>
              <w:left w:val="single" w:sz="4" w:space="0" w:color="auto"/>
              <w:bottom w:val="single" w:sz="4" w:space="0" w:color="auto"/>
              <w:right w:val="single" w:sz="4" w:space="0" w:color="auto"/>
            </w:tcBorders>
            <w:shd w:val="clear" w:color="auto" w:fill="C6D9F1"/>
            <w:hideMark/>
          </w:tcPr>
          <w:p w14:paraId="4CE40D9B" w14:textId="77777777" w:rsidR="00C343DB" w:rsidRDefault="008F58B5" w:rsidP="007B4EA9">
            <w:pPr>
              <w:pStyle w:val="OWSTableheading"/>
              <w:rPr>
                <w:rFonts w:ascii="SimSun" w:eastAsia="SimSun" w:hAnsi="SimSun" w:cs="SimSun"/>
                <w:sz w:val="24"/>
                <w:szCs w:val="24"/>
                <w:lang w:eastAsia="zh-CN"/>
              </w:rPr>
            </w:pPr>
            <w:r>
              <w:t>MODFLOW model Layer</w:t>
            </w:r>
          </w:p>
        </w:tc>
        <w:tc>
          <w:tcPr>
            <w:tcW w:w="1363" w:type="pct"/>
            <w:tcBorders>
              <w:top w:val="single" w:sz="4" w:space="0" w:color="auto"/>
              <w:left w:val="single" w:sz="4" w:space="0" w:color="auto"/>
              <w:bottom w:val="single" w:sz="4" w:space="0" w:color="auto"/>
              <w:right w:val="single" w:sz="4" w:space="0" w:color="auto"/>
            </w:tcBorders>
            <w:shd w:val="clear" w:color="auto" w:fill="C6D9F1"/>
            <w:hideMark/>
          </w:tcPr>
          <w:p w14:paraId="4CE40D9C" w14:textId="77777777" w:rsidR="00C343DB" w:rsidRDefault="008F58B5" w:rsidP="007B4EA9">
            <w:pPr>
              <w:pStyle w:val="OWSTableheading"/>
              <w:rPr>
                <w:rFonts w:ascii="SimSun" w:eastAsia="SimSun" w:hAnsi="SimSun" w:cs="SimSun"/>
                <w:sz w:val="24"/>
                <w:szCs w:val="24"/>
                <w:lang w:eastAsia="zh-CN"/>
              </w:rPr>
            </w:pPr>
            <w:r w:rsidRPr="005D2A53">
              <w:rPr>
                <w:i/>
              </w:rPr>
              <w:t>K</w:t>
            </w:r>
            <w:r w:rsidR="002C5DE1">
              <w:rPr>
                <w:vertAlign w:val="subscript"/>
              </w:rPr>
              <w:t>H</w:t>
            </w:r>
            <w:r>
              <w:t>/</w:t>
            </w:r>
            <w:r w:rsidRPr="005D2A53">
              <w:rPr>
                <w:i/>
              </w:rPr>
              <w:t>K</w:t>
            </w:r>
            <w:r w:rsidR="002C5DE1">
              <w:rPr>
                <w:vertAlign w:val="subscript"/>
              </w:rPr>
              <w:t>V</w:t>
            </w:r>
            <w:r>
              <w:t xml:space="preserve"> (m/d)</w:t>
            </w:r>
          </w:p>
        </w:tc>
        <w:tc>
          <w:tcPr>
            <w:tcW w:w="1422" w:type="pct"/>
            <w:tcBorders>
              <w:top w:val="single" w:sz="4" w:space="0" w:color="auto"/>
              <w:left w:val="single" w:sz="4" w:space="0" w:color="auto"/>
              <w:bottom w:val="single" w:sz="4" w:space="0" w:color="auto"/>
              <w:right w:val="single" w:sz="4" w:space="0" w:color="auto"/>
            </w:tcBorders>
            <w:shd w:val="clear" w:color="auto" w:fill="C6D9F1"/>
            <w:hideMark/>
          </w:tcPr>
          <w:p w14:paraId="4CE40D9D" w14:textId="77777777" w:rsidR="00C343DB" w:rsidRDefault="008F58B5" w:rsidP="007B4EA9">
            <w:pPr>
              <w:pStyle w:val="OWSTableheading"/>
              <w:rPr>
                <w:rFonts w:ascii="SimSun" w:eastAsia="SimSun" w:hAnsi="SimSun" w:cs="SimSun"/>
                <w:sz w:val="24"/>
                <w:szCs w:val="24"/>
                <w:lang w:eastAsia="zh-CN"/>
              </w:rPr>
            </w:pPr>
            <w:r w:rsidRPr="005D2A53">
              <w:rPr>
                <w:i/>
              </w:rPr>
              <w:t>S</w:t>
            </w:r>
            <w:r w:rsidRPr="005D2A53">
              <w:rPr>
                <w:vertAlign w:val="subscript"/>
              </w:rPr>
              <w:t>y</w:t>
            </w:r>
            <w:r>
              <w:t>/</w:t>
            </w:r>
            <w:r w:rsidRPr="005D2A53">
              <w:rPr>
                <w:i/>
              </w:rPr>
              <w:t>S</w:t>
            </w:r>
            <w:r w:rsidRPr="005D2A53">
              <w:rPr>
                <w:vertAlign w:val="subscript"/>
              </w:rPr>
              <w:t>s</w:t>
            </w:r>
            <w:r>
              <w:t xml:space="preserve"> (%;1/m)</w:t>
            </w:r>
          </w:p>
        </w:tc>
      </w:tr>
      <w:tr w:rsidR="008F58B5" w14:paraId="4CE40DA3"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9F" w14:textId="77777777" w:rsidR="008F58B5" w:rsidRDefault="008F58B5" w:rsidP="00F977AB">
            <w:pPr>
              <w:pStyle w:val="OWSTabletext"/>
              <w:rPr>
                <w:rFonts w:ascii="SimSun" w:eastAsia="SimSun" w:hAnsi="SimSun" w:cs="SimSun"/>
                <w:sz w:val="24"/>
                <w:szCs w:val="24"/>
                <w:lang w:eastAsia="zh-CN"/>
              </w:rPr>
            </w:pPr>
            <w:r>
              <w:t>Narrabri Formation</w:t>
            </w:r>
          </w:p>
        </w:tc>
        <w:tc>
          <w:tcPr>
            <w:tcW w:w="767" w:type="pct"/>
            <w:tcBorders>
              <w:top w:val="single" w:sz="4" w:space="0" w:color="auto"/>
              <w:left w:val="single" w:sz="4" w:space="0" w:color="auto"/>
              <w:bottom w:val="single" w:sz="4" w:space="0" w:color="auto"/>
              <w:right w:val="single" w:sz="4" w:space="0" w:color="auto"/>
            </w:tcBorders>
            <w:hideMark/>
          </w:tcPr>
          <w:p w14:paraId="4CE40DA0" w14:textId="77777777" w:rsidR="008F58B5" w:rsidRDefault="008F58B5" w:rsidP="00F977AB">
            <w:pPr>
              <w:pStyle w:val="OWSTabletext"/>
              <w:jc w:val="center"/>
              <w:rPr>
                <w:rFonts w:ascii="SimSun" w:eastAsia="SimSun" w:hAnsi="SimSun" w:cs="SimSun"/>
                <w:sz w:val="24"/>
                <w:szCs w:val="24"/>
                <w:lang w:eastAsia="zh-CN"/>
              </w:rPr>
            </w:pPr>
            <w:r>
              <w:t>1</w:t>
            </w:r>
          </w:p>
        </w:tc>
        <w:tc>
          <w:tcPr>
            <w:tcW w:w="1363" w:type="pct"/>
            <w:tcBorders>
              <w:top w:val="single" w:sz="4" w:space="0" w:color="auto"/>
              <w:left w:val="single" w:sz="4" w:space="0" w:color="auto"/>
              <w:bottom w:val="single" w:sz="4" w:space="0" w:color="auto"/>
              <w:right w:val="single" w:sz="4" w:space="0" w:color="auto"/>
            </w:tcBorders>
            <w:hideMark/>
          </w:tcPr>
          <w:p w14:paraId="4CE40DA1" w14:textId="77777777" w:rsidR="008F58B5" w:rsidRDefault="008F58B5" w:rsidP="00F977AB">
            <w:pPr>
              <w:pStyle w:val="OWSTabletext"/>
              <w:rPr>
                <w:rFonts w:ascii="SimSun" w:eastAsia="SimSun" w:hAnsi="SimSun" w:cs="SimSun"/>
                <w:sz w:val="24"/>
                <w:szCs w:val="24"/>
                <w:lang w:eastAsia="zh-CN"/>
              </w:rPr>
            </w:pPr>
            <w:r>
              <w:t>As Upper Namoi Model</w:t>
            </w:r>
          </w:p>
        </w:tc>
        <w:tc>
          <w:tcPr>
            <w:tcW w:w="1422" w:type="pct"/>
            <w:tcBorders>
              <w:top w:val="single" w:sz="4" w:space="0" w:color="auto"/>
              <w:left w:val="single" w:sz="4" w:space="0" w:color="auto"/>
              <w:bottom w:val="single" w:sz="4" w:space="0" w:color="auto"/>
              <w:right w:val="single" w:sz="4" w:space="0" w:color="auto"/>
            </w:tcBorders>
            <w:hideMark/>
          </w:tcPr>
          <w:p w14:paraId="4CE40DA2" w14:textId="77777777" w:rsidR="008F58B5" w:rsidRDefault="008F58B5" w:rsidP="00F977AB">
            <w:pPr>
              <w:pStyle w:val="OWSTabletext"/>
              <w:rPr>
                <w:rFonts w:ascii="SimSun" w:eastAsia="SimSun" w:hAnsi="SimSun" w:cs="SimSun"/>
                <w:sz w:val="24"/>
                <w:szCs w:val="24"/>
                <w:lang w:eastAsia="zh-CN"/>
              </w:rPr>
            </w:pPr>
            <w:r>
              <w:t>As Upper Namoi Model</w:t>
            </w:r>
          </w:p>
        </w:tc>
      </w:tr>
      <w:tr w:rsidR="008F58B5" w14:paraId="4CE40DAA" w14:textId="77777777" w:rsidTr="00355019">
        <w:trPr>
          <w:trHeight w:val="618"/>
        </w:trPr>
        <w:tc>
          <w:tcPr>
            <w:tcW w:w="1448" w:type="pct"/>
            <w:tcBorders>
              <w:top w:val="single" w:sz="4" w:space="0" w:color="auto"/>
              <w:left w:val="single" w:sz="4" w:space="0" w:color="auto"/>
              <w:bottom w:val="single" w:sz="4" w:space="0" w:color="auto"/>
              <w:right w:val="single" w:sz="4" w:space="0" w:color="auto"/>
            </w:tcBorders>
            <w:hideMark/>
          </w:tcPr>
          <w:p w14:paraId="4CE40DA4" w14:textId="77777777" w:rsidR="008F58B5" w:rsidRDefault="008F58B5" w:rsidP="00F977AB">
            <w:pPr>
              <w:pStyle w:val="OWSTabletext"/>
              <w:rPr>
                <w:rFonts w:ascii="SimSun" w:eastAsia="SimSun" w:hAnsi="SimSun" w:cs="SimSun"/>
                <w:sz w:val="24"/>
                <w:szCs w:val="24"/>
                <w:lang w:eastAsia="zh-CN"/>
              </w:rPr>
            </w:pPr>
            <w:r>
              <w:t>Gunnedah Formation</w:t>
            </w:r>
          </w:p>
        </w:tc>
        <w:tc>
          <w:tcPr>
            <w:tcW w:w="767" w:type="pct"/>
            <w:tcBorders>
              <w:top w:val="single" w:sz="4" w:space="0" w:color="auto"/>
              <w:left w:val="single" w:sz="4" w:space="0" w:color="auto"/>
              <w:bottom w:val="single" w:sz="4" w:space="0" w:color="auto"/>
              <w:right w:val="single" w:sz="4" w:space="0" w:color="auto"/>
            </w:tcBorders>
            <w:hideMark/>
          </w:tcPr>
          <w:p w14:paraId="4CE40DA5" w14:textId="77777777" w:rsidR="008F58B5" w:rsidRDefault="008F58B5" w:rsidP="00F977AB">
            <w:pPr>
              <w:pStyle w:val="OWSTabletext"/>
              <w:jc w:val="center"/>
              <w:rPr>
                <w:rFonts w:ascii="SimSun" w:eastAsia="SimSun" w:hAnsi="SimSun" w:cs="SimSun"/>
                <w:sz w:val="24"/>
                <w:szCs w:val="24"/>
                <w:lang w:eastAsia="zh-CN"/>
              </w:rPr>
            </w:pPr>
            <w:r>
              <w:t>2</w:t>
            </w:r>
          </w:p>
        </w:tc>
        <w:tc>
          <w:tcPr>
            <w:tcW w:w="1363" w:type="pct"/>
            <w:tcBorders>
              <w:top w:val="single" w:sz="4" w:space="0" w:color="auto"/>
              <w:left w:val="single" w:sz="4" w:space="0" w:color="auto"/>
              <w:bottom w:val="single" w:sz="4" w:space="0" w:color="auto"/>
              <w:right w:val="single" w:sz="4" w:space="0" w:color="auto"/>
            </w:tcBorders>
            <w:hideMark/>
          </w:tcPr>
          <w:p w14:paraId="4CE40DA6" w14:textId="77777777" w:rsidR="008F58B5" w:rsidRDefault="008F58B5" w:rsidP="00F977AB">
            <w:pPr>
              <w:pStyle w:val="OWSTabletext"/>
              <w:rPr>
                <w:rFonts w:ascii="SimSun" w:eastAsia="SimSun" w:hAnsi="SimSun" w:cs="SimSun"/>
                <w:sz w:val="24"/>
                <w:szCs w:val="24"/>
                <w:lang w:eastAsia="zh-CN"/>
              </w:rPr>
            </w:pPr>
            <w:r>
              <w:t>As Upper Namoi Model</w:t>
            </w:r>
          </w:p>
          <w:p w14:paraId="4CE40DA7" w14:textId="77777777" w:rsidR="008F58B5" w:rsidRDefault="008F58B5" w:rsidP="00F977AB">
            <w:pPr>
              <w:pStyle w:val="OWSTabletext"/>
              <w:rPr>
                <w:rFonts w:ascii="SimSun" w:eastAsia="SimSun" w:hAnsi="SimSun" w:cs="SimSun"/>
                <w:sz w:val="24"/>
                <w:szCs w:val="24"/>
                <w:lang w:eastAsia="zh-CN"/>
              </w:rPr>
            </w:pPr>
            <w:r>
              <w:t>Lower Namoi 5/0.5</w:t>
            </w:r>
          </w:p>
        </w:tc>
        <w:tc>
          <w:tcPr>
            <w:tcW w:w="1422" w:type="pct"/>
            <w:tcBorders>
              <w:top w:val="single" w:sz="4" w:space="0" w:color="auto"/>
              <w:left w:val="single" w:sz="4" w:space="0" w:color="auto"/>
              <w:bottom w:val="single" w:sz="4" w:space="0" w:color="auto"/>
              <w:right w:val="single" w:sz="4" w:space="0" w:color="auto"/>
            </w:tcBorders>
            <w:hideMark/>
          </w:tcPr>
          <w:p w14:paraId="4CE40DA8" w14:textId="77777777" w:rsidR="008F58B5" w:rsidRDefault="008F58B5" w:rsidP="00F977AB">
            <w:pPr>
              <w:pStyle w:val="OWSTabletext"/>
              <w:rPr>
                <w:rFonts w:ascii="SimSun" w:eastAsia="SimSun" w:hAnsi="SimSun" w:cs="SimSun"/>
                <w:sz w:val="24"/>
                <w:szCs w:val="24"/>
                <w:lang w:eastAsia="zh-CN"/>
              </w:rPr>
            </w:pPr>
            <w:r>
              <w:t>As Upper Namoi Model</w:t>
            </w:r>
          </w:p>
          <w:p w14:paraId="4CE40DA9" w14:textId="77777777" w:rsidR="008F58B5" w:rsidRDefault="008F58B5" w:rsidP="00F977AB">
            <w:pPr>
              <w:pStyle w:val="OWSTabletext"/>
              <w:rPr>
                <w:rFonts w:ascii="SimSun" w:eastAsia="SimSun" w:hAnsi="SimSun" w:cs="SimSun"/>
                <w:sz w:val="24"/>
                <w:szCs w:val="24"/>
                <w:lang w:eastAsia="zh-CN"/>
              </w:rPr>
            </w:pPr>
            <w:r>
              <w:t>Lower Namoi 10/0.001</w:t>
            </w:r>
          </w:p>
        </w:tc>
      </w:tr>
      <w:tr w:rsidR="008F58B5" w14:paraId="4CE40DAF"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AB" w14:textId="77777777" w:rsidR="008F58B5" w:rsidRDefault="008F58B5" w:rsidP="00F977AB">
            <w:pPr>
              <w:pStyle w:val="OWSTabletext"/>
              <w:rPr>
                <w:rFonts w:ascii="SimSun" w:eastAsia="SimSun" w:hAnsi="SimSun" w:cs="SimSun"/>
                <w:sz w:val="24"/>
                <w:szCs w:val="24"/>
                <w:lang w:eastAsia="zh-CN"/>
              </w:rPr>
            </w:pPr>
            <w:r>
              <w:t>Weathered zone</w:t>
            </w:r>
          </w:p>
        </w:tc>
        <w:tc>
          <w:tcPr>
            <w:tcW w:w="767" w:type="pct"/>
            <w:tcBorders>
              <w:top w:val="single" w:sz="4" w:space="0" w:color="auto"/>
              <w:left w:val="single" w:sz="4" w:space="0" w:color="auto"/>
              <w:bottom w:val="single" w:sz="4" w:space="0" w:color="auto"/>
              <w:right w:val="single" w:sz="4" w:space="0" w:color="auto"/>
            </w:tcBorders>
            <w:hideMark/>
          </w:tcPr>
          <w:p w14:paraId="4CE40DAC" w14:textId="77777777" w:rsidR="008F58B5" w:rsidRDefault="008F58B5" w:rsidP="00F977AB">
            <w:pPr>
              <w:pStyle w:val="OWSTabletext"/>
              <w:jc w:val="center"/>
              <w:rPr>
                <w:rFonts w:ascii="SimSun" w:eastAsia="SimSun" w:hAnsi="SimSun" w:cs="SimSun"/>
                <w:sz w:val="24"/>
                <w:szCs w:val="24"/>
                <w:lang w:eastAsia="zh-CN"/>
              </w:rPr>
            </w:pPr>
            <w:r>
              <w:t>3</w:t>
            </w:r>
          </w:p>
        </w:tc>
        <w:tc>
          <w:tcPr>
            <w:tcW w:w="1363" w:type="pct"/>
            <w:tcBorders>
              <w:top w:val="single" w:sz="4" w:space="0" w:color="auto"/>
              <w:left w:val="single" w:sz="4" w:space="0" w:color="auto"/>
              <w:bottom w:val="single" w:sz="4" w:space="0" w:color="auto"/>
              <w:right w:val="single" w:sz="4" w:space="0" w:color="auto"/>
            </w:tcBorders>
            <w:hideMark/>
          </w:tcPr>
          <w:p w14:paraId="4CE40DAD" w14:textId="77777777" w:rsidR="008F58B5" w:rsidRDefault="008F58B5" w:rsidP="00F977AB">
            <w:pPr>
              <w:pStyle w:val="OWSTabletext"/>
              <w:rPr>
                <w:rFonts w:ascii="SimSun" w:eastAsia="SimSun" w:hAnsi="SimSun" w:cs="SimSun"/>
                <w:sz w:val="24"/>
                <w:szCs w:val="24"/>
                <w:lang w:eastAsia="zh-CN"/>
              </w:rPr>
            </w:pPr>
            <w:r>
              <w:t>As layers below</w:t>
            </w:r>
          </w:p>
        </w:tc>
        <w:tc>
          <w:tcPr>
            <w:tcW w:w="1422" w:type="pct"/>
            <w:tcBorders>
              <w:top w:val="single" w:sz="4" w:space="0" w:color="auto"/>
              <w:left w:val="single" w:sz="4" w:space="0" w:color="auto"/>
              <w:bottom w:val="single" w:sz="4" w:space="0" w:color="auto"/>
              <w:right w:val="single" w:sz="4" w:space="0" w:color="auto"/>
            </w:tcBorders>
            <w:hideMark/>
          </w:tcPr>
          <w:p w14:paraId="4CE40DAE" w14:textId="77777777" w:rsidR="008F58B5" w:rsidRDefault="008F58B5" w:rsidP="00F977AB">
            <w:pPr>
              <w:pStyle w:val="OWSTabletext"/>
              <w:rPr>
                <w:rFonts w:ascii="SimSun" w:eastAsia="SimSun" w:hAnsi="SimSun" w:cs="SimSun"/>
                <w:sz w:val="24"/>
                <w:szCs w:val="24"/>
                <w:lang w:eastAsia="zh-CN"/>
              </w:rPr>
            </w:pPr>
            <w:r>
              <w:t>As layers below</w:t>
            </w:r>
          </w:p>
        </w:tc>
      </w:tr>
      <w:tr w:rsidR="008F58B5" w14:paraId="4CE40DB4"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B0" w14:textId="77777777" w:rsidR="008F58B5" w:rsidRDefault="008F58B5" w:rsidP="00F977AB">
            <w:pPr>
              <w:pStyle w:val="OWSTabletext"/>
              <w:rPr>
                <w:rFonts w:ascii="SimSun" w:eastAsia="SimSun" w:hAnsi="SimSun" w:cs="SimSun"/>
                <w:sz w:val="24"/>
                <w:szCs w:val="24"/>
                <w:lang w:eastAsia="zh-CN"/>
              </w:rPr>
            </w:pPr>
            <w:r>
              <w:t>Fractured rock aquifer</w:t>
            </w:r>
          </w:p>
        </w:tc>
        <w:tc>
          <w:tcPr>
            <w:tcW w:w="767" w:type="pct"/>
            <w:tcBorders>
              <w:top w:val="single" w:sz="4" w:space="0" w:color="auto"/>
              <w:left w:val="single" w:sz="4" w:space="0" w:color="auto"/>
              <w:bottom w:val="single" w:sz="4" w:space="0" w:color="auto"/>
              <w:right w:val="single" w:sz="4" w:space="0" w:color="auto"/>
            </w:tcBorders>
            <w:hideMark/>
          </w:tcPr>
          <w:p w14:paraId="4CE40DB1" w14:textId="77777777" w:rsidR="008F58B5" w:rsidRDefault="008F58B5" w:rsidP="00F977AB">
            <w:pPr>
              <w:pStyle w:val="OWSTabletext"/>
              <w:jc w:val="center"/>
              <w:rPr>
                <w:rFonts w:ascii="SimSun" w:eastAsia="SimSun" w:hAnsi="SimSun" w:cs="SimSun"/>
                <w:sz w:val="24"/>
                <w:szCs w:val="24"/>
                <w:lang w:eastAsia="zh-CN"/>
              </w:rPr>
            </w:pPr>
            <w:r>
              <w:t>4</w:t>
            </w:r>
          </w:p>
        </w:tc>
        <w:tc>
          <w:tcPr>
            <w:tcW w:w="1363" w:type="pct"/>
            <w:tcBorders>
              <w:top w:val="single" w:sz="4" w:space="0" w:color="auto"/>
              <w:left w:val="single" w:sz="4" w:space="0" w:color="auto"/>
              <w:bottom w:val="single" w:sz="4" w:space="0" w:color="auto"/>
              <w:right w:val="single" w:sz="4" w:space="0" w:color="auto"/>
            </w:tcBorders>
            <w:hideMark/>
          </w:tcPr>
          <w:p w14:paraId="4CE40DB2" w14:textId="77777777" w:rsidR="008F58B5" w:rsidRDefault="008F58B5" w:rsidP="00F977AB">
            <w:pPr>
              <w:pStyle w:val="OWSTabletext"/>
              <w:rPr>
                <w:rFonts w:ascii="SimSun" w:eastAsia="SimSun" w:hAnsi="SimSun" w:cs="SimSun"/>
                <w:sz w:val="24"/>
                <w:szCs w:val="24"/>
                <w:lang w:eastAsia="zh-CN"/>
              </w:rPr>
            </w:pPr>
            <w:r>
              <w:t>0.1</w:t>
            </w:r>
            <w:r w:rsidR="00876B9F">
              <w:t>/</w:t>
            </w:r>
            <w:r>
              <w:t>0.01</w:t>
            </w:r>
          </w:p>
        </w:tc>
        <w:tc>
          <w:tcPr>
            <w:tcW w:w="1422" w:type="pct"/>
            <w:tcBorders>
              <w:top w:val="single" w:sz="4" w:space="0" w:color="auto"/>
              <w:left w:val="single" w:sz="4" w:space="0" w:color="auto"/>
              <w:bottom w:val="single" w:sz="4" w:space="0" w:color="auto"/>
              <w:right w:val="single" w:sz="4" w:space="0" w:color="auto"/>
            </w:tcBorders>
            <w:hideMark/>
          </w:tcPr>
          <w:p w14:paraId="4CE40DB3" w14:textId="77777777" w:rsidR="008F58B5" w:rsidRDefault="008F58B5" w:rsidP="00F977AB">
            <w:pPr>
              <w:pStyle w:val="OWSTabletext"/>
              <w:rPr>
                <w:rFonts w:ascii="SimSun" w:eastAsia="SimSun" w:hAnsi="SimSun" w:cs="SimSun"/>
                <w:sz w:val="24"/>
                <w:szCs w:val="24"/>
                <w:lang w:eastAsia="zh-CN"/>
              </w:rPr>
            </w:pPr>
            <w:r>
              <w:t>1/1x10</w:t>
            </w:r>
            <w:r>
              <w:rPr>
                <w:vertAlign w:val="superscript"/>
              </w:rPr>
              <w:t xml:space="preserve"> </w:t>
            </w:r>
            <w:r w:rsidR="00DB7C1F">
              <w:rPr>
                <w:vertAlign w:val="superscript"/>
              </w:rPr>
              <w:noBreakHyphen/>
            </w:r>
            <w:r>
              <w:rPr>
                <w:vertAlign w:val="superscript"/>
              </w:rPr>
              <w:t>5</w:t>
            </w:r>
          </w:p>
        </w:tc>
      </w:tr>
      <w:tr w:rsidR="008F58B5" w14:paraId="4CE40DB9"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B5" w14:textId="77777777" w:rsidR="008F58B5" w:rsidRDefault="008F58B5" w:rsidP="00F977AB">
            <w:pPr>
              <w:pStyle w:val="OWSTabletext"/>
              <w:rPr>
                <w:rFonts w:ascii="SimSun" w:eastAsia="SimSun" w:hAnsi="SimSun" w:cs="SimSun"/>
                <w:sz w:val="24"/>
                <w:szCs w:val="24"/>
                <w:lang w:eastAsia="zh-CN"/>
              </w:rPr>
            </w:pPr>
            <w:r>
              <w:t>Great Artesian Basin</w:t>
            </w:r>
          </w:p>
        </w:tc>
        <w:tc>
          <w:tcPr>
            <w:tcW w:w="767" w:type="pct"/>
            <w:tcBorders>
              <w:top w:val="single" w:sz="4" w:space="0" w:color="auto"/>
              <w:left w:val="single" w:sz="4" w:space="0" w:color="auto"/>
              <w:bottom w:val="single" w:sz="4" w:space="0" w:color="auto"/>
              <w:right w:val="single" w:sz="4" w:space="0" w:color="auto"/>
            </w:tcBorders>
            <w:hideMark/>
          </w:tcPr>
          <w:p w14:paraId="4CE40DB6" w14:textId="77777777" w:rsidR="008F58B5" w:rsidRDefault="008F58B5" w:rsidP="00F977AB">
            <w:pPr>
              <w:pStyle w:val="OWSTabletext"/>
              <w:jc w:val="center"/>
              <w:rPr>
                <w:rFonts w:ascii="SimSun" w:eastAsia="SimSun" w:hAnsi="SimSun" w:cs="SimSun"/>
                <w:sz w:val="24"/>
                <w:szCs w:val="24"/>
                <w:lang w:eastAsia="zh-CN"/>
              </w:rPr>
            </w:pPr>
            <w:r>
              <w:t>5</w:t>
            </w:r>
          </w:p>
        </w:tc>
        <w:tc>
          <w:tcPr>
            <w:tcW w:w="1363" w:type="pct"/>
            <w:tcBorders>
              <w:top w:val="single" w:sz="4" w:space="0" w:color="auto"/>
              <w:left w:val="single" w:sz="4" w:space="0" w:color="auto"/>
              <w:bottom w:val="single" w:sz="4" w:space="0" w:color="auto"/>
              <w:right w:val="single" w:sz="4" w:space="0" w:color="auto"/>
            </w:tcBorders>
            <w:hideMark/>
          </w:tcPr>
          <w:p w14:paraId="4CE40DB7" w14:textId="77777777" w:rsidR="008F58B5" w:rsidRDefault="008F58B5" w:rsidP="00F977AB">
            <w:pPr>
              <w:pStyle w:val="OWSTabletext"/>
              <w:rPr>
                <w:rFonts w:ascii="SimSun" w:eastAsia="SimSun" w:hAnsi="SimSun" w:cs="SimSun"/>
                <w:sz w:val="24"/>
                <w:szCs w:val="24"/>
                <w:lang w:eastAsia="zh-CN"/>
              </w:rPr>
            </w:pPr>
            <w:r>
              <w:rPr>
                <w:rFonts w:eastAsia="Times New Roman"/>
              </w:rPr>
              <w:t>0.1</w:t>
            </w:r>
            <w:r>
              <w:rPr>
                <w:rFonts w:eastAsia="Times New Roman"/>
                <w:sz w:val="14"/>
                <w:szCs w:val="14"/>
              </w:rPr>
              <w:t> </w:t>
            </w:r>
            <w:r>
              <w:t>/0.0001</w:t>
            </w:r>
          </w:p>
        </w:tc>
        <w:tc>
          <w:tcPr>
            <w:tcW w:w="1422" w:type="pct"/>
            <w:tcBorders>
              <w:top w:val="single" w:sz="4" w:space="0" w:color="auto"/>
              <w:left w:val="single" w:sz="4" w:space="0" w:color="auto"/>
              <w:bottom w:val="single" w:sz="4" w:space="0" w:color="auto"/>
              <w:right w:val="single" w:sz="4" w:space="0" w:color="auto"/>
            </w:tcBorders>
            <w:hideMark/>
          </w:tcPr>
          <w:p w14:paraId="4CE40DB8" w14:textId="77777777" w:rsidR="008F58B5" w:rsidRDefault="008F58B5" w:rsidP="00F977AB">
            <w:pPr>
              <w:pStyle w:val="OWSTabletext"/>
              <w:rPr>
                <w:rFonts w:ascii="SimSun" w:eastAsia="SimSun" w:hAnsi="SimSun" w:cs="SimSun"/>
                <w:sz w:val="24"/>
                <w:szCs w:val="24"/>
                <w:lang w:eastAsia="zh-CN"/>
              </w:rPr>
            </w:pPr>
            <w:r>
              <w:t>10/1x10</w:t>
            </w:r>
            <w:r w:rsidR="00DB7C1F">
              <w:rPr>
                <w:vertAlign w:val="superscript"/>
              </w:rPr>
              <w:noBreakHyphen/>
            </w:r>
            <w:r>
              <w:rPr>
                <w:vertAlign w:val="superscript"/>
              </w:rPr>
              <w:t>5</w:t>
            </w:r>
          </w:p>
        </w:tc>
      </w:tr>
      <w:tr w:rsidR="008F58B5" w14:paraId="4CE40DBE"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BA" w14:textId="77777777" w:rsidR="008F58B5" w:rsidRDefault="008F58B5" w:rsidP="00F977AB">
            <w:pPr>
              <w:pStyle w:val="OWSTabletext"/>
              <w:rPr>
                <w:rFonts w:ascii="SimSun" w:eastAsia="SimSun" w:hAnsi="SimSun" w:cs="SimSun"/>
                <w:sz w:val="24"/>
                <w:szCs w:val="24"/>
                <w:lang w:eastAsia="zh-CN"/>
              </w:rPr>
            </w:pPr>
            <w:r>
              <w:t>Undefined</w:t>
            </w:r>
          </w:p>
        </w:tc>
        <w:tc>
          <w:tcPr>
            <w:tcW w:w="767" w:type="pct"/>
            <w:tcBorders>
              <w:top w:val="single" w:sz="4" w:space="0" w:color="auto"/>
              <w:left w:val="single" w:sz="4" w:space="0" w:color="auto"/>
              <w:bottom w:val="single" w:sz="4" w:space="0" w:color="auto"/>
              <w:right w:val="single" w:sz="4" w:space="0" w:color="auto"/>
            </w:tcBorders>
            <w:hideMark/>
          </w:tcPr>
          <w:p w14:paraId="4CE40DBB" w14:textId="77777777" w:rsidR="008F58B5" w:rsidRDefault="008F58B5" w:rsidP="00F977AB">
            <w:pPr>
              <w:pStyle w:val="OWSTabletext"/>
              <w:jc w:val="center"/>
              <w:rPr>
                <w:rFonts w:ascii="SimSun" w:eastAsia="SimSun" w:hAnsi="SimSun" w:cs="SimSun"/>
                <w:sz w:val="24"/>
                <w:szCs w:val="24"/>
                <w:lang w:eastAsia="zh-CN"/>
              </w:rPr>
            </w:pPr>
            <w:r>
              <w:t>5</w:t>
            </w:r>
          </w:p>
        </w:tc>
        <w:tc>
          <w:tcPr>
            <w:tcW w:w="1363" w:type="pct"/>
            <w:tcBorders>
              <w:top w:val="single" w:sz="4" w:space="0" w:color="auto"/>
              <w:left w:val="single" w:sz="4" w:space="0" w:color="auto"/>
              <w:bottom w:val="single" w:sz="4" w:space="0" w:color="auto"/>
              <w:right w:val="single" w:sz="4" w:space="0" w:color="auto"/>
            </w:tcBorders>
            <w:hideMark/>
          </w:tcPr>
          <w:p w14:paraId="4CE40DBC" w14:textId="77777777" w:rsidR="008F58B5" w:rsidRDefault="008F58B5" w:rsidP="00F977AB">
            <w:pPr>
              <w:pStyle w:val="OWSTabletext"/>
              <w:rPr>
                <w:rFonts w:ascii="SimSun" w:eastAsia="SimSun" w:hAnsi="SimSun" w:cs="SimSun"/>
                <w:sz w:val="24"/>
                <w:szCs w:val="24"/>
                <w:lang w:eastAsia="zh-CN"/>
              </w:rPr>
            </w:pPr>
            <w:r>
              <w:t>0.01/0.0001</w:t>
            </w:r>
          </w:p>
        </w:tc>
        <w:tc>
          <w:tcPr>
            <w:tcW w:w="1422" w:type="pct"/>
            <w:tcBorders>
              <w:top w:val="single" w:sz="4" w:space="0" w:color="auto"/>
              <w:left w:val="single" w:sz="4" w:space="0" w:color="auto"/>
              <w:bottom w:val="single" w:sz="4" w:space="0" w:color="auto"/>
              <w:right w:val="single" w:sz="4" w:space="0" w:color="auto"/>
            </w:tcBorders>
            <w:hideMark/>
          </w:tcPr>
          <w:p w14:paraId="4CE40DBD" w14:textId="77777777" w:rsidR="008F58B5" w:rsidRDefault="008F58B5" w:rsidP="00F977AB">
            <w:pPr>
              <w:pStyle w:val="OWSTabletext"/>
              <w:rPr>
                <w:rFonts w:ascii="SimSun" w:eastAsia="SimSun" w:hAnsi="SimSun" w:cs="SimSun"/>
                <w:sz w:val="24"/>
                <w:szCs w:val="24"/>
                <w:lang w:eastAsia="zh-CN"/>
              </w:rPr>
            </w:pPr>
            <w:r>
              <w:t>1/5x10</w:t>
            </w:r>
            <w:r w:rsidR="00DB7C1F">
              <w:rPr>
                <w:vertAlign w:val="superscript"/>
              </w:rPr>
              <w:noBreakHyphen/>
            </w:r>
            <w:r>
              <w:rPr>
                <w:vertAlign w:val="superscript"/>
              </w:rPr>
              <w:t>6</w:t>
            </w:r>
          </w:p>
        </w:tc>
      </w:tr>
      <w:tr w:rsidR="008F58B5" w14:paraId="4CE40DC3"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BF" w14:textId="77777777" w:rsidR="008F58B5" w:rsidRDefault="008F58B5" w:rsidP="00F977AB">
            <w:pPr>
              <w:pStyle w:val="OWSTabletext"/>
              <w:rPr>
                <w:rFonts w:ascii="SimSun" w:eastAsia="SimSun" w:hAnsi="SimSun" w:cs="SimSun"/>
                <w:sz w:val="24"/>
                <w:szCs w:val="24"/>
                <w:lang w:eastAsia="zh-CN"/>
              </w:rPr>
            </w:pPr>
            <w:r>
              <w:t>Pilliga Sandstone</w:t>
            </w:r>
          </w:p>
        </w:tc>
        <w:tc>
          <w:tcPr>
            <w:tcW w:w="767" w:type="pct"/>
            <w:tcBorders>
              <w:top w:val="single" w:sz="4" w:space="0" w:color="auto"/>
              <w:left w:val="single" w:sz="4" w:space="0" w:color="auto"/>
              <w:bottom w:val="single" w:sz="4" w:space="0" w:color="auto"/>
              <w:right w:val="single" w:sz="4" w:space="0" w:color="auto"/>
            </w:tcBorders>
            <w:hideMark/>
          </w:tcPr>
          <w:p w14:paraId="4CE40DC0" w14:textId="77777777" w:rsidR="008F58B5" w:rsidRDefault="008F58B5" w:rsidP="00F977AB">
            <w:pPr>
              <w:pStyle w:val="OWSTabletext"/>
              <w:jc w:val="center"/>
              <w:rPr>
                <w:rFonts w:ascii="SimSun" w:eastAsia="SimSun" w:hAnsi="SimSun" w:cs="SimSun"/>
                <w:sz w:val="24"/>
                <w:szCs w:val="24"/>
                <w:lang w:eastAsia="zh-CN"/>
              </w:rPr>
            </w:pPr>
            <w:r>
              <w:t>6</w:t>
            </w:r>
          </w:p>
        </w:tc>
        <w:tc>
          <w:tcPr>
            <w:tcW w:w="1363" w:type="pct"/>
            <w:tcBorders>
              <w:top w:val="single" w:sz="4" w:space="0" w:color="auto"/>
              <w:left w:val="single" w:sz="4" w:space="0" w:color="auto"/>
              <w:bottom w:val="single" w:sz="4" w:space="0" w:color="auto"/>
              <w:right w:val="single" w:sz="4" w:space="0" w:color="auto"/>
            </w:tcBorders>
            <w:hideMark/>
          </w:tcPr>
          <w:p w14:paraId="4CE40DC1" w14:textId="77777777" w:rsidR="008F58B5" w:rsidRDefault="008F58B5" w:rsidP="00F977AB">
            <w:pPr>
              <w:pStyle w:val="OWSTabletext"/>
              <w:rPr>
                <w:rFonts w:ascii="SimSun" w:eastAsia="SimSun" w:hAnsi="SimSun" w:cs="SimSun"/>
                <w:sz w:val="24"/>
                <w:szCs w:val="24"/>
                <w:lang w:eastAsia="zh-CN"/>
              </w:rPr>
            </w:pPr>
            <w:r>
              <w:t>0.05/0.0001</w:t>
            </w:r>
          </w:p>
        </w:tc>
        <w:tc>
          <w:tcPr>
            <w:tcW w:w="1422" w:type="pct"/>
            <w:tcBorders>
              <w:top w:val="single" w:sz="4" w:space="0" w:color="auto"/>
              <w:left w:val="single" w:sz="4" w:space="0" w:color="auto"/>
              <w:bottom w:val="single" w:sz="4" w:space="0" w:color="auto"/>
              <w:right w:val="single" w:sz="4" w:space="0" w:color="auto"/>
            </w:tcBorders>
            <w:hideMark/>
          </w:tcPr>
          <w:p w14:paraId="4CE40DC2" w14:textId="77777777" w:rsidR="008F58B5" w:rsidRDefault="008F58B5" w:rsidP="00F977AB">
            <w:pPr>
              <w:pStyle w:val="OWSTabletext"/>
              <w:rPr>
                <w:rFonts w:ascii="SimSun" w:eastAsia="SimSun" w:hAnsi="SimSun" w:cs="SimSun"/>
                <w:sz w:val="24"/>
                <w:szCs w:val="24"/>
                <w:lang w:eastAsia="zh-CN"/>
              </w:rPr>
            </w:pPr>
            <w:r>
              <w:t>10/</w:t>
            </w:r>
            <w:r w:rsidR="00876B9F">
              <w:t>5</w:t>
            </w:r>
            <w:r>
              <w:t>x10</w:t>
            </w:r>
            <w:r w:rsidR="00DB7C1F">
              <w:rPr>
                <w:vertAlign w:val="superscript"/>
              </w:rPr>
              <w:noBreakHyphen/>
            </w:r>
            <w:r>
              <w:rPr>
                <w:vertAlign w:val="superscript"/>
              </w:rPr>
              <w:t>6</w:t>
            </w:r>
          </w:p>
        </w:tc>
      </w:tr>
      <w:tr w:rsidR="008F58B5" w14:paraId="4CE40DC8"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C4" w14:textId="77777777" w:rsidR="008F58B5" w:rsidRDefault="008F58B5" w:rsidP="00F977AB">
            <w:pPr>
              <w:pStyle w:val="OWSTabletext"/>
              <w:rPr>
                <w:rFonts w:ascii="SimSun" w:eastAsia="SimSun" w:hAnsi="SimSun" w:cs="SimSun"/>
                <w:sz w:val="24"/>
                <w:szCs w:val="24"/>
                <w:lang w:eastAsia="zh-CN"/>
              </w:rPr>
            </w:pPr>
            <w:r>
              <w:t>Purlawaugh Formation</w:t>
            </w:r>
          </w:p>
        </w:tc>
        <w:tc>
          <w:tcPr>
            <w:tcW w:w="767" w:type="pct"/>
            <w:tcBorders>
              <w:top w:val="single" w:sz="4" w:space="0" w:color="auto"/>
              <w:left w:val="single" w:sz="4" w:space="0" w:color="auto"/>
              <w:bottom w:val="single" w:sz="4" w:space="0" w:color="auto"/>
              <w:right w:val="single" w:sz="4" w:space="0" w:color="auto"/>
            </w:tcBorders>
            <w:hideMark/>
          </w:tcPr>
          <w:p w14:paraId="4CE40DC5" w14:textId="77777777" w:rsidR="008F58B5" w:rsidRDefault="008F58B5" w:rsidP="00F977AB">
            <w:pPr>
              <w:pStyle w:val="OWSTabletext"/>
              <w:jc w:val="center"/>
              <w:rPr>
                <w:rFonts w:ascii="SimSun" w:eastAsia="SimSun" w:hAnsi="SimSun" w:cs="SimSun"/>
                <w:sz w:val="24"/>
                <w:szCs w:val="24"/>
                <w:lang w:eastAsia="zh-CN"/>
              </w:rPr>
            </w:pPr>
            <w:r>
              <w:t>7</w:t>
            </w:r>
          </w:p>
        </w:tc>
        <w:tc>
          <w:tcPr>
            <w:tcW w:w="1363" w:type="pct"/>
            <w:tcBorders>
              <w:top w:val="single" w:sz="4" w:space="0" w:color="auto"/>
              <w:left w:val="single" w:sz="4" w:space="0" w:color="auto"/>
              <w:bottom w:val="single" w:sz="4" w:space="0" w:color="auto"/>
              <w:right w:val="single" w:sz="4" w:space="0" w:color="auto"/>
            </w:tcBorders>
            <w:hideMark/>
          </w:tcPr>
          <w:p w14:paraId="4CE40DC6" w14:textId="77777777" w:rsidR="008F58B5" w:rsidRDefault="008F58B5" w:rsidP="00F977AB">
            <w:pPr>
              <w:pStyle w:val="OWSTabletext"/>
              <w:rPr>
                <w:rFonts w:ascii="SimSun" w:eastAsia="SimSun" w:hAnsi="SimSun" w:cs="SimSun"/>
                <w:sz w:val="24"/>
                <w:szCs w:val="24"/>
                <w:lang w:eastAsia="zh-CN"/>
              </w:rPr>
            </w:pPr>
            <w:r>
              <w:t>0.01/0.0001</w:t>
            </w:r>
          </w:p>
        </w:tc>
        <w:tc>
          <w:tcPr>
            <w:tcW w:w="1422" w:type="pct"/>
            <w:tcBorders>
              <w:top w:val="single" w:sz="4" w:space="0" w:color="auto"/>
              <w:left w:val="single" w:sz="4" w:space="0" w:color="auto"/>
              <w:bottom w:val="single" w:sz="4" w:space="0" w:color="auto"/>
              <w:right w:val="single" w:sz="4" w:space="0" w:color="auto"/>
            </w:tcBorders>
            <w:hideMark/>
          </w:tcPr>
          <w:p w14:paraId="4CE40DC7" w14:textId="77777777" w:rsidR="008F58B5" w:rsidRDefault="008F58B5" w:rsidP="00F977AB">
            <w:pPr>
              <w:pStyle w:val="OWSTabletext"/>
              <w:rPr>
                <w:rFonts w:ascii="SimSun" w:eastAsia="SimSun" w:hAnsi="SimSun" w:cs="SimSun"/>
                <w:sz w:val="24"/>
                <w:szCs w:val="24"/>
                <w:lang w:eastAsia="zh-CN"/>
              </w:rPr>
            </w:pPr>
            <w:r>
              <w:t>1/5x10</w:t>
            </w:r>
            <w:r w:rsidR="00DB7C1F">
              <w:rPr>
                <w:vertAlign w:val="superscript"/>
              </w:rPr>
              <w:noBreakHyphen/>
            </w:r>
            <w:r>
              <w:rPr>
                <w:vertAlign w:val="superscript"/>
              </w:rPr>
              <w:t>6</w:t>
            </w:r>
          </w:p>
        </w:tc>
      </w:tr>
      <w:tr w:rsidR="008F58B5" w14:paraId="4CE40DCD"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C9" w14:textId="77777777" w:rsidR="008F58B5" w:rsidRDefault="008F58B5" w:rsidP="00F977AB">
            <w:pPr>
              <w:pStyle w:val="OWSTabletext"/>
              <w:rPr>
                <w:rFonts w:ascii="SimSun" w:eastAsia="SimSun" w:hAnsi="SimSun" w:cs="SimSun"/>
                <w:sz w:val="24"/>
                <w:szCs w:val="24"/>
                <w:lang w:eastAsia="zh-CN"/>
              </w:rPr>
            </w:pPr>
            <w:r>
              <w:t>Garrawilla Volcanics</w:t>
            </w:r>
          </w:p>
        </w:tc>
        <w:tc>
          <w:tcPr>
            <w:tcW w:w="767" w:type="pct"/>
            <w:tcBorders>
              <w:top w:val="single" w:sz="4" w:space="0" w:color="auto"/>
              <w:left w:val="single" w:sz="4" w:space="0" w:color="auto"/>
              <w:bottom w:val="single" w:sz="4" w:space="0" w:color="auto"/>
              <w:right w:val="single" w:sz="4" w:space="0" w:color="auto"/>
            </w:tcBorders>
            <w:hideMark/>
          </w:tcPr>
          <w:p w14:paraId="4CE40DCA" w14:textId="77777777" w:rsidR="008F58B5" w:rsidRDefault="008F58B5" w:rsidP="00F977AB">
            <w:pPr>
              <w:pStyle w:val="OWSTabletext"/>
              <w:jc w:val="center"/>
              <w:rPr>
                <w:rFonts w:ascii="SimSun" w:eastAsia="SimSun" w:hAnsi="SimSun" w:cs="SimSun"/>
                <w:sz w:val="24"/>
                <w:szCs w:val="24"/>
                <w:lang w:eastAsia="zh-CN"/>
              </w:rPr>
            </w:pPr>
            <w:r>
              <w:t>8</w:t>
            </w:r>
          </w:p>
        </w:tc>
        <w:tc>
          <w:tcPr>
            <w:tcW w:w="1363" w:type="pct"/>
            <w:tcBorders>
              <w:top w:val="single" w:sz="4" w:space="0" w:color="auto"/>
              <w:left w:val="single" w:sz="4" w:space="0" w:color="auto"/>
              <w:bottom w:val="single" w:sz="4" w:space="0" w:color="auto"/>
              <w:right w:val="single" w:sz="4" w:space="0" w:color="auto"/>
            </w:tcBorders>
            <w:hideMark/>
          </w:tcPr>
          <w:p w14:paraId="4CE40DCB" w14:textId="77777777" w:rsidR="008F58B5" w:rsidRDefault="008F58B5" w:rsidP="00F977AB">
            <w:pPr>
              <w:pStyle w:val="OWSTabletext"/>
              <w:rPr>
                <w:rFonts w:ascii="SimSun" w:eastAsia="SimSun" w:hAnsi="SimSun" w:cs="SimSun"/>
                <w:sz w:val="24"/>
                <w:szCs w:val="24"/>
                <w:lang w:eastAsia="zh-CN"/>
              </w:rPr>
            </w:pPr>
            <w:r>
              <w:t>0.01/0.00001</w:t>
            </w:r>
          </w:p>
        </w:tc>
        <w:tc>
          <w:tcPr>
            <w:tcW w:w="1422" w:type="pct"/>
            <w:tcBorders>
              <w:top w:val="single" w:sz="4" w:space="0" w:color="auto"/>
              <w:left w:val="single" w:sz="4" w:space="0" w:color="auto"/>
              <w:bottom w:val="single" w:sz="4" w:space="0" w:color="auto"/>
              <w:right w:val="single" w:sz="4" w:space="0" w:color="auto"/>
            </w:tcBorders>
            <w:hideMark/>
          </w:tcPr>
          <w:p w14:paraId="4CE40DCC" w14:textId="77777777" w:rsidR="008F58B5" w:rsidRDefault="008F58B5" w:rsidP="00F977AB">
            <w:pPr>
              <w:pStyle w:val="OWSTabletext"/>
              <w:rPr>
                <w:rFonts w:ascii="SimSun" w:eastAsia="SimSun" w:hAnsi="SimSun" w:cs="SimSun"/>
                <w:sz w:val="24"/>
                <w:szCs w:val="24"/>
                <w:lang w:eastAsia="zh-CN"/>
              </w:rPr>
            </w:pPr>
            <w:r>
              <w:t>1/5x10</w:t>
            </w:r>
            <w:r w:rsidR="00DB7C1F">
              <w:rPr>
                <w:vertAlign w:val="superscript"/>
              </w:rPr>
              <w:noBreakHyphen/>
            </w:r>
            <w:r>
              <w:rPr>
                <w:vertAlign w:val="superscript"/>
              </w:rPr>
              <w:t>6</w:t>
            </w:r>
          </w:p>
        </w:tc>
      </w:tr>
      <w:tr w:rsidR="008F58B5" w14:paraId="4CE40DD2"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CE" w14:textId="77777777" w:rsidR="008F58B5" w:rsidRDefault="008F58B5" w:rsidP="00F977AB">
            <w:pPr>
              <w:pStyle w:val="OWSTabletext"/>
              <w:rPr>
                <w:rFonts w:ascii="SimSun" w:eastAsia="SimSun" w:hAnsi="SimSun" w:cs="SimSun"/>
                <w:sz w:val="24"/>
                <w:szCs w:val="24"/>
                <w:lang w:eastAsia="zh-CN"/>
              </w:rPr>
            </w:pPr>
            <w:r>
              <w:t>Napperby and Deriah Formation</w:t>
            </w:r>
          </w:p>
        </w:tc>
        <w:tc>
          <w:tcPr>
            <w:tcW w:w="767" w:type="pct"/>
            <w:tcBorders>
              <w:top w:val="single" w:sz="4" w:space="0" w:color="auto"/>
              <w:left w:val="single" w:sz="4" w:space="0" w:color="auto"/>
              <w:bottom w:val="single" w:sz="4" w:space="0" w:color="auto"/>
              <w:right w:val="single" w:sz="4" w:space="0" w:color="auto"/>
            </w:tcBorders>
            <w:hideMark/>
          </w:tcPr>
          <w:p w14:paraId="4CE40DCF" w14:textId="77777777" w:rsidR="008F58B5" w:rsidRDefault="008F58B5" w:rsidP="00F977AB">
            <w:pPr>
              <w:pStyle w:val="OWSTabletext"/>
              <w:jc w:val="center"/>
              <w:rPr>
                <w:rFonts w:ascii="SimSun" w:eastAsia="SimSun" w:hAnsi="SimSun" w:cs="SimSun"/>
                <w:sz w:val="24"/>
                <w:szCs w:val="24"/>
                <w:lang w:eastAsia="zh-CN"/>
              </w:rPr>
            </w:pPr>
            <w:r>
              <w:t>9</w:t>
            </w:r>
          </w:p>
        </w:tc>
        <w:tc>
          <w:tcPr>
            <w:tcW w:w="1363" w:type="pct"/>
            <w:tcBorders>
              <w:top w:val="single" w:sz="4" w:space="0" w:color="auto"/>
              <w:left w:val="single" w:sz="4" w:space="0" w:color="auto"/>
              <w:bottom w:val="single" w:sz="4" w:space="0" w:color="auto"/>
              <w:right w:val="single" w:sz="4" w:space="0" w:color="auto"/>
            </w:tcBorders>
            <w:hideMark/>
          </w:tcPr>
          <w:p w14:paraId="4CE40DD0" w14:textId="77777777" w:rsidR="008F58B5" w:rsidRDefault="008F58B5" w:rsidP="00F977AB">
            <w:pPr>
              <w:pStyle w:val="OWSTabletext"/>
              <w:rPr>
                <w:rFonts w:ascii="SimSun" w:eastAsia="SimSun" w:hAnsi="SimSun" w:cs="SimSun"/>
                <w:sz w:val="24"/>
                <w:szCs w:val="24"/>
                <w:lang w:eastAsia="zh-CN"/>
              </w:rPr>
            </w:pPr>
            <w:r>
              <w:t>0.02/0.001</w:t>
            </w:r>
          </w:p>
        </w:tc>
        <w:tc>
          <w:tcPr>
            <w:tcW w:w="1422" w:type="pct"/>
            <w:tcBorders>
              <w:top w:val="single" w:sz="4" w:space="0" w:color="auto"/>
              <w:left w:val="single" w:sz="4" w:space="0" w:color="auto"/>
              <w:bottom w:val="single" w:sz="4" w:space="0" w:color="auto"/>
              <w:right w:val="single" w:sz="4" w:space="0" w:color="auto"/>
            </w:tcBorders>
            <w:hideMark/>
          </w:tcPr>
          <w:p w14:paraId="4CE40DD1" w14:textId="77777777" w:rsidR="008F58B5" w:rsidRDefault="008F58B5" w:rsidP="00F977AB">
            <w:pPr>
              <w:pStyle w:val="OWSTabletext"/>
              <w:rPr>
                <w:rFonts w:ascii="SimSun" w:eastAsia="SimSun" w:hAnsi="SimSun" w:cs="SimSun"/>
                <w:sz w:val="24"/>
                <w:szCs w:val="24"/>
                <w:lang w:eastAsia="zh-CN"/>
              </w:rPr>
            </w:pPr>
            <w:r>
              <w:t>10/1x10</w:t>
            </w:r>
            <w:r w:rsidR="00DB7C1F">
              <w:rPr>
                <w:vertAlign w:val="superscript"/>
              </w:rPr>
              <w:noBreakHyphen/>
            </w:r>
            <w:r>
              <w:rPr>
                <w:vertAlign w:val="superscript"/>
              </w:rPr>
              <w:t>6</w:t>
            </w:r>
          </w:p>
        </w:tc>
      </w:tr>
      <w:tr w:rsidR="008F58B5" w14:paraId="4CE40DD7"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D3" w14:textId="77777777" w:rsidR="008F58B5" w:rsidRDefault="008F58B5" w:rsidP="00F977AB">
            <w:pPr>
              <w:pStyle w:val="OWSTabletext"/>
              <w:rPr>
                <w:rFonts w:ascii="SimSun" w:eastAsia="SimSun" w:hAnsi="SimSun" w:cs="SimSun"/>
                <w:sz w:val="24"/>
                <w:szCs w:val="24"/>
                <w:lang w:eastAsia="zh-CN"/>
              </w:rPr>
            </w:pPr>
            <w:r>
              <w:t>Digby Formation</w:t>
            </w:r>
          </w:p>
        </w:tc>
        <w:tc>
          <w:tcPr>
            <w:tcW w:w="767" w:type="pct"/>
            <w:tcBorders>
              <w:top w:val="single" w:sz="4" w:space="0" w:color="auto"/>
              <w:left w:val="single" w:sz="4" w:space="0" w:color="auto"/>
              <w:bottom w:val="single" w:sz="4" w:space="0" w:color="auto"/>
              <w:right w:val="single" w:sz="4" w:space="0" w:color="auto"/>
            </w:tcBorders>
            <w:hideMark/>
          </w:tcPr>
          <w:p w14:paraId="4CE40DD4" w14:textId="77777777" w:rsidR="008F58B5" w:rsidRDefault="008F58B5" w:rsidP="00F977AB">
            <w:pPr>
              <w:pStyle w:val="OWSTabletext"/>
              <w:jc w:val="center"/>
              <w:rPr>
                <w:rFonts w:ascii="SimSun" w:eastAsia="SimSun" w:hAnsi="SimSun" w:cs="SimSun"/>
                <w:sz w:val="24"/>
                <w:szCs w:val="24"/>
                <w:lang w:eastAsia="zh-CN"/>
              </w:rPr>
            </w:pPr>
            <w:r>
              <w:t>10</w:t>
            </w:r>
          </w:p>
        </w:tc>
        <w:tc>
          <w:tcPr>
            <w:tcW w:w="1363" w:type="pct"/>
            <w:tcBorders>
              <w:top w:val="single" w:sz="4" w:space="0" w:color="auto"/>
              <w:left w:val="single" w:sz="4" w:space="0" w:color="auto"/>
              <w:bottom w:val="single" w:sz="4" w:space="0" w:color="auto"/>
              <w:right w:val="single" w:sz="4" w:space="0" w:color="auto"/>
            </w:tcBorders>
            <w:hideMark/>
          </w:tcPr>
          <w:p w14:paraId="4CE40DD5" w14:textId="77777777" w:rsidR="008F58B5" w:rsidRDefault="008F58B5" w:rsidP="00F977AB">
            <w:pPr>
              <w:pStyle w:val="OWSTabletext"/>
              <w:rPr>
                <w:rFonts w:ascii="SimSun" w:eastAsia="SimSun" w:hAnsi="SimSun" w:cs="SimSun"/>
                <w:sz w:val="24"/>
                <w:szCs w:val="24"/>
                <w:lang w:eastAsia="zh-CN"/>
              </w:rPr>
            </w:pPr>
            <w:r>
              <w:t>0.02/0.001</w:t>
            </w:r>
          </w:p>
        </w:tc>
        <w:tc>
          <w:tcPr>
            <w:tcW w:w="1422" w:type="pct"/>
            <w:tcBorders>
              <w:top w:val="single" w:sz="4" w:space="0" w:color="auto"/>
              <w:left w:val="single" w:sz="4" w:space="0" w:color="auto"/>
              <w:bottom w:val="single" w:sz="4" w:space="0" w:color="auto"/>
              <w:right w:val="single" w:sz="4" w:space="0" w:color="auto"/>
            </w:tcBorders>
            <w:hideMark/>
          </w:tcPr>
          <w:p w14:paraId="4CE40DD6" w14:textId="77777777" w:rsidR="008F58B5" w:rsidRDefault="008F58B5" w:rsidP="00F977AB">
            <w:pPr>
              <w:pStyle w:val="OWSTabletext"/>
              <w:rPr>
                <w:rFonts w:ascii="SimSun" w:eastAsia="SimSun" w:hAnsi="SimSun" w:cs="SimSun"/>
                <w:sz w:val="24"/>
                <w:szCs w:val="24"/>
                <w:lang w:eastAsia="zh-CN"/>
              </w:rPr>
            </w:pPr>
            <w:r>
              <w:t>10/1x10</w:t>
            </w:r>
            <w:r w:rsidR="00DB7C1F">
              <w:rPr>
                <w:vertAlign w:val="superscript"/>
              </w:rPr>
              <w:noBreakHyphen/>
            </w:r>
            <w:r>
              <w:rPr>
                <w:vertAlign w:val="superscript"/>
              </w:rPr>
              <w:t>6</w:t>
            </w:r>
          </w:p>
        </w:tc>
      </w:tr>
      <w:tr w:rsidR="008F58B5" w14:paraId="4CE40DDC"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D8" w14:textId="77777777" w:rsidR="008F58B5" w:rsidRDefault="008F58B5" w:rsidP="00F977AB">
            <w:pPr>
              <w:pStyle w:val="OWSTabletext"/>
              <w:rPr>
                <w:rFonts w:ascii="SimSun" w:eastAsia="SimSun" w:hAnsi="SimSun" w:cs="SimSun"/>
                <w:sz w:val="24"/>
                <w:szCs w:val="24"/>
                <w:lang w:eastAsia="zh-CN"/>
              </w:rPr>
            </w:pPr>
            <w:r>
              <w:t>Upper Black Jack Formation</w:t>
            </w:r>
          </w:p>
        </w:tc>
        <w:tc>
          <w:tcPr>
            <w:tcW w:w="767" w:type="pct"/>
            <w:tcBorders>
              <w:top w:val="single" w:sz="4" w:space="0" w:color="auto"/>
              <w:left w:val="single" w:sz="4" w:space="0" w:color="auto"/>
              <w:bottom w:val="single" w:sz="4" w:space="0" w:color="auto"/>
              <w:right w:val="single" w:sz="4" w:space="0" w:color="auto"/>
            </w:tcBorders>
            <w:hideMark/>
          </w:tcPr>
          <w:p w14:paraId="4CE40DD9" w14:textId="77777777" w:rsidR="008F58B5" w:rsidRDefault="008F58B5" w:rsidP="00F977AB">
            <w:pPr>
              <w:pStyle w:val="OWSTabletext"/>
              <w:jc w:val="center"/>
              <w:rPr>
                <w:rFonts w:ascii="SimSun" w:eastAsia="SimSun" w:hAnsi="SimSun" w:cs="SimSun"/>
                <w:sz w:val="24"/>
                <w:szCs w:val="24"/>
                <w:lang w:eastAsia="zh-CN"/>
              </w:rPr>
            </w:pPr>
            <w:r>
              <w:t>11</w:t>
            </w:r>
          </w:p>
        </w:tc>
        <w:tc>
          <w:tcPr>
            <w:tcW w:w="1363" w:type="pct"/>
            <w:tcBorders>
              <w:top w:val="single" w:sz="4" w:space="0" w:color="auto"/>
              <w:left w:val="single" w:sz="4" w:space="0" w:color="auto"/>
              <w:bottom w:val="single" w:sz="4" w:space="0" w:color="auto"/>
              <w:right w:val="single" w:sz="4" w:space="0" w:color="auto"/>
            </w:tcBorders>
            <w:hideMark/>
          </w:tcPr>
          <w:p w14:paraId="4CE40DDA" w14:textId="77777777" w:rsidR="008F58B5" w:rsidRDefault="008F58B5" w:rsidP="00F977AB">
            <w:pPr>
              <w:pStyle w:val="OWSTabletext"/>
              <w:rPr>
                <w:rFonts w:ascii="SimSun" w:eastAsia="SimSun" w:hAnsi="SimSun" w:cs="SimSun"/>
                <w:sz w:val="24"/>
                <w:szCs w:val="24"/>
                <w:lang w:eastAsia="zh-CN"/>
              </w:rPr>
            </w:pPr>
            <w:r>
              <w:t>0.01</w:t>
            </w:r>
            <w:r w:rsidR="00876B9F">
              <w:t>/</w:t>
            </w:r>
            <w:r>
              <w:t>0.00001</w:t>
            </w:r>
          </w:p>
        </w:tc>
        <w:tc>
          <w:tcPr>
            <w:tcW w:w="1422" w:type="pct"/>
            <w:tcBorders>
              <w:top w:val="single" w:sz="4" w:space="0" w:color="auto"/>
              <w:left w:val="single" w:sz="4" w:space="0" w:color="auto"/>
              <w:bottom w:val="single" w:sz="4" w:space="0" w:color="auto"/>
              <w:right w:val="single" w:sz="4" w:space="0" w:color="auto"/>
            </w:tcBorders>
            <w:hideMark/>
          </w:tcPr>
          <w:p w14:paraId="4CE40DDB" w14:textId="77777777" w:rsidR="008F58B5" w:rsidRDefault="008F58B5" w:rsidP="00F977AB">
            <w:pPr>
              <w:pStyle w:val="OWSTabletext"/>
              <w:rPr>
                <w:rFonts w:ascii="SimSun" w:eastAsia="SimSun" w:hAnsi="SimSun" w:cs="SimSun"/>
                <w:sz w:val="24"/>
                <w:szCs w:val="24"/>
                <w:lang w:eastAsia="zh-CN"/>
              </w:rPr>
            </w:pPr>
            <w:r>
              <w:t>10/1x10</w:t>
            </w:r>
            <w:r w:rsidR="00DB7C1F">
              <w:rPr>
                <w:vertAlign w:val="superscript"/>
              </w:rPr>
              <w:noBreakHyphen/>
            </w:r>
            <w:r>
              <w:rPr>
                <w:vertAlign w:val="superscript"/>
              </w:rPr>
              <w:t>6</w:t>
            </w:r>
          </w:p>
        </w:tc>
      </w:tr>
      <w:tr w:rsidR="008F58B5" w14:paraId="4CE40DE1"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DD" w14:textId="77777777" w:rsidR="008F58B5" w:rsidRDefault="008F58B5" w:rsidP="00F977AB">
            <w:pPr>
              <w:pStyle w:val="OWSTabletext"/>
              <w:rPr>
                <w:rFonts w:ascii="SimSun" w:eastAsia="SimSun" w:hAnsi="SimSun" w:cs="SimSun"/>
                <w:sz w:val="24"/>
                <w:szCs w:val="24"/>
                <w:lang w:eastAsia="zh-CN"/>
              </w:rPr>
            </w:pPr>
            <w:r>
              <w:t>Hoskissons Seam</w:t>
            </w:r>
          </w:p>
        </w:tc>
        <w:tc>
          <w:tcPr>
            <w:tcW w:w="767" w:type="pct"/>
            <w:tcBorders>
              <w:top w:val="single" w:sz="4" w:space="0" w:color="auto"/>
              <w:left w:val="single" w:sz="4" w:space="0" w:color="auto"/>
              <w:bottom w:val="single" w:sz="4" w:space="0" w:color="auto"/>
              <w:right w:val="single" w:sz="4" w:space="0" w:color="auto"/>
            </w:tcBorders>
            <w:hideMark/>
          </w:tcPr>
          <w:p w14:paraId="4CE40DDE" w14:textId="77777777" w:rsidR="008F58B5" w:rsidRDefault="008F58B5" w:rsidP="00F977AB">
            <w:pPr>
              <w:pStyle w:val="OWSTabletext"/>
              <w:jc w:val="center"/>
              <w:rPr>
                <w:rFonts w:ascii="SimSun" w:eastAsia="SimSun" w:hAnsi="SimSun" w:cs="SimSun"/>
                <w:sz w:val="24"/>
                <w:szCs w:val="24"/>
                <w:lang w:eastAsia="zh-CN"/>
              </w:rPr>
            </w:pPr>
            <w:r>
              <w:t>12</w:t>
            </w:r>
          </w:p>
        </w:tc>
        <w:tc>
          <w:tcPr>
            <w:tcW w:w="1363" w:type="pct"/>
            <w:tcBorders>
              <w:top w:val="single" w:sz="4" w:space="0" w:color="auto"/>
              <w:left w:val="single" w:sz="4" w:space="0" w:color="auto"/>
              <w:bottom w:val="single" w:sz="4" w:space="0" w:color="auto"/>
              <w:right w:val="single" w:sz="4" w:space="0" w:color="auto"/>
            </w:tcBorders>
            <w:hideMark/>
          </w:tcPr>
          <w:p w14:paraId="4CE40DDF" w14:textId="77777777" w:rsidR="008F58B5" w:rsidRDefault="008F58B5" w:rsidP="00F977AB">
            <w:pPr>
              <w:pStyle w:val="OWSTabletext"/>
              <w:rPr>
                <w:rFonts w:ascii="SimSun" w:eastAsia="SimSun" w:hAnsi="SimSun" w:cs="SimSun"/>
                <w:sz w:val="24"/>
                <w:szCs w:val="24"/>
                <w:lang w:eastAsia="zh-CN"/>
              </w:rPr>
            </w:pPr>
            <w:r>
              <w:t>0.01/0.00001</w:t>
            </w:r>
          </w:p>
        </w:tc>
        <w:tc>
          <w:tcPr>
            <w:tcW w:w="1422" w:type="pct"/>
            <w:tcBorders>
              <w:top w:val="single" w:sz="4" w:space="0" w:color="auto"/>
              <w:left w:val="single" w:sz="4" w:space="0" w:color="auto"/>
              <w:bottom w:val="single" w:sz="4" w:space="0" w:color="auto"/>
              <w:right w:val="single" w:sz="4" w:space="0" w:color="auto"/>
            </w:tcBorders>
            <w:hideMark/>
          </w:tcPr>
          <w:p w14:paraId="4CE40DE0" w14:textId="77777777" w:rsidR="008F58B5" w:rsidRDefault="008F58B5" w:rsidP="00F977AB">
            <w:pPr>
              <w:pStyle w:val="OWSTabletext"/>
              <w:rPr>
                <w:rFonts w:ascii="SimSun" w:eastAsia="SimSun" w:hAnsi="SimSun" w:cs="SimSun"/>
                <w:sz w:val="24"/>
                <w:szCs w:val="24"/>
                <w:lang w:eastAsia="zh-CN"/>
              </w:rPr>
            </w:pPr>
            <w:r>
              <w:t>15/5x10</w:t>
            </w:r>
            <w:r w:rsidR="00DB7C1F">
              <w:rPr>
                <w:vertAlign w:val="superscript"/>
              </w:rPr>
              <w:noBreakHyphen/>
            </w:r>
            <w:r>
              <w:rPr>
                <w:vertAlign w:val="superscript"/>
              </w:rPr>
              <w:t>6</w:t>
            </w:r>
          </w:p>
        </w:tc>
      </w:tr>
      <w:tr w:rsidR="008F58B5" w14:paraId="4CE40DE6"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E2" w14:textId="77777777" w:rsidR="008F58B5" w:rsidRDefault="008F58B5" w:rsidP="00F977AB">
            <w:pPr>
              <w:pStyle w:val="OWSTabletext"/>
              <w:rPr>
                <w:rFonts w:ascii="SimSun" w:eastAsia="SimSun" w:hAnsi="SimSun" w:cs="SimSun"/>
                <w:sz w:val="24"/>
                <w:szCs w:val="24"/>
                <w:lang w:eastAsia="zh-CN"/>
              </w:rPr>
            </w:pPr>
            <w:r>
              <w:t>Middle Black Jack Formation</w:t>
            </w:r>
          </w:p>
        </w:tc>
        <w:tc>
          <w:tcPr>
            <w:tcW w:w="767" w:type="pct"/>
            <w:tcBorders>
              <w:top w:val="single" w:sz="4" w:space="0" w:color="auto"/>
              <w:left w:val="single" w:sz="4" w:space="0" w:color="auto"/>
              <w:bottom w:val="single" w:sz="4" w:space="0" w:color="auto"/>
              <w:right w:val="single" w:sz="4" w:space="0" w:color="auto"/>
            </w:tcBorders>
            <w:hideMark/>
          </w:tcPr>
          <w:p w14:paraId="4CE40DE3" w14:textId="77777777" w:rsidR="008F58B5" w:rsidRDefault="008F58B5" w:rsidP="00F977AB">
            <w:pPr>
              <w:pStyle w:val="OWSTabletext"/>
              <w:jc w:val="center"/>
              <w:rPr>
                <w:rFonts w:ascii="SimSun" w:eastAsia="SimSun" w:hAnsi="SimSun" w:cs="SimSun"/>
                <w:sz w:val="24"/>
                <w:szCs w:val="24"/>
                <w:lang w:eastAsia="zh-CN"/>
              </w:rPr>
            </w:pPr>
            <w:r>
              <w:t>13</w:t>
            </w:r>
          </w:p>
        </w:tc>
        <w:tc>
          <w:tcPr>
            <w:tcW w:w="1363" w:type="pct"/>
            <w:tcBorders>
              <w:top w:val="single" w:sz="4" w:space="0" w:color="auto"/>
              <w:left w:val="single" w:sz="4" w:space="0" w:color="auto"/>
              <w:bottom w:val="single" w:sz="4" w:space="0" w:color="auto"/>
              <w:right w:val="single" w:sz="4" w:space="0" w:color="auto"/>
            </w:tcBorders>
            <w:hideMark/>
          </w:tcPr>
          <w:p w14:paraId="4CE40DE4" w14:textId="77777777" w:rsidR="008F58B5" w:rsidRDefault="008F58B5" w:rsidP="00F977AB">
            <w:pPr>
              <w:pStyle w:val="OWSTabletext"/>
              <w:rPr>
                <w:rFonts w:ascii="SimSun" w:eastAsia="SimSun" w:hAnsi="SimSun" w:cs="SimSun"/>
                <w:sz w:val="24"/>
                <w:szCs w:val="24"/>
                <w:lang w:eastAsia="zh-CN"/>
              </w:rPr>
            </w:pPr>
            <w:r>
              <w:t>0.01/0.00001</w:t>
            </w:r>
          </w:p>
        </w:tc>
        <w:tc>
          <w:tcPr>
            <w:tcW w:w="1422" w:type="pct"/>
            <w:tcBorders>
              <w:top w:val="single" w:sz="4" w:space="0" w:color="auto"/>
              <w:left w:val="single" w:sz="4" w:space="0" w:color="auto"/>
              <w:bottom w:val="single" w:sz="4" w:space="0" w:color="auto"/>
              <w:right w:val="single" w:sz="4" w:space="0" w:color="auto"/>
            </w:tcBorders>
            <w:hideMark/>
          </w:tcPr>
          <w:p w14:paraId="4CE40DE5" w14:textId="77777777" w:rsidR="008F58B5" w:rsidRDefault="008F58B5" w:rsidP="00F977AB">
            <w:pPr>
              <w:pStyle w:val="OWSTabletext"/>
              <w:rPr>
                <w:rFonts w:ascii="SimSun" w:eastAsia="SimSun" w:hAnsi="SimSun" w:cs="SimSun"/>
                <w:sz w:val="24"/>
                <w:szCs w:val="24"/>
                <w:lang w:eastAsia="zh-CN"/>
              </w:rPr>
            </w:pPr>
            <w:r>
              <w:t>10/</w:t>
            </w:r>
            <w:r w:rsidR="00876B9F">
              <w:t>1</w:t>
            </w:r>
            <w:r>
              <w:t>x10</w:t>
            </w:r>
            <w:r w:rsidR="00DB7C1F">
              <w:rPr>
                <w:vertAlign w:val="superscript"/>
              </w:rPr>
              <w:noBreakHyphen/>
            </w:r>
            <w:r>
              <w:rPr>
                <w:vertAlign w:val="superscript"/>
              </w:rPr>
              <w:t>6</w:t>
            </w:r>
          </w:p>
        </w:tc>
      </w:tr>
      <w:tr w:rsidR="008F58B5" w14:paraId="4CE40DEB"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E7" w14:textId="77777777" w:rsidR="008F58B5" w:rsidRDefault="008F58B5" w:rsidP="00F977AB">
            <w:pPr>
              <w:pStyle w:val="OWSTabletext"/>
              <w:rPr>
                <w:rFonts w:ascii="SimSun" w:eastAsia="SimSun" w:hAnsi="SimSun" w:cs="SimSun"/>
                <w:sz w:val="24"/>
                <w:szCs w:val="24"/>
                <w:lang w:eastAsia="zh-CN"/>
              </w:rPr>
            </w:pPr>
            <w:r>
              <w:t>Melville Seam</w:t>
            </w:r>
          </w:p>
        </w:tc>
        <w:tc>
          <w:tcPr>
            <w:tcW w:w="767" w:type="pct"/>
            <w:tcBorders>
              <w:top w:val="single" w:sz="4" w:space="0" w:color="auto"/>
              <w:left w:val="single" w:sz="4" w:space="0" w:color="auto"/>
              <w:bottom w:val="single" w:sz="4" w:space="0" w:color="auto"/>
              <w:right w:val="single" w:sz="4" w:space="0" w:color="auto"/>
            </w:tcBorders>
            <w:hideMark/>
          </w:tcPr>
          <w:p w14:paraId="4CE40DE8" w14:textId="77777777" w:rsidR="008F58B5" w:rsidRDefault="008F58B5" w:rsidP="00F977AB">
            <w:pPr>
              <w:pStyle w:val="OWSTabletext"/>
              <w:jc w:val="center"/>
              <w:rPr>
                <w:rFonts w:ascii="SimSun" w:eastAsia="SimSun" w:hAnsi="SimSun" w:cs="SimSun"/>
                <w:sz w:val="24"/>
                <w:szCs w:val="24"/>
                <w:lang w:eastAsia="zh-CN"/>
              </w:rPr>
            </w:pPr>
            <w:r>
              <w:t>14</w:t>
            </w:r>
          </w:p>
        </w:tc>
        <w:tc>
          <w:tcPr>
            <w:tcW w:w="1363" w:type="pct"/>
            <w:tcBorders>
              <w:top w:val="single" w:sz="4" w:space="0" w:color="auto"/>
              <w:left w:val="single" w:sz="4" w:space="0" w:color="auto"/>
              <w:bottom w:val="single" w:sz="4" w:space="0" w:color="auto"/>
              <w:right w:val="single" w:sz="4" w:space="0" w:color="auto"/>
            </w:tcBorders>
            <w:hideMark/>
          </w:tcPr>
          <w:p w14:paraId="4CE40DE9" w14:textId="77777777" w:rsidR="008F58B5" w:rsidRDefault="008F58B5" w:rsidP="00F977AB">
            <w:pPr>
              <w:pStyle w:val="OWSTabletext"/>
              <w:rPr>
                <w:rFonts w:ascii="SimSun" w:eastAsia="SimSun" w:hAnsi="SimSun" w:cs="SimSun"/>
                <w:sz w:val="24"/>
                <w:szCs w:val="24"/>
                <w:lang w:eastAsia="zh-CN"/>
              </w:rPr>
            </w:pPr>
            <w:r>
              <w:t>0.01</w:t>
            </w:r>
            <w:r w:rsidR="00876B9F">
              <w:t>/</w:t>
            </w:r>
            <w:r>
              <w:t>0.00001</w:t>
            </w:r>
          </w:p>
        </w:tc>
        <w:tc>
          <w:tcPr>
            <w:tcW w:w="1422" w:type="pct"/>
            <w:tcBorders>
              <w:top w:val="single" w:sz="4" w:space="0" w:color="auto"/>
              <w:left w:val="single" w:sz="4" w:space="0" w:color="auto"/>
              <w:bottom w:val="single" w:sz="4" w:space="0" w:color="auto"/>
              <w:right w:val="single" w:sz="4" w:space="0" w:color="auto"/>
            </w:tcBorders>
            <w:hideMark/>
          </w:tcPr>
          <w:p w14:paraId="4CE40DEA" w14:textId="77777777" w:rsidR="008F58B5" w:rsidRDefault="008F58B5" w:rsidP="00F977AB">
            <w:pPr>
              <w:pStyle w:val="OWSTabletext"/>
              <w:rPr>
                <w:rFonts w:ascii="SimSun" w:eastAsia="SimSun" w:hAnsi="SimSun" w:cs="SimSun"/>
                <w:sz w:val="24"/>
                <w:szCs w:val="24"/>
                <w:lang w:eastAsia="zh-CN"/>
              </w:rPr>
            </w:pPr>
            <w:r>
              <w:t>15/5x10</w:t>
            </w:r>
            <w:r w:rsidR="00DB7C1F">
              <w:rPr>
                <w:vertAlign w:val="superscript"/>
              </w:rPr>
              <w:noBreakHyphen/>
            </w:r>
            <w:r>
              <w:rPr>
                <w:vertAlign w:val="superscript"/>
              </w:rPr>
              <w:t>6</w:t>
            </w:r>
          </w:p>
        </w:tc>
      </w:tr>
      <w:tr w:rsidR="008F58B5" w14:paraId="4CE40DF0"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EC" w14:textId="77777777" w:rsidR="008F58B5" w:rsidRDefault="008F58B5" w:rsidP="00F977AB">
            <w:pPr>
              <w:pStyle w:val="OWSTabletext"/>
              <w:rPr>
                <w:rFonts w:ascii="SimSun" w:eastAsia="SimSun" w:hAnsi="SimSun" w:cs="SimSun"/>
                <w:sz w:val="24"/>
                <w:szCs w:val="24"/>
                <w:lang w:eastAsia="zh-CN"/>
              </w:rPr>
            </w:pPr>
            <w:r>
              <w:t>Lower Black Jack Formation</w:t>
            </w:r>
          </w:p>
        </w:tc>
        <w:tc>
          <w:tcPr>
            <w:tcW w:w="767" w:type="pct"/>
            <w:tcBorders>
              <w:top w:val="single" w:sz="4" w:space="0" w:color="auto"/>
              <w:left w:val="single" w:sz="4" w:space="0" w:color="auto"/>
              <w:bottom w:val="single" w:sz="4" w:space="0" w:color="auto"/>
              <w:right w:val="single" w:sz="4" w:space="0" w:color="auto"/>
            </w:tcBorders>
            <w:hideMark/>
          </w:tcPr>
          <w:p w14:paraId="4CE40DED" w14:textId="77777777" w:rsidR="008F58B5" w:rsidRDefault="008F58B5" w:rsidP="00F977AB">
            <w:pPr>
              <w:pStyle w:val="OWSTabletext"/>
              <w:jc w:val="center"/>
              <w:rPr>
                <w:rFonts w:ascii="SimSun" w:eastAsia="SimSun" w:hAnsi="SimSun" w:cs="SimSun"/>
                <w:sz w:val="24"/>
                <w:szCs w:val="24"/>
                <w:lang w:eastAsia="zh-CN"/>
              </w:rPr>
            </w:pPr>
            <w:r>
              <w:t>15</w:t>
            </w:r>
          </w:p>
        </w:tc>
        <w:tc>
          <w:tcPr>
            <w:tcW w:w="1363" w:type="pct"/>
            <w:tcBorders>
              <w:top w:val="single" w:sz="4" w:space="0" w:color="auto"/>
              <w:left w:val="single" w:sz="4" w:space="0" w:color="auto"/>
              <w:bottom w:val="single" w:sz="4" w:space="0" w:color="auto"/>
              <w:right w:val="single" w:sz="4" w:space="0" w:color="auto"/>
            </w:tcBorders>
            <w:hideMark/>
          </w:tcPr>
          <w:p w14:paraId="4CE40DEE" w14:textId="77777777" w:rsidR="008F58B5" w:rsidRDefault="008F58B5" w:rsidP="00F977AB">
            <w:pPr>
              <w:pStyle w:val="OWSTabletext"/>
              <w:rPr>
                <w:rFonts w:ascii="SimSun" w:eastAsia="SimSun" w:hAnsi="SimSun" w:cs="SimSun"/>
                <w:sz w:val="24"/>
                <w:szCs w:val="24"/>
                <w:lang w:eastAsia="zh-CN"/>
              </w:rPr>
            </w:pPr>
            <w:r>
              <w:t>0.01</w:t>
            </w:r>
            <w:r w:rsidR="00876B9F">
              <w:t>/</w:t>
            </w:r>
            <w:r>
              <w:t>0.00001</w:t>
            </w:r>
          </w:p>
        </w:tc>
        <w:tc>
          <w:tcPr>
            <w:tcW w:w="1422" w:type="pct"/>
            <w:tcBorders>
              <w:top w:val="single" w:sz="4" w:space="0" w:color="auto"/>
              <w:left w:val="single" w:sz="4" w:space="0" w:color="auto"/>
              <w:bottom w:val="single" w:sz="4" w:space="0" w:color="auto"/>
              <w:right w:val="single" w:sz="4" w:space="0" w:color="auto"/>
            </w:tcBorders>
            <w:hideMark/>
          </w:tcPr>
          <w:p w14:paraId="4CE40DEF" w14:textId="77777777" w:rsidR="008F58B5" w:rsidRDefault="008F58B5" w:rsidP="00F977AB">
            <w:pPr>
              <w:pStyle w:val="OWSTabletext"/>
              <w:rPr>
                <w:rFonts w:ascii="SimSun" w:eastAsia="SimSun" w:hAnsi="SimSun" w:cs="SimSun"/>
                <w:sz w:val="24"/>
                <w:szCs w:val="24"/>
                <w:lang w:eastAsia="zh-CN"/>
              </w:rPr>
            </w:pPr>
            <w:r>
              <w:t>10/1x10</w:t>
            </w:r>
            <w:r w:rsidR="00DB7C1F">
              <w:rPr>
                <w:vertAlign w:val="superscript"/>
              </w:rPr>
              <w:noBreakHyphen/>
            </w:r>
            <w:r>
              <w:rPr>
                <w:vertAlign w:val="superscript"/>
              </w:rPr>
              <w:t>6</w:t>
            </w:r>
          </w:p>
        </w:tc>
      </w:tr>
      <w:tr w:rsidR="008F58B5" w14:paraId="4CE40DF5"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F1" w14:textId="77777777" w:rsidR="008F58B5" w:rsidRDefault="008F58B5" w:rsidP="00F977AB">
            <w:pPr>
              <w:pStyle w:val="OWSTabletext"/>
              <w:rPr>
                <w:rFonts w:ascii="SimSun" w:eastAsia="SimSun" w:hAnsi="SimSun" w:cs="SimSun"/>
                <w:sz w:val="24"/>
                <w:szCs w:val="24"/>
                <w:lang w:eastAsia="zh-CN"/>
              </w:rPr>
            </w:pPr>
            <w:r>
              <w:t>Watermark and Porcupine Formation</w:t>
            </w:r>
          </w:p>
        </w:tc>
        <w:tc>
          <w:tcPr>
            <w:tcW w:w="767" w:type="pct"/>
            <w:tcBorders>
              <w:top w:val="single" w:sz="4" w:space="0" w:color="auto"/>
              <w:left w:val="single" w:sz="4" w:space="0" w:color="auto"/>
              <w:bottom w:val="single" w:sz="4" w:space="0" w:color="auto"/>
              <w:right w:val="single" w:sz="4" w:space="0" w:color="auto"/>
            </w:tcBorders>
            <w:hideMark/>
          </w:tcPr>
          <w:p w14:paraId="4CE40DF2" w14:textId="77777777" w:rsidR="008F58B5" w:rsidRDefault="008F58B5" w:rsidP="00F977AB">
            <w:pPr>
              <w:pStyle w:val="OWSTabletext"/>
              <w:jc w:val="center"/>
              <w:rPr>
                <w:rFonts w:ascii="SimSun" w:eastAsia="SimSun" w:hAnsi="SimSun" w:cs="SimSun"/>
                <w:sz w:val="24"/>
                <w:szCs w:val="24"/>
                <w:lang w:eastAsia="zh-CN"/>
              </w:rPr>
            </w:pPr>
            <w:r>
              <w:t>16</w:t>
            </w:r>
          </w:p>
        </w:tc>
        <w:tc>
          <w:tcPr>
            <w:tcW w:w="1363" w:type="pct"/>
            <w:tcBorders>
              <w:top w:val="single" w:sz="4" w:space="0" w:color="auto"/>
              <w:left w:val="single" w:sz="4" w:space="0" w:color="auto"/>
              <w:bottom w:val="single" w:sz="4" w:space="0" w:color="auto"/>
              <w:right w:val="single" w:sz="4" w:space="0" w:color="auto"/>
            </w:tcBorders>
            <w:hideMark/>
          </w:tcPr>
          <w:p w14:paraId="4CE40DF3" w14:textId="77777777" w:rsidR="008F58B5" w:rsidRDefault="008F58B5" w:rsidP="00F977AB">
            <w:pPr>
              <w:pStyle w:val="OWSTabletext"/>
              <w:rPr>
                <w:rFonts w:ascii="SimSun" w:eastAsia="SimSun" w:hAnsi="SimSun" w:cs="SimSun"/>
                <w:sz w:val="24"/>
                <w:szCs w:val="24"/>
                <w:lang w:eastAsia="zh-CN"/>
              </w:rPr>
            </w:pPr>
            <w:r>
              <w:t>0.01</w:t>
            </w:r>
            <w:r w:rsidR="00876B9F">
              <w:t>/</w:t>
            </w:r>
            <w:r>
              <w:t>0.001</w:t>
            </w:r>
          </w:p>
        </w:tc>
        <w:tc>
          <w:tcPr>
            <w:tcW w:w="1422" w:type="pct"/>
            <w:tcBorders>
              <w:top w:val="single" w:sz="4" w:space="0" w:color="auto"/>
              <w:left w:val="single" w:sz="4" w:space="0" w:color="auto"/>
              <w:bottom w:val="single" w:sz="4" w:space="0" w:color="auto"/>
              <w:right w:val="single" w:sz="4" w:space="0" w:color="auto"/>
            </w:tcBorders>
            <w:hideMark/>
          </w:tcPr>
          <w:p w14:paraId="4CE40DF4" w14:textId="77777777" w:rsidR="008F58B5" w:rsidRDefault="008F58B5" w:rsidP="00F977AB">
            <w:pPr>
              <w:pStyle w:val="OWSTabletext"/>
              <w:rPr>
                <w:rFonts w:ascii="SimSun" w:eastAsia="SimSun" w:hAnsi="SimSun" w:cs="SimSun"/>
                <w:sz w:val="24"/>
                <w:szCs w:val="24"/>
                <w:lang w:eastAsia="zh-CN"/>
              </w:rPr>
            </w:pPr>
            <w:r>
              <w:t>1/1x10</w:t>
            </w:r>
            <w:r w:rsidR="00DB7C1F">
              <w:rPr>
                <w:vertAlign w:val="superscript"/>
              </w:rPr>
              <w:noBreakHyphen/>
            </w:r>
            <w:r>
              <w:rPr>
                <w:vertAlign w:val="superscript"/>
              </w:rPr>
              <w:t>6</w:t>
            </w:r>
          </w:p>
        </w:tc>
      </w:tr>
      <w:tr w:rsidR="008F58B5" w14:paraId="4CE40DFA"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F6" w14:textId="77777777" w:rsidR="008F58B5" w:rsidRDefault="008F58B5" w:rsidP="00F977AB">
            <w:pPr>
              <w:pStyle w:val="OWSTabletext"/>
              <w:rPr>
                <w:rFonts w:ascii="SimSun" w:eastAsia="SimSun" w:hAnsi="SimSun" w:cs="SimSun"/>
                <w:sz w:val="24"/>
                <w:szCs w:val="24"/>
                <w:lang w:eastAsia="zh-CN"/>
              </w:rPr>
            </w:pPr>
            <w:r>
              <w:t>Maules Creek Upper Buffer</w:t>
            </w:r>
          </w:p>
        </w:tc>
        <w:tc>
          <w:tcPr>
            <w:tcW w:w="767" w:type="pct"/>
            <w:tcBorders>
              <w:top w:val="single" w:sz="4" w:space="0" w:color="auto"/>
              <w:left w:val="single" w:sz="4" w:space="0" w:color="auto"/>
              <w:bottom w:val="single" w:sz="4" w:space="0" w:color="auto"/>
              <w:right w:val="single" w:sz="4" w:space="0" w:color="auto"/>
            </w:tcBorders>
            <w:hideMark/>
          </w:tcPr>
          <w:p w14:paraId="4CE40DF7" w14:textId="77777777" w:rsidR="008F58B5" w:rsidRDefault="008F58B5" w:rsidP="00F977AB">
            <w:pPr>
              <w:pStyle w:val="OWSTabletext"/>
              <w:jc w:val="center"/>
              <w:rPr>
                <w:rFonts w:ascii="SimSun" w:eastAsia="SimSun" w:hAnsi="SimSun" w:cs="SimSun"/>
                <w:sz w:val="24"/>
                <w:szCs w:val="24"/>
                <w:lang w:eastAsia="zh-CN"/>
              </w:rPr>
            </w:pPr>
            <w:r>
              <w:t>17</w:t>
            </w:r>
          </w:p>
        </w:tc>
        <w:tc>
          <w:tcPr>
            <w:tcW w:w="1363" w:type="pct"/>
            <w:tcBorders>
              <w:top w:val="single" w:sz="4" w:space="0" w:color="auto"/>
              <w:left w:val="single" w:sz="4" w:space="0" w:color="auto"/>
              <w:bottom w:val="single" w:sz="4" w:space="0" w:color="auto"/>
              <w:right w:val="single" w:sz="4" w:space="0" w:color="auto"/>
            </w:tcBorders>
            <w:hideMark/>
          </w:tcPr>
          <w:p w14:paraId="4CE40DF8" w14:textId="77777777" w:rsidR="008F58B5" w:rsidRDefault="008F58B5" w:rsidP="00F977AB">
            <w:pPr>
              <w:pStyle w:val="OWSTabletext"/>
              <w:rPr>
                <w:rFonts w:ascii="SimSun" w:eastAsia="SimSun" w:hAnsi="SimSun" w:cs="SimSun"/>
                <w:sz w:val="24"/>
                <w:szCs w:val="24"/>
                <w:lang w:eastAsia="zh-CN"/>
              </w:rPr>
            </w:pPr>
            <w:r>
              <w:t>0.01/0.0001</w:t>
            </w:r>
          </w:p>
        </w:tc>
        <w:tc>
          <w:tcPr>
            <w:tcW w:w="1422" w:type="pct"/>
            <w:tcBorders>
              <w:top w:val="single" w:sz="4" w:space="0" w:color="auto"/>
              <w:left w:val="single" w:sz="4" w:space="0" w:color="auto"/>
              <w:bottom w:val="single" w:sz="4" w:space="0" w:color="auto"/>
              <w:right w:val="single" w:sz="4" w:space="0" w:color="auto"/>
            </w:tcBorders>
            <w:hideMark/>
          </w:tcPr>
          <w:p w14:paraId="4CE40DF9" w14:textId="77777777" w:rsidR="008F58B5" w:rsidRDefault="008F58B5" w:rsidP="00F977AB">
            <w:pPr>
              <w:pStyle w:val="OWSTabletext"/>
              <w:rPr>
                <w:rFonts w:ascii="SimSun" w:eastAsia="SimSun" w:hAnsi="SimSun" w:cs="SimSun"/>
                <w:sz w:val="24"/>
                <w:szCs w:val="24"/>
                <w:lang w:eastAsia="zh-CN"/>
              </w:rPr>
            </w:pPr>
            <w:r>
              <w:t>2.5/5x10</w:t>
            </w:r>
            <w:r w:rsidR="00DB7C1F">
              <w:rPr>
                <w:vertAlign w:val="superscript"/>
              </w:rPr>
              <w:noBreakHyphen/>
            </w:r>
            <w:r>
              <w:rPr>
                <w:vertAlign w:val="superscript"/>
              </w:rPr>
              <w:t>6</w:t>
            </w:r>
          </w:p>
        </w:tc>
      </w:tr>
      <w:tr w:rsidR="008F58B5" w14:paraId="4CE40DFF"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DFB" w14:textId="77777777" w:rsidR="008F58B5" w:rsidRDefault="008F58B5" w:rsidP="00F977AB">
            <w:pPr>
              <w:pStyle w:val="OWSTabletext"/>
              <w:rPr>
                <w:rFonts w:ascii="SimSun" w:eastAsia="SimSun" w:hAnsi="SimSun" w:cs="SimSun"/>
                <w:sz w:val="24"/>
                <w:szCs w:val="24"/>
                <w:lang w:eastAsia="zh-CN"/>
              </w:rPr>
            </w:pPr>
            <w:r>
              <w:t>Maules Creek Formation</w:t>
            </w:r>
          </w:p>
        </w:tc>
        <w:tc>
          <w:tcPr>
            <w:tcW w:w="767" w:type="pct"/>
            <w:tcBorders>
              <w:top w:val="single" w:sz="4" w:space="0" w:color="auto"/>
              <w:left w:val="single" w:sz="4" w:space="0" w:color="auto"/>
              <w:bottom w:val="single" w:sz="4" w:space="0" w:color="auto"/>
              <w:right w:val="single" w:sz="4" w:space="0" w:color="auto"/>
            </w:tcBorders>
            <w:hideMark/>
          </w:tcPr>
          <w:p w14:paraId="4CE40DFC" w14:textId="77777777" w:rsidR="008F58B5" w:rsidRDefault="008F58B5" w:rsidP="00F977AB">
            <w:pPr>
              <w:pStyle w:val="OWSTabletext"/>
              <w:jc w:val="center"/>
              <w:rPr>
                <w:rFonts w:ascii="SimSun" w:eastAsia="SimSun" w:hAnsi="SimSun" w:cs="SimSun"/>
                <w:sz w:val="24"/>
                <w:szCs w:val="24"/>
                <w:lang w:eastAsia="zh-CN"/>
              </w:rPr>
            </w:pPr>
            <w:r>
              <w:t>18</w:t>
            </w:r>
          </w:p>
        </w:tc>
        <w:tc>
          <w:tcPr>
            <w:tcW w:w="1363" w:type="pct"/>
            <w:tcBorders>
              <w:top w:val="single" w:sz="4" w:space="0" w:color="auto"/>
              <w:left w:val="single" w:sz="4" w:space="0" w:color="auto"/>
              <w:bottom w:val="single" w:sz="4" w:space="0" w:color="auto"/>
              <w:right w:val="single" w:sz="4" w:space="0" w:color="auto"/>
            </w:tcBorders>
            <w:hideMark/>
          </w:tcPr>
          <w:p w14:paraId="4CE40DFD" w14:textId="77777777" w:rsidR="008F58B5" w:rsidRDefault="008F58B5" w:rsidP="00F977AB">
            <w:pPr>
              <w:pStyle w:val="OWSTabletext"/>
              <w:rPr>
                <w:rFonts w:ascii="SimSun" w:eastAsia="SimSun" w:hAnsi="SimSun" w:cs="SimSun"/>
                <w:sz w:val="24"/>
                <w:szCs w:val="24"/>
                <w:lang w:eastAsia="zh-CN"/>
              </w:rPr>
            </w:pPr>
            <w:r>
              <w:t>0.01/0.0001</w:t>
            </w:r>
          </w:p>
        </w:tc>
        <w:tc>
          <w:tcPr>
            <w:tcW w:w="1422" w:type="pct"/>
            <w:tcBorders>
              <w:top w:val="single" w:sz="4" w:space="0" w:color="auto"/>
              <w:left w:val="single" w:sz="4" w:space="0" w:color="auto"/>
              <w:bottom w:val="single" w:sz="4" w:space="0" w:color="auto"/>
              <w:right w:val="single" w:sz="4" w:space="0" w:color="auto"/>
            </w:tcBorders>
            <w:hideMark/>
          </w:tcPr>
          <w:p w14:paraId="4CE40DFE" w14:textId="77777777" w:rsidR="008F58B5" w:rsidRDefault="008F58B5" w:rsidP="00F977AB">
            <w:pPr>
              <w:pStyle w:val="OWSTabletext"/>
              <w:rPr>
                <w:rFonts w:ascii="SimSun" w:eastAsia="SimSun" w:hAnsi="SimSun" w:cs="SimSun"/>
                <w:sz w:val="24"/>
                <w:szCs w:val="24"/>
                <w:lang w:eastAsia="zh-CN"/>
              </w:rPr>
            </w:pPr>
            <w:r>
              <w:t>2.5/5x10</w:t>
            </w:r>
            <w:r w:rsidR="00DB7C1F">
              <w:rPr>
                <w:vertAlign w:val="superscript"/>
              </w:rPr>
              <w:noBreakHyphen/>
            </w:r>
            <w:r>
              <w:rPr>
                <w:vertAlign w:val="superscript"/>
              </w:rPr>
              <w:t>6</w:t>
            </w:r>
          </w:p>
        </w:tc>
      </w:tr>
      <w:tr w:rsidR="008F58B5" w14:paraId="4CE40E04"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E00" w14:textId="77777777" w:rsidR="008F58B5" w:rsidRDefault="008F58B5" w:rsidP="00F977AB">
            <w:pPr>
              <w:pStyle w:val="OWSTabletext"/>
              <w:rPr>
                <w:rFonts w:ascii="SimSun" w:eastAsia="SimSun" w:hAnsi="SimSun" w:cs="SimSun"/>
                <w:sz w:val="24"/>
                <w:szCs w:val="24"/>
                <w:lang w:eastAsia="zh-CN"/>
              </w:rPr>
            </w:pPr>
            <w:r>
              <w:t>Maules Creek Lower Buffer</w:t>
            </w:r>
          </w:p>
        </w:tc>
        <w:tc>
          <w:tcPr>
            <w:tcW w:w="767" w:type="pct"/>
            <w:tcBorders>
              <w:top w:val="single" w:sz="4" w:space="0" w:color="auto"/>
              <w:left w:val="single" w:sz="4" w:space="0" w:color="auto"/>
              <w:bottom w:val="single" w:sz="4" w:space="0" w:color="auto"/>
              <w:right w:val="single" w:sz="4" w:space="0" w:color="auto"/>
            </w:tcBorders>
            <w:hideMark/>
          </w:tcPr>
          <w:p w14:paraId="4CE40E01" w14:textId="77777777" w:rsidR="008F58B5" w:rsidRDefault="008F58B5" w:rsidP="00F977AB">
            <w:pPr>
              <w:pStyle w:val="OWSTabletext"/>
              <w:jc w:val="center"/>
              <w:rPr>
                <w:rFonts w:ascii="SimSun" w:eastAsia="SimSun" w:hAnsi="SimSun" w:cs="SimSun"/>
                <w:sz w:val="24"/>
                <w:szCs w:val="24"/>
                <w:lang w:eastAsia="zh-CN"/>
              </w:rPr>
            </w:pPr>
            <w:r>
              <w:t>19</w:t>
            </w:r>
          </w:p>
        </w:tc>
        <w:tc>
          <w:tcPr>
            <w:tcW w:w="1363" w:type="pct"/>
            <w:tcBorders>
              <w:top w:val="single" w:sz="4" w:space="0" w:color="auto"/>
              <w:left w:val="single" w:sz="4" w:space="0" w:color="auto"/>
              <w:bottom w:val="single" w:sz="4" w:space="0" w:color="auto"/>
              <w:right w:val="single" w:sz="4" w:space="0" w:color="auto"/>
            </w:tcBorders>
            <w:hideMark/>
          </w:tcPr>
          <w:p w14:paraId="4CE40E02" w14:textId="77777777" w:rsidR="008F58B5" w:rsidRDefault="008F58B5" w:rsidP="00F977AB">
            <w:pPr>
              <w:pStyle w:val="OWSTabletext"/>
              <w:rPr>
                <w:rFonts w:ascii="SimSun" w:eastAsia="SimSun" w:hAnsi="SimSun" w:cs="SimSun"/>
                <w:sz w:val="24"/>
                <w:szCs w:val="24"/>
                <w:lang w:eastAsia="zh-CN"/>
              </w:rPr>
            </w:pPr>
            <w:r>
              <w:t>0.01/0.0001</w:t>
            </w:r>
          </w:p>
        </w:tc>
        <w:tc>
          <w:tcPr>
            <w:tcW w:w="1422" w:type="pct"/>
            <w:tcBorders>
              <w:top w:val="single" w:sz="4" w:space="0" w:color="auto"/>
              <w:left w:val="single" w:sz="4" w:space="0" w:color="auto"/>
              <w:bottom w:val="single" w:sz="4" w:space="0" w:color="auto"/>
              <w:right w:val="single" w:sz="4" w:space="0" w:color="auto"/>
            </w:tcBorders>
            <w:hideMark/>
          </w:tcPr>
          <w:p w14:paraId="4CE40E03" w14:textId="77777777" w:rsidR="008F58B5" w:rsidRDefault="008F58B5" w:rsidP="00F977AB">
            <w:pPr>
              <w:pStyle w:val="OWSTabletext"/>
              <w:rPr>
                <w:rFonts w:ascii="SimSun" w:eastAsia="SimSun" w:hAnsi="SimSun" w:cs="SimSun"/>
                <w:sz w:val="24"/>
                <w:szCs w:val="24"/>
                <w:lang w:eastAsia="zh-CN"/>
              </w:rPr>
            </w:pPr>
            <w:r>
              <w:t>2.5/5x10</w:t>
            </w:r>
            <w:r w:rsidR="00DB7C1F">
              <w:rPr>
                <w:vertAlign w:val="superscript"/>
              </w:rPr>
              <w:noBreakHyphen/>
            </w:r>
            <w:r>
              <w:rPr>
                <w:vertAlign w:val="superscript"/>
              </w:rPr>
              <w:t>6</w:t>
            </w:r>
          </w:p>
        </w:tc>
      </w:tr>
      <w:tr w:rsidR="008F58B5" w14:paraId="4CE40E09"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E05" w14:textId="77777777" w:rsidR="008F58B5" w:rsidRDefault="008F58B5" w:rsidP="00F977AB">
            <w:pPr>
              <w:pStyle w:val="OWSTabletext"/>
              <w:rPr>
                <w:rFonts w:ascii="SimSun" w:eastAsia="SimSun" w:hAnsi="SimSun" w:cs="SimSun"/>
                <w:sz w:val="24"/>
                <w:szCs w:val="24"/>
                <w:lang w:eastAsia="zh-CN"/>
              </w:rPr>
            </w:pPr>
            <w:r>
              <w:t>Goonbri and Leard Formation</w:t>
            </w:r>
          </w:p>
        </w:tc>
        <w:tc>
          <w:tcPr>
            <w:tcW w:w="767" w:type="pct"/>
            <w:tcBorders>
              <w:top w:val="single" w:sz="4" w:space="0" w:color="auto"/>
              <w:left w:val="single" w:sz="4" w:space="0" w:color="auto"/>
              <w:bottom w:val="single" w:sz="4" w:space="0" w:color="auto"/>
              <w:right w:val="single" w:sz="4" w:space="0" w:color="auto"/>
            </w:tcBorders>
            <w:hideMark/>
          </w:tcPr>
          <w:p w14:paraId="4CE40E06" w14:textId="77777777" w:rsidR="008F58B5" w:rsidRDefault="008F58B5" w:rsidP="00F977AB">
            <w:pPr>
              <w:pStyle w:val="OWSTabletext"/>
              <w:jc w:val="center"/>
              <w:rPr>
                <w:rFonts w:ascii="SimSun" w:eastAsia="SimSun" w:hAnsi="SimSun" w:cs="SimSun"/>
                <w:sz w:val="24"/>
                <w:szCs w:val="24"/>
                <w:lang w:eastAsia="zh-CN"/>
              </w:rPr>
            </w:pPr>
            <w:r>
              <w:t>20</w:t>
            </w:r>
          </w:p>
        </w:tc>
        <w:tc>
          <w:tcPr>
            <w:tcW w:w="1363" w:type="pct"/>
            <w:tcBorders>
              <w:top w:val="single" w:sz="4" w:space="0" w:color="auto"/>
              <w:left w:val="single" w:sz="4" w:space="0" w:color="auto"/>
              <w:bottom w:val="single" w:sz="4" w:space="0" w:color="auto"/>
              <w:right w:val="single" w:sz="4" w:space="0" w:color="auto"/>
            </w:tcBorders>
            <w:hideMark/>
          </w:tcPr>
          <w:p w14:paraId="4CE40E07" w14:textId="77777777" w:rsidR="008F58B5" w:rsidRDefault="008F58B5" w:rsidP="00F977AB">
            <w:pPr>
              <w:pStyle w:val="OWSTabletext"/>
              <w:rPr>
                <w:rFonts w:ascii="SimSun" w:eastAsia="SimSun" w:hAnsi="SimSun" w:cs="SimSun"/>
                <w:sz w:val="24"/>
                <w:szCs w:val="24"/>
                <w:lang w:eastAsia="zh-CN"/>
              </w:rPr>
            </w:pPr>
            <w:r>
              <w:t>0.01/0.001</w:t>
            </w:r>
          </w:p>
        </w:tc>
        <w:tc>
          <w:tcPr>
            <w:tcW w:w="1422" w:type="pct"/>
            <w:tcBorders>
              <w:top w:val="single" w:sz="4" w:space="0" w:color="auto"/>
              <w:left w:val="single" w:sz="4" w:space="0" w:color="auto"/>
              <w:bottom w:val="single" w:sz="4" w:space="0" w:color="auto"/>
              <w:right w:val="single" w:sz="4" w:space="0" w:color="auto"/>
            </w:tcBorders>
            <w:hideMark/>
          </w:tcPr>
          <w:p w14:paraId="4CE40E08" w14:textId="77777777" w:rsidR="008F58B5" w:rsidRDefault="008F58B5" w:rsidP="00F977AB">
            <w:pPr>
              <w:pStyle w:val="OWSTabletext"/>
              <w:rPr>
                <w:rFonts w:ascii="SimSun" w:eastAsia="SimSun" w:hAnsi="SimSun" w:cs="SimSun"/>
                <w:sz w:val="24"/>
                <w:szCs w:val="24"/>
                <w:lang w:eastAsia="zh-CN"/>
              </w:rPr>
            </w:pPr>
            <w:r>
              <w:t>1/1x10</w:t>
            </w:r>
            <w:r w:rsidR="00DB7C1F">
              <w:rPr>
                <w:vertAlign w:val="superscript"/>
              </w:rPr>
              <w:noBreakHyphen/>
            </w:r>
            <w:r>
              <w:rPr>
                <w:vertAlign w:val="superscript"/>
              </w:rPr>
              <w:t>6</w:t>
            </w:r>
          </w:p>
        </w:tc>
      </w:tr>
      <w:tr w:rsidR="008F58B5" w14:paraId="4CE40E0E"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E0A" w14:textId="77777777" w:rsidR="008F58B5" w:rsidRDefault="008F58B5" w:rsidP="00F977AB">
            <w:pPr>
              <w:pStyle w:val="OWSTabletext"/>
              <w:rPr>
                <w:rFonts w:ascii="SimSun" w:eastAsia="SimSun" w:hAnsi="SimSun" w:cs="SimSun"/>
                <w:sz w:val="24"/>
                <w:szCs w:val="24"/>
                <w:lang w:eastAsia="zh-CN"/>
              </w:rPr>
            </w:pPr>
            <w:r>
              <w:t>Willow Tree Formation</w:t>
            </w:r>
          </w:p>
        </w:tc>
        <w:tc>
          <w:tcPr>
            <w:tcW w:w="767" w:type="pct"/>
            <w:tcBorders>
              <w:top w:val="single" w:sz="4" w:space="0" w:color="auto"/>
              <w:left w:val="single" w:sz="4" w:space="0" w:color="auto"/>
              <w:bottom w:val="single" w:sz="4" w:space="0" w:color="auto"/>
              <w:right w:val="single" w:sz="4" w:space="0" w:color="auto"/>
            </w:tcBorders>
            <w:hideMark/>
          </w:tcPr>
          <w:p w14:paraId="4CE40E0B" w14:textId="77777777" w:rsidR="008F58B5" w:rsidRDefault="008F58B5" w:rsidP="00F977AB">
            <w:pPr>
              <w:pStyle w:val="OWSTabletext"/>
              <w:jc w:val="center"/>
              <w:rPr>
                <w:rFonts w:ascii="SimSun" w:eastAsia="SimSun" w:hAnsi="SimSun" w:cs="SimSun"/>
                <w:sz w:val="24"/>
                <w:szCs w:val="24"/>
                <w:lang w:eastAsia="zh-CN"/>
              </w:rPr>
            </w:pPr>
            <w:r>
              <w:t>5</w:t>
            </w:r>
          </w:p>
        </w:tc>
        <w:tc>
          <w:tcPr>
            <w:tcW w:w="1363" w:type="pct"/>
            <w:tcBorders>
              <w:top w:val="single" w:sz="4" w:space="0" w:color="auto"/>
              <w:left w:val="single" w:sz="4" w:space="0" w:color="auto"/>
              <w:bottom w:val="single" w:sz="4" w:space="0" w:color="auto"/>
              <w:right w:val="single" w:sz="4" w:space="0" w:color="auto"/>
            </w:tcBorders>
            <w:hideMark/>
          </w:tcPr>
          <w:p w14:paraId="4CE40E0C" w14:textId="77777777" w:rsidR="008F58B5" w:rsidRDefault="008F58B5" w:rsidP="00F977AB">
            <w:pPr>
              <w:pStyle w:val="OWSTabletext"/>
              <w:rPr>
                <w:rFonts w:ascii="SimSun" w:eastAsia="SimSun" w:hAnsi="SimSun" w:cs="SimSun"/>
                <w:sz w:val="24"/>
                <w:szCs w:val="24"/>
                <w:lang w:eastAsia="zh-CN"/>
              </w:rPr>
            </w:pPr>
            <w:r>
              <w:t>0.01/0.001</w:t>
            </w:r>
          </w:p>
        </w:tc>
        <w:tc>
          <w:tcPr>
            <w:tcW w:w="1422" w:type="pct"/>
            <w:tcBorders>
              <w:top w:val="single" w:sz="4" w:space="0" w:color="auto"/>
              <w:left w:val="single" w:sz="4" w:space="0" w:color="auto"/>
              <w:bottom w:val="single" w:sz="4" w:space="0" w:color="auto"/>
              <w:right w:val="single" w:sz="4" w:space="0" w:color="auto"/>
            </w:tcBorders>
            <w:hideMark/>
          </w:tcPr>
          <w:p w14:paraId="4CE40E0D" w14:textId="77777777" w:rsidR="008F58B5" w:rsidRDefault="008F58B5" w:rsidP="00F977AB">
            <w:pPr>
              <w:pStyle w:val="OWSTabletext"/>
              <w:rPr>
                <w:rFonts w:ascii="SimSun" w:eastAsia="SimSun" w:hAnsi="SimSun" w:cs="SimSun"/>
                <w:sz w:val="24"/>
                <w:szCs w:val="24"/>
                <w:lang w:eastAsia="zh-CN"/>
              </w:rPr>
            </w:pPr>
            <w:r>
              <w:t>1/1x10</w:t>
            </w:r>
            <w:r w:rsidR="00DB7C1F">
              <w:rPr>
                <w:vertAlign w:val="superscript"/>
              </w:rPr>
              <w:noBreakHyphen/>
            </w:r>
            <w:r>
              <w:rPr>
                <w:vertAlign w:val="superscript"/>
              </w:rPr>
              <w:t>4</w:t>
            </w:r>
          </w:p>
        </w:tc>
      </w:tr>
      <w:tr w:rsidR="008F58B5" w14:paraId="4CE40E13" w14:textId="77777777" w:rsidTr="00355019">
        <w:tc>
          <w:tcPr>
            <w:tcW w:w="1448" w:type="pct"/>
            <w:tcBorders>
              <w:top w:val="single" w:sz="4" w:space="0" w:color="auto"/>
              <w:left w:val="single" w:sz="4" w:space="0" w:color="auto"/>
              <w:bottom w:val="single" w:sz="4" w:space="0" w:color="auto"/>
              <w:right w:val="single" w:sz="4" w:space="0" w:color="auto"/>
            </w:tcBorders>
            <w:hideMark/>
          </w:tcPr>
          <w:p w14:paraId="4CE40E0F" w14:textId="77777777" w:rsidR="008F58B5" w:rsidRDefault="008F58B5" w:rsidP="00F977AB">
            <w:pPr>
              <w:pStyle w:val="OWSTabletext"/>
              <w:rPr>
                <w:rFonts w:ascii="SimSun" w:eastAsia="SimSun" w:hAnsi="SimSun" w:cs="SimSun"/>
                <w:sz w:val="24"/>
                <w:szCs w:val="24"/>
                <w:lang w:eastAsia="zh-CN"/>
              </w:rPr>
            </w:pPr>
            <w:r>
              <w:t>Boggabri Volcanics</w:t>
            </w:r>
          </w:p>
        </w:tc>
        <w:tc>
          <w:tcPr>
            <w:tcW w:w="767" w:type="pct"/>
            <w:tcBorders>
              <w:top w:val="single" w:sz="4" w:space="0" w:color="auto"/>
              <w:left w:val="single" w:sz="4" w:space="0" w:color="auto"/>
              <w:bottom w:val="single" w:sz="4" w:space="0" w:color="auto"/>
              <w:right w:val="single" w:sz="4" w:space="0" w:color="auto"/>
            </w:tcBorders>
            <w:hideMark/>
          </w:tcPr>
          <w:p w14:paraId="4CE40E10" w14:textId="77777777" w:rsidR="008F58B5" w:rsidRDefault="008F58B5" w:rsidP="00F977AB">
            <w:pPr>
              <w:pStyle w:val="OWSTabletext"/>
              <w:jc w:val="center"/>
              <w:rPr>
                <w:rFonts w:ascii="SimSun" w:eastAsia="SimSun" w:hAnsi="SimSun" w:cs="SimSun"/>
                <w:sz w:val="24"/>
                <w:szCs w:val="24"/>
                <w:lang w:eastAsia="zh-CN"/>
              </w:rPr>
            </w:pPr>
            <w:r>
              <w:t>5</w:t>
            </w:r>
          </w:p>
        </w:tc>
        <w:tc>
          <w:tcPr>
            <w:tcW w:w="1363" w:type="pct"/>
            <w:tcBorders>
              <w:top w:val="single" w:sz="4" w:space="0" w:color="auto"/>
              <w:left w:val="single" w:sz="4" w:space="0" w:color="auto"/>
              <w:bottom w:val="single" w:sz="4" w:space="0" w:color="auto"/>
              <w:right w:val="single" w:sz="4" w:space="0" w:color="auto"/>
            </w:tcBorders>
            <w:hideMark/>
          </w:tcPr>
          <w:p w14:paraId="4CE40E11" w14:textId="77777777" w:rsidR="008F58B5" w:rsidRDefault="008F58B5" w:rsidP="00F977AB">
            <w:pPr>
              <w:pStyle w:val="OWSTabletext"/>
              <w:rPr>
                <w:rFonts w:ascii="SimSun" w:eastAsia="SimSun" w:hAnsi="SimSun" w:cs="SimSun"/>
                <w:sz w:val="24"/>
                <w:szCs w:val="24"/>
                <w:lang w:eastAsia="zh-CN"/>
              </w:rPr>
            </w:pPr>
            <w:r>
              <w:t>0.001/0.0001</w:t>
            </w:r>
          </w:p>
        </w:tc>
        <w:tc>
          <w:tcPr>
            <w:tcW w:w="1422" w:type="pct"/>
            <w:tcBorders>
              <w:top w:val="single" w:sz="4" w:space="0" w:color="auto"/>
              <w:left w:val="single" w:sz="4" w:space="0" w:color="auto"/>
              <w:bottom w:val="single" w:sz="4" w:space="0" w:color="auto"/>
              <w:right w:val="single" w:sz="4" w:space="0" w:color="auto"/>
            </w:tcBorders>
            <w:hideMark/>
          </w:tcPr>
          <w:p w14:paraId="4CE40E12" w14:textId="77777777" w:rsidR="008F58B5" w:rsidRDefault="008F58B5" w:rsidP="00F977AB">
            <w:pPr>
              <w:pStyle w:val="OWSTabletext"/>
              <w:rPr>
                <w:rFonts w:ascii="SimSun" w:eastAsia="SimSun" w:hAnsi="SimSun" w:cs="SimSun"/>
                <w:sz w:val="24"/>
                <w:szCs w:val="24"/>
                <w:lang w:eastAsia="zh-CN"/>
              </w:rPr>
            </w:pPr>
            <w:r>
              <w:t>1/1x10</w:t>
            </w:r>
            <w:r w:rsidR="00DB7C1F">
              <w:rPr>
                <w:vertAlign w:val="superscript"/>
              </w:rPr>
              <w:noBreakHyphen/>
            </w:r>
            <w:r>
              <w:rPr>
                <w:vertAlign w:val="superscript"/>
              </w:rPr>
              <w:t>6</w:t>
            </w:r>
          </w:p>
        </w:tc>
      </w:tr>
    </w:tbl>
    <w:p w14:paraId="4CE40E14" w14:textId="77777777" w:rsidR="00C343DB" w:rsidRDefault="00C14B6D" w:rsidP="007B4EA9">
      <w:pPr>
        <w:pStyle w:val="OWSBelowTableFigureText9pt"/>
      </w:pPr>
      <w:r>
        <w:t>Source</w:t>
      </w:r>
      <w:r w:rsidR="00510731">
        <w:t>:</w:t>
      </w:r>
      <w:r>
        <w:t xml:space="preserve"> </w:t>
      </w:r>
      <w:r w:rsidRPr="007E765C">
        <w:t xml:space="preserve">SWS </w:t>
      </w:r>
      <w:r>
        <w:t>(</w:t>
      </w:r>
      <w:r w:rsidRPr="007E765C">
        <w:t>2012a</w:t>
      </w:r>
      <w:r>
        <w:t>)</w:t>
      </w:r>
    </w:p>
    <w:p w14:paraId="15C7E5B1" w14:textId="65D14B1B" w:rsidR="00E87985" w:rsidRDefault="008F58B5" w:rsidP="008F58B5">
      <w:pPr>
        <w:pStyle w:val="OWSNormal11pt"/>
      </w:pPr>
      <w:r>
        <w:t xml:space="preserve">Solute transport simulations require knowledge about the (effective) porosity parameter, </w:t>
      </w:r>
      <w:r w:rsidRPr="00363FFA">
        <w:rPr>
          <w:i/>
        </w:rPr>
        <w:t>ƞ</w:t>
      </w:r>
      <w:r w:rsidRPr="00363FFA">
        <w:rPr>
          <w:vertAlign w:val="subscript"/>
        </w:rPr>
        <w:t>e</w:t>
      </w:r>
      <w:r>
        <w:t>. Based on this parameter, the solute pore</w:t>
      </w:r>
      <w:r w:rsidR="00DB7C1F">
        <w:noBreakHyphen/>
      </w:r>
      <w:r>
        <w:t xml:space="preserve">water velocity </w:t>
      </w:r>
      <w:r w:rsidR="000868D7" w:rsidRPr="007B4EA9">
        <w:rPr>
          <w:i/>
        </w:rPr>
        <w:t>v</w:t>
      </w:r>
      <w:r>
        <w:t xml:space="preserve"> is calculated from the groundwater flow velocity </w:t>
      </w:r>
      <w:r w:rsidR="000868D7" w:rsidRPr="007B4EA9">
        <w:rPr>
          <w:i/>
        </w:rPr>
        <w:t>q</w:t>
      </w:r>
      <w:r>
        <w:t>, according to the formula</w:t>
      </w:r>
      <w:r w:rsidR="00E87985">
        <w:t>:</w:t>
      </w:r>
    </w:p>
    <w:p w14:paraId="293B471E" w14:textId="7E9F9938" w:rsidR="00E87985" w:rsidRPr="00E87985" w:rsidRDefault="00E87985" w:rsidP="00E87985">
      <w:pPr>
        <w:pStyle w:val="OWSNormal11pt"/>
        <w:tabs>
          <w:tab w:val="center" w:pos="4536"/>
          <w:tab w:val="right" w:pos="9064"/>
        </w:tabs>
      </w:pPr>
      <w:r>
        <w:tab/>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q</m:t>
            </m:r>
          </m:num>
          <m:den>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e</m:t>
                </m:r>
              </m:sub>
            </m:sSub>
          </m:den>
        </m:f>
      </m:oMath>
      <w:r>
        <w:tab/>
        <w:t>[Equation 2]</w:t>
      </w:r>
    </w:p>
    <w:p w14:paraId="6A2AC20A" w14:textId="3F540CB8" w:rsidR="00E87985" w:rsidRPr="00E87985" w:rsidRDefault="00E87985" w:rsidP="008F58B5">
      <w:pPr>
        <w:pStyle w:val="OWSNormal11pt"/>
      </w:pPr>
      <w:r w:rsidRPr="00E87985">
        <w:t>Where:</w:t>
      </w:r>
    </w:p>
    <w:p w14:paraId="0562EE13" w14:textId="165D93AB" w:rsidR="00E87985" w:rsidRDefault="00EC7267" w:rsidP="00E87985">
      <w:pPr>
        <w:pStyle w:val="OWSNormal11pt"/>
        <w:ind w:left="1134" w:hanging="567"/>
      </w:pPr>
      <w:r>
        <w:t>v</w:t>
      </w:r>
      <w:r>
        <w:tab/>
        <w:t>=</w:t>
      </w:r>
      <w:r>
        <w:tab/>
        <w:t>solute pore</w:t>
      </w:r>
      <w:r>
        <w:noBreakHyphen/>
        <w:t>water velocity</w:t>
      </w:r>
    </w:p>
    <w:p w14:paraId="7714172E" w14:textId="37EA54CF" w:rsidR="00EC7267" w:rsidRDefault="00EC7267" w:rsidP="00E87985">
      <w:pPr>
        <w:pStyle w:val="OWSNormal11pt"/>
        <w:ind w:left="1134" w:hanging="567"/>
      </w:pPr>
      <w:r>
        <w:t>q</w:t>
      </w:r>
      <w:r>
        <w:tab/>
        <w:t>=</w:t>
      </w:r>
      <w:r>
        <w:tab/>
        <w:t>groundwater flow velocity</w:t>
      </w:r>
    </w:p>
    <w:p w14:paraId="1881949F" w14:textId="6A91CFE4" w:rsidR="00EC7267" w:rsidRPr="00E87985" w:rsidRDefault="00EC7267" w:rsidP="00E87985">
      <w:pPr>
        <w:pStyle w:val="OWSNormal11pt"/>
        <w:ind w:left="1134" w:hanging="567"/>
      </w:pPr>
      <w:r>
        <w:t>η</w:t>
      </w:r>
      <w:r w:rsidRPr="00EC7267">
        <w:rPr>
          <w:vertAlign w:val="subscript"/>
        </w:rPr>
        <w:t>e</w:t>
      </w:r>
      <w:r>
        <w:tab/>
        <w:t>=</w:t>
      </w:r>
      <w:r>
        <w:tab/>
        <w:t>effective porosity</w:t>
      </w:r>
    </w:p>
    <w:p w14:paraId="4CE40E15" w14:textId="62EAF0F5" w:rsidR="008F58B5" w:rsidRDefault="008F58B5" w:rsidP="008F58B5">
      <w:pPr>
        <w:pStyle w:val="OWSNormal11pt"/>
      </w:pPr>
      <w:r>
        <w:t xml:space="preserve">In calculating </w:t>
      </w:r>
      <w:r w:rsidRPr="00363FFA">
        <w:rPr>
          <w:i/>
        </w:rPr>
        <w:t>v</w:t>
      </w:r>
      <w:r w:rsidRPr="00220698">
        <w:t>,</w:t>
      </w:r>
      <w:r>
        <w:t xml:space="preserve"> the effective porosity </w:t>
      </w:r>
      <w:r w:rsidRPr="00363FFA">
        <w:rPr>
          <w:i/>
        </w:rPr>
        <w:t>ƞ</w:t>
      </w:r>
      <w:r w:rsidRPr="00363FFA">
        <w:rPr>
          <w:vertAlign w:val="subscript"/>
        </w:rPr>
        <w:t>e</w:t>
      </w:r>
      <w:r>
        <w:t xml:space="preserve"> rather than the total porosity </w:t>
      </w:r>
      <w:r w:rsidRPr="00363FFA">
        <w:rPr>
          <w:i/>
        </w:rPr>
        <w:t>ƞ</w:t>
      </w:r>
      <w:r w:rsidRPr="00220698">
        <w:t xml:space="preserve"> </w:t>
      </w:r>
      <w:r>
        <w:t>is used because not all pore spaces contribute to solute transport. D</w:t>
      </w:r>
      <w:r w:rsidRPr="004B0F1F">
        <w:t xml:space="preserve">ifferences between total and effective porosity are small for gravel and sand. For such materials, </w:t>
      </w:r>
      <w:r>
        <w:t xml:space="preserve">putting </w:t>
      </w:r>
      <w:r w:rsidRPr="004B0F1F">
        <w:t xml:space="preserve">effective porosity equal to total porosity </w:t>
      </w:r>
      <w:r>
        <w:t>is unlikely to</w:t>
      </w:r>
      <w:r w:rsidRPr="004B0F1F">
        <w:t xml:space="preserve"> introduc</w:t>
      </w:r>
      <w:r>
        <w:t>e</w:t>
      </w:r>
      <w:r w:rsidRPr="004B0F1F">
        <w:t xml:space="preserve"> </w:t>
      </w:r>
      <w:r>
        <w:t>large</w:t>
      </w:r>
      <w:r w:rsidRPr="004B0F1F">
        <w:t xml:space="preserve"> errors. For loam and clay material</w:t>
      </w:r>
      <w:r>
        <w:t>,</w:t>
      </w:r>
      <w:r w:rsidRPr="004B0F1F">
        <w:t xml:space="preserve"> differences between </w:t>
      </w:r>
      <w:r w:rsidRPr="00363FFA">
        <w:rPr>
          <w:i/>
        </w:rPr>
        <w:t>ƞ</w:t>
      </w:r>
      <w:r w:rsidRPr="00363FFA">
        <w:rPr>
          <w:vertAlign w:val="subscript"/>
        </w:rPr>
        <w:t>e</w:t>
      </w:r>
      <w:r w:rsidRPr="004B0F1F">
        <w:t xml:space="preserve"> and </w:t>
      </w:r>
      <w:r w:rsidRPr="00363FFA">
        <w:rPr>
          <w:i/>
        </w:rPr>
        <w:t>ƞ</w:t>
      </w:r>
      <w:r w:rsidRPr="004B0F1F">
        <w:t xml:space="preserve"> are</w:t>
      </w:r>
      <w:r>
        <w:t xml:space="preserve"> </w:t>
      </w:r>
      <w:r w:rsidRPr="004B0F1F">
        <w:t>larger (de Marsily 1986)</w:t>
      </w:r>
      <w:r>
        <w:t>,</w:t>
      </w:r>
      <w:r w:rsidRPr="004B0F1F">
        <w:t xml:space="preserve"> and </w:t>
      </w:r>
      <w:r w:rsidRPr="00363FFA">
        <w:rPr>
          <w:i/>
        </w:rPr>
        <w:t>ƞ</w:t>
      </w:r>
      <w:r w:rsidRPr="00363FFA">
        <w:rPr>
          <w:vertAlign w:val="subscript"/>
        </w:rPr>
        <w:t>e</w:t>
      </w:r>
      <w:r w:rsidRPr="004B0F1F">
        <w:t xml:space="preserve"> needs to be determined separately.</w:t>
      </w:r>
    </w:p>
    <w:p w14:paraId="4CE40E16" w14:textId="19147791" w:rsidR="008F58B5" w:rsidRDefault="008F58B5" w:rsidP="008F58B5">
      <w:pPr>
        <w:pStyle w:val="OWSNormal11pt"/>
      </w:pPr>
      <w:r w:rsidRPr="001C06E9">
        <w:t>Reported porosity</w:t>
      </w:r>
      <w:r>
        <w:rPr>
          <w:rStyle w:val="FootnoteReference"/>
        </w:rPr>
        <w:footnoteReference w:id="7"/>
      </w:r>
      <w:r w:rsidRPr="001C06E9">
        <w:t xml:space="preserve"> values of the alluvial formations vary in the broad range from 0.1</w:t>
      </w:r>
      <w:r>
        <w:t xml:space="preserve">5 </w:t>
      </w:r>
      <w:r w:rsidRPr="001C06E9">
        <w:t xml:space="preserve">to </w:t>
      </w:r>
      <w:r>
        <w:t>0.39</w:t>
      </w:r>
      <w:r w:rsidRPr="001C06E9">
        <w:t>. Average</w:t>
      </w:r>
      <w:r>
        <w:t xml:space="preserve"> total porosity</w:t>
      </w:r>
      <w:r>
        <w:rPr>
          <w:rStyle w:val="FootnoteReference"/>
        </w:rPr>
        <w:footnoteReference w:id="8"/>
      </w:r>
      <w:r>
        <w:t xml:space="preserve"> of the Maules Creek</w:t>
      </w:r>
      <w:r>
        <w:rPr>
          <w:rStyle w:val="FootnoteReference"/>
        </w:rPr>
        <w:footnoteReference w:id="9"/>
      </w:r>
      <w:r>
        <w:t xml:space="preserve"> alluvium (highly heterogeneous sediments composed of medium to heavy clays, sands, gravels and boulders), obtained through oven drying and weighing in the laboratory was between 0.31 and 0.39 with a mean of 0.32 (</w:t>
      </w:r>
      <w:r w:rsidR="001B025B">
        <w:t>Rau </w:t>
      </w:r>
      <w:r>
        <w:t>et al. 2010). Timms and Ackworth (2005) assumed a porosity of 0.15 for the shallow confined aquifer formation at Liverpool plains (poorly sorted gravels underlying silt</w:t>
      </w:r>
      <w:r w:rsidR="00DB7C1F">
        <w:noBreakHyphen/>
      </w:r>
      <w:r>
        <w:t>clay deposits). This range in porosity values reflects the natural variability in the alluvial sediments; a similar range will be used in the exposure assessment calculations (</w:t>
      </w:r>
      <w:r w:rsidR="001B025B">
        <w:t>Mallants et </w:t>
      </w:r>
      <w:r w:rsidR="00E659ED">
        <w:t xml:space="preserve">al. </w:t>
      </w:r>
      <w:r w:rsidR="00B669E2">
        <w:t>2017</w:t>
      </w:r>
      <w:r w:rsidR="00E659ED">
        <w:t>b</w:t>
      </w:r>
      <w:r>
        <w:t>).</w:t>
      </w:r>
    </w:p>
    <w:p w14:paraId="4CE40E17" w14:textId="77777777" w:rsidR="008F58B5" w:rsidRDefault="008F58B5" w:rsidP="00AC1001">
      <w:pPr>
        <w:pStyle w:val="OWSNormal11pt"/>
      </w:pPr>
      <w:r w:rsidRPr="00CF1059">
        <w:rPr>
          <w:noProof/>
          <w:lang w:eastAsia="en-AU"/>
        </w:rPr>
        <w:drawing>
          <wp:inline distT="0" distB="0" distL="0" distR="0" wp14:anchorId="4CE41600" wp14:editId="5244EEAA">
            <wp:extent cx="5727528" cy="3700130"/>
            <wp:effectExtent l="0" t="0" r="6985" b="0"/>
            <wp:docPr id="13" name="Picture 29" descr="Narrabri and Gunnedah formation thickness_E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rrabri and Gunnedah formation thickness_EB.emf"/>
                    <pic:cNvPicPr/>
                  </pic:nvPicPr>
                  <pic:blipFill>
                    <a:blip r:embed="rId44" cstate="email">
                      <a:extLst>
                        <a:ext uri="{28A0092B-C50C-407E-A947-70E740481C1C}">
                          <a14:useLocalDpi xmlns:a14="http://schemas.microsoft.com/office/drawing/2010/main"/>
                        </a:ext>
                      </a:extLst>
                    </a:blip>
                    <a:srcRect l="3142" t="8907" r="11782" b="17290"/>
                    <a:stretch>
                      <a:fillRect/>
                    </a:stretch>
                  </pic:blipFill>
                  <pic:spPr>
                    <a:xfrm>
                      <a:off x="0" y="0"/>
                      <a:ext cx="5734325" cy="3704521"/>
                    </a:xfrm>
                    <a:prstGeom prst="rect">
                      <a:avLst/>
                    </a:prstGeom>
                  </pic:spPr>
                </pic:pic>
              </a:graphicData>
            </a:graphic>
          </wp:inline>
        </w:drawing>
      </w:r>
    </w:p>
    <w:p w14:paraId="4CE40E18" w14:textId="77777777" w:rsidR="00C343DB" w:rsidRDefault="00725CD1" w:rsidP="007B4EA9">
      <w:pPr>
        <w:pStyle w:val="OWSBelowFigureText9pt"/>
      </w:pPr>
      <w:r>
        <w:t xml:space="preserve">Source: </w:t>
      </w:r>
      <w:r w:rsidR="009F2CED">
        <w:t xml:space="preserve">SWS </w:t>
      </w:r>
      <w:r w:rsidR="0068094C">
        <w:t>(</w:t>
      </w:r>
      <w:r w:rsidR="009F2CED">
        <w:t>2011</w:t>
      </w:r>
      <w:r w:rsidR="0068094C">
        <w:t>)</w:t>
      </w:r>
    </w:p>
    <w:p w14:paraId="4CE40E19" w14:textId="76B72C36" w:rsidR="008F58B5" w:rsidRDefault="005F3AD7">
      <w:pPr>
        <w:pStyle w:val="OWSfigurecaption"/>
      </w:pPr>
      <w:bookmarkStart w:id="627" w:name="_Ref370847103"/>
      <w:bookmarkStart w:id="628" w:name="_Toc384147335"/>
      <w:bookmarkStart w:id="629" w:name="_Toc404628708"/>
      <w:bookmarkStart w:id="630" w:name="_Toc467149763"/>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4</w:t>
      </w:r>
      <w:r w:rsidR="00AF4484">
        <w:fldChar w:fldCharType="end"/>
      </w:r>
      <w:bookmarkEnd w:id="627"/>
      <w:r w:rsidR="008F58B5" w:rsidRPr="007E765C">
        <w:t xml:space="preserve"> </w:t>
      </w:r>
      <w:r w:rsidR="00EC7267">
        <w:t xml:space="preserve"> </w:t>
      </w:r>
      <w:r w:rsidR="008F58B5" w:rsidRPr="007E765C">
        <w:t>Location and thickness of the Narrabri Formation and underlying Gunnedah For</w:t>
      </w:r>
      <w:r w:rsidR="008F58B5">
        <w:t>mation</w:t>
      </w:r>
      <w:bookmarkEnd w:id="628"/>
      <w:bookmarkEnd w:id="629"/>
      <w:bookmarkEnd w:id="630"/>
    </w:p>
    <w:p w14:paraId="4CE40E1A" w14:textId="77777777" w:rsidR="00BE10BF" w:rsidRDefault="00BE10BF">
      <w:pPr>
        <w:pStyle w:val="OWSfigurecaption"/>
      </w:pPr>
    </w:p>
    <w:p w14:paraId="4CE40E1B" w14:textId="77777777" w:rsidR="00BE10BF" w:rsidRPr="00CF1059" w:rsidRDefault="00BE10BF">
      <w:pPr>
        <w:pStyle w:val="OWSfigurecaption"/>
        <w:sectPr w:rsidR="00BE10BF" w:rsidRPr="00CF1059" w:rsidSect="00FA3DF7">
          <w:headerReference w:type="even" r:id="rId45"/>
          <w:footerReference w:type="even" r:id="rId46"/>
          <w:headerReference w:type="first" r:id="rId47"/>
          <w:pgSz w:w="11900" w:h="16840" w:code="9"/>
          <w:pgMar w:top="1418" w:right="1418" w:bottom="1418" w:left="1418" w:header="709" w:footer="709" w:gutter="0"/>
          <w:cols w:space="284"/>
          <w:noEndnote/>
          <w:docGrid w:linePitch="299"/>
        </w:sectPr>
      </w:pPr>
    </w:p>
    <w:p w14:paraId="4CE40E1C" w14:textId="77777777" w:rsidR="002C309C" w:rsidRDefault="002F53C1" w:rsidP="002C309C">
      <w:pPr>
        <w:pStyle w:val="OWSBelowFigureText9pt"/>
      </w:pPr>
      <w:r w:rsidRPr="007B4EA9">
        <w:rPr>
          <w:noProof/>
          <w:lang w:val="en-AU" w:eastAsia="en-AU"/>
        </w:rPr>
        <w:drawing>
          <wp:inline distT="0" distB="0" distL="0" distR="0" wp14:anchorId="4CE41602" wp14:editId="3984C5DA">
            <wp:extent cx="11570169" cy="7500257"/>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11577646" cy="7505104"/>
                    </a:xfrm>
                    <a:prstGeom prst="rect">
                      <a:avLst/>
                    </a:prstGeom>
                    <a:noFill/>
                    <a:ln w="9525">
                      <a:noFill/>
                      <a:miter lim="800000"/>
                      <a:headEnd/>
                      <a:tailEnd/>
                    </a:ln>
                  </pic:spPr>
                </pic:pic>
              </a:graphicData>
            </a:graphic>
          </wp:inline>
        </w:drawing>
      </w:r>
    </w:p>
    <w:p w14:paraId="4CE40E1D" w14:textId="77777777" w:rsidR="00C343DB" w:rsidRDefault="00725CD1" w:rsidP="007B4EA9">
      <w:pPr>
        <w:pStyle w:val="OWSBelowFigureText9pt"/>
      </w:pPr>
      <w:r>
        <w:t xml:space="preserve">Source: </w:t>
      </w:r>
      <w:r w:rsidR="006B693F">
        <w:t xml:space="preserve">SWS </w:t>
      </w:r>
      <w:r w:rsidR="0068094C">
        <w:t>(</w:t>
      </w:r>
      <w:r w:rsidR="006B693F">
        <w:t>2012a</w:t>
      </w:r>
      <w:r w:rsidR="0068094C">
        <w:t>)</w:t>
      </w:r>
    </w:p>
    <w:p w14:paraId="4CE40E1E" w14:textId="5E4F36D3" w:rsidR="008F58B5" w:rsidRPr="00CF1059" w:rsidRDefault="005F3AD7">
      <w:pPr>
        <w:pStyle w:val="OWSfigurecaption"/>
        <w:sectPr w:rsidR="008F58B5" w:rsidRPr="00CF1059" w:rsidSect="00FA3DF7">
          <w:pgSz w:w="23814" w:h="16839" w:orient="landscape" w:code="8"/>
          <w:pgMar w:top="1418" w:right="1985" w:bottom="1418" w:left="1418" w:header="709" w:footer="709" w:gutter="0"/>
          <w:cols w:space="284"/>
          <w:noEndnote/>
          <w:docGrid w:linePitch="299"/>
        </w:sectPr>
      </w:pPr>
      <w:bookmarkStart w:id="631" w:name="_Ref368476095"/>
      <w:bookmarkStart w:id="632" w:name="_Toc384147334"/>
      <w:bookmarkStart w:id="633" w:name="_Toc404628709"/>
      <w:bookmarkStart w:id="634" w:name="_Toc467149764"/>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5</w:t>
      </w:r>
      <w:r w:rsidR="00AF4484">
        <w:fldChar w:fldCharType="end"/>
      </w:r>
      <w:bookmarkEnd w:id="631"/>
      <w:r w:rsidR="008F58B5" w:rsidRPr="007E765C">
        <w:t xml:space="preserve"> </w:t>
      </w:r>
      <w:r w:rsidR="00EC7267">
        <w:t xml:space="preserve"> </w:t>
      </w:r>
      <w:r w:rsidR="008F58B5" w:rsidRPr="007E765C">
        <w:t>Namoi catchment regional geology showing the Hunter</w:t>
      </w:r>
      <w:r w:rsidR="00DB7C1F">
        <w:noBreakHyphen/>
      </w:r>
      <w:r w:rsidR="008F58B5" w:rsidRPr="007E765C">
        <w:t>Mooki Fault and the main geological areas of the catchment</w:t>
      </w:r>
      <w:bookmarkEnd w:id="632"/>
      <w:bookmarkEnd w:id="633"/>
      <w:bookmarkEnd w:id="634"/>
    </w:p>
    <w:p w14:paraId="4CE40E1F" w14:textId="77777777" w:rsidR="002C309C" w:rsidRDefault="008F58B5" w:rsidP="002C309C">
      <w:pPr>
        <w:pStyle w:val="OWSNormal11pt"/>
      </w:pPr>
      <w:bookmarkStart w:id="635" w:name="_Ref368465396"/>
      <w:r>
        <w:rPr>
          <w:noProof/>
          <w:lang w:eastAsia="en-AU"/>
        </w:rPr>
        <w:drawing>
          <wp:inline distT="0" distB="0" distL="0" distR="0" wp14:anchorId="4CE41604" wp14:editId="35A70AB9">
            <wp:extent cx="5145188" cy="7324725"/>
            <wp:effectExtent l="0" t="0" r="0" b="0"/>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a:ext>
                      </a:extLst>
                    </a:blip>
                    <a:srcRect/>
                    <a:stretch>
                      <a:fillRect/>
                    </a:stretch>
                  </pic:blipFill>
                  <pic:spPr bwMode="auto">
                    <a:xfrm>
                      <a:off x="0" y="0"/>
                      <a:ext cx="5158824" cy="7344137"/>
                    </a:xfrm>
                    <a:prstGeom prst="rect">
                      <a:avLst/>
                    </a:prstGeom>
                    <a:noFill/>
                    <a:ln w="9525">
                      <a:noFill/>
                      <a:miter lim="800000"/>
                      <a:headEnd/>
                      <a:tailEnd/>
                    </a:ln>
                  </pic:spPr>
                </pic:pic>
              </a:graphicData>
            </a:graphic>
          </wp:inline>
        </w:drawing>
      </w:r>
    </w:p>
    <w:p w14:paraId="4CE40E20" w14:textId="77777777" w:rsidR="00C343DB" w:rsidRDefault="00725CD1" w:rsidP="007B4EA9">
      <w:pPr>
        <w:pStyle w:val="OWSBelowFigureText9pt"/>
      </w:pPr>
      <w:r>
        <w:t xml:space="preserve">Source: </w:t>
      </w:r>
      <w:r w:rsidR="00BD6815" w:rsidRPr="00786179">
        <w:t xml:space="preserve">NSW Department of Trade and Investment </w:t>
      </w:r>
      <w:r w:rsidR="0068094C" w:rsidRPr="00786179">
        <w:t>(</w:t>
      </w:r>
      <w:r w:rsidR="00BD6815" w:rsidRPr="00786179">
        <w:t>2013</w:t>
      </w:r>
      <w:r w:rsidR="0068094C" w:rsidRPr="00786179">
        <w:t>)</w:t>
      </w:r>
      <w:r w:rsidR="005C7EBC">
        <w:t xml:space="preserve">. </w:t>
      </w:r>
      <w:r w:rsidR="005C7EBC" w:rsidRPr="00565923">
        <w:t xml:space="preserve">Note: The column ‘Reservoir Potential’ indicates the potential of the rocks of the formation to store </w:t>
      </w:r>
      <w:r w:rsidR="005C7EBC" w:rsidRPr="00522484">
        <w:t>hydrocarbons</w:t>
      </w:r>
      <w:r w:rsidR="005C7EBC" w:rsidRPr="00565923">
        <w:t>. The column ‘Source Potential’ indicates the potential of the rocks of the formation to produce hydrocarbons</w:t>
      </w:r>
      <w:r w:rsidR="005C7EBC">
        <w:t>.</w:t>
      </w:r>
    </w:p>
    <w:p w14:paraId="4CE40E22" w14:textId="2E65D775" w:rsidR="008F58B5" w:rsidRPr="00387ED9" w:rsidRDefault="005F3AD7" w:rsidP="00387ED9">
      <w:pPr>
        <w:pStyle w:val="OWSfigurecaption"/>
        <w:rPr>
          <w:szCs w:val="18"/>
        </w:rPr>
      </w:pPr>
      <w:bookmarkStart w:id="636" w:name="_Ref405996676"/>
      <w:bookmarkStart w:id="637" w:name="_Ref383946348"/>
      <w:bookmarkStart w:id="638" w:name="_Toc404628710"/>
      <w:bookmarkStart w:id="639" w:name="_Toc384147336"/>
      <w:bookmarkStart w:id="640" w:name="_Toc467149765"/>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6</w:t>
      </w:r>
      <w:r w:rsidR="00AF4484">
        <w:fldChar w:fldCharType="end"/>
      </w:r>
      <w:bookmarkEnd w:id="636"/>
      <w:bookmarkEnd w:id="637"/>
      <w:r w:rsidR="008F58B5" w:rsidRPr="00565923">
        <w:t xml:space="preserve"> </w:t>
      </w:r>
      <w:r w:rsidR="00EC7267">
        <w:t xml:space="preserve"> </w:t>
      </w:r>
      <w:r w:rsidR="008F58B5" w:rsidRPr="00565923">
        <w:t>Stratigraphic column for the Gunnedah Basin and the overlying Surat Basin</w:t>
      </w:r>
      <w:bookmarkEnd w:id="638"/>
      <w:bookmarkEnd w:id="639"/>
      <w:r w:rsidR="00723E6B">
        <w:t>.</w:t>
      </w:r>
      <w:bookmarkEnd w:id="640"/>
    </w:p>
    <w:p w14:paraId="4CE40E23" w14:textId="77777777" w:rsidR="008F58B5" w:rsidRDefault="008F58B5" w:rsidP="008F58B5">
      <w:pPr>
        <w:pStyle w:val="OWSNormal11pt"/>
        <w:sectPr w:rsidR="008F58B5" w:rsidSect="00FA3DF7">
          <w:pgSz w:w="11900" w:h="16840"/>
          <w:pgMar w:top="1418" w:right="1418" w:bottom="1418" w:left="1418" w:header="709" w:footer="709" w:gutter="0"/>
          <w:cols w:space="284"/>
          <w:noEndnote/>
          <w:docGrid w:linePitch="299"/>
        </w:sectPr>
      </w:pPr>
    </w:p>
    <w:p w14:paraId="4CE40E24" w14:textId="77777777" w:rsidR="008F58B5" w:rsidRDefault="002F53C1" w:rsidP="008F58B5">
      <w:pPr>
        <w:pStyle w:val="Caption"/>
      </w:pPr>
      <w:bookmarkStart w:id="641" w:name="_Ref383946363"/>
      <w:bookmarkStart w:id="642" w:name="_Toc384147337"/>
      <w:bookmarkEnd w:id="635"/>
      <w:r>
        <w:rPr>
          <w:noProof/>
          <w:lang w:val="en-AU" w:eastAsia="en-AU"/>
        </w:rPr>
        <w:drawing>
          <wp:inline distT="0" distB="0" distL="0" distR="0" wp14:anchorId="4CE41606" wp14:editId="64531C78">
            <wp:extent cx="5760085" cy="7686747"/>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5760085" cy="7686747"/>
                    </a:xfrm>
                    <a:prstGeom prst="rect">
                      <a:avLst/>
                    </a:prstGeom>
                    <a:noFill/>
                    <a:ln w="9525">
                      <a:noFill/>
                      <a:miter lim="800000"/>
                      <a:headEnd/>
                      <a:tailEnd/>
                    </a:ln>
                  </pic:spPr>
                </pic:pic>
              </a:graphicData>
            </a:graphic>
          </wp:inline>
        </w:drawing>
      </w:r>
    </w:p>
    <w:p w14:paraId="4CE40E25" w14:textId="60D58711" w:rsidR="00C343DB" w:rsidRDefault="00725CD1" w:rsidP="007B4EA9">
      <w:pPr>
        <w:pStyle w:val="OWSBelowFigureText9pt"/>
        <w:rPr>
          <w:rStyle w:val="OWSBelowTableFigureText9ptChar"/>
          <w:rFonts w:ascii="Arial" w:hAnsi="Arial"/>
          <w:i/>
          <w:lang w:val="en-GB" w:eastAsia="en-US"/>
        </w:rPr>
      </w:pPr>
      <w:r w:rsidRPr="004F4CFF">
        <w:t xml:space="preserve">Source: </w:t>
      </w:r>
      <w:r w:rsidR="008A5458">
        <w:rPr>
          <w:rStyle w:val="OWSBelowTableFigureText9ptChar"/>
          <w:rFonts w:ascii="Arial" w:hAnsi="Arial"/>
          <w:i/>
        </w:rPr>
        <w:t>Golder Associates</w:t>
      </w:r>
      <w:r w:rsidR="00A27B56" w:rsidRPr="004F4CFF">
        <w:rPr>
          <w:rStyle w:val="OWSBelowTableFigureText9ptChar"/>
          <w:rFonts w:ascii="Arial" w:hAnsi="Arial"/>
          <w:i/>
        </w:rPr>
        <w:t xml:space="preserve"> </w:t>
      </w:r>
      <w:r w:rsidR="0068094C" w:rsidRPr="004F4CFF">
        <w:rPr>
          <w:rStyle w:val="OWSBelowTableFigureText9ptChar"/>
          <w:rFonts w:ascii="Arial" w:hAnsi="Arial"/>
          <w:i/>
        </w:rPr>
        <w:t>(</w:t>
      </w:r>
      <w:r w:rsidR="00A27B56" w:rsidRPr="004F4CFF">
        <w:rPr>
          <w:rStyle w:val="OWSBelowTableFigureText9ptChar"/>
          <w:rFonts w:ascii="Arial" w:hAnsi="Arial"/>
          <w:i/>
        </w:rPr>
        <w:t>201</w:t>
      </w:r>
      <w:r w:rsidR="00B00B3D">
        <w:rPr>
          <w:rStyle w:val="OWSBelowTableFigureText9ptChar"/>
          <w:rFonts w:ascii="Arial" w:hAnsi="Arial"/>
          <w:i/>
        </w:rPr>
        <w:t>0</w:t>
      </w:r>
      <w:r w:rsidR="0068094C" w:rsidRPr="004F4CFF">
        <w:rPr>
          <w:rStyle w:val="OWSBelowTableFigureText9ptChar"/>
          <w:rFonts w:ascii="Arial" w:hAnsi="Arial"/>
          <w:i/>
        </w:rPr>
        <w:t>)</w:t>
      </w:r>
      <w:r w:rsidR="005C7EBC">
        <w:rPr>
          <w:rStyle w:val="OWSBelowTableFigureText9ptChar"/>
          <w:rFonts w:ascii="Arial" w:hAnsi="Arial"/>
          <w:i/>
        </w:rPr>
        <w:t xml:space="preserve">. </w:t>
      </w:r>
      <w:r w:rsidR="005C7EBC">
        <w:t xml:space="preserve">Note: </w:t>
      </w:r>
      <w:r w:rsidR="005C7EBC" w:rsidRPr="00522484">
        <w:t>aquitards</w:t>
      </w:r>
      <w:r w:rsidR="005C7EBC">
        <w:t xml:space="preserve"> are shaded light brown, potential or poor aquifers are shaded light blue. Significant aquifers are shaded darker blue.</w:t>
      </w:r>
    </w:p>
    <w:p w14:paraId="4CE40E26" w14:textId="645FDB58" w:rsidR="008F58B5" w:rsidRPr="00CF1059" w:rsidRDefault="005F3AD7" w:rsidP="002B56D6">
      <w:pPr>
        <w:pStyle w:val="OWSfigurecaption"/>
        <w:sectPr w:rsidR="008F58B5" w:rsidRPr="00CF1059" w:rsidSect="00FA3DF7">
          <w:pgSz w:w="11907" w:h="16839" w:code="9"/>
          <w:pgMar w:top="1418" w:right="1418" w:bottom="1418" w:left="1418" w:header="709" w:footer="709" w:gutter="0"/>
          <w:cols w:space="284"/>
          <w:noEndnote/>
          <w:docGrid w:linePitch="299"/>
        </w:sectPr>
      </w:pPr>
      <w:bookmarkStart w:id="643" w:name="_Ref405211246"/>
      <w:bookmarkStart w:id="644" w:name="_Toc404628711"/>
      <w:bookmarkStart w:id="645" w:name="_Toc467149766"/>
      <w:r>
        <w:t>Figure </w:t>
      </w:r>
      <w:r w:rsidR="00AF4484">
        <w:fldChar w:fldCharType="begin"/>
      </w:r>
      <w:r w:rsidR="008B4D24">
        <w:instrText xml:space="preserve"> STYLEREF 1 \s </w:instrText>
      </w:r>
      <w:r w:rsidR="00AF4484">
        <w:fldChar w:fldCharType="separate"/>
      </w:r>
      <w:r w:rsidR="000F6092">
        <w:rPr>
          <w:noProof/>
        </w:rPr>
        <w:t>4</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7</w:t>
      </w:r>
      <w:r w:rsidR="00AF4484">
        <w:fldChar w:fldCharType="end"/>
      </w:r>
      <w:bookmarkEnd w:id="641"/>
      <w:bookmarkEnd w:id="643"/>
      <w:r w:rsidR="008F58B5">
        <w:t xml:space="preserve"> </w:t>
      </w:r>
      <w:r w:rsidR="00EC7267">
        <w:t xml:space="preserve"> </w:t>
      </w:r>
      <w:r w:rsidR="008F58B5" w:rsidRPr="00CF1059">
        <w:t xml:space="preserve">Summary </w:t>
      </w:r>
      <w:r w:rsidR="008F58B5" w:rsidRPr="00761236">
        <w:t xml:space="preserve">stratigraphic </w:t>
      </w:r>
      <w:r w:rsidR="00EC7267">
        <w:t xml:space="preserve">table </w:t>
      </w:r>
      <w:r w:rsidR="008F58B5" w:rsidRPr="00761236">
        <w:t xml:space="preserve">for the </w:t>
      </w:r>
      <w:r w:rsidR="008F58B5" w:rsidRPr="00761236">
        <w:rPr>
          <w:szCs w:val="18"/>
        </w:rPr>
        <w:t>Gunnedah and overlying Surat Basin</w:t>
      </w:r>
      <w:bookmarkEnd w:id="642"/>
      <w:bookmarkEnd w:id="644"/>
      <w:r w:rsidR="0017662E">
        <w:rPr>
          <w:szCs w:val="18"/>
        </w:rPr>
        <w:t>s</w:t>
      </w:r>
      <w:bookmarkEnd w:id="645"/>
    </w:p>
    <w:p w14:paraId="4CE40E27" w14:textId="4C6EA70B" w:rsidR="0060496F" w:rsidRDefault="005F3AD7">
      <w:pPr>
        <w:pStyle w:val="OWStablecaption"/>
      </w:pPr>
      <w:bookmarkStart w:id="646" w:name="_Ref368566182"/>
      <w:bookmarkStart w:id="647" w:name="_Toc384143259"/>
      <w:bookmarkStart w:id="648" w:name="_Toc404628682"/>
      <w:bookmarkStart w:id="649" w:name="_Toc467149733"/>
      <w:r>
        <w:t>Table </w:t>
      </w:r>
      <w:r w:rsidR="00AF4484">
        <w:fldChar w:fldCharType="begin"/>
      </w:r>
      <w:r w:rsidR="007424A9">
        <w:instrText xml:space="preserve"> STYLEREF 1 \s </w:instrText>
      </w:r>
      <w:r w:rsidR="00AF4484">
        <w:fldChar w:fldCharType="separate"/>
      </w:r>
      <w:r w:rsidR="000F6092">
        <w:rPr>
          <w:noProof/>
        </w:rPr>
        <w:t>4</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7</w:t>
      </w:r>
      <w:r w:rsidR="00AF4484">
        <w:fldChar w:fldCharType="end"/>
      </w:r>
      <w:bookmarkEnd w:id="646"/>
      <w:r w:rsidR="00267BAF" w:rsidRPr="004F4CFF">
        <w:t xml:space="preserve"> </w:t>
      </w:r>
      <w:r w:rsidR="00EC7267">
        <w:t xml:space="preserve"> </w:t>
      </w:r>
      <w:r w:rsidR="008F58B5" w:rsidRPr="004F4CFF">
        <w:t>Calibrated aquifer parameters for Layers 1 and 2 for the Upper Namoi model</w:t>
      </w:r>
      <w:bookmarkEnd w:id="647"/>
      <w:bookmarkEnd w:id="648"/>
      <w:r w:rsidR="005A04E7" w:rsidRPr="002B56D6">
        <w:t>.</w:t>
      </w:r>
      <w:r w:rsidR="00EC1299">
        <w:t xml:space="preserve"> Vertical hydraulic conductivity is used to calculate interlayer leakage.</w:t>
      </w:r>
      <w:bookmarkEnd w:id="6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394"/>
        <w:gridCol w:w="1394"/>
        <w:gridCol w:w="1561"/>
        <w:gridCol w:w="1584"/>
        <w:gridCol w:w="1583"/>
      </w:tblGrid>
      <w:tr w:rsidR="008F58B5" w14:paraId="4CE40E2D" w14:textId="77777777" w:rsidTr="00355019">
        <w:tc>
          <w:tcPr>
            <w:tcW w:w="849" w:type="pct"/>
            <w:tcBorders>
              <w:top w:val="single" w:sz="4" w:space="0" w:color="auto"/>
              <w:left w:val="single" w:sz="4" w:space="0" w:color="auto"/>
              <w:bottom w:val="single" w:sz="4" w:space="0" w:color="auto"/>
              <w:right w:val="single" w:sz="4" w:space="0" w:color="auto"/>
            </w:tcBorders>
            <w:shd w:val="clear" w:color="auto" w:fill="C6D9F1"/>
            <w:hideMark/>
          </w:tcPr>
          <w:p w14:paraId="4CE40E28" w14:textId="77777777" w:rsidR="008F58B5" w:rsidRDefault="008F58B5" w:rsidP="00203429">
            <w:pPr>
              <w:pStyle w:val="OWSTableheading"/>
            </w:pPr>
            <w:r>
              <w:t>Model area</w:t>
            </w:r>
          </w:p>
        </w:tc>
        <w:tc>
          <w:tcPr>
            <w:tcW w:w="1539" w:type="pct"/>
            <w:gridSpan w:val="2"/>
            <w:tcBorders>
              <w:top w:val="single" w:sz="4" w:space="0" w:color="auto"/>
              <w:left w:val="single" w:sz="4" w:space="0" w:color="auto"/>
              <w:bottom w:val="single" w:sz="4" w:space="0" w:color="auto"/>
              <w:right w:val="single" w:sz="4" w:space="0" w:color="auto"/>
            </w:tcBorders>
            <w:shd w:val="clear" w:color="auto" w:fill="C6D9F1"/>
            <w:hideMark/>
          </w:tcPr>
          <w:p w14:paraId="4CE40E29" w14:textId="77777777" w:rsidR="00C343DB" w:rsidRDefault="008F58B5" w:rsidP="007B4EA9">
            <w:pPr>
              <w:pStyle w:val="OWSTableheading"/>
            </w:pPr>
            <w:r>
              <w:t>Horizontal hydraulic conductivity (m/d)</w:t>
            </w:r>
          </w:p>
        </w:tc>
        <w:tc>
          <w:tcPr>
            <w:tcW w:w="862" w:type="pct"/>
            <w:tcBorders>
              <w:top w:val="single" w:sz="4" w:space="0" w:color="auto"/>
              <w:left w:val="single" w:sz="4" w:space="0" w:color="auto"/>
              <w:bottom w:val="single" w:sz="4" w:space="0" w:color="auto"/>
              <w:right w:val="single" w:sz="4" w:space="0" w:color="auto"/>
            </w:tcBorders>
            <w:shd w:val="clear" w:color="auto" w:fill="C6D9F1"/>
            <w:hideMark/>
          </w:tcPr>
          <w:p w14:paraId="4CE40E2A" w14:textId="77777777" w:rsidR="00C343DB" w:rsidRDefault="008F58B5" w:rsidP="007B4EA9">
            <w:pPr>
              <w:pStyle w:val="OWSTableheading"/>
            </w:pPr>
            <w:r>
              <w:t>Interlayer leakage (1/d)</w:t>
            </w:r>
          </w:p>
        </w:tc>
        <w:tc>
          <w:tcPr>
            <w:tcW w:w="875" w:type="pct"/>
            <w:tcBorders>
              <w:top w:val="single" w:sz="4" w:space="0" w:color="auto"/>
              <w:left w:val="single" w:sz="4" w:space="0" w:color="auto"/>
              <w:bottom w:val="single" w:sz="4" w:space="0" w:color="auto"/>
              <w:right w:val="single" w:sz="4" w:space="0" w:color="auto"/>
            </w:tcBorders>
            <w:shd w:val="clear" w:color="auto" w:fill="C6D9F1"/>
            <w:hideMark/>
          </w:tcPr>
          <w:p w14:paraId="4CE40E2B" w14:textId="77777777" w:rsidR="00C343DB" w:rsidRDefault="008F58B5" w:rsidP="007B4EA9">
            <w:pPr>
              <w:pStyle w:val="OWSTableheading"/>
            </w:pPr>
            <w:r>
              <w:t>Specific yield</w:t>
            </w:r>
            <w:r w:rsidR="002C5DE1">
              <w:br/>
            </w:r>
            <w:r>
              <w:t>(-)</w:t>
            </w:r>
          </w:p>
        </w:tc>
        <w:tc>
          <w:tcPr>
            <w:tcW w:w="875" w:type="pct"/>
            <w:tcBorders>
              <w:top w:val="single" w:sz="4" w:space="0" w:color="auto"/>
              <w:left w:val="single" w:sz="4" w:space="0" w:color="auto"/>
              <w:bottom w:val="single" w:sz="4" w:space="0" w:color="auto"/>
              <w:right w:val="single" w:sz="4" w:space="0" w:color="auto"/>
            </w:tcBorders>
            <w:shd w:val="clear" w:color="auto" w:fill="C6D9F1"/>
            <w:hideMark/>
          </w:tcPr>
          <w:p w14:paraId="4CE40E2C" w14:textId="77777777" w:rsidR="00C343DB" w:rsidRDefault="008F58B5" w:rsidP="007B4EA9">
            <w:pPr>
              <w:pStyle w:val="OWSTableheading"/>
            </w:pPr>
            <w:r>
              <w:t>Specific storage (1/m)</w:t>
            </w:r>
          </w:p>
        </w:tc>
      </w:tr>
      <w:tr w:rsidR="008F58B5" w14:paraId="4CE40E34" w14:textId="77777777" w:rsidTr="007B4EA9">
        <w:tc>
          <w:tcPr>
            <w:tcW w:w="84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E40E2E" w14:textId="77777777" w:rsidR="00C343DB" w:rsidRDefault="00C343DB" w:rsidP="007B4EA9">
            <w:pPr>
              <w:pStyle w:val="OWSTablesub-heading"/>
            </w:pPr>
          </w:p>
        </w:tc>
        <w:tc>
          <w:tcPr>
            <w:tcW w:w="770"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E40E2F" w14:textId="77777777" w:rsidR="00C343DB" w:rsidRDefault="008F58B5" w:rsidP="007B4EA9">
            <w:pPr>
              <w:pStyle w:val="OWSTablesub-heading"/>
              <w:jc w:val="center"/>
            </w:pPr>
            <w:r>
              <w:t>Layer 1</w:t>
            </w:r>
          </w:p>
        </w:tc>
        <w:tc>
          <w:tcPr>
            <w:tcW w:w="770"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E40E30" w14:textId="77777777" w:rsidR="00C343DB" w:rsidRDefault="008F58B5" w:rsidP="007B4EA9">
            <w:pPr>
              <w:pStyle w:val="OWSTablesub-heading"/>
              <w:jc w:val="center"/>
            </w:pPr>
            <w:r>
              <w:t>Layer 2</w:t>
            </w:r>
          </w:p>
        </w:tc>
        <w:tc>
          <w:tcPr>
            <w:tcW w:w="862"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E40E31" w14:textId="77777777" w:rsidR="00C343DB" w:rsidRDefault="008F58B5" w:rsidP="007B4EA9">
            <w:pPr>
              <w:pStyle w:val="OWSTablesub-heading"/>
              <w:jc w:val="center"/>
            </w:pPr>
            <w:r>
              <w:t>Layer 1/2</w:t>
            </w:r>
          </w:p>
        </w:tc>
        <w:tc>
          <w:tcPr>
            <w:tcW w:w="875"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E40E32" w14:textId="77777777" w:rsidR="00C343DB" w:rsidRDefault="008F58B5" w:rsidP="007B4EA9">
            <w:pPr>
              <w:pStyle w:val="OWSTablesub-heading"/>
              <w:jc w:val="center"/>
            </w:pPr>
            <w:r>
              <w:t>Layer 1</w:t>
            </w:r>
          </w:p>
        </w:tc>
        <w:tc>
          <w:tcPr>
            <w:tcW w:w="875"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E40E33" w14:textId="77777777" w:rsidR="00C343DB" w:rsidRDefault="008F58B5" w:rsidP="007B4EA9">
            <w:pPr>
              <w:pStyle w:val="OWSTablesub-heading"/>
              <w:jc w:val="center"/>
            </w:pPr>
            <w:r>
              <w:t>Layer 2</w:t>
            </w:r>
          </w:p>
        </w:tc>
      </w:tr>
      <w:tr w:rsidR="008F58B5" w14:paraId="4CE40E3B" w14:textId="77777777" w:rsidTr="00355019">
        <w:tc>
          <w:tcPr>
            <w:tcW w:w="849" w:type="pct"/>
            <w:tcBorders>
              <w:top w:val="single" w:sz="4" w:space="0" w:color="auto"/>
              <w:left w:val="single" w:sz="4" w:space="0" w:color="auto"/>
              <w:bottom w:val="single" w:sz="4" w:space="0" w:color="auto"/>
              <w:right w:val="single" w:sz="4" w:space="0" w:color="auto"/>
            </w:tcBorders>
            <w:hideMark/>
          </w:tcPr>
          <w:p w14:paraId="4CE40E35" w14:textId="77777777" w:rsidR="008F58B5" w:rsidRDefault="008F58B5" w:rsidP="00F977AB">
            <w:pPr>
              <w:pStyle w:val="OWSTabletext"/>
            </w:pPr>
            <w:r>
              <w:t>Minimum</w:t>
            </w:r>
          </w:p>
        </w:tc>
        <w:tc>
          <w:tcPr>
            <w:tcW w:w="770" w:type="pct"/>
            <w:tcBorders>
              <w:top w:val="single" w:sz="4" w:space="0" w:color="auto"/>
              <w:left w:val="single" w:sz="4" w:space="0" w:color="auto"/>
              <w:bottom w:val="single" w:sz="4" w:space="0" w:color="auto"/>
              <w:right w:val="single" w:sz="4" w:space="0" w:color="auto"/>
            </w:tcBorders>
            <w:hideMark/>
          </w:tcPr>
          <w:p w14:paraId="4CE40E36" w14:textId="77777777" w:rsidR="008F58B5" w:rsidRDefault="008F58B5" w:rsidP="00F977AB">
            <w:pPr>
              <w:pStyle w:val="OWSTabletext"/>
              <w:jc w:val="center"/>
            </w:pPr>
            <w:r>
              <w:t>0.1</w:t>
            </w:r>
          </w:p>
        </w:tc>
        <w:tc>
          <w:tcPr>
            <w:tcW w:w="770" w:type="pct"/>
            <w:tcBorders>
              <w:top w:val="single" w:sz="4" w:space="0" w:color="auto"/>
              <w:left w:val="single" w:sz="4" w:space="0" w:color="auto"/>
              <w:bottom w:val="single" w:sz="4" w:space="0" w:color="auto"/>
              <w:right w:val="single" w:sz="4" w:space="0" w:color="auto"/>
            </w:tcBorders>
            <w:hideMark/>
          </w:tcPr>
          <w:p w14:paraId="4CE40E37" w14:textId="77777777" w:rsidR="008F58B5" w:rsidRDefault="008F58B5" w:rsidP="00F977AB">
            <w:pPr>
              <w:pStyle w:val="OWSTabletext"/>
              <w:jc w:val="center"/>
            </w:pPr>
            <w:r>
              <w:t>0.05</w:t>
            </w:r>
          </w:p>
        </w:tc>
        <w:tc>
          <w:tcPr>
            <w:tcW w:w="862" w:type="pct"/>
            <w:tcBorders>
              <w:top w:val="single" w:sz="4" w:space="0" w:color="auto"/>
              <w:left w:val="single" w:sz="4" w:space="0" w:color="auto"/>
              <w:bottom w:val="single" w:sz="4" w:space="0" w:color="auto"/>
              <w:right w:val="single" w:sz="4" w:space="0" w:color="auto"/>
            </w:tcBorders>
            <w:hideMark/>
          </w:tcPr>
          <w:p w14:paraId="4CE40E38" w14:textId="77777777" w:rsidR="008F58B5" w:rsidRDefault="008F58B5" w:rsidP="00F977AB">
            <w:pPr>
              <w:pStyle w:val="OWSTabletext"/>
              <w:jc w:val="center"/>
            </w:pPr>
            <w:r>
              <w:t>1.7 x 10</w:t>
            </w:r>
            <w:r w:rsidR="00DB7C1F">
              <w:rPr>
                <w:vertAlign w:val="superscript"/>
              </w:rPr>
              <w:noBreakHyphen/>
            </w:r>
            <w:r>
              <w:rPr>
                <w:vertAlign w:val="superscript"/>
              </w:rPr>
              <w:t>6</w:t>
            </w:r>
          </w:p>
        </w:tc>
        <w:tc>
          <w:tcPr>
            <w:tcW w:w="875" w:type="pct"/>
            <w:tcBorders>
              <w:top w:val="single" w:sz="4" w:space="0" w:color="auto"/>
              <w:left w:val="single" w:sz="4" w:space="0" w:color="auto"/>
              <w:bottom w:val="single" w:sz="4" w:space="0" w:color="auto"/>
              <w:right w:val="single" w:sz="4" w:space="0" w:color="auto"/>
            </w:tcBorders>
            <w:hideMark/>
          </w:tcPr>
          <w:p w14:paraId="4CE40E39" w14:textId="77777777" w:rsidR="008F58B5" w:rsidRDefault="008F58B5" w:rsidP="00F977AB">
            <w:pPr>
              <w:pStyle w:val="OWSTabletext"/>
              <w:jc w:val="center"/>
            </w:pPr>
            <w:r>
              <w:t>0.005</w:t>
            </w:r>
          </w:p>
        </w:tc>
        <w:tc>
          <w:tcPr>
            <w:tcW w:w="875" w:type="pct"/>
            <w:tcBorders>
              <w:top w:val="single" w:sz="4" w:space="0" w:color="auto"/>
              <w:left w:val="single" w:sz="4" w:space="0" w:color="auto"/>
              <w:bottom w:val="single" w:sz="4" w:space="0" w:color="auto"/>
              <w:right w:val="single" w:sz="4" w:space="0" w:color="auto"/>
            </w:tcBorders>
            <w:hideMark/>
          </w:tcPr>
          <w:p w14:paraId="4CE40E3A" w14:textId="77777777" w:rsidR="008F58B5" w:rsidRDefault="008F58B5" w:rsidP="00F977AB">
            <w:pPr>
              <w:pStyle w:val="OWSTabletext"/>
              <w:jc w:val="center"/>
            </w:pPr>
            <w:r>
              <w:t>1.0 x 10</w:t>
            </w:r>
            <w:r w:rsidR="00DB7C1F">
              <w:rPr>
                <w:vertAlign w:val="superscript"/>
              </w:rPr>
              <w:noBreakHyphen/>
            </w:r>
            <w:r>
              <w:rPr>
                <w:vertAlign w:val="superscript"/>
              </w:rPr>
              <w:t>7</w:t>
            </w:r>
          </w:p>
        </w:tc>
      </w:tr>
      <w:tr w:rsidR="008F58B5" w14:paraId="4CE40E42" w14:textId="77777777" w:rsidTr="00355019">
        <w:tc>
          <w:tcPr>
            <w:tcW w:w="849" w:type="pct"/>
            <w:tcBorders>
              <w:top w:val="single" w:sz="4" w:space="0" w:color="auto"/>
              <w:left w:val="single" w:sz="4" w:space="0" w:color="auto"/>
              <w:bottom w:val="single" w:sz="4" w:space="0" w:color="auto"/>
              <w:right w:val="single" w:sz="4" w:space="0" w:color="auto"/>
            </w:tcBorders>
            <w:hideMark/>
          </w:tcPr>
          <w:p w14:paraId="4CE40E3C" w14:textId="77777777" w:rsidR="008F58B5" w:rsidRDefault="008F58B5" w:rsidP="00F977AB">
            <w:pPr>
              <w:pStyle w:val="OWSTabletext"/>
            </w:pPr>
            <w:r>
              <w:t>Maximum</w:t>
            </w:r>
          </w:p>
        </w:tc>
        <w:tc>
          <w:tcPr>
            <w:tcW w:w="770" w:type="pct"/>
            <w:tcBorders>
              <w:top w:val="single" w:sz="4" w:space="0" w:color="auto"/>
              <w:left w:val="single" w:sz="4" w:space="0" w:color="auto"/>
              <w:bottom w:val="single" w:sz="4" w:space="0" w:color="auto"/>
              <w:right w:val="single" w:sz="4" w:space="0" w:color="auto"/>
            </w:tcBorders>
            <w:hideMark/>
          </w:tcPr>
          <w:p w14:paraId="4CE40E3D" w14:textId="77777777" w:rsidR="008F58B5" w:rsidRDefault="008F58B5" w:rsidP="00F977AB">
            <w:pPr>
              <w:pStyle w:val="OWSTabletext"/>
              <w:jc w:val="center"/>
            </w:pPr>
            <w:r>
              <w:t>30</w:t>
            </w:r>
          </w:p>
        </w:tc>
        <w:tc>
          <w:tcPr>
            <w:tcW w:w="770" w:type="pct"/>
            <w:tcBorders>
              <w:top w:val="single" w:sz="4" w:space="0" w:color="auto"/>
              <w:left w:val="single" w:sz="4" w:space="0" w:color="auto"/>
              <w:bottom w:val="single" w:sz="4" w:space="0" w:color="auto"/>
              <w:right w:val="single" w:sz="4" w:space="0" w:color="auto"/>
            </w:tcBorders>
            <w:hideMark/>
          </w:tcPr>
          <w:p w14:paraId="4CE40E3E" w14:textId="77777777" w:rsidR="008F58B5" w:rsidRDefault="008F58B5" w:rsidP="00F977AB">
            <w:pPr>
              <w:pStyle w:val="OWSTabletext"/>
              <w:jc w:val="center"/>
            </w:pPr>
            <w:r>
              <w:t>30</w:t>
            </w:r>
          </w:p>
        </w:tc>
        <w:tc>
          <w:tcPr>
            <w:tcW w:w="862" w:type="pct"/>
            <w:tcBorders>
              <w:top w:val="single" w:sz="4" w:space="0" w:color="auto"/>
              <w:left w:val="single" w:sz="4" w:space="0" w:color="auto"/>
              <w:bottom w:val="single" w:sz="4" w:space="0" w:color="auto"/>
              <w:right w:val="single" w:sz="4" w:space="0" w:color="auto"/>
            </w:tcBorders>
            <w:hideMark/>
          </w:tcPr>
          <w:p w14:paraId="4CE40E3F" w14:textId="77777777" w:rsidR="008F58B5" w:rsidRDefault="008F58B5" w:rsidP="00F977AB">
            <w:pPr>
              <w:pStyle w:val="OWSTabletext"/>
              <w:jc w:val="center"/>
            </w:pPr>
            <w:r>
              <w:t>3.7 x 10</w:t>
            </w:r>
            <w:r w:rsidR="00DB7C1F">
              <w:rPr>
                <w:vertAlign w:val="superscript"/>
              </w:rPr>
              <w:noBreakHyphen/>
            </w:r>
            <w:r>
              <w:rPr>
                <w:vertAlign w:val="superscript"/>
              </w:rPr>
              <w:t>2</w:t>
            </w:r>
          </w:p>
        </w:tc>
        <w:tc>
          <w:tcPr>
            <w:tcW w:w="875" w:type="pct"/>
            <w:tcBorders>
              <w:top w:val="single" w:sz="4" w:space="0" w:color="auto"/>
              <w:left w:val="single" w:sz="4" w:space="0" w:color="auto"/>
              <w:bottom w:val="single" w:sz="4" w:space="0" w:color="auto"/>
              <w:right w:val="single" w:sz="4" w:space="0" w:color="auto"/>
            </w:tcBorders>
            <w:hideMark/>
          </w:tcPr>
          <w:p w14:paraId="4CE40E40" w14:textId="77777777" w:rsidR="008F58B5" w:rsidRDefault="008F58B5" w:rsidP="00F977AB">
            <w:pPr>
              <w:pStyle w:val="OWSTabletext"/>
              <w:jc w:val="center"/>
            </w:pPr>
            <w:r>
              <w:t>0.1</w:t>
            </w:r>
          </w:p>
        </w:tc>
        <w:tc>
          <w:tcPr>
            <w:tcW w:w="875" w:type="pct"/>
            <w:tcBorders>
              <w:top w:val="single" w:sz="4" w:space="0" w:color="auto"/>
              <w:left w:val="single" w:sz="4" w:space="0" w:color="auto"/>
              <w:bottom w:val="single" w:sz="4" w:space="0" w:color="auto"/>
              <w:right w:val="single" w:sz="4" w:space="0" w:color="auto"/>
            </w:tcBorders>
            <w:hideMark/>
          </w:tcPr>
          <w:p w14:paraId="4CE40E41" w14:textId="77777777" w:rsidR="008F58B5" w:rsidRDefault="008F58B5" w:rsidP="00F977AB">
            <w:pPr>
              <w:pStyle w:val="OWSTabletext"/>
              <w:jc w:val="center"/>
            </w:pPr>
            <w:r>
              <w:t>5.0 x 10</w:t>
            </w:r>
            <w:r w:rsidR="00DB7C1F">
              <w:rPr>
                <w:vertAlign w:val="superscript"/>
              </w:rPr>
              <w:noBreakHyphen/>
            </w:r>
            <w:r>
              <w:rPr>
                <w:vertAlign w:val="superscript"/>
              </w:rPr>
              <w:t>4</w:t>
            </w:r>
          </w:p>
        </w:tc>
      </w:tr>
      <w:tr w:rsidR="008F58B5" w14:paraId="4CE40E49" w14:textId="77777777" w:rsidTr="00355019">
        <w:tc>
          <w:tcPr>
            <w:tcW w:w="849" w:type="pct"/>
            <w:tcBorders>
              <w:top w:val="single" w:sz="4" w:space="0" w:color="auto"/>
              <w:left w:val="single" w:sz="4" w:space="0" w:color="auto"/>
              <w:bottom w:val="single" w:sz="4" w:space="0" w:color="auto"/>
              <w:right w:val="single" w:sz="4" w:space="0" w:color="auto"/>
            </w:tcBorders>
            <w:hideMark/>
          </w:tcPr>
          <w:p w14:paraId="4CE40E43" w14:textId="77777777" w:rsidR="008F58B5" w:rsidRDefault="008F58B5" w:rsidP="00F977AB">
            <w:pPr>
              <w:pStyle w:val="OWSTabletext"/>
            </w:pPr>
            <w:r>
              <w:t>Mean</w:t>
            </w:r>
          </w:p>
        </w:tc>
        <w:tc>
          <w:tcPr>
            <w:tcW w:w="770" w:type="pct"/>
            <w:tcBorders>
              <w:top w:val="single" w:sz="4" w:space="0" w:color="auto"/>
              <w:left w:val="single" w:sz="4" w:space="0" w:color="auto"/>
              <w:bottom w:val="single" w:sz="4" w:space="0" w:color="auto"/>
              <w:right w:val="single" w:sz="4" w:space="0" w:color="auto"/>
            </w:tcBorders>
            <w:hideMark/>
          </w:tcPr>
          <w:p w14:paraId="4CE40E44" w14:textId="77777777" w:rsidR="008F58B5" w:rsidRDefault="008F58B5" w:rsidP="00F977AB">
            <w:pPr>
              <w:pStyle w:val="OWSTabletext"/>
              <w:jc w:val="center"/>
            </w:pPr>
            <w:r>
              <w:t>6.3</w:t>
            </w:r>
          </w:p>
        </w:tc>
        <w:tc>
          <w:tcPr>
            <w:tcW w:w="770" w:type="pct"/>
            <w:tcBorders>
              <w:top w:val="single" w:sz="4" w:space="0" w:color="auto"/>
              <w:left w:val="single" w:sz="4" w:space="0" w:color="auto"/>
              <w:bottom w:val="single" w:sz="4" w:space="0" w:color="auto"/>
              <w:right w:val="single" w:sz="4" w:space="0" w:color="auto"/>
            </w:tcBorders>
            <w:hideMark/>
          </w:tcPr>
          <w:p w14:paraId="4CE40E45" w14:textId="77777777" w:rsidR="008F58B5" w:rsidRDefault="008F58B5" w:rsidP="00F977AB">
            <w:pPr>
              <w:pStyle w:val="OWSTabletext"/>
              <w:jc w:val="center"/>
            </w:pPr>
            <w:r>
              <w:t>7.1</w:t>
            </w:r>
          </w:p>
        </w:tc>
        <w:tc>
          <w:tcPr>
            <w:tcW w:w="862" w:type="pct"/>
            <w:tcBorders>
              <w:top w:val="single" w:sz="4" w:space="0" w:color="auto"/>
              <w:left w:val="single" w:sz="4" w:space="0" w:color="auto"/>
              <w:bottom w:val="single" w:sz="4" w:space="0" w:color="auto"/>
              <w:right w:val="single" w:sz="4" w:space="0" w:color="auto"/>
            </w:tcBorders>
            <w:hideMark/>
          </w:tcPr>
          <w:p w14:paraId="4CE40E46" w14:textId="77777777" w:rsidR="008F58B5" w:rsidRDefault="008F58B5" w:rsidP="00F977AB">
            <w:pPr>
              <w:pStyle w:val="OWSTabletext"/>
              <w:jc w:val="center"/>
            </w:pPr>
            <w:r>
              <w:t>3.0 x 10</w:t>
            </w:r>
            <w:r w:rsidR="00DB7C1F">
              <w:rPr>
                <w:vertAlign w:val="superscript"/>
              </w:rPr>
              <w:noBreakHyphen/>
            </w:r>
            <w:r>
              <w:rPr>
                <w:vertAlign w:val="superscript"/>
              </w:rPr>
              <w:t>4</w:t>
            </w:r>
          </w:p>
        </w:tc>
        <w:tc>
          <w:tcPr>
            <w:tcW w:w="875" w:type="pct"/>
            <w:tcBorders>
              <w:top w:val="single" w:sz="4" w:space="0" w:color="auto"/>
              <w:left w:val="single" w:sz="4" w:space="0" w:color="auto"/>
              <w:bottom w:val="single" w:sz="4" w:space="0" w:color="auto"/>
              <w:right w:val="single" w:sz="4" w:space="0" w:color="auto"/>
            </w:tcBorders>
            <w:hideMark/>
          </w:tcPr>
          <w:p w14:paraId="4CE40E47" w14:textId="77777777" w:rsidR="008F58B5" w:rsidRDefault="008F58B5" w:rsidP="00F977AB">
            <w:pPr>
              <w:pStyle w:val="OWSTabletext"/>
              <w:jc w:val="center"/>
            </w:pPr>
            <w:r>
              <w:t>0.04</w:t>
            </w:r>
          </w:p>
        </w:tc>
        <w:tc>
          <w:tcPr>
            <w:tcW w:w="875" w:type="pct"/>
            <w:tcBorders>
              <w:top w:val="single" w:sz="4" w:space="0" w:color="auto"/>
              <w:left w:val="single" w:sz="4" w:space="0" w:color="auto"/>
              <w:bottom w:val="single" w:sz="4" w:space="0" w:color="auto"/>
              <w:right w:val="single" w:sz="4" w:space="0" w:color="auto"/>
            </w:tcBorders>
            <w:hideMark/>
          </w:tcPr>
          <w:p w14:paraId="4CE40E48" w14:textId="77777777" w:rsidR="008F58B5" w:rsidRDefault="008F58B5" w:rsidP="00F977AB">
            <w:pPr>
              <w:pStyle w:val="OWSTabletext"/>
              <w:jc w:val="center"/>
            </w:pPr>
            <w:r>
              <w:t>1.6 x 10</w:t>
            </w:r>
            <w:r w:rsidR="00DB7C1F">
              <w:rPr>
                <w:vertAlign w:val="superscript"/>
              </w:rPr>
              <w:noBreakHyphen/>
            </w:r>
            <w:r>
              <w:rPr>
                <w:vertAlign w:val="superscript"/>
              </w:rPr>
              <w:t>4</w:t>
            </w:r>
          </w:p>
        </w:tc>
      </w:tr>
      <w:tr w:rsidR="008F58B5" w14:paraId="4CE40E50" w14:textId="77777777" w:rsidTr="00355019">
        <w:tc>
          <w:tcPr>
            <w:tcW w:w="849" w:type="pct"/>
            <w:tcBorders>
              <w:top w:val="single" w:sz="4" w:space="0" w:color="auto"/>
              <w:left w:val="single" w:sz="4" w:space="0" w:color="auto"/>
              <w:bottom w:val="single" w:sz="4" w:space="0" w:color="auto"/>
              <w:right w:val="single" w:sz="4" w:space="0" w:color="auto"/>
            </w:tcBorders>
            <w:hideMark/>
          </w:tcPr>
          <w:p w14:paraId="4CE40E4A" w14:textId="77777777" w:rsidR="008F58B5" w:rsidRDefault="008F58B5" w:rsidP="00F977AB">
            <w:pPr>
              <w:pStyle w:val="OWSTabletext"/>
            </w:pPr>
            <w:r>
              <w:t>Median</w:t>
            </w:r>
          </w:p>
        </w:tc>
        <w:tc>
          <w:tcPr>
            <w:tcW w:w="770" w:type="pct"/>
            <w:tcBorders>
              <w:top w:val="single" w:sz="4" w:space="0" w:color="auto"/>
              <w:left w:val="single" w:sz="4" w:space="0" w:color="auto"/>
              <w:bottom w:val="single" w:sz="4" w:space="0" w:color="auto"/>
              <w:right w:val="single" w:sz="4" w:space="0" w:color="auto"/>
            </w:tcBorders>
            <w:hideMark/>
          </w:tcPr>
          <w:p w14:paraId="4CE40E4B" w14:textId="77777777" w:rsidR="008F58B5" w:rsidRDefault="008F58B5" w:rsidP="00F977AB">
            <w:pPr>
              <w:pStyle w:val="OWSTabletext"/>
              <w:jc w:val="center"/>
            </w:pPr>
            <w:r>
              <w:t>5.0</w:t>
            </w:r>
          </w:p>
        </w:tc>
        <w:tc>
          <w:tcPr>
            <w:tcW w:w="770" w:type="pct"/>
            <w:tcBorders>
              <w:top w:val="single" w:sz="4" w:space="0" w:color="auto"/>
              <w:left w:val="single" w:sz="4" w:space="0" w:color="auto"/>
              <w:bottom w:val="single" w:sz="4" w:space="0" w:color="auto"/>
              <w:right w:val="single" w:sz="4" w:space="0" w:color="auto"/>
            </w:tcBorders>
            <w:hideMark/>
          </w:tcPr>
          <w:p w14:paraId="4CE40E4C" w14:textId="77777777" w:rsidR="008F58B5" w:rsidRDefault="008F58B5" w:rsidP="00F977AB">
            <w:pPr>
              <w:pStyle w:val="OWSTabletext"/>
              <w:jc w:val="center"/>
            </w:pPr>
            <w:r>
              <w:t>5.0</w:t>
            </w:r>
          </w:p>
        </w:tc>
        <w:tc>
          <w:tcPr>
            <w:tcW w:w="862" w:type="pct"/>
            <w:tcBorders>
              <w:top w:val="single" w:sz="4" w:space="0" w:color="auto"/>
              <w:left w:val="single" w:sz="4" w:space="0" w:color="auto"/>
              <w:bottom w:val="single" w:sz="4" w:space="0" w:color="auto"/>
              <w:right w:val="single" w:sz="4" w:space="0" w:color="auto"/>
            </w:tcBorders>
            <w:hideMark/>
          </w:tcPr>
          <w:p w14:paraId="4CE40E4D" w14:textId="77777777" w:rsidR="008F58B5" w:rsidRDefault="008F58B5" w:rsidP="00F977AB">
            <w:pPr>
              <w:pStyle w:val="OWSTabletext"/>
              <w:jc w:val="center"/>
            </w:pPr>
            <w:r>
              <w:t>9.5 x 10</w:t>
            </w:r>
            <w:r w:rsidR="00DB7C1F">
              <w:rPr>
                <w:vertAlign w:val="superscript"/>
              </w:rPr>
              <w:noBreakHyphen/>
            </w:r>
            <w:r>
              <w:rPr>
                <w:vertAlign w:val="superscript"/>
              </w:rPr>
              <w:t>5</w:t>
            </w:r>
          </w:p>
        </w:tc>
        <w:tc>
          <w:tcPr>
            <w:tcW w:w="875" w:type="pct"/>
            <w:tcBorders>
              <w:top w:val="single" w:sz="4" w:space="0" w:color="auto"/>
              <w:left w:val="single" w:sz="4" w:space="0" w:color="auto"/>
              <w:bottom w:val="single" w:sz="4" w:space="0" w:color="auto"/>
              <w:right w:val="single" w:sz="4" w:space="0" w:color="auto"/>
            </w:tcBorders>
            <w:hideMark/>
          </w:tcPr>
          <w:p w14:paraId="4CE40E4E" w14:textId="77777777" w:rsidR="008F58B5" w:rsidRDefault="008F58B5" w:rsidP="00F977AB">
            <w:pPr>
              <w:pStyle w:val="OWSTabletext"/>
              <w:jc w:val="center"/>
            </w:pPr>
            <w:r>
              <w:t>0.03</w:t>
            </w:r>
          </w:p>
        </w:tc>
        <w:tc>
          <w:tcPr>
            <w:tcW w:w="875" w:type="pct"/>
            <w:tcBorders>
              <w:top w:val="single" w:sz="4" w:space="0" w:color="auto"/>
              <w:left w:val="single" w:sz="4" w:space="0" w:color="auto"/>
              <w:bottom w:val="single" w:sz="4" w:space="0" w:color="auto"/>
              <w:right w:val="single" w:sz="4" w:space="0" w:color="auto"/>
            </w:tcBorders>
            <w:hideMark/>
          </w:tcPr>
          <w:p w14:paraId="4CE40E4F" w14:textId="77777777" w:rsidR="008F58B5" w:rsidRDefault="008F58B5" w:rsidP="00F977AB">
            <w:pPr>
              <w:pStyle w:val="OWSTabletext"/>
              <w:jc w:val="center"/>
            </w:pPr>
            <w:r>
              <w:t>1.0 x 10</w:t>
            </w:r>
            <w:r w:rsidR="00DB7C1F">
              <w:rPr>
                <w:vertAlign w:val="superscript"/>
              </w:rPr>
              <w:noBreakHyphen/>
            </w:r>
            <w:r>
              <w:rPr>
                <w:vertAlign w:val="superscript"/>
              </w:rPr>
              <w:t>4</w:t>
            </w:r>
          </w:p>
        </w:tc>
      </w:tr>
      <w:tr w:rsidR="008F58B5" w14:paraId="4CE40E57" w14:textId="77777777" w:rsidTr="00355019">
        <w:tc>
          <w:tcPr>
            <w:tcW w:w="849" w:type="pct"/>
            <w:tcBorders>
              <w:top w:val="single" w:sz="4" w:space="0" w:color="auto"/>
              <w:left w:val="single" w:sz="4" w:space="0" w:color="auto"/>
              <w:bottom w:val="single" w:sz="4" w:space="0" w:color="auto"/>
              <w:right w:val="single" w:sz="4" w:space="0" w:color="auto"/>
            </w:tcBorders>
            <w:hideMark/>
          </w:tcPr>
          <w:p w14:paraId="4CE40E51" w14:textId="77777777" w:rsidR="002C309C" w:rsidRDefault="008F58B5" w:rsidP="002C309C">
            <w:pPr>
              <w:pStyle w:val="OWSTabletext"/>
              <w:rPr>
                <w:b/>
                <w:bCs/>
              </w:rPr>
            </w:pPr>
            <w:r>
              <w:t xml:space="preserve">Std </w:t>
            </w:r>
            <w:r w:rsidR="00AC1001">
              <w:t>deviation</w:t>
            </w:r>
          </w:p>
        </w:tc>
        <w:tc>
          <w:tcPr>
            <w:tcW w:w="770" w:type="pct"/>
            <w:tcBorders>
              <w:top w:val="single" w:sz="4" w:space="0" w:color="auto"/>
              <w:left w:val="single" w:sz="4" w:space="0" w:color="auto"/>
              <w:bottom w:val="single" w:sz="4" w:space="0" w:color="auto"/>
              <w:right w:val="single" w:sz="4" w:space="0" w:color="auto"/>
            </w:tcBorders>
            <w:hideMark/>
          </w:tcPr>
          <w:p w14:paraId="4CE40E52" w14:textId="77777777" w:rsidR="008F58B5" w:rsidRDefault="008F58B5" w:rsidP="00F977AB">
            <w:pPr>
              <w:pStyle w:val="OWSTabletext"/>
              <w:jc w:val="center"/>
            </w:pPr>
            <w:r>
              <w:t>6.1</w:t>
            </w:r>
          </w:p>
        </w:tc>
        <w:tc>
          <w:tcPr>
            <w:tcW w:w="770" w:type="pct"/>
            <w:tcBorders>
              <w:top w:val="single" w:sz="4" w:space="0" w:color="auto"/>
              <w:left w:val="single" w:sz="4" w:space="0" w:color="auto"/>
              <w:bottom w:val="single" w:sz="4" w:space="0" w:color="auto"/>
              <w:right w:val="single" w:sz="4" w:space="0" w:color="auto"/>
            </w:tcBorders>
            <w:hideMark/>
          </w:tcPr>
          <w:p w14:paraId="4CE40E53" w14:textId="77777777" w:rsidR="008F58B5" w:rsidRDefault="008F58B5" w:rsidP="00F977AB">
            <w:pPr>
              <w:pStyle w:val="OWSTabletext"/>
              <w:jc w:val="center"/>
            </w:pPr>
            <w:r>
              <w:t>6.1</w:t>
            </w:r>
          </w:p>
        </w:tc>
        <w:tc>
          <w:tcPr>
            <w:tcW w:w="862" w:type="pct"/>
            <w:tcBorders>
              <w:top w:val="single" w:sz="4" w:space="0" w:color="auto"/>
              <w:left w:val="single" w:sz="4" w:space="0" w:color="auto"/>
              <w:bottom w:val="single" w:sz="4" w:space="0" w:color="auto"/>
              <w:right w:val="single" w:sz="4" w:space="0" w:color="auto"/>
            </w:tcBorders>
            <w:hideMark/>
          </w:tcPr>
          <w:p w14:paraId="4CE40E54" w14:textId="77777777" w:rsidR="008F58B5" w:rsidRDefault="008F58B5" w:rsidP="00F977AB">
            <w:pPr>
              <w:pStyle w:val="OWSTabletext"/>
              <w:jc w:val="center"/>
            </w:pPr>
            <w:r>
              <w:t>1.3 x 10</w:t>
            </w:r>
            <w:r w:rsidR="00DB7C1F">
              <w:rPr>
                <w:vertAlign w:val="superscript"/>
              </w:rPr>
              <w:noBreakHyphen/>
            </w:r>
            <w:r>
              <w:rPr>
                <w:vertAlign w:val="superscript"/>
              </w:rPr>
              <w:t>3</w:t>
            </w:r>
          </w:p>
        </w:tc>
        <w:tc>
          <w:tcPr>
            <w:tcW w:w="875" w:type="pct"/>
            <w:tcBorders>
              <w:top w:val="single" w:sz="4" w:space="0" w:color="auto"/>
              <w:left w:val="single" w:sz="4" w:space="0" w:color="auto"/>
              <w:bottom w:val="single" w:sz="4" w:space="0" w:color="auto"/>
              <w:right w:val="single" w:sz="4" w:space="0" w:color="auto"/>
            </w:tcBorders>
            <w:hideMark/>
          </w:tcPr>
          <w:p w14:paraId="4CE40E55" w14:textId="77777777" w:rsidR="008F58B5" w:rsidRDefault="008F58B5" w:rsidP="00F977AB">
            <w:pPr>
              <w:pStyle w:val="OWSTabletext"/>
              <w:jc w:val="center"/>
            </w:pPr>
            <w:r>
              <w:t>0.027</w:t>
            </w:r>
          </w:p>
        </w:tc>
        <w:tc>
          <w:tcPr>
            <w:tcW w:w="875" w:type="pct"/>
            <w:tcBorders>
              <w:top w:val="single" w:sz="4" w:space="0" w:color="auto"/>
              <w:left w:val="single" w:sz="4" w:space="0" w:color="auto"/>
              <w:bottom w:val="single" w:sz="4" w:space="0" w:color="auto"/>
              <w:right w:val="single" w:sz="4" w:space="0" w:color="auto"/>
            </w:tcBorders>
            <w:hideMark/>
          </w:tcPr>
          <w:p w14:paraId="4CE40E56" w14:textId="77777777" w:rsidR="008F58B5" w:rsidRDefault="008F58B5" w:rsidP="00F977AB">
            <w:pPr>
              <w:pStyle w:val="OWSTabletext"/>
              <w:jc w:val="center"/>
            </w:pPr>
            <w:r>
              <w:t>1.7 x 10</w:t>
            </w:r>
            <w:r w:rsidR="00DB7C1F">
              <w:rPr>
                <w:vertAlign w:val="superscript"/>
              </w:rPr>
              <w:noBreakHyphen/>
            </w:r>
            <w:r>
              <w:rPr>
                <w:vertAlign w:val="superscript"/>
              </w:rPr>
              <w:t>4</w:t>
            </w:r>
          </w:p>
        </w:tc>
      </w:tr>
    </w:tbl>
    <w:p w14:paraId="4CE40E58" w14:textId="77777777" w:rsidR="008F58B5" w:rsidRPr="002B56D6" w:rsidRDefault="005A04E7" w:rsidP="004F4CFF">
      <w:pPr>
        <w:pStyle w:val="OWSBelowTableFigureText9pt"/>
      </w:pPr>
      <w:r w:rsidRPr="004F4CFF">
        <w:t>Source: SWS (201</w:t>
      </w:r>
      <w:r w:rsidRPr="002B56D6">
        <w:t>1)</w:t>
      </w:r>
      <w:r w:rsidR="00267BAF" w:rsidRPr="002B56D6">
        <w:t xml:space="preserve"> and from McNeilage (2006)</w:t>
      </w:r>
    </w:p>
    <w:p w14:paraId="4CE40E59" w14:textId="77777777" w:rsidR="008F58B5" w:rsidRDefault="008F58B5" w:rsidP="00C51052">
      <w:pPr>
        <w:pStyle w:val="Heading2"/>
      </w:pPr>
      <w:bookmarkStart w:id="650" w:name="_Toc404628658"/>
      <w:bookmarkStart w:id="651" w:name="_Toc467149709"/>
      <w:r>
        <w:t>C</w:t>
      </w:r>
      <w:r w:rsidRPr="00CF1059">
        <w:t>onceptual exposure pathway models and risk simulator</w:t>
      </w:r>
      <w:r>
        <w:t>s</w:t>
      </w:r>
      <w:bookmarkEnd w:id="650"/>
      <w:bookmarkEnd w:id="651"/>
    </w:p>
    <w:p w14:paraId="4CE40E5A" w14:textId="54F8762B" w:rsidR="003464DB" w:rsidRDefault="008F58B5" w:rsidP="008F58B5">
      <w:pPr>
        <w:pStyle w:val="OWSNormal11pt"/>
      </w:pPr>
      <w:r w:rsidRPr="00CF1059">
        <w:t xml:space="preserve">The next section </w:t>
      </w:r>
      <w:r>
        <w:t>describes</w:t>
      </w:r>
      <w:r w:rsidRPr="00CF1059">
        <w:t xml:space="preserve"> the conceptual exposure pathway models and a set of risk simulator modelling tools that are being developed to predict environmental concentrations in soil and shallow groundwater from surface handling of </w:t>
      </w:r>
      <w:r>
        <w:t>drilling and hydraulic fracturing</w:t>
      </w:r>
      <w:r w:rsidRPr="00CF1059">
        <w:t xml:space="preserve"> chemicals and produced waters (site spills, overflows, runoff, and leaks from surface ponds). Using such modelling tools, </w:t>
      </w:r>
      <w:r w:rsidRPr="00FD3A77">
        <w:t xml:space="preserve">concentrations, distributions and travel times for environmental contaminants will be determined for specific </w:t>
      </w:r>
      <w:r w:rsidR="00B7150E">
        <w:t>high end</w:t>
      </w:r>
      <w:r w:rsidRPr="00FD3A77">
        <w:t xml:space="preserve"> exposure</w:t>
      </w:r>
      <w:r w:rsidRPr="00CF1059">
        <w:t xml:space="preserve"> scenarios</w:t>
      </w:r>
      <w:r w:rsidR="003464DB">
        <w:t>.</w:t>
      </w:r>
    </w:p>
    <w:p w14:paraId="4CE40E5B" w14:textId="77777777" w:rsidR="00C343DB" w:rsidRDefault="008F58B5" w:rsidP="007B4EA9">
      <w:pPr>
        <w:pStyle w:val="OWSNormal11pt"/>
      </w:pPr>
      <w:r w:rsidRPr="00CF1059">
        <w:t xml:space="preserve">Exposure assessments for humans </w:t>
      </w:r>
      <w:r>
        <w:t>were</w:t>
      </w:r>
      <w:r w:rsidRPr="00CF1059">
        <w:t xml:space="preserve"> conducted by NICNAS, </w:t>
      </w:r>
      <w:r>
        <w:t>while</w:t>
      </w:r>
      <w:r w:rsidRPr="00CF1059">
        <w:t xml:space="preserve"> </w:t>
      </w:r>
      <w:r w:rsidR="004D0AE1">
        <w:t xml:space="preserve">the </w:t>
      </w:r>
      <w:r w:rsidR="004D0AE1" w:rsidRPr="004D0AE1">
        <w:t>Chemical and Biotechnology Assessment Section</w:t>
      </w:r>
      <w:r w:rsidR="00B6454F">
        <w:t xml:space="preserve"> (CBAS)</w:t>
      </w:r>
      <w:r w:rsidRPr="00CF1059">
        <w:t xml:space="preserve"> conduct</w:t>
      </w:r>
      <w:r>
        <w:t>ed</w:t>
      </w:r>
      <w:r w:rsidRPr="00CF1059">
        <w:t xml:space="preserve"> exposure assessments for the environment. </w:t>
      </w:r>
      <w:r w:rsidR="004204E1">
        <w:t xml:space="preserve">The exposure assessment for human health </w:t>
      </w:r>
      <w:r w:rsidRPr="00CF1059">
        <w:t>require</w:t>
      </w:r>
      <w:r w:rsidR="004204E1">
        <w:t>d</w:t>
      </w:r>
      <w:r w:rsidRPr="00CF1059">
        <w:t xml:space="preserve"> predicted concentrations in relevant receiving environments such as shallow groundwater and surface waters (rivers, wetlands, and springs) that receive groundwater through recharge processes.</w:t>
      </w:r>
    </w:p>
    <w:p w14:paraId="4CE40E5C" w14:textId="2FB9C1CF" w:rsidR="008F58B5" w:rsidRPr="007E4FB9" w:rsidRDefault="008F58B5" w:rsidP="00C51052">
      <w:pPr>
        <w:pStyle w:val="Heading1"/>
      </w:pPr>
      <w:bookmarkStart w:id="652" w:name="_Toc368375635"/>
      <w:bookmarkStart w:id="653" w:name="_Toc384146835"/>
      <w:bookmarkStart w:id="654" w:name="_Toc404628659"/>
      <w:bookmarkStart w:id="655" w:name="_Toc467149710"/>
      <w:r w:rsidRPr="007E4FB9">
        <w:t>Conceptual model for the soil</w:t>
      </w:r>
      <w:r w:rsidR="00BE10BF">
        <w:t>-</w:t>
      </w:r>
      <w:r w:rsidRPr="007E4FB9">
        <w:t>groundwater pathway</w:t>
      </w:r>
      <w:bookmarkEnd w:id="652"/>
      <w:bookmarkEnd w:id="653"/>
      <w:bookmarkEnd w:id="654"/>
      <w:bookmarkEnd w:id="655"/>
    </w:p>
    <w:p w14:paraId="4CE40E5D" w14:textId="7436A2BA" w:rsidR="008F58B5" w:rsidRPr="007E4FB9" w:rsidRDefault="008F58B5" w:rsidP="00C51052">
      <w:pPr>
        <w:pStyle w:val="Heading2"/>
      </w:pPr>
      <w:bookmarkStart w:id="656" w:name="_Toc384146836"/>
      <w:bookmarkStart w:id="657" w:name="_Toc404628660"/>
      <w:bookmarkStart w:id="658" w:name="_Ref405287140"/>
      <w:bookmarkStart w:id="659" w:name="_Toc467149711"/>
      <w:r w:rsidRPr="007E4FB9">
        <w:t>Models for source</w:t>
      </w:r>
      <w:r w:rsidR="00BE10BF">
        <w:t>-</w:t>
      </w:r>
      <w:r w:rsidRPr="007E4FB9">
        <w:t>pathway</w:t>
      </w:r>
      <w:r w:rsidR="00BE10BF">
        <w:t>-</w:t>
      </w:r>
      <w:r w:rsidRPr="007E4FB9">
        <w:t>receptor analysis</w:t>
      </w:r>
      <w:bookmarkEnd w:id="656"/>
      <w:bookmarkEnd w:id="657"/>
      <w:bookmarkEnd w:id="658"/>
      <w:bookmarkEnd w:id="659"/>
    </w:p>
    <w:p w14:paraId="4CE40E5E" w14:textId="66AA8367" w:rsidR="00C343DB" w:rsidRDefault="008F58B5" w:rsidP="007B4EA9">
      <w:pPr>
        <w:pStyle w:val="OWSpre-listtext"/>
      </w:pPr>
      <w:r>
        <w:t>An</w:t>
      </w:r>
      <w:r w:rsidRPr="00DD6F46">
        <w:t xml:space="preserve"> assessment of the fate of solutes </w:t>
      </w:r>
      <w:r>
        <w:t xml:space="preserve">potentially </w:t>
      </w:r>
      <w:r w:rsidRPr="00DD6F46">
        <w:t xml:space="preserve">leaking from surface sources to soil and groundwater </w:t>
      </w:r>
      <w:r>
        <w:t xml:space="preserve">and subsequent interactions with receiving environments, </w:t>
      </w:r>
      <w:r w:rsidRPr="00DD6F46">
        <w:t xml:space="preserve">requires consideration of a chain of components </w:t>
      </w:r>
      <w:r>
        <w:t xml:space="preserve">of the landscape </w:t>
      </w:r>
      <w:r w:rsidRPr="00DD6F46">
        <w:t>that are part of the soil</w:t>
      </w:r>
      <w:r w:rsidR="00DB7C1F">
        <w:noBreakHyphen/>
      </w:r>
      <w:r w:rsidRPr="00DD6F46">
        <w:t xml:space="preserve">groundwater pathway. A simplified schematic of the pathway components and the </w:t>
      </w:r>
      <w:r>
        <w:t>computational</w:t>
      </w:r>
      <w:r w:rsidRPr="00DD6F46">
        <w:t xml:space="preserve"> </w:t>
      </w:r>
      <w:r w:rsidRPr="007E765C">
        <w:t xml:space="preserve">endpoints for each component is shown </w:t>
      </w:r>
      <w:r w:rsidRPr="00CF1059">
        <w:t xml:space="preserve">in </w:t>
      </w:r>
      <w:r w:rsidR="00AF4484" w:rsidRPr="00CF1059">
        <w:fldChar w:fldCharType="begin"/>
      </w:r>
      <w:r w:rsidRPr="00CF1059">
        <w:instrText xml:space="preserve"> REF _Ref371065655 \h </w:instrText>
      </w:r>
      <w:r w:rsidR="00AF4484" w:rsidRPr="00CF1059">
        <w:fldChar w:fldCharType="separate"/>
      </w:r>
      <w:r w:rsidR="005F3AD7">
        <w:t>Figure </w:t>
      </w:r>
      <w:r w:rsidR="000F6092">
        <w:rPr>
          <w:noProof/>
        </w:rPr>
        <w:t>5</w:t>
      </w:r>
      <w:r w:rsidR="000F6092">
        <w:t>.</w:t>
      </w:r>
      <w:r w:rsidR="000F6092">
        <w:rPr>
          <w:noProof/>
        </w:rPr>
        <w:t>1</w:t>
      </w:r>
      <w:r w:rsidR="00AF4484" w:rsidRPr="00CF1059">
        <w:fldChar w:fldCharType="end"/>
      </w:r>
      <w:r w:rsidRPr="00CF1059">
        <w:t xml:space="preserve">. The </w:t>
      </w:r>
      <w:r>
        <w:t>four</w:t>
      </w:r>
      <w:r w:rsidRPr="00CF1059">
        <w:t xml:space="preserve"> components considered in our</w:t>
      </w:r>
      <w:r w:rsidR="002009E5">
        <w:t xml:space="preserve"> exposure</w:t>
      </w:r>
      <w:r w:rsidRPr="00CF1059">
        <w:t xml:space="preserve"> assessment are</w:t>
      </w:r>
      <w:r>
        <w:t>:</w:t>
      </w:r>
    </w:p>
    <w:p w14:paraId="4CE40E5F" w14:textId="77777777" w:rsidR="008F58B5" w:rsidRDefault="008F58B5" w:rsidP="00012067">
      <w:pPr>
        <w:pStyle w:val="OWSbulletL1"/>
      </w:pPr>
      <w:r w:rsidRPr="00CF1059">
        <w:t>specific source term for surface spills and leaks</w:t>
      </w:r>
      <w:r>
        <w:t xml:space="preserve"> (resulting in a solute leak rate)</w:t>
      </w:r>
    </w:p>
    <w:p w14:paraId="4CE40E60" w14:textId="1B267DE5" w:rsidR="008F58B5" w:rsidRDefault="008F58B5" w:rsidP="00012067">
      <w:pPr>
        <w:pStyle w:val="OWSbulletL1"/>
      </w:pPr>
      <w:r w:rsidRPr="00CF1059">
        <w:t>simulation of water flow and solute transport through the unsaturated zone</w:t>
      </w:r>
      <w:r>
        <w:t xml:space="preserve"> (resulting in solute concentrations within the soil profile and a dilution factor at the interface with the ground</w:t>
      </w:r>
      <w:r w:rsidR="0099255A">
        <w:t>watertable</w:t>
      </w:r>
      <w:r>
        <w:t>)</w:t>
      </w:r>
      <w:r w:rsidRPr="00CF1059">
        <w:t xml:space="preserve"> </w:t>
      </w:r>
    </w:p>
    <w:p w14:paraId="4CE40E61" w14:textId="77777777" w:rsidR="008F58B5" w:rsidRDefault="008F58B5" w:rsidP="00012067">
      <w:pPr>
        <w:pStyle w:val="OWSbulletL1"/>
      </w:pPr>
      <w:r w:rsidRPr="00CF1059">
        <w:t xml:space="preserve">simulation of water flow and solute transport in groundwater accounting for solute release into </w:t>
      </w:r>
      <w:r w:rsidR="00EC1299">
        <w:t>three</w:t>
      </w:r>
      <w:r w:rsidRPr="00CF1059">
        <w:t xml:space="preserve"> </w:t>
      </w:r>
      <w:r>
        <w:t>receiving environment</w:t>
      </w:r>
      <w:r w:rsidRPr="00CF1059">
        <w:t>s</w:t>
      </w:r>
      <w:r>
        <w:t xml:space="preserve"> of</w:t>
      </w:r>
      <w:r w:rsidRPr="00CF1059">
        <w:t xml:space="preserve"> wells, streams, </w:t>
      </w:r>
      <w:r w:rsidR="00EC1299">
        <w:t xml:space="preserve">and </w:t>
      </w:r>
      <w:r w:rsidRPr="00CF1059">
        <w:t>wetlands</w:t>
      </w:r>
      <w:r>
        <w:t xml:space="preserve"> (resulting in dilution factors for each of such receiving environments</w:t>
      </w:r>
      <w:r w:rsidRPr="00CF1059">
        <w:t>)</w:t>
      </w:r>
    </w:p>
    <w:p w14:paraId="4CE40E62" w14:textId="77777777" w:rsidR="008F58B5" w:rsidRDefault="008F58B5" w:rsidP="00012067">
      <w:pPr>
        <w:pStyle w:val="OWSbulletL1"/>
      </w:pPr>
      <w:r>
        <w:t>specific human and environmental receptors.</w:t>
      </w:r>
    </w:p>
    <w:p w14:paraId="4CE40E63" w14:textId="77777777" w:rsidR="003464DB" w:rsidRDefault="008F58B5" w:rsidP="008F58B5">
      <w:pPr>
        <w:pStyle w:val="OWSNormal11pt"/>
      </w:pPr>
      <w:r w:rsidRPr="00CF1059">
        <w:t>For each component</w:t>
      </w:r>
      <w:r>
        <w:t>,</w:t>
      </w:r>
      <w:r w:rsidRPr="00CF1059">
        <w:t xml:space="preserve"> there is a set of </w:t>
      </w:r>
      <w:r>
        <w:t>computational</w:t>
      </w:r>
      <w:r w:rsidRPr="00CF1059">
        <w:t xml:space="preserve"> endpoints that allows simulation results </w:t>
      </w:r>
      <w:r>
        <w:t xml:space="preserve">(e.g. solute concentration, dilution factors) </w:t>
      </w:r>
      <w:r w:rsidRPr="00CF1059">
        <w:t>to be used in other calculations, such as for response modelling</w:t>
      </w:r>
      <w:r w:rsidR="003464DB">
        <w:t>.</w:t>
      </w:r>
    </w:p>
    <w:p w14:paraId="4CE40E64" w14:textId="27B0DB1A" w:rsidR="008F58B5" w:rsidRPr="00CF1059" w:rsidRDefault="008F58B5" w:rsidP="008F58B5">
      <w:pPr>
        <w:pStyle w:val="OWSNormal11pt"/>
      </w:pPr>
      <w:r w:rsidRPr="00CF1059">
        <w:t xml:space="preserve">Simulation of solute leaching by means of these </w:t>
      </w:r>
      <w:r>
        <w:t>four</w:t>
      </w:r>
      <w:r w:rsidRPr="00CF1059">
        <w:t xml:space="preserve"> </w:t>
      </w:r>
      <w:r>
        <w:t>assessment</w:t>
      </w:r>
      <w:r w:rsidRPr="00CF1059">
        <w:t xml:space="preserve"> components </w:t>
      </w:r>
      <w:r>
        <w:t xml:space="preserve">(source, soil pathway, groundwater pathway, and receptors) </w:t>
      </w:r>
      <w:r w:rsidRPr="00CF1059">
        <w:t>consider</w:t>
      </w:r>
      <w:r>
        <w:t>s</w:t>
      </w:r>
      <w:r w:rsidRPr="00CF1059">
        <w:t xml:space="preserve"> three source type scenarios (point, line, area source) and a range of solute volumes/leak durations to cover a plausible range of leak incidents at the surface of the production site. Details of the scenario parameters are provided in </w:t>
      </w:r>
      <w:r w:rsidR="00AF4484" w:rsidRPr="00CF1059">
        <w:fldChar w:fldCharType="begin"/>
      </w:r>
      <w:r w:rsidRPr="00CF1059">
        <w:instrText xml:space="preserve"> REF _Ref370837601 \h </w:instrText>
      </w:r>
      <w:r w:rsidR="00AF4484" w:rsidRPr="00CF1059">
        <w:fldChar w:fldCharType="separate"/>
      </w:r>
      <w:r w:rsidR="005F3AD7">
        <w:t>Table </w:t>
      </w:r>
      <w:r w:rsidR="000F6092">
        <w:rPr>
          <w:noProof/>
        </w:rPr>
        <w:t>3</w:t>
      </w:r>
      <w:r w:rsidR="000F6092" w:rsidRPr="00233BB5">
        <w:t>.</w:t>
      </w:r>
      <w:r w:rsidR="000F6092">
        <w:rPr>
          <w:noProof/>
        </w:rPr>
        <w:t>3</w:t>
      </w:r>
      <w:r w:rsidR="00AF4484" w:rsidRPr="00CF1059">
        <w:fldChar w:fldCharType="end"/>
      </w:r>
      <w:r w:rsidRPr="00CF1059">
        <w:t>. At this phase of the</w:t>
      </w:r>
      <w:r w:rsidR="002009E5">
        <w:t xml:space="preserve"> exposure</w:t>
      </w:r>
      <w:r w:rsidRPr="00CF1059">
        <w:t xml:space="preserve"> assessment</w:t>
      </w:r>
      <w:r>
        <w:t xml:space="preserve"> (</w:t>
      </w:r>
      <w:r w:rsidR="003E0D11">
        <w:t>i.e.</w:t>
      </w:r>
      <w:r>
        <w:t xml:space="preserve"> </w:t>
      </w:r>
      <w:r w:rsidR="005F3AD7">
        <w:t>Tier </w:t>
      </w:r>
      <w:r>
        <w:t>1)</w:t>
      </w:r>
      <w:r w:rsidRPr="00CF1059">
        <w:t>, calculations will use hypothetical concentrations for a hypothetical solute (</w:t>
      </w:r>
      <w:r w:rsidR="003E0D11">
        <w:t>i.e.</w:t>
      </w:r>
      <w:r w:rsidRPr="00CF1059">
        <w:t xml:space="preserve"> unit solute concentration of 1</w:t>
      </w:r>
      <w:r>
        <w:t> </w:t>
      </w:r>
      <w:r w:rsidRPr="00CF1059">
        <w:t xml:space="preserve">mg/L). The hypothetical solute </w:t>
      </w:r>
      <w:r>
        <w:t xml:space="preserve">is assumed to </w:t>
      </w:r>
      <w:r w:rsidRPr="00CF1059">
        <w:t>behave as an ideal tracer in soil and groundwater (</w:t>
      </w:r>
      <w:r w:rsidR="003E0D11">
        <w:t>i.e.</w:t>
      </w:r>
      <w:r w:rsidRPr="00CF1059">
        <w:t xml:space="preserve"> no interaction with the sediment particles, no degradation or other biogeochemical reactions</w:t>
      </w:r>
      <w:r>
        <w:t xml:space="preserve">, commensurate with the assumptions for a simplified model at </w:t>
      </w:r>
      <w:r w:rsidR="005F3AD7">
        <w:t>Tier </w:t>
      </w:r>
      <w:r>
        <w:t>1</w:t>
      </w:r>
      <w:r w:rsidRPr="00CF1059">
        <w:t xml:space="preserve">). This is a sufficient condition to derive dilution factors, travel times from source to </w:t>
      </w:r>
      <w:r>
        <w:t>receiving environment</w:t>
      </w:r>
      <w:r w:rsidRPr="00CF1059">
        <w:t xml:space="preserve">, and other </w:t>
      </w:r>
      <w:r>
        <w:t>computational</w:t>
      </w:r>
      <w:r w:rsidRPr="00CF1059">
        <w:t xml:space="preserve"> endpoints. If </w:t>
      </w:r>
      <w:r>
        <w:t>computational</w:t>
      </w:r>
      <w:r w:rsidRPr="00CF1059">
        <w:t xml:space="preserve"> endpoints such as solute fluxes or concentrations are required for specific chemicals, the results obtained for the hypothetical solutes can be readily rescaled to provide results for specific chemicals.</w:t>
      </w:r>
    </w:p>
    <w:p w14:paraId="4CE40E65" w14:textId="3D6D8763" w:rsidR="003464DB" w:rsidRDefault="00EC1299" w:rsidP="00EC1299">
      <w:pPr>
        <w:pStyle w:val="OWSNormal11pt"/>
      </w:pPr>
      <w:r>
        <w:t>Solute transport through the unsaturated zone will provide estimates of chemical concentrations at any depth in this zone, including at the bottom, which corresponds to the ground</w:t>
      </w:r>
      <w:r w:rsidR="0099255A">
        <w:t>watertable</w:t>
      </w:r>
      <w:r>
        <w:t>. It is convenient to define the reduction in concentration (dilution) at the ground</w:t>
      </w:r>
      <w:r w:rsidR="0099255A">
        <w:t>watertable</w:t>
      </w:r>
      <w:r w:rsidR="00EC7267">
        <w:t xml:space="preserve"> </w:t>
      </w:r>
      <w:r>
        <w:t xml:space="preserve">that has occurred from the solute travelling through the entire unsaturated zone. Likewise, a reduction in concentration can be defined as solutes travel in groundwater from their source (i.e. the interface with the unsaturated zone) towards a well (or any other receiving environment). For example, </w:t>
      </w:r>
      <w:r w:rsidR="005F3AD7">
        <w:t>US EPA</w:t>
      </w:r>
      <w:r w:rsidRPr="00CF1059">
        <w:t xml:space="preserve"> (1996</w:t>
      </w:r>
      <w:r w:rsidRPr="009A3658">
        <w:t xml:space="preserve">) defined a Dilution Attenuation Factor (DAF) to account for dilution and attenuation as a result of processes such as sorption and biodegradation. </w:t>
      </w:r>
      <w:r>
        <w:t xml:space="preserve">The DAF is calculated as the ratio of original source concentration to the receiving environment concentration. </w:t>
      </w:r>
      <w:r w:rsidRPr="00B73C25">
        <w:t xml:space="preserve">The lowest possible value of DAF is therefore </w:t>
      </w:r>
      <w:r>
        <w:t>1. When</w:t>
      </w:r>
      <w:r w:rsidRPr="00B73C25">
        <w:t xml:space="preserve"> DAF</w:t>
      </w:r>
      <w:r>
        <w:t> </w:t>
      </w:r>
      <w:r w:rsidRPr="00B73C25">
        <w:t>=</w:t>
      </w:r>
      <w:r>
        <w:t> </w:t>
      </w:r>
      <w:r w:rsidRPr="00B73C25">
        <w:t xml:space="preserve">1 there is no dilution or attenuation at all; the concentration at the </w:t>
      </w:r>
      <w:r>
        <w:t>point of discharge to the receiving environment</w:t>
      </w:r>
      <w:r w:rsidRPr="00B73C25">
        <w:t xml:space="preserve"> </w:t>
      </w:r>
      <w:r>
        <w:t>is the same as the source</w:t>
      </w:r>
      <w:r w:rsidRPr="00B73C25">
        <w:t xml:space="preserve"> </w:t>
      </w:r>
      <w:r>
        <w:t>concentration</w:t>
      </w:r>
      <w:r w:rsidRPr="00B73C25">
        <w:t xml:space="preserve">. High </w:t>
      </w:r>
      <w:r>
        <w:t xml:space="preserve">DAF </w:t>
      </w:r>
      <w:r w:rsidRPr="00B73C25">
        <w:t xml:space="preserve">values on the other hand correspond to a high degree of dilution and </w:t>
      </w:r>
      <w:r>
        <w:t xml:space="preserve">attenuation. </w:t>
      </w:r>
      <w:r w:rsidRPr="009A3658">
        <w:t xml:space="preserve">The term dilution factor (DF) is more appropriate when </w:t>
      </w:r>
      <w:r>
        <w:t xml:space="preserve">sorption and biodegradation </w:t>
      </w:r>
      <w:r w:rsidRPr="009A3658">
        <w:t xml:space="preserve">processes are not accounted for </w:t>
      </w:r>
      <w:r w:rsidR="00697C2D">
        <w:t xml:space="preserve">(e.g. </w:t>
      </w:r>
      <w:r w:rsidRPr="009A3658">
        <w:t xml:space="preserve">in a </w:t>
      </w:r>
      <w:r w:rsidR="00B7150E">
        <w:t>high end</w:t>
      </w:r>
      <w:r w:rsidRPr="009A3658">
        <w:t xml:space="preserve"> assessment</w:t>
      </w:r>
      <w:r>
        <w:t xml:space="preserve"> such as the current</w:t>
      </w:r>
      <w:r w:rsidR="002009E5">
        <w:t xml:space="preserve"> exposure</w:t>
      </w:r>
      <w:r>
        <w:t xml:space="preserve"> assessment</w:t>
      </w:r>
      <w:r w:rsidR="00697C2D">
        <w:t>)</w:t>
      </w:r>
      <w:r w:rsidR="003464DB">
        <w:t>.</w:t>
      </w:r>
    </w:p>
    <w:p w14:paraId="4CE40E66" w14:textId="77777777" w:rsidR="002C309C" w:rsidRDefault="008F58B5" w:rsidP="002C309C">
      <w:pPr>
        <w:pStyle w:val="OWSNormal11pt"/>
      </w:pPr>
      <w:r w:rsidRPr="00622A54">
        <w:rPr>
          <w:noProof/>
          <w:lang w:eastAsia="en-AU"/>
        </w:rPr>
        <w:drawing>
          <wp:inline distT="0" distB="0" distL="0" distR="0" wp14:anchorId="4CE41608" wp14:editId="63780973">
            <wp:extent cx="4596493" cy="4161874"/>
            <wp:effectExtent l="1905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4591782" cy="4157609"/>
                    </a:xfrm>
                    <a:prstGeom prst="rect">
                      <a:avLst/>
                    </a:prstGeom>
                    <a:noFill/>
                    <a:ln w="9525">
                      <a:noFill/>
                      <a:miter lim="800000"/>
                      <a:headEnd/>
                      <a:tailEnd/>
                    </a:ln>
                  </pic:spPr>
                </pic:pic>
              </a:graphicData>
            </a:graphic>
          </wp:inline>
        </w:drawing>
      </w:r>
    </w:p>
    <w:p w14:paraId="4CE40E67" w14:textId="77777777" w:rsidR="00C343DB" w:rsidRDefault="00697C2D" w:rsidP="007B4EA9">
      <w:pPr>
        <w:pStyle w:val="OWSBelowFigureText9pt"/>
      </w:pPr>
      <w:r>
        <w:t xml:space="preserve">Note. </w:t>
      </w:r>
      <w:r w:rsidRPr="00CF1059">
        <w:t xml:space="preserve">Each component provides a set of </w:t>
      </w:r>
      <w:r>
        <w:t>computational</w:t>
      </w:r>
      <w:r w:rsidRPr="00CF1059">
        <w:t xml:space="preserve"> endpoints.</w:t>
      </w:r>
      <w:r>
        <w:t xml:space="preserve"> For derivation of dilution factors DF</w:t>
      </w:r>
      <w:r w:rsidRPr="00C60778">
        <w:rPr>
          <w:vertAlign w:val="subscript"/>
        </w:rPr>
        <w:t xml:space="preserve">L </w:t>
      </w:r>
      <w:r>
        <w:t>and DF</w:t>
      </w:r>
      <w:r w:rsidRPr="0094647B">
        <w:rPr>
          <w:vertAlign w:val="subscript"/>
        </w:rPr>
        <w:t>GW</w:t>
      </w:r>
      <w:r>
        <w:t xml:space="preserve"> see main text.</w:t>
      </w:r>
    </w:p>
    <w:p w14:paraId="4CE40E68" w14:textId="419D4236" w:rsidR="008F58B5" w:rsidRPr="00CF1059" w:rsidRDefault="005F3AD7" w:rsidP="008F58B5">
      <w:pPr>
        <w:pStyle w:val="OWSfigurecaption"/>
      </w:pPr>
      <w:bookmarkStart w:id="660" w:name="_Ref371065655"/>
      <w:bookmarkStart w:id="661" w:name="_Toc467149767"/>
      <w:bookmarkStart w:id="662" w:name="_Toc384147339"/>
      <w:bookmarkStart w:id="663" w:name="_Toc404628712"/>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w:t>
      </w:r>
      <w:r w:rsidR="00AF4484">
        <w:fldChar w:fldCharType="end"/>
      </w:r>
      <w:bookmarkEnd w:id="660"/>
      <w:r w:rsidR="00B2225D">
        <w:t xml:space="preserve"> </w:t>
      </w:r>
      <w:r w:rsidR="00EC7267">
        <w:t xml:space="preserve"> </w:t>
      </w:r>
      <w:r w:rsidR="008F58B5" w:rsidRPr="00CF1059">
        <w:t>Components of the soil</w:t>
      </w:r>
      <w:r w:rsidR="00DB7C1F">
        <w:noBreakHyphen/>
      </w:r>
      <w:r w:rsidR="008F58B5" w:rsidRPr="00CF1059">
        <w:t>groundwater pathway used to assess solute migration from surface storage systems and land surface spills via soil and groundwater pathways</w:t>
      </w:r>
      <w:bookmarkEnd w:id="661"/>
      <w:r w:rsidR="008F58B5" w:rsidRPr="00CF1059">
        <w:t xml:space="preserve"> </w:t>
      </w:r>
      <w:bookmarkEnd w:id="662"/>
      <w:bookmarkEnd w:id="663"/>
    </w:p>
    <w:p w14:paraId="0B7C10F3" w14:textId="320D4B3C" w:rsidR="00EC7267" w:rsidRDefault="008F58B5" w:rsidP="008F58B5">
      <w:pPr>
        <w:pStyle w:val="OWSNormal11pt"/>
      </w:pPr>
      <w:r>
        <w:t>Dilution occurs both in the unsaturated zone and in groundwater. A</w:t>
      </w:r>
      <w:r w:rsidRPr="009A3658">
        <w:t xml:space="preserve"> dilution factor is </w:t>
      </w:r>
      <w:r>
        <w:t>defined for</w:t>
      </w:r>
      <w:r w:rsidRPr="009A3658">
        <w:t xml:space="preserve"> the unsaturated zone (DF</w:t>
      </w:r>
      <w:r w:rsidRPr="009A3658">
        <w:rPr>
          <w:vertAlign w:val="subscript"/>
        </w:rPr>
        <w:t>L</w:t>
      </w:r>
      <w:r w:rsidRPr="009A3658">
        <w:t xml:space="preserve">) </w:t>
      </w:r>
      <w:r>
        <w:t>to be</w:t>
      </w:r>
      <w:r w:rsidRPr="009A3658">
        <w:t xml:space="preserve"> the ratio of contaminant concentration in fluid leaked at the surface (</w:t>
      </w:r>
      <w:r w:rsidRPr="009A3658">
        <w:rPr>
          <w:i/>
        </w:rPr>
        <w:t>C</w:t>
      </w:r>
      <w:r w:rsidRPr="009A3658">
        <w:rPr>
          <w:vertAlign w:val="subscript"/>
        </w:rPr>
        <w:t>HF</w:t>
      </w:r>
      <w:r w:rsidRPr="009A3658">
        <w:t xml:space="preserve">) to the </w:t>
      </w:r>
      <w:r>
        <w:t xml:space="preserve">maximum </w:t>
      </w:r>
      <w:r w:rsidRPr="009A3658">
        <w:t xml:space="preserve">contaminant concentration at the bottom of the unsaturated zone, i.e. at the </w:t>
      </w:r>
      <w:r w:rsidR="0099255A">
        <w:t>watertable</w:t>
      </w:r>
      <w:r w:rsidR="00EC7267">
        <w:t xml:space="preserve"> </w:t>
      </w:r>
      <w:r w:rsidRPr="009A3658">
        <w:t>(</w:t>
      </w:r>
      <w:r w:rsidRPr="009A3658">
        <w:rPr>
          <w:i/>
        </w:rPr>
        <w:t>C</w:t>
      </w:r>
      <w:r w:rsidRPr="009A3658">
        <w:rPr>
          <w:vertAlign w:val="subscript"/>
        </w:rPr>
        <w:t>WT</w:t>
      </w:r>
      <w:r w:rsidRPr="009A3658">
        <w:t>) (</w:t>
      </w:r>
      <w:r w:rsidR="00AF4484" w:rsidRPr="009A3658">
        <w:fldChar w:fldCharType="begin"/>
      </w:r>
      <w:r w:rsidRPr="009A3658">
        <w:instrText xml:space="preserve"> REF _Ref371068073 \h </w:instrText>
      </w:r>
      <w:r w:rsidR="00AF4484" w:rsidRPr="009A3658">
        <w:fldChar w:fldCharType="separate"/>
      </w:r>
      <w:r w:rsidR="005F3AD7">
        <w:t>Figure </w:t>
      </w:r>
      <w:r w:rsidR="000F6092">
        <w:rPr>
          <w:noProof/>
        </w:rPr>
        <w:t>5</w:t>
      </w:r>
      <w:r w:rsidR="000F6092">
        <w:t>.</w:t>
      </w:r>
      <w:r w:rsidR="000F6092">
        <w:rPr>
          <w:noProof/>
        </w:rPr>
        <w:t>2</w:t>
      </w:r>
      <w:r w:rsidR="00AF4484" w:rsidRPr="009A3658">
        <w:fldChar w:fldCharType="end"/>
      </w:r>
      <w:r w:rsidRPr="009A3658">
        <w:t xml:space="preserve">). </w:t>
      </w:r>
      <w:r>
        <w:t>The calculation of DF</w:t>
      </w:r>
      <w:r w:rsidRPr="00CB0DF0">
        <w:rPr>
          <w:vertAlign w:val="subscript"/>
        </w:rPr>
        <w:t>L</w:t>
      </w:r>
      <w:r>
        <w:t xml:space="preserve"> typically involves a one</w:t>
      </w:r>
      <w:r w:rsidR="00DB7C1F">
        <w:noBreakHyphen/>
      </w:r>
      <w:r>
        <w:t xml:space="preserve">dimensional solute transport model for the unsaturated zone; details of such models are provided in </w:t>
      </w:r>
      <w:r w:rsidR="005F3AD7">
        <w:t>Section </w:t>
      </w:r>
      <w:r w:rsidR="00AF4484">
        <w:fldChar w:fldCharType="begin"/>
      </w:r>
      <w:r>
        <w:instrText xml:space="preserve"> REF _Ref373075557 \r \h </w:instrText>
      </w:r>
      <w:r w:rsidR="00AF4484">
        <w:fldChar w:fldCharType="separate"/>
      </w:r>
      <w:r w:rsidR="000F6092">
        <w:t>5.2</w:t>
      </w:r>
      <w:r w:rsidR="00AF4484">
        <w:fldChar w:fldCharType="end"/>
      </w:r>
      <w:r>
        <w:t>. The dilution factor for groundwater</w:t>
      </w:r>
      <w:r w:rsidRPr="009A3658">
        <w:t xml:space="preserve"> </w:t>
      </w:r>
      <w:r>
        <w:t>(</w:t>
      </w:r>
      <w:r w:rsidRPr="009A3658">
        <w:t>DF</w:t>
      </w:r>
      <w:r w:rsidRPr="009A3658">
        <w:rPr>
          <w:vertAlign w:val="subscript"/>
        </w:rPr>
        <w:t>GW</w:t>
      </w:r>
      <w:r>
        <w:t xml:space="preserve">) </w:t>
      </w:r>
      <w:r w:rsidRPr="009A3658">
        <w:t xml:space="preserve">is calculated as the ratio of the </w:t>
      </w:r>
      <w:r>
        <w:t xml:space="preserve">maximum </w:t>
      </w:r>
      <w:r w:rsidRPr="009A3658">
        <w:t>contaminant concentration at the bottom of the unsaturated zone (</w:t>
      </w:r>
      <w:r w:rsidRPr="009A3658">
        <w:rPr>
          <w:i/>
        </w:rPr>
        <w:t>C</w:t>
      </w:r>
      <w:r w:rsidRPr="009A3658">
        <w:rPr>
          <w:vertAlign w:val="subscript"/>
        </w:rPr>
        <w:t>WT</w:t>
      </w:r>
      <w:r w:rsidRPr="009A3658">
        <w:t xml:space="preserve">) to the </w:t>
      </w:r>
      <w:r>
        <w:t xml:space="preserve">maximum </w:t>
      </w:r>
      <w:r w:rsidRPr="009A3658">
        <w:t xml:space="preserve">concentration at </w:t>
      </w:r>
      <w:r>
        <w:t>a receiving</w:t>
      </w:r>
      <w:r w:rsidRPr="009A3658">
        <w:t xml:space="preserve"> well (</w:t>
      </w:r>
      <w:r w:rsidRPr="009A3658">
        <w:rPr>
          <w:i/>
        </w:rPr>
        <w:t>C</w:t>
      </w:r>
      <w:r w:rsidRPr="009A3658">
        <w:rPr>
          <w:vertAlign w:val="subscript"/>
        </w:rPr>
        <w:t>WELL</w:t>
      </w:r>
      <w:r w:rsidRPr="009A3658">
        <w:t xml:space="preserve">). The combined dilution in </w:t>
      </w:r>
      <w:r>
        <w:t xml:space="preserve">the </w:t>
      </w:r>
      <w:r w:rsidRPr="009A3658">
        <w:t>unsaturated zone and groundwater (DF) is defined as</w:t>
      </w:r>
      <w:r w:rsidR="00EC7267">
        <w:t>:</w:t>
      </w:r>
    </w:p>
    <w:p w14:paraId="553F8E7B" w14:textId="42C662D7" w:rsidR="00EC7267" w:rsidRDefault="00EC7267" w:rsidP="00EC7267">
      <w:pPr>
        <w:pStyle w:val="OWSNormal11pt"/>
        <w:tabs>
          <w:tab w:val="center" w:pos="4536"/>
          <w:tab w:val="right" w:pos="9064"/>
        </w:tabs>
      </w:pPr>
      <w:r>
        <w:tab/>
      </w:r>
      <m:oMath>
        <m:r>
          <w:rPr>
            <w:rFonts w:ascii="Cambria Math" w:hAnsi="Cambria Math"/>
          </w:rPr>
          <m:t xml:space="preserve">DF= </m:t>
        </m:r>
        <m:sSub>
          <m:sSubPr>
            <m:ctrlPr>
              <w:rPr>
                <w:rFonts w:ascii="Cambria Math" w:hAnsi="Cambria Math"/>
                <w:i/>
              </w:rPr>
            </m:ctrlPr>
          </m:sSubPr>
          <m:e>
            <m:r>
              <w:rPr>
                <w:rFonts w:ascii="Cambria Math" w:hAnsi="Cambria Math"/>
              </w:rPr>
              <m:t>D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DF</m:t>
            </m:r>
          </m:e>
          <m:sub>
            <m:r>
              <w:rPr>
                <w:rFonts w:ascii="Cambria Math" w:hAnsi="Cambria Math"/>
              </w:rPr>
              <m:t>GW</m:t>
            </m:r>
          </m:sub>
        </m:sSub>
      </m:oMath>
      <w:r>
        <w:tab/>
        <w:t>[Equation 3]</w:t>
      </w:r>
    </w:p>
    <w:p w14:paraId="4FCAA640" w14:textId="77777777" w:rsidR="00EC7267" w:rsidRDefault="00EC7267" w:rsidP="008F58B5">
      <w:pPr>
        <w:pStyle w:val="OWSNormal11pt"/>
      </w:pPr>
      <w:r>
        <w:t>Where:</w:t>
      </w:r>
    </w:p>
    <w:p w14:paraId="638DC830" w14:textId="4A71491A" w:rsidR="00EC7267" w:rsidRDefault="00A57393" w:rsidP="00EC7267">
      <w:pPr>
        <w:pStyle w:val="OWSNormal11pt"/>
        <w:ind w:left="1134" w:hanging="567"/>
      </w:pPr>
      <w:r>
        <w:t>DF</w:t>
      </w:r>
      <w:r>
        <w:tab/>
        <w:t>=</w:t>
      </w:r>
      <w:r>
        <w:tab/>
      </w:r>
      <w:r w:rsidR="00EC7267">
        <w:t>Dilution Factor (</w:t>
      </w:r>
      <w:r w:rsidR="00EC7267" w:rsidRPr="009A3658">
        <w:t xml:space="preserve">combined dilution in </w:t>
      </w:r>
      <w:r w:rsidR="00EC7267">
        <w:t xml:space="preserve">the </w:t>
      </w:r>
      <w:r w:rsidR="00EC7267" w:rsidRPr="009A3658">
        <w:t>unsaturated zone and groundwater</w:t>
      </w:r>
      <w:r w:rsidR="00EC7267">
        <w:t>)</w:t>
      </w:r>
    </w:p>
    <w:p w14:paraId="41FC305D" w14:textId="5EDF3F67" w:rsidR="00EC7267" w:rsidRPr="00A57393" w:rsidRDefault="00A57393" w:rsidP="00EC7267">
      <w:pPr>
        <w:pStyle w:val="OWSNormal11pt"/>
        <w:ind w:left="1134" w:hanging="567"/>
      </w:pPr>
      <w:r>
        <w:t>DF</w:t>
      </w:r>
      <w:r w:rsidRPr="00CB0DF0">
        <w:rPr>
          <w:vertAlign w:val="subscript"/>
        </w:rPr>
        <w:t>L</w:t>
      </w:r>
      <w:r w:rsidRPr="00A57393">
        <w:tab/>
        <w:t>=</w:t>
      </w:r>
      <w:r w:rsidRPr="00A57393">
        <w:tab/>
      </w:r>
      <w:r w:rsidRPr="009A3658">
        <w:t xml:space="preserve">dilution factor </w:t>
      </w:r>
      <w:r>
        <w:t>for</w:t>
      </w:r>
      <w:r w:rsidRPr="009A3658">
        <w:t xml:space="preserve"> the unsaturated zone</w:t>
      </w:r>
    </w:p>
    <w:p w14:paraId="4D3BD2F2" w14:textId="03EF4B49" w:rsidR="00A57393" w:rsidRDefault="00A57393" w:rsidP="00EC7267">
      <w:pPr>
        <w:pStyle w:val="OWSNormal11pt"/>
        <w:ind w:left="1134" w:hanging="567"/>
      </w:pPr>
      <w:r w:rsidRPr="009A3658">
        <w:t>DF</w:t>
      </w:r>
      <w:r w:rsidRPr="009A3658">
        <w:rPr>
          <w:vertAlign w:val="subscript"/>
        </w:rPr>
        <w:t>GW</w:t>
      </w:r>
      <w:r w:rsidRPr="00A57393">
        <w:tab/>
        <w:t>=</w:t>
      </w:r>
      <w:r w:rsidRPr="00A57393">
        <w:tab/>
      </w:r>
      <w:r>
        <w:t>dilution factor for groundwater</w:t>
      </w:r>
    </w:p>
    <w:p w14:paraId="4CE40E69" w14:textId="479B50BC" w:rsidR="008F58B5" w:rsidRPr="009A3658" w:rsidRDefault="00A57393" w:rsidP="008F58B5">
      <w:pPr>
        <w:pStyle w:val="OWSNormal11pt"/>
      </w:pPr>
      <w:r>
        <w:t>DF</w:t>
      </w:r>
      <w:r w:rsidR="008F58B5" w:rsidRPr="009A3658">
        <w:t xml:space="preserve"> depends on a number of parameters such as the aquifer hydraulic conductivity, hydraulic gradient, infiltration rate, mixing zone depth, and source length parallel to groundwater flow</w:t>
      </w:r>
      <w:r w:rsidR="00EC1299">
        <w:t xml:space="preserve"> (</w:t>
      </w:r>
      <w:r w:rsidR="001B025B">
        <w:t>US EPA </w:t>
      </w:r>
      <w:r w:rsidR="00EC1299">
        <w:t>1996)</w:t>
      </w:r>
      <w:r w:rsidR="008F58B5" w:rsidRPr="009A3658">
        <w:t>.</w:t>
      </w:r>
    </w:p>
    <w:p w14:paraId="4CE40E6A" w14:textId="2864F3E3" w:rsidR="008F58B5" w:rsidRPr="00CF1059" w:rsidRDefault="008F58B5" w:rsidP="00AC1001">
      <w:pPr>
        <w:pStyle w:val="OWSNormal11pt"/>
      </w:pPr>
      <w:r>
        <w:t>Once the dilution factors for the various receiving environments have been defined</w:t>
      </w:r>
      <w:r w:rsidR="00CB6807">
        <w:t xml:space="preserve"> (</w:t>
      </w:r>
      <w:r>
        <w:t>a calculation that has to be done only once for a given source</w:t>
      </w:r>
      <w:r w:rsidR="00DB7C1F">
        <w:noBreakHyphen/>
      </w:r>
      <w:r>
        <w:t>pathway</w:t>
      </w:r>
      <w:r w:rsidR="00DB7C1F">
        <w:noBreakHyphen/>
      </w:r>
      <w:r>
        <w:t>receptor combination</w:t>
      </w:r>
      <w:r w:rsidR="00CB6807">
        <w:t xml:space="preserve">) </w:t>
      </w:r>
      <w:r w:rsidRPr="00CF1059">
        <w:t xml:space="preserve">the concentration at the </w:t>
      </w:r>
      <w:r w:rsidR="0099255A">
        <w:t>watertable</w:t>
      </w:r>
      <w:r w:rsidR="00A57393">
        <w:t xml:space="preserve"> </w:t>
      </w:r>
      <w:r w:rsidRPr="00CF1059">
        <w:t>(C</w:t>
      </w:r>
      <w:r w:rsidRPr="00CF1059">
        <w:rPr>
          <w:vertAlign w:val="subscript"/>
        </w:rPr>
        <w:t>COC, WT</w:t>
      </w:r>
      <w:r w:rsidRPr="00CF1059">
        <w:t>) or at the well (</w:t>
      </w:r>
      <w:r w:rsidRPr="00CF1059">
        <w:rPr>
          <w:i/>
        </w:rPr>
        <w:t>C</w:t>
      </w:r>
      <w:r w:rsidRPr="00CF1059">
        <w:rPr>
          <w:vertAlign w:val="subscript"/>
        </w:rPr>
        <w:t>COC, GW</w:t>
      </w:r>
      <w:r w:rsidRPr="00CF1059">
        <w:t xml:space="preserve">) </w:t>
      </w:r>
      <w:r>
        <w:t xml:space="preserve">for </w:t>
      </w:r>
      <w:r w:rsidRPr="00CF1059">
        <w:t xml:space="preserve">any </w:t>
      </w:r>
      <w:r>
        <w:t xml:space="preserve">particular </w:t>
      </w:r>
      <w:r w:rsidRPr="00CF1059">
        <w:t>concentration of a specific chemical of concern (CO</w:t>
      </w:r>
      <w:r w:rsidR="00A57393">
        <w:t>P</w:t>
      </w:r>
      <w:r w:rsidRPr="00CF1059">
        <w:t>C</w:t>
      </w:r>
      <w:r w:rsidR="00BE10BF">
        <w:t xml:space="preserve"> </w:t>
      </w:r>
      <w:r w:rsidR="00A57393">
        <w:t>–</w:t>
      </w:r>
      <w:r w:rsidR="00BE10BF">
        <w:t xml:space="preserve"> </w:t>
      </w:r>
      <w:r w:rsidRPr="00162F09">
        <w:rPr>
          <w:lang w:eastAsia="en-AU"/>
        </w:rPr>
        <w:t>chemicals</w:t>
      </w:r>
      <w:r w:rsidR="00A57393">
        <w:rPr>
          <w:lang w:eastAsia="en-AU"/>
        </w:rPr>
        <w:t xml:space="preserve"> </w:t>
      </w:r>
      <w:r w:rsidRPr="00162F09">
        <w:rPr>
          <w:lang w:eastAsia="en-AU"/>
        </w:rPr>
        <w:t xml:space="preserve">meeting </w:t>
      </w:r>
      <w:r>
        <w:rPr>
          <w:lang w:eastAsia="en-AU"/>
        </w:rPr>
        <w:t>several</w:t>
      </w:r>
      <w:r w:rsidRPr="00162F09">
        <w:rPr>
          <w:lang w:eastAsia="en-AU"/>
        </w:rPr>
        <w:t xml:space="preserve"> criteria </w:t>
      </w:r>
      <w:r>
        <w:rPr>
          <w:lang w:eastAsia="en-AU"/>
        </w:rPr>
        <w:t xml:space="preserve">were considered as potentially of concern, see NICNAS </w:t>
      </w:r>
      <w:r w:rsidR="00B669E2">
        <w:t>2017</w:t>
      </w:r>
      <w:r w:rsidR="00522484">
        <w:rPr>
          <w:lang w:eastAsia="en-AU"/>
        </w:rPr>
        <w:t>b</w:t>
      </w:r>
      <w:r w:rsidRPr="00CF1059">
        <w:t>) in the surface source</w:t>
      </w:r>
      <w:r>
        <w:t xml:space="preserve"> </w:t>
      </w:r>
      <w:r w:rsidR="00A57393">
        <w:t>can be calculated using the following equations</w:t>
      </w:r>
      <w:r w:rsidRPr="00CF1059">
        <w:t>:</w:t>
      </w:r>
    </w:p>
    <w:p w14:paraId="4CE40E6C" w14:textId="41CA3B0A" w:rsidR="008F58B5" w:rsidRDefault="00A57393" w:rsidP="00A57393">
      <w:pPr>
        <w:pStyle w:val="OWSequation"/>
        <w:rPr>
          <w:rFonts w:ascii="Arial" w:hAnsi="Arial" w:cs="Arial"/>
          <w:i w:val="0"/>
        </w:rPr>
      </w:pPr>
      <w:r>
        <w:rPr>
          <w:rFonts w:ascii="Arial" w:hAnsi="Arial" w:cs="Arial"/>
          <w:i w:val="0"/>
        </w:rPr>
        <w:tab/>
      </w:r>
      <m:oMath>
        <m:sSub>
          <m:sSubPr>
            <m:ctrlPr>
              <w:rPr>
                <w:sz w:val="24"/>
                <w:szCs w:val="24"/>
              </w:rPr>
            </m:ctrlPr>
          </m:sSubPr>
          <m:e>
            <m:r>
              <w:rPr>
                <w:sz w:val="24"/>
                <w:szCs w:val="24"/>
              </w:rPr>
              <m:t>C</m:t>
            </m:r>
          </m:e>
          <m:sub>
            <m:r>
              <w:rPr>
                <w:sz w:val="24"/>
                <w:szCs w:val="24"/>
              </w:rPr>
              <m:t>COC, WT</m:t>
            </m:r>
          </m:sub>
        </m:sSub>
        <m:r>
          <w:rPr>
            <w:sz w:val="24"/>
            <w:szCs w:val="24"/>
          </w:rPr>
          <m:t>=</m:t>
        </m:r>
        <m:f>
          <m:fPr>
            <m:type m:val="skw"/>
            <m:ctrlPr>
              <w:rPr>
                <w:sz w:val="24"/>
                <w:szCs w:val="24"/>
              </w:rPr>
            </m:ctrlPr>
          </m:fPr>
          <m:num>
            <m:sSub>
              <m:sSubPr>
                <m:ctrlPr>
                  <w:rPr>
                    <w:sz w:val="24"/>
                    <w:szCs w:val="24"/>
                  </w:rPr>
                </m:ctrlPr>
              </m:sSubPr>
              <m:e>
                <m:r>
                  <w:rPr>
                    <w:sz w:val="24"/>
                    <w:szCs w:val="24"/>
                  </w:rPr>
                  <m:t>C</m:t>
                </m:r>
              </m:e>
              <m:sub>
                <m:r>
                  <w:rPr>
                    <w:sz w:val="24"/>
                    <w:szCs w:val="24"/>
                  </w:rPr>
                  <m:t>COC, HF</m:t>
                </m:r>
              </m:sub>
            </m:sSub>
          </m:num>
          <m:den>
            <m:sSub>
              <m:sSubPr>
                <m:ctrlPr>
                  <w:rPr>
                    <w:sz w:val="24"/>
                    <w:szCs w:val="24"/>
                  </w:rPr>
                </m:ctrlPr>
              </m:sSubPr>
              <m:e>
                <m:r>
                  <w:rPr>
                    <w:sz w:val="24"/>
                    <w:szCs w:val="24"/>
                  </w:rPr>
                  <m:t>DL</m:t>
                </m:r>
              </m:e>
              <m:sub>
                <m:r>
                  <w:rPr>
                    <w:sz w:val="24"/>
                    <w:szCs w:val="24"/>
                  </w:rPr>
                  <m:t>L</m:t>
                </m:r>
              </m:sub>
            </m:sSub>
          </m:den>
        </m:f>
      </m:oMath>
      <w:r w:rsidRPr="00A57393">
        <w:rPr>
          <w:rFonts w:ascii="Arial" w:hAnsi="Arial" w:cs="Arial"/>
          <w:i w:val="0"/>
        </w:rPr>
        <w:tab/>
        <w:t>[Equation 4]</w:t>
      </w:r>
    </w:p>
    <w:p w14:paraId="36A73515" w14:textId="41CA3B0A" w:rsidR="000A21A2" w:rsidRPr="00A57393" w:rsidRDefault="000A21A2" w:rsidP="000A21A2">
      <w:pPr>
        <w:pStyle w:val="OWSNormal11pt"/>
      </w:pPr>
    </w:p>
    <w:p w14:paraId="4CE40E6E" w14:textId="2C6B5DF8" w:rsidR="008F58B5" w:rsidRPr="00A57393" w:rsidRDefault="00A57393" w:rsidP="00A57393">
      <w:pPr>
        <w:pStyle w:val="OWSequation"/>
        <w:rPr>
          <w:rFonts w:ascii="Arial" w:hAnsi="Arial" w:cs="Arial"/>
          <w:i w:val="0"/>
        </w:rPr>
      </w:pPr>
      <w:r>
        <w:tab/>
      </w:r>
      <m:oMath>
        <m:sSub>
          <m:sSubPr>
            <m:ctrlPr>
              <w:rPr>
                <w:sz w:val="24"/>
                <w:szCs w:val="24"/>
              </w:rPr>
            </m:ctrlPr>
          </m:sSubPr>
          <m:e>
            <m:r>
              <w:rPr>
                <w:sz w:val="24"/>
                <w:szCs w:val="24"/>
              </w:rPr>
              <m:t>C</m:t>
            </m:r>
          </m:e>
          <m:sub>
            <m:r>
              <w:rPr>
                <w:sz w:val="24"/>
                <w:szCs w:val="24"/>
              </w:rPr>
              <m:t>COC, GW</m:t>
            </m:r>
          </m:sub>
        </m:sSub>
        <m:r>
          <w:rPr>
            <w:sz w:val="24"/>
            <w:szCs w:val="24"/>
          </w:rPr>
          <m:t>=</m:t>
        </m:r>
        <m:f>
          <m:fPr>
            <m:type m:val="skw"/>
            <m:ctrlPr>
              <w:rPr>
                <w:sz w:val="24"/>
                <w:szCs w:val="24"/>
              </w:rPr>
            </m:ctrlPr>
          </m:fPr>
          <m:num>
            <m:sSub>
              <m:sSubPr>
                <m:ctrlPr>
                  <w:rPr>
                    <w:sz w:val="24"/>
                    <w:szCs w:val="24"/>
                  </w:rPr>
                </m:ctrlPr>
              </m:sSubPr>
              <m:e>
                <m:r>
                  <w:rPr>
                    <w:sz w:val="24"/>
                    <w:szCs w:val="24"/>
                  </w:rPr>
                  <m:t>C</m:t>
                </m:r>
              </m:e>
              <m:sub>
                <m:r>
                  <w:rPr>
                    <w:sz w:val="24"/>
                    <w:szCs w:val="24"/>
                  </w:rPr>
                  <m:t>COC, WT</m:t>
                </m:r>
              </m:sub>
            </m:sSub>
          </m:num>
          <m:den>
            <m:sSub>
              <m:sSubPr>
                <m:ctrlPr>
                  <w:rPr>
                    <w:sz w:val="24"/>
                    <w:szCs w:val="24"/>
                  </w:rPr>
                </m:ctrlPr>
              </m:sSubPr>
              <m:e>
                <m:r>
                  <w:rPr>
                    <w:sz w:val="24"/>
                    <w:szCs w:val="24"/>
                  </w:rPr>
                  <m:t>DF</m:t>
                </m:r>
              </m:e>
              <m:sub>
                <m:r>
                  <w:rPr>
                    <w:sz w:val="24"/>
                    <w:szCs w:val="24"/>
                  </w:rPr>
                  <m:t>GW</m:t>
                </m:r>
              </m:sub>
            </m:sSub>
          </m:den>
        </m:f>
        <m:r>
          <w:rPr>
            <w:sz w:val="24"/>
            <w:szCs w:val="24"/>
          </w:rPr>
          <m:t>=</m:t>
        </m:r>
        <m:f>
          <m:fPr>
            <m:type m:val="skw"/>
            <m:ctrlPr>
              <w:rPr>
                <w:sz w:val="24"/>
                <w:szCs w:val="24"/>
              </w:rPr>
            </m:ctrlPr>
          </m:fPr>
          <m:num>
            <m:sSub>
              <m:sSubPr>
                <m:ctrlPr>
                  <w:rPr>
                    <w:sz w:val="24"/>
                    <w:szCs w:val="24"/>
                  </w:rPr>
                </m:ctrlPr>
              </m:sSubPr>
              <m:e>
                <m:r>
                  <w:rPr>
                    <w:sz w:val="24"/>
                    <w:szCs w:val="24"/>
                  </w:rPr>
                  <m:t>C</m:t>
                </m:r>
              </m:e>
              <m:sub>
                <m:r>
                  <w:rPr>
                    <w:sz w:val="24"/>
                    <w:szCs w:val="24"/>
                  </w:rPr>
                  <m:t>COC,HF</m:t>
                </m:r>
              </m:sub>
            </m:sSub>
          </m:num>
          <m:den>
            <m:d>
              <m:dPr>
                <m:ctrlPr>
                  <w:rPr>
                    <w:sz w:val="24"/>
                    <w:szCs w:val="24"/>
                  </w:rPr>
                </m:ctrlPr>
              </m:dPr>
              <m:e>
                <m:sSub>
                  <m:sSubPr>
                    <m:ctrlPr>
                      <w:rPr>
                        <w:sz w:val="24"/>
                        <w:szCs w:val="24"/>
                      </w:rPr>
                    </m:ctrlPr>
                  </m:sSubPr>
                  <m:e>
                    <m:r>
                      <w:rPr>
                        <w:sz w:val="24"/>
                        <w:szCs w:val="24"/>
                      </w:rPr>
                      <m:t>DF</m:t>
                    </m:r>
                  </m:e>
                  <m:sub>
                    <m:r>
                      <w:rPr>
                        <w:sz w:val="24"/>
                        <w:szCs w:val="24"/>
                      </w:rPr>
                      <m:t>GW</m:t>
                    </m:r>
                  </m:sub>
                </m:sSub>
                <m:r>
                  <w:rPr>
                    <w:sz w:val="24"/>
                    <w:szCs w:val="24"/>
                  </w:rPr>
                  <m:t>×</m:t>
                </m:r>
                <m:sSub>
                  <m:sSubPr>
                    <m:ctrlPr>
                      <w:rPr>
                        <w:sz w:val="24"/>
                        <w:szCs w:val="24"/>
                      </w:rPr>
                    </m:ctrlPr>
                  </m:sSubPr>
                  <m:e>
                    <m:r>
                      <w:rPr>
                        <w:sz w:val="24"/>
                        <w:szCs w:val="24"/>
                      </w:rPr>
                      <m:t>DF</m:t>
                    </m:r>
                  </m:e>
                  <m:sub>
                    <m:r>
                      <w:rPr>
                        <w:sz w:val="24"/>
                        <w:szCs w:val="24"/>
                      </w:rPr>
                      <m:t>L</m:t>
                    </m:r>
                  </m:sub>
                </m:sSub>
              </m:e>
            </m:d>
          </m:den>
        </m:f>
      </m:oMath>
      <w:r w:rsidRPr="00A57393">
        <w:rPr>
          <w:rFonts w:ascii="Arial" w:hAnsi="Arial" w:cs="Arial"/>
          <w:i w:val="0"/>
        </w:rPr>
        <w:tab/>
        <w:t>[Equation 5]</w:t>
      </w:r>
    </w:p>
    <w:p w14:paraId="4CE40E6F" w14:textId="79EDA630" w:rsidR="00C343DB" w:rsidRDefault="008F58B5" w:rsidP="007B4EA9">
      <w:pPr>
        <w:pStyle w:val="OWSNormal11pt"/>
      </w:pPr>
      <w:r w:rsidRPr="00CF1059">
        <w:t xml:space="preserve">A similar reasoning can be developed for the concentration in other </w:t>
      </w:r>
      <w:r>
        <w:t>receiving environment</w:t>
      </w:r>
      <w:r w:rsidRPr="00CF1059">
        <w:t xml:space="preserve">s. For the dilution factors (and other </w:t>
      </w:r>
      <w:r>
        <w:t>computational</w:t>
      </w:r>
      <w:r w:rsidRPr="00CF1059">
        <w:t xml:space="preserve"> endpoints) to be broadly applicable</w:t>
      </w:r>
      <w:r w:rsidR="005A3BBC">
        <w:t xml:space="preserve"> </w:t>
      </w:r>
      <w:r w:rsidR="00A57393">
        <w:t>–</w:t>
      </w:r>
      <w:r w:rsidR="005A3BBC">
        <w:t xml:space="preserve"> </w:t>
      </w:r>
      <w:r>
        <w:t>that</w:t>
      </w:r>
      <w:r w:rsidR="00A57393">
        <w:t xml:space="preserve"> </w:t>
      </w:r>
      <w:r>
        <w:t>is,</w:t>
      </w:r>
      <w:r w:rsidRPr="00CF1059">
        <w:t xml:space="preserve"> covering a sufficiently broad range of soil and groundwater flow conditions</w:t>
      </w:r>
      <w:r w:rsidR="005A3BBC">
        <w:t xml:space="preserve"> </w:t>
      </w:r>
      <w:r w:rsidR="00A57393">
        <w:t>–</w:t>
      </w:r>
      <w:r w:rsidR="005A3BBC">
        <w:t xml:space="preserve"> </w:t>
      </w:r>
      <w:r w:rsidRPr="00CF1059">
        <w:t>multiple</w:t>
      </w:r>
      <w:r w:rsidR="00A57393">
        <w:t xml:space="preserve"> </w:t>
      </w:r>
      <w:r w:rsidRPr="00CF1059">
        <w:t xml:space="preserve">calculations of dilution factors will be undertaken with different soil and groundwater parameters that govern solute migration. The approach taken here is discussed in </w:t>
      </w:r>
      <w:r w:rsidR="005F3AD7">
        <w:t>Section </w:t>
      </w:r>
      <w:r w:rsidR="00AF4484" w:rsidRPr="00CF1059">
        <w:fldChar w:fldCharType="begin"/>
      </w:r>
      <w:r w:rsidRPr="00CF1059">
        <w:instrText xml:space="preserve"> REF _Ref371069422 \r \h </w:instrText>
      </w:r>
      <w:r w:rsidR="00AF4484" w:rsidRPr="00CF1059">
        <w:fldChar w:fldCharType="separate"/>
      </w:r>
      <w:r w:rsidR="000F6092">
        <w:t>5.3</w:t>
      </w:r>
      <w:r w:rsidR="00AF4484" w:rsidRPr="00CF1059">
        <w:fldChar w:fldCharType="end"/>
      </w:r>
      <w:r w:rsidRPr="00CF1059">
        <w:t>.</w:t>
      </w:r>
    </w:p>
    <w:p w14:paraId="05B21742" w14:textId="0C068342" w:rsidR="00B07D2F" w:rsidRPr="00B07D2F" w:rsidRDefault="00B07D2F" w:rsidP="00B07D2F">
      <w:pPr>
        <w:pStyle w:val="OWSNormal11pt"/>
      </w:pPr>
      <w:r>
        <w:t>The single most important principle for long</w:t>
      </w:r>
      <w:r>
        <w:noBreakHyphen/>
        <w:t>term management of risks associated with hydraulic fracturing is to apply best</w:t>
      </w:r>
      <w:r>
        <w:noBreakHyphen/>
        <w:t>available</w:t>
      </w:r>
      <w:r>
        <w:noBreakHyphen/>
        <w:t>practices. This includes risk avoidance, risk minimisation and management, containment of chemicals, fluids, and treatment/containment and safe disposal of associated waste products. This is commensurate with the general principle that pollution prevention is preferred in limiting damage to humans and the environment. However, in case a spill or leak does occur, natural attenuation processes such as dilution and adsorption will reduce concentrations and thus reduce the risk. Although the above assessment approach is presented as dilution</w:t>
      </w:r>
      <w:r>
        <w:noBreakHyphen/>
        <w:t>based, at least from a mathematical point of view, the adopted source</w:t>
      </w:r>
      <w:r>
        <w:noBreakHyphen/>
        <w:t>pathway</w:t>
      </w:r>
      <w:r>
        <w:noBreakHyphen/>
        <w:t xml:space="preserve">receptor models apply basic physical principles of mass transport based on flowing water (advection) and mixing due to variations in flow velocities (dispersion) (Freeze and Cherry 1979; Mallants et al. 2000). These are natural processes that will occur in reality and that are the basis for a gradual decrease in concentration as distances from the chemical source increase. </w:t>
      </w:r>
      <w:r w:rsidRPr="00CF1059">
        <w:t xml:space="preserve">The assessments consider the following key receiving environments: soil and its ecosystems (mainly plants), groundwater, groundwater wells, streams, wetlands and springs (for a summary see </w:t>
      </w:r>
      <w:r w:rsidRPr="00CF1059">
        <w:fldChar w:fldCharType="begin"/>
      </w:r>
      <w:r w:rsidRPr="00CF1059">
        <w:instrText xml:space="preserve"> REF _Ref370830833 \h </w:instrText>
      </w:r>
      <w:r w:rsidRPr="00CF1059">
        <w:fldChar w:fldCharType="separate"/>
      </w:r>
      <w:r>
        <w:t>Table </w:t>
      </w:r>
      <w:r>
        <w:rPr>
          <w:noProof/>
        </w:rPr>
        <w:t>2</w:t>
      </w:r>
      <w:r>
        <w:t>.</w:t>
      </w:r>
      <w:r>
        <w:rPr>
          <w:noProof/>
        </w:rPr>
        <w:t>1</w:t>
      </w:r>
      <w:r w:rsidRPr="00CF1059">
        <w:fldChar w:fldCharType="end"/>
      </w:r>
      <w:r w:rsidRPr="00CF1059">
        <w:t xml:space="preserve">). Typical </w:t>
      </w:r>
      <w:r>
        <w:t>computational</w:t>
      </w:r>
      <w:r w:rsidRPr="00CF1059">
        <w:t xml:space="preserve"> endpoints for each of these </w:t>
      </w:r>
      <w:r>
        <w:t>receiving environment</w:t>
      </w:r>
      <w:r w:rsidRPr="00CF1059">
        <w:t xml:space="preserve">s are also provided in </w:t>
      </w:r>
      <w:r w:rsidRPr="00CF1059">
        <w:fldChar w:fldCharType="begin"/>
      </w:r>
      <w:r w:rsidRPr="00CF1059">
        <w:instrText xml:space="preserve"> REF _Ref370830833 \h </w:instrText>
      </w:r>
      <w:r w:rsidRPr="00CF1059">
        <w:fldChar w:fldCharType="separate"/>
      </w:r>
      <w:r>
        <w:t>Table </w:t>
      </w:r>
      <w:r>
        <w:rPr>
          <w:noProof/>
        </w:rPr>
        <w:t>2</w:t>
      </w:r>
      <w:r>
        <w:t>.</w:t>
      </w:r>
      <w:r>
        <w:rPr>
          <w:noProof/>
        </w:rPr>
        <w:t>1</w:t>
      </w:r>
      <w:r w:rsidRPr="00CF1059">
        <w:fldChar w:fldCharType="end"/>
      </w:r>
      <w:r>
        <w:t>.</w:t>
      </w:r>
    </w:p>
    <w:p w14:paraId="4CE40E70" w14:textId="77777777" w:rsidR="002C309C" w:rsidRDefault="002F53C1" w:rsidP="002C309C">
      <w:pPr>
        <w:pStyle w:val="Body"/>
      </w:pPr>
      <w:r w:rsidRPr="007B4EA9">
        <w:rPr>
          <w:noProof/>
          <w:lang w:eastAsia="en-AU"/>
        </w:rPr>
        <w:drawing>
          <wp:inline distT="0" distB="0" distL="0" distR="0" wp14:anchorId="4CE4160A" wp14:editId="0F0F6329">
            <wp:extent cx="4021889" cy="3875314"/>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4043278" cy="3895923"/>
                    </a:xfrm>
                    <a:prstGeom prst="rect">
                      <a:avLst/>
                    </a:prstGeom>
                    <a:noFill/>
                    <a:ln w="9525">
                      <a:noFill/>
                      <a:miter lim="800000"/>
                      <a:headEnd/>
                      <a:tailEnd/>
                    </a:ln>
                  </pic:spPr>
                </pic:pic>
              </a:graphicData>
            </a:graphic>
          </wp:inline>
        </w:drawing>
      </w:r>
    </w:p>
    <w:p w14:paraId="4CE40E71" w14:textId="79E68852" w:rsidR="00C343DB" w:rsidRDefault="00725CD1" w:rsidP="007B4EA9">
      <w:pPr>
        <w:pStyle w:val="OWSBelowFigureText9pt"/>
      </w:pPr>
      <w:r>
        <w:t xml:space="preserve">Source: </w:t>
      </w:r>
      <w:r w:rsidR="005F3AD7">
        <w:rPr>
          <w:rStyle w:val="BRnormal10pt-CopyrightPageChar"/>
          <w:rFonts w:ascii="Arial" w:hAnsi="Arial"/>
          <w:sz w:val="18"/>
          <w:szCs w:val="18"/>
        </w:rPr>
        <w:t>US EPA</w:t>
      </w:r>
      <w:r w:rsidR="00CF7864">
        <w:rPr>
          <w:rStyle w:val="BRnormal10pt-CopyrightPageChar"/>
          <w:rFonts w:ascii="Arial" w:hAnsi="Arial"/>
          <w:sz w:val="18"/>
          <w:szCs w:val="18"/>
        </w:rPr>
        <w:t xml:space="preserve"> </w:t>
      </w:r>
      <w:r w:rsidR="0068094C">
        <w:rPr>
          <w:rStyle w:val="BRnormal10pt-CopyrightPageChar"/>
          <w:rFonts w:ascii="Arial" w:hAnsi="Arial"/>
          <w:sz w:val="18"/>
          <w:szCs w:val="18"/>
        </w:rPr>
        <w:t>(</w:t>
      </w:r>
      <w:r w:rsidR="00CF7864">
        <w:rPr>
          <w:rStyle w:val="BRnormal10pt-CopyrightPageChar"/>
          <w:rFonts w:ascii="Arial" w:hAnsi="Arial"/>
          <w:sz w:val="18"/>
          <w:szCs w:val="18"/>
        </w:rPr>
        <w:t>1996</w:t>
      </w:r>
      <w:r w:rsidR="0068094C">
        <w:rPr>
          <w:rStyle w:val="BRnormal10pt-CopyrightPageChar"/>
          <w:rFonts w:ascii="Arial" w:hAnsi="Arial"/>
          <w:sz w:val="18"/>
          <w:szCs w:val="18"/>
        </w:rPr>
        <w:t>)</w:t>
      </w:r>
    </w:p>
    <w:p w14:paraId="4CE40E72" w14:textId="54C5BC37" w:rsidR="008F58B5" w:rsidRDefault="005F3AD7" w:rsidP="00EC1299">
      <w:pPr>
        <w:pStyle w:val="OWSfigurecaption"/>
      </w:pPr>
      <w:bookmarkStart w:id="664" w:name="_Ref371068073"/>
      <w:bookmarkStart w:id="665" w:name="_Toc384147340"/>
      <w:bookmarkStart w:id="666" w:name="_Toc404628713"/>
      <w:bookmarkStart w:id="667" w:name="_Toc467149768"/>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w:t>
      </w:r>
      <w:r w:rsidR="00AF4484">
        <w:fldChar w:fldCharType="end"/>
      </w:r>
      <w:bookmarkEnd w:id="664"/>
      <w:r w:rsidR="008F58B5" w:rsidRPr="00CF1059">
        <w:t xml:space="preserve"> </w:t>
      </w:r>
      <w:r w:rsidR="00A57393">
        <w:t xml:space="preserve"> </w:t>
      </w:r>
      <w:r w:rsidR="008F58B5" w:rsidRPr="00CF1059">
        <w:t>Dilution factors for unsaturated and saturated zone for soil to groundwater pathway</w:t>
      </w:r>
      <w:bookmarkEnd w:id="665"/>
      <w:r w:rsidR="008F58B5">
        <w:t>.</w:t>
      </w:r>
      <w:bookmarkEnd w:id="666"/>
      <w:bookmarkEnd w:id="667"/>
    </w:p>
    <w:p w14:paraId="4CE40E74" w14:textId="77777777" w:rsidR="008F58B5" w:rsidRPr="00CF1059" w:rsidRDefault="008F58B5" w:rsidP="00C51052">
      <w:pPr>
        <w:pStyle w:val="Heading2"/>
      </w:pPr>
      <w:bookmarkStart w:id="668" w:name="_Toc368375636"/>
      <w:bookmarkStart w:id="669" w:name="_Ref370820348"/>
      <w:bookmarkStart w:id="670" w:name="_Ref373075557"/>
      <w:bookmarkStart w:id="671" w:name="_Ref382233142"/>
      <w:bookmarkStart w:id="672" w:name="_Toc384146837"/>
      <w:bookmarkStart w:id="673" w:name="_Ref404002613"/>
      <w:bookmarkStart w:id="674" w:name="_Toc404628661"/>
      <w:bookmarkStart w:id="675" w:name="_Toc467149712"/>
      <w:r w:rsidRPr="00CF1059">
        <w:t>Soil pathway</w:t>
      </w:r>
      <w:bookmarkEnd w:id="668"/>
      <w:bookmarkEnd w:id="669"/>
      <w:bookmarkEnd w:id="670"/>
      <w:bookmarkEnd w:id="671"/>
      <w:bookmarkEnd w:id="672"/>
      <w:bookmarkEnd w:id="673"/>
      <w:bookmarkEnd w:id="674"/>
      <w:bookmarkEnd w:id="675"/>
    </w:p>
    <w:p w14:paraId="4CE40E75" w14:textId="77777777" w:rsidR="008F58B5" w:rsidRDefault="008F58B5" w:rsidP="00C51052">
      <w:pPr>
        <w:pStyle w:val="Heading3"/>
      </w:pPr>
      <w:bookmarkStart w:id="676" w:name="_Toc384146838"/>
      <w:r>
        <w:t>Simplifying assumptions</w:t>
      </w:r>
      <w:bookmarkEnd w:id="676"/>
    </w:p>
    <w:p w14:paraId="4CE40E76" w14:textId="7702C973" w:rsidR="003464DB" w:rsidRDefault="008F58B5" w:rsidP="006B3CAF">
      <w:pPr>
        <w:pStyle w:val="OWSNormal11pt"/>
      </w:pPr>
      <w:r w:rsidRPr="00CF1059">
        <w:t xml:space="preserve">Water flow and contaminant transport from leaking sources to groundwater will be </w:t>
      </w:r>
      <w:r>
        <w:t>simulated</w:t>
      </w:r>
      <w:r w:rsidRPr="00CF1059">
        <w:t xml:space="preserve"> through one</w:t>
      </w:r>
      <w:r w:rsidR="00DB7C1F">
        <w:noBreakHyphen/>
      </w:r>
      <w:r w:rsidRPr="00CF1059">
        <w:t>dimensional columns</w:t>
      </w:r>
      <w:r w:rsidR="00EC1299">
        <w:t xml:space="preserve"> (</w:t>
      </w:r>
      <w:r w:rsidR="0010727F">
        <w:fldChar w:fldCharType="begin"/>
      </w:r>
      <w:r w:rsidR="0010727F">
        <w:instrText xml:space="preserve"> REF _Ref432423854 \h  \* MERGEFORMAT </w:instrText>
      </w:r>
      <w:r w:rsidR="0010727F">
        <w:fldChar w:fldCharType="separate"/>
      </w:r>
      <w:r w:rsidR="005F3AD7">
        <w:t>Figure </w:t>
      </w:r>
      <w:r w:rsidR="000F6092">
        <w:t>5.3</w:t>
      </w:r>
      <w:r w:rsidR="0010727F">
        <w:fldChar w:fldCharType="end"/>
      </w:r>
      <w:r w:rsidRPr="00CF1059">
        <w:t xml:space="preserve">). A detailed discussion of the soil pathway was provided in </w:t>
      </w:r>
      <w:r w:rsidR="00BB5181">
        <w:t>Mallants et al.</w:t>
      </w:r>
      <w:r w:rsidR="00BB5181" w:rsidRPr="00CF1059">
        <w:t xml:space="preserve"> </w:t>
      </w:r>
      <w:r w:rsidRPr="00CF1059">
        <w:t>(</w:t>
      </w:r>
      <w:r w:rsidR="00B669E2">
        <w:t>2017</w:t>
      </w:r>
      <w:r w:rsidR="00BB5181">
        <w:t>a</w:t>
      </w:r>
      <w:r w:rsidRPr="00CF1059">
        <w:t xml:space="preserve">). For a realistic exposure assessment, models for </w:t>
      </w:r>
      <w:r>
        <w:t xml:space="preserve">impact </w:t>
      </w:r>
      <w:r w:rsidRPr="00CF1059">
        <w:t xml:space="preserve">assessment should be chosen on their ability to include all hydrological, chemical, and biological processes relevant to water flow and contaminant migration in soil (for a comprehensive review, see Mallants et al. 2011). However, </w:t>
      </w:r>
      <w:r w:rsidR="004D0AE1">
        <w:t>because this project is a</w:t>
      </w:r>
      <w:r w:rsidRPr="00CF1059">
        <w:t xml:space="preserve"> </w:t>
      </w:r>
      <w:r w:rsidR="005F3AD7">
        <w:t>Tier </w:t>
      </w:r>
      <w:r w:rsidRPr="00CF1059">
        <w:t xml:space="preserve">1 </w:t>
      </w:r>
      <w:r w:rsidR="004D0AE1">
        <w:t xml:space="preserve">process only, </w:t>
      </w:r>
      <w:r w:rsidRPr="00CF1059">
        <w:t xml:space="preserve">the objective is to conduct a realistic </w:t>
      </w:r>
      <w:r w:rsidR="00B7150E">
        <w:t>high end</w:t>
      </w:r>
      <w:r>
        <w:t xml:space="preserve"> estimate</w:t>
      </w:r>
      <w:r w:rsidRPr="00CF1059">
        <w:t xml:space="preserve"> assessment; hence solute transport will be simplified to non</w:t>
      </w:r>
      <w:r w:rsidR="00DB7C1F">
        <w:noBreakHyphen/>
      </w:r>
      <w:r w:rsidRPr="00CF1059">
        <w:t>reactive transport</w:t>
      </w:r>
      <w:r w:rsidR="003464DB">
        <w:t>.</w:t>
      </w:r>
    </w:p>
    <w:p w14:paraId="4CE40E77" w14:textId="0024BE9C" w:rsidR="00381AE2" w:rsidRPr="00CF1059" w:rsidRDefault="00EC1299" w:rsidP="00381AE2">
      <w:pPr>
        <w:pStyle w:val="OWSNormal11pt"/>
      </w:pPr>
      <w:r w:rsidRPr="00CF1059">
        <w:t xml:space="preserve">Chemical interactions between contaminants and the soil minerals and biogeochemical transformations </w:t>
      </w:r>
      <w:r w:rsidR="00381AE2">
        <w:t>may</w:t>
      </w:r>
      <w:r w:rsidRPr="00CF1059">
        <w:t xml:space="preserve"> be invoked in later phases </w:t>
      </w:r>
      <w:r>
        <w:t>if</w:t>
      </w:r>
      <w:r w:rsidRPr="00CF1059">
        <w:t xml:space="preserve"> higher </w:t>
      </w:r>
      <w:r w:rsidR="0016253A">
        <w:t>t</w:t>
      </w:r>
      <w:r w:rsidRPr="00CF1059">
        <w:t xml:space="preserve">ier </w:t>
      </w:r>
      <w:r>
        <w:t xml:space="preserve">risk </w:t>
      </w:r>
      <w:r w:rsidRPr="00CF1059">
        <w:t xml:space="preserve">assessments </w:t>
      </w:r>
      <w:r>
        <w:t xml:space="preserve">are needed </w:t>
      </w:r>
      <w:r w:rsidRPr="00CF1059">
        <w:t xml:space="preserve">to </w:t>
      </w:r>
      <w:r>
        <w:t xml:space="preserve">quantify </w:t>
      </w:r>
      <w:r w:rsidRPr="00CF1059">
        <w:t>impacts on human health and the ecosystem</w:t>
      </w:r>
      <w:r>
        <w:t xml:space="preserve"> (</w:t>
      </w:r>
      <w:r w:rsidR="008B4458">
        <w:t>i.e.</w:t>
      </w:r>
      <w:r>
        <w:t xml:space="preserve"> if the lower </w:t>
      </w:r>
      <w:r w:rsidR="0016253A">
        <w:t>t</w:t>
      </w:r>
      <w:r>
        <w:t>iers indicate non</w:t>
      </w:r>
      <w:r w:rsidR="00DB7C1F">
        <w:noBreakHyphen/>
      </w:r>
      <w:r>
        <w:t>negligible impact)</w:t>
      </w:r>
      <w:r w:rsidRPr="00CF1059">
        <w:t>.</w:t>
      </w:r>
      <w:r>
        <w:t xml:space="preserve"> A summary of simplifying assumptions is provided in </w:t>
      </w:r>
      <w:r w:rsidR="00AF4484">
        <w:fldChar w:fldCharType="begin"/>
      </w:r>
      <w:r>
        <w:instrText xml:space="preserve"> REF _Ref373261599 \h </w:instrText>
      </w:r>
      <w:r w:rsidR="00AF4484">
        <w:fldChar w:fldCharType="separate"/>
      </w:r>
      <w:r w:rsidR="005F3AD7">
        <w:t>Table </w:t>
      </w:r>
      <w:r w:rsidR="000F6092">
        <w:rPr>
          <w:noProof/>
        </w:rPr>
        <w:t>5</w:t>
      </w:r>
      <w:r w:rsidR="000F6092">
        <w:t>.</w:t>
      </w:r>
      <w:r w:rsidR="000F6092">
        <w:rPr>
          <w:noProof/>
        </w:rPr>
        <w:t>1</w:t>
      </w:r>
      <w:r w:rsidR="00AF4484">
        <w:fldChar w:fldCharType="end"/>
      </w:r>
      <w:r>
        <w:t xml:space="preserve">. </w:t>
      </w:r>
      <w:r w:rsidRPr="00995F27">
        <w:t xml:space="preserve">Higher </w:t>
      </w:r>
      <w:r w:rsidR="00432265">
        <w:t>t</w:t>
      </w:r>
      <w:r w:rsidRPr="00995F27">
        <w:t>ier</w:t>
      </w:r>
      <w:r w:rsidR="00381AE2">
        <w:t xml:space="preserve"> assessments using more realistic assumptions are </w:t>
      </w:r>
      <w:r w:rsidR="004C421A">
        <w:t>typically</w:t>
      </w:r>
      <w:r w:rsidR="00381AE2">
        <w:t xml:space="preserve"> undertaken</w:t>
      </w:r>
      <w:r w:rsidRPr="00995F27">
        <w:t xml:space="preserve"> </w:t>
      </w:r>
      <w:r>
        <w:t>if</w:t>
      </w:r>
      <w:r w:rsidRPr="00995F27">
        <w:t xml:space="preserve"> it </w:t>
      </w:r>
      <w:r w:rsidR="00381AE2">
        <w:t>is</w:t>
      </w:r>
      <w:r w:rsidRPr="00995F27">
        <w:t xml:space="preserve"> demonstrated at </w:t>
      </w:r>
      <w:r w:rsidR="005F3AD7">
        <w:t>Tier </w:t>
      </w:r>
      <w:r w:rsidR="00381AE2">
        <w:t xml:space="preserve">1 </w:t>
      </w:r>
      <w:r w:rsidRPr="00995F27">
        <w:t>that the impact exceed</w:t>
      </w:r>
      <w:r>
        <w:t>s</w:t>
      </w:r>
      <w:r w:rsidRPr="00995F27">
        <w:t xml:space="preserve"> regulatory criteria</w:t>
      </w:r>
      <w:r>
        <w:t xml:space="preserve"> or other levels of concern</w:t>
      </w:r>
      <w:r w:rsidRPr="00995F27">
        <w:t>.</w:t>
      </w:r>
      <w:r>
        <w:t xml:space="preserve"> </w:t>
      </w:r>
      <w:r w:rsidR="002F774F">
        <w:t>T</w:t>
      </w:r>
      <w:r w:rsidR="00381AE2" w:rsidRPr="004D0AE1">
        <w:t>he health risk assessment was explicit</w:t>
      </w:r>
      <w:r w:rsidR="0016253A">
        <w:t>l</w:t>
      </w:r>
      <w:r w:rsidR="00381AE2" w:rsidRPr="004D0AE1">
        <w:t xml:space="preserve">y a </w:t>
      </w:r>
      <w:r w:rsidR="00C93732">
        <w:t>T</w:t>
      </w:r>
      <w:r w:rsidR="00C93732" w:rsidRPr="004D0AE1">
        <w:t>ier</w:t>
      </w:r>
      <w:r w:rsidR="005F3AD7">
        <w:t> </w:t>
      </w:r>
      <w:r w:rsidR="00381AE2" w:rsidRPr="004D0AE1">
        <w:t>1 process only</w:t>
      </w:r>
      <w:r w:rsidR="00381AE2">
        <w:t xml:space="preserve"> (</w:t>
      </w:r>
      <w:r w:rsidR="00B57E55">
        <w:t>NICNAS</w:t>
      </w:r>
      <w:r w:rsidR="00C93732">
        <w:t> </w:t>
      </w:r>
      <w:r w:rsidR="00B669E2">
        <w:t>2017</w:t>
      </w:r>
      <w:r w:rsidR="00B57E55">
        <w:t>d</w:t>
      </w:r>
      <w:r w:rsidR="00381AE2">
        <w:t>), as was this study</w:t>
      </w:r>
      <w:r w:rsidR="00381AE2" w:rsidRPr="004D0AE1">
        <w:t>.</w:t>
      </w:r>
      <w:r w:rsidR="00586F8A">
        <w:t xml:space="preserve"> </w:t>
      </w:r>
      <w:r w:rsidR="00381AE2" w:rsidRPr="004D0AE1">
        <w:t xml:space="preserve">The environment risk assessment </w:t>
      </w:r>
      <w:r w:rsidR="002F774F">
        <w:t>used</w:t>
      </w:r>
      <w:r w:rsidR="00381AE2" w:rsidRPr="004D0AE1">
        <w:t xml:space="preserve"> a three</w:t>
      </w:r>
      <w:r w:rsidR="0016253A">
        <w:t>-</w:t>
      </w:r>
      <w:r w:rsidR="00381AE2" w:rsidRPr="004D0AE1">
        <w:t>tier</w:t>
      </w:r>
      <w:r w:rsidR="002F774F">
        <w:t>ed</w:t>
      </w:r>
      <w:r w:rsidR="00381AE2" w:rsidRPr="004D0AE1">
        <w:t xml:space="preserve"> process </w:t>
      </w:r>
      <w:r w:rsidR="00BF4D12">
        <w:t>and</w:t>
      </w:r>
      <w:r w:rsidR="00381AE2" w:rsidRPr="004D0AE1">
        <w:t xml:space="preserve"> did not draw on the shallow groundwater modelling</w:t>
      </w:r>
      <w:r w:rsidR="00381AE2">
        <w:t xml:space="preserve"> (</w:t>
      </w:r>
      <w:r w:rsidR="0084019B">
        <w:t xml:space="preserve">DoEE </w:t>
      </w:r>
      <w:r w:rsidR="00B669E2">
        <w:t>2017</w:t>
      </w:r>
      <w:r w:rsidR="00B57E55">
        <w:t>c</w:t>
      </w:r>
      <w:r w:rsidR="00381AE2">
        <w:t>)</w:t>
      </w:r>
      <w:r w:rsidR="00381AE2" w:rsidRPr="004D0AE1">
        <w:t>.</w:t>
      </w:r>
    </w:p>
    <w:p w14:paraId="4CE40E78" w14:textId="77777777" w:rsidR="00AE5C7B" w:rsidRDefault="008F58B5" w:rsidP="00AE5C7B">
      <w:pPr>
        <w:pStyle w:val="OWSNormal11pt"/>
      </w:pPr>
      <w:r>
        <w:rPr>
          <w:noProof/>
          <w:lang w:eastAsia="en-AU"/>
        </w:rPr>
        <w:drawing>
          <wp:inline distT="0" distB="0" distL="0" distR="0" wp14:anchorId="4CE4160C" wp14:editId="5C5BE253">
            <wp:extent cx="5850457" cy="2917371"/>
            <wp:effectExtent l="19050" t="0" r="0" b="0"/>
            <wp:docPr id="5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5848350" cy="2914650"/>
                    </a:xfrm>
                    <a:prstGeom prst="rect">
                      <a:avLst/>
                    </a:prstGeom>
                    <a:noFill/>
                    <a:ln w="9525">
                      <a:noFill/>
                      <a:miter lim="800000"/>
                      <a:headEnd/>
                      <a:tailEnd/>
                    </a:ln>
                  </pic:spPr>
                </pic:pic>
              </a:graphicData>
            </a:graphic>
          </wp:inline>
        </w:drawing>
      </w:r>
      <w:bookmarkStart w:id="677" w:name="_Ref384143105"/>
      <w:bookmarkStart w:id="678" w:name="_Toc384147341"/>
      <w:bookmarkStart w:id="679" w:name="_Toc404628714"/>
    </w:p>
    <w:p w14:paraId="4CE40E79" w14:textId="77777777" w:rsidR="005B7E25" w:rsidRDefault="005B7E25" w:rsidP="005B7E25">
      <w:pPr>
        <w:pStyle w:val="OWSBelowFigureText9pt"/>
      </w:pPr>
      <w:r w:rsidRPr="002E2CCE">
        <w:t>Source</w:t>
      </w:r>
      <w:r>
        <w:t xml:space="preserve">: CSIRO (2011) (left image); </w:t>
      </w:r>
      <w:r w:rsidRPr="00CA1855">
        <w:t>http://pixgood.com/soil</w:t>
      </w:r>
      <w:r w:rsidR="00DB7C1F">
        <w:noBreakHyphen/>
      </w:r>
      <w:r w:rsidRPr="00CA1855">
        <w:t>layers</w:t>
      </w:r>
      <w:r w:rsidR="00DB7C1F">
        <w:noBreakHyphen/>
      </w:r>
      <w:r w:rsidRPr="00CA1855">
        <w:t xml:space="preserve">diagram.html </w:t>
      </w:r>
      <w:r>
        <w:t xml:space="preserve">(middle </w:t>
      </w:r>
      <w:r w:rsidRPr="00432265">
        <w:t>image</w:t>
      </w:r>
      <w:r>
        <w:t>).</w:t>
      </w:r>
      <w:bookmarkStart w:id="680" w:name="_Ref406095113"/>
    </w:p>
    <w:p w14:paraId="4CE40E7A" w14:textId="6D56F564" w:rsidR="005B7E25" w:rsidRDefault="005F3AD7" w:rsidP="00A86911">
      <w:pPr>
        <w:pStyle w:val="OWSfigurecaption"/>
        <w:keepNext w:val="0"/>
      </w:pPr>
      <w:bookmarkStart w:id="681" w:name="_Ref432423854"/>
      <w:bookmarkStart w:id="682" w:name="_Toc467149769"/>
      <w:r>
        <w:t>Figure </w:t>
      </w:r>
      <w:r w:rsidR="00AF4484">
        <w:fldChar w:fldCharType="begin"/>
      </w:r>
      <w:r w:rsidR="00455F5D">
        <w:instrText xml:space="preserve"> STYLEREF 1 \s </w:instrText>
      </w:r>
      <w:r w:rsidR="00AF4484">
        <w:fldChar w:fldCharType="separate"/>
      </w:r>
      <w:r w:rsidR="000F6092">
        <w:rPr>
          <w:noProof/>
        </w:rPr>
        <w:t>5</w:t>
      </w:r>
      <w:r w:rsidR="00AF4484">
        <w:rPr>
          <w:noProof/>
        </w:rPr>
        <w:fldChar w:fldCharType="end"/>
      </w:r>
      <w:r w:rsidR="005B7E25">
        <w:t>.</w:t>
      </w:r>
      <w:r w:rsidR="00AF4484">
        <w:fldChar w:fldCharType="begin"/>
      </w:r>
      <w:r w:rsidR="005B7E25">
        <w:instrText xml:space="preserve"> SEQ Figure \* ARABIC \s 1 </w:instrText>
      </w:r>
      <w:r w:rsidR="00AF4484">
        <w:fldChar w:fldCharType="separate"/>
      </w:r>
      <w:r w:rsidR="000F6092">
        <w:rPr>
          <w:noProof/>
        </w:rPr>
        <w:t>3</w:t>
      </w:r>
      <w:r w:rsidR="00AF4484">
        <w:fldChar w:fldCharType="end"/>
      </w:r>
      <w:bookmarkEnd w:id="680"/>
      <w:bookmarkEnd w:id="681"/>
      <w:r w:rsidR="005B7E25" w:rsidRPr="00CF1059">
        <w:t xml:space="preserve"> </w:t>
      </w:r>
      <w:r w:rsidR="00A57393">
        <w:t xml:space="preserve"> </w:t>
      </w:r>
      <w:r w:rsidR="005B7E25" w:rsidRPr="00CF1059">
        <w:t xml:space="preserve">Conceptual diagram of water fluxes beneath the land surface to the </w:t>
      </w:r>
      <w:r w:rsidR="0099255A">
        <w:t>watertable</w:t>
      </w:r>
      <w:r w:rsidR="00A57393">
        <w:t xml:space="preserve"> </w:t>
      </w:r>
      <w:r w:rsidR="005B7E25" w:rsidRPr="00CF1059">
        <w:t>(left</w:t>
      </w:r>
      <w:r w:rsidR="004C421A" w:rsidRPr="00CF1059">
        <w:t>). Unsaturated</w:t>
      </w:r>
      <w:r w:rsidR="005B7E25" w:rsidRPr="00CF1059">
        <w:t xml:space="preserve"> zone profile (middle). Conceptual representation of the unsaturated zone as a soil column (right).</w:t>
      </w:r>
      <w:bookmarkEnd w:id="682"/>
    </w:p>
    <w:p w14:paraId="3B364124" w14:textId="77777777" w:rsidR="00A86911" w:rsidRPr="00A86911" w:rsidRDefault="00A86911" w:rsidP="00A86911">
      <w:pPr>
        <w:pStyle w:val="OWSNormal11pt"/>
      </w:pPr>
    </w:p>
    <w:p w14:paraId="4CE40E7C" w14:textId="3C093021" w:rsidR="008F58B5" w:rsidRPr="00CF1059" w:rsidRDefault="005F3AD7" w:rsidP="002B3906">
      <w:pPr>
        <w:pStyle w:val="OWStablecaption"/>
      </w:pPr>
      <w:bookmarkStart w:id="683" w:name="_Ref373261599"/>
      <w:bookmarkStart w:id="684" w:name="_Toc384143260"/>
      <w:bookmarkStart w:id="685" w:name="_Toc404628683"/>
      <w:bookmarkStart w:id="686" w:name="_Toc467149734"/>
      <w:bookmarkEnd w:id="677"/>
      <w:bookmarkEnd w:id="678"/>
      <w:bookmarkEnd w:id="679"/>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w:t>
      </w:r>
      <w:r w:rsidR="00AF4484">
        <w:fldChar w:fldCharType="end"/>
      </w:r>
      <w:bookmarkEnd w:id="683"/>
      <w:r w:rsidR="008F58B5" w:rsidRPr="00CF1059">
        <w:t xml:space="preserve"> </w:t>
      </w:r>
      <w:r w:rsidR="00A57393">
        <w:t xml:space="preserve"> </w:t>
      </w:r>
      <w:r w:rsidR="008F58B5" w:rsidRPr="00CF1059">
        <w:t xml:space="preserve">Model </w:t>
      </w:r>
      <w:r w:rsidR="008F58B5">
        <w:t xml:space="preserve">simplifications imposed for </w:t>
      </w:r>
      <w:r>
        <w:t>Tier </w:t>
      </w:r>
      <w:r w:rsidR="008F58B5">
        <w:t>1 assessments</w:t>
      </w:r>
      <w:bookmarkEnd w:id="684"/>
      <w:bookmarkEnd w:id="685"/>
      <w:bookmarkEnd w:id="686"/>
    </w:p>
    <w:tbl>
      <w:tblPr>
        <w:tblW w:w="5000"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FFFFFF" w:themeFill="background1"/>
        <w:tblCellMar>
          <w:left w:w="0" w:type="dxa"/>
          <w:right w:w="0" w:type="dxa"/>
        </w:tblCellMar>
        <w:tblLook w:val="04A0" w:firstRow="1" w:lastRow="0" w:firstColumn="1" w:lastColumn="0" w:noHBand="0" w:noVBand="1"/>
      </w:tblPr>
      <w:tblGrid>
        <w:gridCol w:w="1191"/>
        <w:gridCol w:w="4695"/>
        <w:gridCol w:w="3168"/>
      </w:tblGrid>
      <w:tr w:rsidR="00EC1299" w:rsidRPr="00CF1059" w14:paraId="4CE40E80" w14:textId="77777777" w:rsidTr="007B4EA9">
        <w:trPr>
          <w:trHeight w:val="584"/>
          <w:tblHeader/>
        </w:trPr>
        <w:tc>
          <w:tcPr>
            <w:tcW w:w="649" w:type="pct"/>
            <w:shd w:val="clear" w:color="auto" w:fill="C6D9F1"/>
          </w:tcPr>
          <w:p w14:paraId="4CE40E7D" w14:textId="77777777" w:rsidR="008F58B5" w:rsidRDefault="008F58B5" w:rsidP="00464CFC">
            <w:pPr>
              <w:pStyle w:val="OWSTableheading"/>
              <w:ind w:left="147" w:right="57"/>
            </w:pPr>
          </w:p>
        </w:tc>
        <w:tc>
          <w:tcPr>
            <w:tcW w:w="2597" w:type="pct"/>
            <w:shd w:val="clear" w:color="auto" w:fill="C6D9F1"/>
            <w:tcMar>
              <w:top w:w="72" w:type="dxa"/>
              <w:left w:w="144" w:type="dxa"/>
              <w:bottom w:w="72" w:type="dxa"/>
              <w:right w:w="144" w:type="dxa"/>
            </w:tcMar>
            <w:hideMark/>
          </w:tcPr>
          <w:p w14:paraId="4CE40E7E" w14:textId="77777777" w:rsidR="008F58B5" w:rsidRPr="00CC44D3" w:rsidRDefault="008F58B5" w:rsidP="00203429">
            <w:pPr>
              <w:pStyle w:val="OWSTableheading"/>
            </w:pPr>
            <w:r>
              <w:t>Model simplifications</w:t>
            </w:r>
          </w:p>
        </w:tc>
        <w:tc>
          <w:tcPr>
            <w:tcW w:w="1754" w:type="pct"/>
            <w:shd w:val="clear" w:color="auto" w:fill="C6D9F1"/>
            <w:tcMar>
              <w:top w:w="72" w:type="dxa"/>
              <w:left w:w="144" w:type="dxa"/>
              <w:bottom w:w="72" w:type="dxa"/>
              <w:right w:w="144" w:type="dxa"/>
            </w:tcMar>
            <w:hideMark/>
          </w:tcPr>
          <w:p w14:paraId="4CE40E7F" w14:textId="478847BE" w:rsidR="008F58B5" w:rsidRPr="00CC44D3" w:rsidRDefault="008F58B5" w:rsidP="00203429">
            <w:pPr>
              <w:pStyle w:val="OWSTableheading"/>
            </w:pPr>
            <w:r>
              <w:t xml:space="preserve">Model modifications for </w:t>
            </w:r>
            <w:r w:rsidR="005F3AD7">
              <w:t>Tier </w:t>
            </w:r>
            <w:r>
              <w:t>2 assessments</w:t>
            </w:r>
          </w:p>
        </w:tc>
      </w:tr>
      <w:tr w:rsidR="00EC1299" w:rsidRPr="00CF1059" w14:paraId="4CE40E84" w14:textId="77777777" w:rsidTr="00EC1299">
        <w:trPr>
          <w:trHeight w:val="584"/>
        </w:trPr>
        <w:tc>
          <w:tcPr>
            <w:tcW w:w="649" w:type="pct"/>
            <w:shd w:val="clear" w:color="auto" w:fill="FFFFFF" w:themeFill="background1"/>
          </w:tcPr>
          <w:p w14:paraId="4CE40E81" w14:textId="77777777" w:rsidR="008F58B5" w:rsidRPr="00622A54" w:rsidRDefault="008F58B5" w:rsidP="00464CFC">
            <w:pPr>
              <w:pStyle w:val="OWSTabletext"/>
              <w:ind w:left="147"/>
            </w:pPr>
            <w:r w:rsidRPr="00622A54">
              <w:t>Processes</w:t>
            </w:r>
          </w:p>
        </w:tc>
        <w:tc>
          <w:tcPr>
            <w:tcW w:w="2597" w:type="pct"/>
            <w:shd w:val="clear" w:color="auto" w:fill="FFFFFF" w:themeFill="background1"/>
            <w:tcMar>
              <w:top w:w="72" w:type="dxa"/>
              <w:left w:w="144" w:type="dxa"/>
              <w:bottom w:w="72" w:type="dxa"/>
              <w:right w:w="144" w:type="dxa"/>
            </w:tcMar>
            <w:hideMark/>
          </w:tcPr>
          <w:p w14:paraId="4CE40E82" w14:textId="76B5D6FA" w:rsidR="008F58B5" w:rsidRPr="00CC44D3" w:rsidRDefault="008F58B5" w:rsidP="00F977AB">
            <w:pPr>
              <w:pStyle w:val="OWSTabletext"/>
            </w:pPr>
            <w:r w:rsidRPr="001F35E8">
              <w:t xml:space="preserve">See </w:t>
            </w:r>
            <w:r w:rsidR="0010727F">
              <w:fldChar w:fldCharType="begin"/>
            </w:r>
            <w:r w:rsidR="0010727F">
              <w:instrText xml:space="preserve"> REF _Ref373154134 \h  \* MERGEFORMAT </w:instrText>
            </w:r>
            <w:r w:rsidR="0010727F">
              <w:fldChar w:fldCharType="separate"/>
            </w:r>
            <w:r w:rsidR="005F3AD7">
              <w:t>Table </w:t>
            </w:r>
            <w:r w:rsidR="000F6092">
              <w:rPr>
                <w:noProof/>
              </w:rPr>
              <w:t>5.2</w:t>
            </w:r>
            <w:r w:rsidR="0010727F">
              <w:fldChar w:fldCharType="end"/>
            </w:r>
            <w:r w:rsidRPr="001F35E8">
              <w:t xml:space="preserve"> for</w:t>
            </w:r>
            <w:r>
              <w:t xml:space="preserve"> an overview of processes</w:t>
            </w:r>
          </w:p>
        </w:tc>
        <w:tc>
          <w:tcPr>
            <w:tcW w:w="1754" w:type="pct"/>
            <w:shd w:val="clear" w:color="auto" w:fill="FFFFFF" w:themeFill="background1"/>
            <w:tcMar>
              <w:top w:w="72" w:type="dxa"/>
              <w:left w:w="144" w:type="dxa"/>
              <w:bottom w:w="72" w:type="dxa"/>
              <w:right w:w="144" w:type="dxa"/>
            </w:tcMar>
            <w:hideMark/>
          </w:tcPr>
          <w:p w14:paraId="4CE40E83" w14:textId="4F1FEE2E" w:rsidR="008F58B5" w:rsidRPr="00CC44D3" w:rsidRDefault="008F58B5">
            <w:pPr>
              <w:pStyle w:val="OWSTabletext"/>
            </w:pPr>
            <w:r>
              <w:t xml:space="preserve">A summary of processes relevant for </w:t>
            </w:r>
            <w:r w:rsidR="005F3AD7">
              <w:t>Tier </w:t>
            </w:r>
            <w:r>
              <w:t xml:space="preserve">2 is available from </w:t>
            </w:r>
            <w:r w:rsidR="00BB5181">
              <w:t xml:space="preserve">Mallants et al. </w:t>
            </w:r>
            <w:r>
              <w:t>(</w:t>
            </w:r>
            <w:r w:rsidR="00B669E2">
              <w:t>2017</w:t>
            </w:r>
            <w:r w:rsidR="00BB5181">
              <w:t>a</w:t>
            </w:r>
            <w:r>
              <w:t>)</w:t>
            </w:r>
          </w:p>
        </w:tc>
      </w:tr>
      <w:tr w:rsidR="00EC1299" w:rsidRPr="00CF1059" w14:paraId="4CE40E8C" w14:textId="77777777" w:rsidTr="007B4EA9">
        <w:trPr>
          <w:trHeight w:val="584"/>
        </w:trPr>
        <w:tc>
          <w:tcPr>
            <w:tcW w:w="649" w:type="pct"/>
            <w:shd w:val="clear" w:color="auto" w:fill="FFFFFF" w:themeFill="background1"/>
          </w:tcPr>
          <w:p w14:paraId="4CE40E85" w14:textId="77777777" w:rsidR="008F58B5" w:rsidRPr="00622A54" w:rsidRDefault="008F58B5" w:rsidP="00464CFC">
            <w:pPr>
              <w:pStyle w:val="OWSTabletext"/>
              <w:ind w:left="147"/>
            </w:pPr>
            <w:r w:rsidRPr="00622A54">
              <w:t>Parameters</w:t>
            </w:r>
          </w:p>
        </w:tc>
        <w:tc>
          <w:tcPr>
            <w:tcW w:w="2597" w:type="pct"/>
            <w:shd w:val="clear" w:color="auto" w:fill="FFFFFF" w:themeFill="background1"/>
            <w:tcMar>
              <w:top w:w="72" w:type="dxa"/>
              <w:left w:w="144" w:type="dxa"/>
              <w:bottom w:w="72" w:type="dxa"/>
              <w:right w:w="144" w:type="dxa"/>
            </w:tcMar>
            <w:hideMark/>
          </w:tcPr>
          <w:p w14:paraId="272B6126" w14:textId="77777777" w:rsidR="0081368F" w:rsidRDefault="008F58B5" w:rsidP="00F977AB">
            <w:pPr>
              <w:pStyle w:val="OWSTabletext"/>
            </w:pPr>
            <w:r>
              <w:t>Soil parameters relevant for water flow (hydraulic properties and plant parameters) have been simplified and represented by a spatially uniform recharge and a generic set of hydraulic properties</w:t>
            </w:r>
            <w:r w:rsidR="0081368F">
              <w:t>.</w:t>
            </w:r>
          </w:p>
          <w:p w14:paraId="1292C448" w14:textId="77777777" w:rsidR="0081368F" w:rsidRDefault="008F58B5" w:rsidP="00F977AB">
            <w:pPr>
              <w:pStyle w:val="OWSTabletext"/>
            </w:pPr>
            <w:r>
              <w:t>Soils in the catchment are represented by two contrasting materials (sand and loam) with a spatially uniform recharge value. This results in two different steady</w:t>
            </w:r>
            <w:r w:rsidR="00C66BAB">
              <w:t xml:space="preserve"> </w:t>
            </w:r>
            <w:r>
              <w:t>state water content profiles and hence two different chemical velocities</w:t>
            </w:r>
            <w:r w:rsidR="0081368F">
              <w:t>.</w:t>
            </w:r>
          </w:p>
          <w:p w14:paraId="4CE40E88" w14:textId="65EB651C" w:rsidR="008F58B5" w:rsidRPr="00CC44D3" w:rsidRDefault="008F58B5" w:rsidP="00F977AB">
            <w:pPr>
              <w:pStyle w:val="OWSTabletext"/>
            </w:pPr>
            <w:r>
              <w:t>Soil layering has not been considered</w:t>
            </w:r>
            <w:r w:rsidR="00940CD4">
              <w:t>.</w:t>
            </w:r>
          </w:p>
        </w:tc>
        <w:tc>
          <w:tcPr>
            <w:tcW w:w="1754" w:type="pct"/>
            <w:shd w:val="clear" w:color="auto" w:fill="FFFFFF" w:themeFill="background1"/>
            <w:tcMar>
              <w:top w:w="72" w:type="dxa"/>
              <w:left w:w="144" w:type="dxa"/>
              <w:bottom w:w="72" w:type="dxa"/>
              <w:right w:w="144" w:type="dxa"/>
            </w:tcMar>
            <w:hideMark/>
          </w:tcPr>
          <w:p w14:paraId="4CE40E89" w14:textId="77777777" w:rsidR="008F58B5" w:rsidRDefault="008F58B5" w:rsidP="00F977AB">
            <w:pPr>
              <w:pStyle w:val="OWSTabletext"/>
            </w:pPr>
            <w:r>
              <w:t>Explicit consideration of soil water balance calculations to determine recharge (different vegetation types accounted for)</w:t>
            </w:r>
            <w:r w:rsidR="00940CD4">
              <w:t>.</w:t>
            </w:r>
          </w:p>
          <w:p w14:paraId="4CE40E8A" w14:textId="77777777" w:rsidR="008F58B5" w:rsidRDefault="008F58B5" w:rsidP="00F977AB">
            <w:pPr>
              <w:pStyle w:val="OWSTabletext"/>
            </w:pPr>
            <w:r>
              <w:t>Soil map information used to generate soil hydraulic properties</w:t>
            </w:r>
            <w:r w:rsidR="00940CD4">
              <w:t>.</w:t>
            </w:r>
          </w:p>
          <w:p w14:paraId="4CE40E8B" w14:textId="77777777" w:rsidR="008F58B5" w:rsidRPr="00CC44D3" w:rsidRDefault="008F58B5" w:rsidP="00F977AB">
            <w:pPr>
              <w:pStyle w:val="OWSTabletext"/>
            </w:pPr>
            <w:r>
              <w:t>Soil layering and deeper stratigraphy of the unsaturated zone included</w:t>
            </w:r>
            <w:r w:rsidR="00940CD4">
              <w:t>.</w:t>
            </w:r>
          </w:p>
        </w:tc>
      </w:tr>
      <w:tr w:rsidR="00EC1299" w:rsidRPr="00CF1059" w14:paraId="4CE40E91" w14:textId="77777777" w:rsidTr="007B4EA9">
        <w:trPr>
          <w:trHeight w:val="584"/>
        </w:trPr>
        <w:tc>
          <w:tcPr>
            <w:tcW w:w="649" w:type="pct"/>
            <w:shd w:val="clear" w:color="auto" w:fill="FFFFFF" w:themeFill="background1"/>
          </w:tcPr>
          <w:p w14:paraId="4CE40E8D" w14:textId="77777777" w:rsidR="008F58B5" w:rsidRPr="00622A54" w:rsidRDefault="008F58B5" w:rsidP="00464CFC">
            <w:pPr>
              <w:pStyle w:val="OWSTabletext"/>
              <w:ind w:left="147"/>
            </w:pPr>
            <w:r w:rsidRPr="00622A54">
              <w:t>Boundary conditions</w:t>
            </w:r>
          </w:p>
        </w:tc>
        <w:tc>
          <w:tcPr>
            <w:tcW w:w="2597" w:type="pct"/>
            <w:shd w:val="clear" w:color="auto" w:fill="FFFFFF" w:themeFill="background1"/>
            <w:tcMar>
              <w:top w:w="72" w:type="dxa"/>
              <w:left w:w="144" w:type="dxa"/>
              <w:bottom w:w="72" w:type="dxa"/>
              <w:right w:w="144" w:type="dxa"/>
            </w:tcMar>
            <w:hideMark/>
          </w:tcPr>
          <w:p w14:paraId="4CE40E8E" w14:textId="77777777" w:rsidR="008F58B5" w:rsidRDefault="008F58B5" w:rsidP="00F977AB">
            <w:pPr>
              <w:pStyle w:val="OWSTabletext"/>
            </w:pPr>
            <w:r>
              <w:t>At the top of the unsaturated zone infiltration is taken as constant and spatially uniform. Infiltration is assumed equal to recharge (recharge occurs at the bottom of the unsaturated zone); this is justified because no losses due to evapotranspiration are simulated and steady</w:t>
            </w:r>
            <w:r w:rsidR="00C66BAB">
              <w:t xml:space="preserve"> </w:t>
            </w:r>
            <w:r>
              <w:t xml:space="preserve">state flow is assumed (i.e. in any year the amount of water entering the unsaturated zone at the top and leaving </w:t>
            </w:r>
            <w:r w:rsidR="00EC1299">
              <w:t xml:space="preserve">it </w:t>
            </w:r>
            <w:r>
              <w:t>at the bottom is identical).</w:t>
            </w:r>
          </w:p>
          <w:p w14:paraId="4CE40E8F" w14:textId="6F2966C6" w:rsidR="008F58B5" w:rsidRDefault="008F58B5" w:rsidP="00A57393">
            <w:pPr>
              <w:pStyle w:val="OWSTabletext"/>
            </w:pPr>
            <w:r>
              <w:t>At the bottom of the unsaturated zone a s</w:t>
            </w:r>
            <w:r w:rsidR="007B1B48">
              <w:t>t</w:t>
            </w:r>
            <w:r w:rsidR="005F3AD7">
              <w:t>able</w:t>
            </w:r>
            <w:r w:rsidR="00A57393">
              <w:t xml:space="preserve"> </w:t>
            </w:r>
            <w:r>
              <w:t>ground</w:t>
            </w:r>
            <w:r w:rsidR="0099255A">
              <w:t>watertable</w:t>
            </w:r>
            <w:r w:rsidR="005F3AD7">
              <w:t> </w:t>
            </w:r>
            <w:r>
              <w:t>is considered</w:t>
            </w:r>
            <w:r w:rsidR="0008275E">
              <w:t>.</w:t>
            </w:r>
          </w:p>
        </w:tc>
        <w:tc>
          <w:tcPr>
            <w:tcW w:w="1754" w:type="pct"/>
            <w:shd w:val="clear" w:color="auto" w:fill="FFFFFF" w:themeFill="background1"/>
            <w:tcMar>
              <w:top w:w="72" w:type="dxa"/>
              <w:left w:w="144" w:type="dxa"/>
              <w:bottom w:w="72" w:type="dxa"/>
              <w:right w:w="144" w:type="dxa"/>
            </w:tcMar>
            <w:hideMark/>
          </w:tcPr>
          <w:p w14:paraId="4CE40E90" w14:textId="77777777" w:rsidR="008F58B5" w:rsidRPr="00CC44D3" w:rsidRDefault="008F58B5" w:rsidP="00F977AB">
            <w:pPr>
              <w:pStyle w:val="OWSTabletext"/>
            </w:pPr>
            <w:r>
              <w:t>Time dependent recharge is calculated; recharge is spatially variable and is dependent on soil type and vegetation</w:t>
            </w:r>
            <w:r w:rsidR="0008275E">
              <w:t>.</w:t>
            </w:r>
          </w:p>
        </w:tc>
      </w:tr>
    </w:tbl>
    <w:p w14:paraId="4CE40E92" w14:textId="77777777" w:rsidR="008F58B5" w:rsidRPr="00CF1059" w:rsidRDefault="008F58B5" w:rsidP="00C51052">
      <w:pPr>
        <w:pStyle w:val="Heading3"/>
      </w:pPr>
      <w:bookmarkStart w:id="687" w:name="_Toc368375637"/>
      <w:bookmarkStart w:id="688" w:name="_Toc384146839"/>
      <w:r w:rsidRPr="00CF1059">
        <w:t>Domain geometry</w:t>
      </w:r>
      <w:bookmarkEnd w:id="687"/>
      <w:bookmarkEnd w:id="688"/>
    </w:p>
    <w:p w14:paraId="4CE40E93" w14:textId="239A7EC9" w:rsidR="008F58B5" w:rsidRPr="00CF1059" w:rsidRDefault="008F58B5" w:rsidP="008F58B5">
      <w:pPr>
        <w:pStyle w:val="OWSNormal11pt"/>
      </w:pPr>
      <w:r w:rsidRPr="00CF1059">
        <w:t>The use of a one</w:t>
      </w:r>
      <w:r w:rsidR="00DB7C1F">
        <w:noBreakHyphen/>
      </w:r>
      <w:r w:rsidRPr="00CF1059">
        <w:t>dimensional rather than a two or even three</w:t>
      </w:r>
      <w:r w:rsidR="00DB7C1F">
        <w:noBreakHyphen/>
      </w:r>
      <w:r w:rsidRPr="00CF1059">
        <w:t>dimensional water flow and solute transport model to simulate solute migration from the land surface to the ground</w:t>
      </w:r>
      <w:r w:rsidR="0099255A">
        <w:t>watertable</w:t>
      </w:r>
      <w:r w:rsidR="00A57393">
        <w:t xml:space="preserve"> </w:t>
      </w:r>
      <w:r w:rsidRPr="00CF1059">
        <w:t xml:space="preserve">is justified because flow </w:t>
      </w:r>
      <w:r>
        <w:t xml:space="preserve">in the unsaturated zone </w:t>
      </w:r>
      <w:r w:rsidRPr="00CF1059">
        <w:t xml:space="preserve">generally occurs in the vertical direction. Exceptions to this were discussed in </w:t>
      </w:r>
      <w:r w:rsidR="00BB5181">
        <w:t>Mallants et al.</w:t>
      </w:r>
      <w:r w:rsidR="00BB5181" w:rsidRPr="00CF1059">
        <w:t xml:space="preserve"> </w:t>
      </w:r>
      <w:r w:rsidRPr="00CF1059">
        <w:t>(</w:t>
      </w:r>
      <w:r w:rsidR="00B669E2">
        <w:t>2017</w:t>
      </w:r>
      <w:r w:rsidR="00BB5181">
        <w:t>a</w:t>
      </w:r>
      <w:r w:rsidRPr="00CF1059">
        <w:t>)</w:t>
      </w:r>
      <w:r>
        <w:t xml:space="preserve"> and include lateral transport under conditions of sloping soil layers.</w:t>
      </w:r>
      <w:r w:rsidRPr="00CF1059">
        <w:t xml:space="preserve"> </w:t>
      </w:r>
      <w:r>
        <w:t xml:space="preserve">For pathways that </w:t>
      </w:r>
      <w:r w:rsidRPr="00CF1059">
        <w:t xml:space="preserve">deviate from the </w:t>
      </w:r>
      <w:r>
        <w:t xml:space="preserve">strictly </w:t>
      </w:r>
      <w:r w:rsidRPr="00CF1059">
        <w:t>vertical direction</w:t>
      </w:r>
      <w:r>
        <w:t xml:space="preserve"> but still recharge into groundwater the </w:t>
      </w:r>
      <w:r w:rsidRPr="00CF1059">
        <w:t>result</w:t>
      </w:r>
      <w:r>
        <w:t>ing</w:t>
      </w:r>
      <w:r w:rsidRPr="00CF1059">
        <w:t xml:space="preserve"> transport distances </w:t>
      </w:r>
      <w:r>
        <w:t>between source and ground</w:t>
      </w:r>
      <w:r w:rsidR="0099255A">
        <w:t>watertable</w:t>
      </w:r>
      <w:r w:rsidR="00A57393">
        <w:t xml:space="preserve"> </w:t>
      </w:r>
      <w:r w:rsidRPr="00FD3A77">
        <w:t>would be longer, thus resulting</w:t>
      </w:r>
      <w:r w:rsidRPr="00CC3881">
        <w:t xml:space="preserve"> in an additional reduction in concentration and hence would </w:t>
      </w:r>
      <w:r w:rsidR="00550812" w:rsidRPr="00550812">
        <w:t>overestimate the exposure to a lesser degree</w:t>
      </w:r>
      <w:r w:rsidRPr="00FD3A77">
        <w:t xml:space="preserve"> than</w:t>
      </w:r>
      <w:r w:rsidRPr="00CF1059">
        <w:t xml:space="preserve"> the purely one</w:t>
      </w:r>
      <w:r w:rsidR="00DB7C1F">
        <w:noBreakHyphen/>
      </w:r>
      <w:r w:rsidRPr="00CF1059">
        <w:t>dimensional approach</w:t>
      </w:r>
      <w:r>
        <w:t>. Furthermore</w:t>
      </w:r>
      <w:r w:rsidRPr="00CF1059">
        <w:t xml:space="preserve">, the required degree of information on the unsaturated zone hydrostratigraphy </w:t>
      </w:r>
      <w:r>
        <w:t xml:space="preserve">and the associated hydraulic properties for each stratigraphic layer, </w:t>
      </w:r>
      <w:r w:rsidRPr="00CF1059">
        <w:t>to allow use of two or three</w:t>
      </w:r>
      <w:r w:rsidR="00DB7C1F">
        <w:noBreakHyphen/>
      </w:r>
      <w:r w:rsidRPr="00CF1059">
        <w:t>dimensional models</w:t>
      </w:r>
      <w:r>
        <w:t>,</w:t>
      </w:r>
      <w:r w:rsidRPr="00CF1059">
        <w:t xml:space="preserve"> would be prohibitive</w:t>
      </w:r>
      <w:r>
        <w:t xml:space="preserve"> for a </w:t>
      </w:r>
      <w:r w:rsidR="005F3AD7">
        <w:t>Tier </w:t>
      </w:r>
      <w:r>
        <w:t>1 assessment</w:t>
      </w:r>
      <w:r w:rsidRPr="00CF1059">
        <w:t>.</w:t>
      </w:r>
      <w:r w:rsidR="00240E8F">
        <w:t xml:space="preserve"> </w:t>
      </w:r>
      <w:r w:rsidR="00240E8F" w:rsidRPr="00240E8F">
        <w:t>Nonetheless the current approach using one</w:t>
      </w:r>
      <w:r w:rsidR="00DB7C1F">
        <w:noBreakHyphen/>
      </w:r>
      <w:r w:rsidR="00240E8F" w:rsidRPr="00240E8F">
        <w:t>dimensional geometry is the most conservative for a chemical assessment.</w:t>
      </w:r>
    </w:p>
    <w:p w14:paraId="4CE40E94" w14:textId="534D89B6" w:rsidR="008F58B5" w:rsidRPr="00901052" w:rsidRDefault="008F58B5" w:rsidP="008F58B5">
      <w:pPr>
        <w:pStyle w:val="OWSNormal11pt"/>
      </w:pPr>
      <w:r>
        <w:t>An exception could be made if the lateral transport through the unsaturated zone results in formation of so</w:t>
      </w:r>
      <w:r w:rsidR="00DB7C1F">
        <w:noBreakHyphen/>
      </w:r>
      <w:r>
        <w:t xml:space="preserve">called perched groundwater </w:t>
      </w:r>
      <w:r w:rsidRPr="00901052">
        <w:t xml:space="preserve">when water percolation is interrupted by another confining layer (clays or rock) thus forming a saturated zone (aquifer) above </w:t>
      </w:r>
      <w:r>
        <w:t>an unsaturated zone. However, p</w:t>
      </w:r>
      <w:r w:rsidRPr="00901052">
        <w:t xml:space="preserve">erched aquifers are </w:t>
      </w:r>
      <w:r>
        <w:t xml:space="preserve">generally </w:t>
      </w:r>
      <w:r w:rsidRPr="00901052">
        <w:t>spatially limited</w:t>
      </w:r>
      <w:r>
        <w:t xml:space="preserve"> and</w:t>
      </w:r>
      <w:r w:rsidRPr="00901052">
        <w:t xml:space="preserve"> often shallow</w:t>
      </w:r>
      <w:r>
        <w:t>.</w:t>
      </w:r>
      <w:r w:rsidRPr="00901052">
        <w:t xml:space="preserve"> </w:t>
      </w:r>
      <w:r>
        <w:t xml:space="preserve">Under those circumstances, chemicals will migrate laterally through such thin saturated layers and </w:t>
      </w:r>
      <w:r w:rsidR="00EC1299">
        <w:t xml:space="preserve">potentially </w:t>
      </w:r>
      <w:r>
        <w:t>be released directly into so</w:t>
      </w:r>
      <w:r w:rsidR="007B1B48">
        <w:t>-</w:t>
      </w:r>
      <w:r>
        <w:t>called flow</w:t>
      </w:r>
      <w:r w:rsidR="00DB7C1F">
        <w:noBreakHyphen/>
      </w:r>
      <w:r>
        <w:t xml:space="preserve">through wetlands, also known as upland </w:t>
      </w:r>
      <w:r w:rsidR="007B1B48">
        <w:t>s</w:t>
      </w:r>
      <w:r>
        <w:t>wamps (Serov et al. 2012). A typical feature of such swamps is that w</w:t>
      </w:r>
      <w:r w:rsidRPr="00901052">
        <w:t xml:space="preserve">ater seeps through the upslope side and base of the wetland, and seeps back to the groundwater from the down slope side of the wetland. </w:t>
      </w:r>
      <w:r>
        <w:t xml:space="preserve">They </w:t>
      </w:r>
      <w:r w:rsidRPr="00DB3B21">
        <w:t xml:space="preserve">occur in shallow basins or depressions located in low hills or mountainous regions. Because there is currently no indication of </w:t>
      </w:r>
      <w:r>
        <w:t xml:space="preserve">the </w:t>
      </w:r>
      <w:r w:rsidRPr="00DB3B21">
        <w:t>existence of such swamps in the targeted study areas, this type of lateral solute transport will not be assessed.</w:t>
      </w:r>
    </w:p>
    <w:p w14:paraId="4CE40E95" w14:textId="77777777" w:rsidR="002C309C" w:rsidRDefault="008F58B5" w:rsidP="002C309C">
      <w:pPr>
        <w:pStyle w:val="OWSNormal11pt"/>
      </w:pPr>
      <w:r>
        <w:rPr>
          <w:noProof/>
          <w:lang w:eastAsia="en-AU"/>
        </w:rPr>
        <w:drawing>
          <wp:anchor distT="0" distB="0" distL="114300" distR="114300" simplePos="0" relativeHeight="251658752" behindDoc="0" locked="0" layoutInCell="1" allowOverlap="1" wp14:anchorId="26F7F62D" wp14:editId="4C068077">
            <wp:simplePos x="0" y="0"/>
            <wp:positionH relativeFrom="column">
              <wp:posOffset>23495</wp:posOffset>
            </wp:positionH>
            <wp:positionV relativeFrom="paragraph">
              <wp:posOffset>635</wp:posOffset>
            </wp:positionV>
            <wp:extent cx="4582800" cy="3236400"/>
            <wp:effectExtent l="0" t="0" r="0" b="0"/>
            <wp:wrapTopAndBottom/>
            <wp:docPr id="57" name="Picture 42" descr="Depth_to_water_tabl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th_to_water_table3.png"/>
                    <pic:cNvPicPr/>
                  </pic:nvPicPr>
                  <pic:blipFill>
                    <a:blip r:embed="rId54" cstate="email">
                      <a:extLst>
                        <a:ext uri="{28A0092B-C50C-407E-A947-70E740481C1C}">
                          <a14:useLocalDpi xmlns:a14="http://schemas.microsoft.com/office/drawing/2010/main"/>
                        </a:ext>
                      </a:extLst>
                    </a:blip>
                    <a:stretch>
                      <a:fillRect/>
                    </a:stretch>
                  </pic:blipFill>
                  <pic:spPr>
                    <a:xfrm>
                      <a:off x="0" y="0"/>
                      <a:ext cx="4582800" cy="3236400"/>
                    </a:xfrm>
                    <a:prstGeom prst="rect">
                      <a:avLst/>
                    </a:prstGeom>
                  </pic:spPr>
                </pic:pic>
              </a:graphicData>
            </a:graphic>
            <wp14:sizeRelH relativeFrom="margin">
              <wp14:pctWidth>0</wp14:pctWidth>
            </wp14:sizeRelH>
            <wp14:sizeRelV relativeFrom="margin">
              <wp14:pctHeight>0</wp14:pctHeight>
            </wp14:sizeRelV>
          </wp:anchor>
        </w:drawing>
      </w:r>
    </w:p>
    <w:p w14:paraId="4CE40E96" w14:textId="77777777" w:rsidR="00C343DB" w:rsidRDefault="00725CD1" w:rsidP="007B4EA9">
      <w:pPr>
        <w:pStyle w:val="OWSBelowFigureText9pt"/>
      </w:pPr>
      <w:r>
        <w:t xml:space="preserve">Source: </w:t>
      </w:r>
      <w:r w:rsidR="00C35C74" w:rsidRPr="00DD1394">
        <w:t>NSW Office of Water</w:t>
      </w:r>
      <w:r w:rsidR="00C35C74">
        <w:t xml:space="preserve"> </w:t>
      </w:r>
      <w:r w:rsidR="0068094C">
        <w:t>(</w:t>
      </w:r>
      <w:r w:rsidR="00C35C74">
        <w:t>2008</w:t>
      </w:r>
      <w:r w:rsidR="0068094C">
        <w:t>)</w:t>
      </w:r>
    </w:p>
    <w:p w14:paraId="4CE40E97" w14:textId="7DAD4C8D" w:rsidR="008F58B5" w:rsidRPr="00CF1059" w:rsidRDefault="005F3AD7" w:rsidP="008F58B5">
      <w:pPr>
        <w:pStyle w:val="OWSfigurecaption"/>
      </w:pPr>
      <w:bookmarkStart w:id="689" w:name="_Ref405822266"/>
      <w:bookmarkStart w:id="690" w:name="_Ref384137515"/>
      <w:bookmarkStart w:id="691" w:name="_Toc384147342"/>
      <w:bookmarkStart w:id="692" w:name="_Toc404628715"/>
      <w:bookmarkStart w:id="693" w:name="_Toc467149770"/>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4</w:t>
      </w:r>
      <w:r w:rsidR="00AF4484">
        <w:fldChar w:fldCharType="end"/>
      </w:r>
      <w:bookmarkEnd w:id="689"/>
      <w:bookmarkEnd w:id="690"/>
      <w:r w:rsidR="00A57393">
        <w:t xml:space="preserve">  </w:t>
      </w:r>
      <w:r w:rsidR="008F58B5">
        <w:t xml:space="preserve">Average </w:t>
      </w:r>
      <w:r w:rsidR="008F58B5" w:rsidRPr="00CF1059">
        <w:t>ground</w:t>
      </w:r>
      <w:r w:rsidR="008F58B5">
        <w:t>water</w:t>
      </w:r>
      <w:r w:rsidR="008F58B5" w:rsidRPr="00CF1059">
        <w:t xml:space="preserve"> level </w:t>
      </w:r>
      <w:r w:rsidR="008F58B5">
        <w:t>d</w:t>
      </w:r>
      <w:r w:rsidR="008F58B5" w:rsidRPr="00CF1059">
        <w:t>epth</w:t>
      </w:r>
      <w:r w:rsidR="008F58B5">
        <w:t>s</w:t>
      </w:r>
      <w:r w:rsidR="008F58B5" w:rsidRPr="00CF1059">
        <w:t xml:space="preserve"> </w:t>
      </w:r>
      <w:r w:rsidR="008F58B5">
        <w:t xml:space="preserve">(based on 2008 data) </w:t>
      </w:r>
      <w:r w:rsidR="008F58B5" w:rsidRPr="00CF1059">
        <w:t xml:space="preserve">for the Narrabri </w:t>
      </w:r>
      <w:r w:rsidR="008F58B5" w:rsidRPr="00AD17E6">
        <w:t>formation</w:t>
      </w:r>
      <w:bookmarkEnd w:id="691"/>
      <w:bookmarkEnd w:id="692"/>
      <w:bookmarkEnd w:id="693"/>
    </w:p>
    <w:p w14:paraId="40FE6DF1" w14:textId="44376D8F" w:rsidR="0081368F" w:rsidRDefault="008F58B5" w:rsidP="008F58B5">
      <w:pPr>
        <w:pStyle w:val="OWSNormal11pt"/>
      </w:pPr>
      <w:r w:rsidRPr="00CF1059">
        <w:t xml:space="preserve">Depth of the unsaturated zone </w:t>
      </w:r>
      <w:r>
        <w:t xml:space="preserve">describes the distance </w:t>
      </w:r>
      <w:r w:rsidRPr="00CF1059">
        <w:t>from the land surface down to the average ground</w:t>
      </w:r>
      <w:r w:rsidR="0099255A">
        <w:t>watertable</w:t>
      </w:r>
      <w:r w:rsidR="005D5947">
        <w:t xml:space="preserve"> </w:t>
      </w:r>
      <w:r>
        <w:t xml:space="preserve">and is </w:t>
      </w:r>
      <w:r w:rsidRPr="00CF1059">
        <w:t>a key parameter used to define the domain geometry (</w:t>
      </w:r>
      <w:r>
        <w:t xml:space="preserve">vertical </w:t>
      </w:r>
      <w:r w:rsidRPr="00CF1059">
        <w:t>length</w:t>
      </w:r>
      <w:r>
        <w:t xml:space="preserve"> or depth</w:t>
      </w:r>
      <w:r w:rsidRPr="00CF1059">
        <w:t xml:space="preserve">). The depth is highly variable in the landscape as is evident from </w:t>
      </w:r>
      <w:r>
        <w:t>the ground</w:t>
      </w:r>
      <w:r w:rsidR="0099255A">
        <w:t>watertable</w:t>
      </w:r>
      <w:r w:rsidR="005D5947">
        <w:t xml:space="preserve"> </w:t>
      </w:r>
      <w:r>
        <w:t xml:space="preserve">map (see </w:t>
      </w:r>
      <w:r w:rsidR="00AF4484">
        <w:fldChar w:fldCharType="begin"/>
      </w:r>
      <w:r w:rsidR="004F4CFF">
        <w:instrText xml:space="preserve"> REF _Ref405822266 \h </w:instrText>
      </w:r>
      <w:r w:rsidR="00AF4484">
        <w:fldChar w:fldCharType="separate"/>
      </w:r>
      <w:r w:rsidR="005F3AD7">
        <w:t>Figure </w:t>
      </w:r>
      <w:r w:rsidR="000F6092">
        <w:rPr>
          <w:noProof/>
        </w:rPr>
        <w:t>5</w:t>
      </w:r>
      <w:r w:rsidR="000F6092">
        <w:t>.</w:t>
      </w:r>
      <w:r w:rsidR="000F6092">
        <w:rPr>
          <w:noProof/>
        </w:rPr>
        <w:t>4</w:t>
      </w:r>
      <w:r w:rsidR="00AF4484">
        <w:fldChar w:fldCharType="end"/>
      </w:r>
      <w:r>
        <w:t>). The a</w:t>
      </w:r>
      <w:r w:rsidRPr="00DD6F46">
        <w:t xml:space="preserve">verage depth to shallow groundwater </w:t>
      </w:r>
      <w:r>
        <w:t xml:space="preserve">was also determined from groundwater level measurements available in the </w:t>
      </w:r>
      <w:r w:rsidRPr="00DD6F46">
        <w:t>NGIS</w:t>
      </w:r>
      <w:r>
        <w:rPr>
          <w:rStyle w:val="FootnoteReference"/>
        </w:rPr>
        <w:footnoteReference w:id="10"/>
      </w:r>
      <w:r w:rsidRPr="00DD6F46">
        <w:t xml:space="preserve"> database</w:t>
      </w:r>
      <w:r>
        <w:t>; depths</w:t>
      </w:r>
      <w:r w:rsidRPr="00DD6F46">
        <w:t xml:space="preserve"> vary from 1.7</w:t>
      </w:r>
      <w:r w:rsidR="004B5865">
        <w:t> </w:t>
      </w:r>
      <w:r w:rsidRPr="00DD6F46">
        <w:t>m to 24</w:t>
      </w:r>
      <w:r w:rsidR="004B5865">
        <w:t> </w:t>
      </w:r>
      <w:r w:rsidRPr="00DD6F46">
        <w:t>m (</w:t>
      </w:r>
      <w:r w:rsidR="005F3AD7">
        <w:t>Area </w:t>
      </w:r>
      <w:r w:rsidRPr="00DD6F46">
        <w:t>1) and from 1</w:t>
      </w:r>
      <w:r w:rsidR="004B5865">
        <w:t> </w:t>
      </w:r>
      <w:r w:rsidRPr="00DD6F46">
        <w:t>m to 27</w:t>
      </w:r>
      <w:r w:rsidR="004B5865">
        <w:t> </w:t>
      </w:r>
      <w:r w:rsidRPr="00DD6F46">
        <w:t>m (</w:t>
      </w:r>
      <w:r w:rsidR="005F3AD7">
        <w:t>Area </w:t>
      </w:r>
      <w:r w:rsidRPr="00DD6F46">
        <w:t xml:space="preserve">2). The average depth to the shallow </w:t>
      </w:r>
      <w:r w:rsidR="0099255A">
        <w:t>watertable</w:t>
      </w:r>
      <w:r w:rsidR="005D5947">
        <w:t xml:space="preserve"> </w:t>
      </w:r>
      <w:r w:rsidRPr="00DD6F46">
        <w:t>for the entire model domain is 21.3</w:t>
      </w:r>
      <w:r w:rsidR="00432265">
        <w:t> </w:t>
      </w:r>
      <w:r w:rsidRPr="00DD6F46">
        <w:t>and 17</w:t>
      </w:r>
      <w:r w:rsidR="004B5865">
        <w:t> </w:t>
      </w:r>
      <w:r w:rsidRPr="00DD6F46">
        <w:t xml:space="preserve">m for </w:t>
      </w:r>
      <w:r w:rsidR="005F3AD7">
        <w:t>Area </w:t>
      </w:r>
      <w:r w:rsidRPr="00DD6F46">
        <w:t>1 and 2, respectively.</w:t>
      </w:r>
      <w:r>
        <w:t xml:space="preserve"> The depths to </w:t>
      </w:r>
      <w:r w:rsidR="0099255A">
        <w:t>watertable</w:t>
      </w:r>
      <w:r w:rsidR="005D5947">
        <w:t xml:space="preserve"> </w:t>
      </w:r>
      <w:r>
        <w:t xml:space="preserve">vary over time. Some boreholes indicate declining water levels in the last 20 years (see the right hand side of </w:t>
      </w:r>
      <w:r w:rsidR="00EC1299">
        <w:t>bottom panel</w:t>
      </w:r>
      <w:r w:rsidR="00C93732">
        <w:t xml:space="preserve"> in</w:t>
      </w:r>
      <w:r w:rsidR="00EC1299">
        <w:t xml:space="preserve"> </w:t>
      </w:r>
      <w:r w:rsidR="00AF4484">
        <w:fldChar w:fldCharType="begin"/>
      </w:r>
      <w:r>
        <w:instrText xml:space="preserve"> REF _Ref371598244 \h </w:instrText>
      </w:r>
      <w:r w:rsidR="00AF4484">
        <w:fldChar w:fldCharType="separate"/>
      </w:r>
      <w:r w:rsidR="005F3AD7">
        <w:t>Figure </w:t>
      </w:r>
      <w:r w:rsidR="000F6092">
        <w:rPr>
          <w:noProof/>
        </w:rPr>
        <w:t>5</w:t>
      </w:r>
      <w:r w:rsidR="000F6092">
        <w:t>.</w:t>
      </w:r>
      <w:r w:rsidR="000F6092">
        <w:rPr>
          <w:noProof/>
        </w:rPr>
        <w:t>5</w:t>
      </w:r>
      <w:r w:rsidR="00AF4484">
        <w:fldChar w:fldCharType="end"/>
      </w:r>
      <w:r>
        <w:t>)</w:t>
      </w:r>
      <w:r w:rsidR="0081368F">
        <w:t>.</w:t>
      </w:r>
    </w:p>
    <w:p w14:paraId="4CE40E99" w14:textId="0418A855" w:rsidR="003464DB" w:rsidRDefault="008F58B5" w:rsidP="008F58B5">
      <w:pPr>
        <w:pStyle w:val="OWSNormal11pt"/>
      </w:pPr>
      <w:r>
        <w:t>The decrease in groundwater levels for the Upper Namoi Alluvium as a result of groundwater extraction from</w:t>
      </w:r>
      <w:r w:rsidR="00EC2628">
        <w:t xml:space="preserve"> coal seam gas</w:t>
      </w:r>
      <w:r>
        <w:t xml:space="preserve"> aquifers and coal mining has been assessed to be less than 0.2</w:t>
      </w:r>
      <w:r w:rsidR="004B5865">
        <w:t> </w:t>
      </w:r>
      <w:r>
        <w:t>m in significant areas and between 0.2 and 2</w:t>
      </w:r>
      <w:r w:rsidR="004B5865">
        <w:t> </w:t>
      </w:r>
      <w:r>
        <w:t>m for other significant areas. The time of the maximum predicted drawdown is between 2010 and 2100 (SWS 2012c)</w:t>
      </w:r>
      <w:r w:rsidR="003464DB">
        <w:t>.</w:t>
      </w:r>
    </w:p>
    <w:p w14:paraId="4CE40E9A" w14:textId="77777777" w:rsidR="008F58B5" w:rsidRDefault="008F58B5" w:rsidP="008F58B5">
      <w:pPr>
        <w:pStyle w:val="OWSNormal11pt"/>
      </w:pPr>
      <w:r>
        <w:t>Groundwater discharge t</w:t>
      </w:r>
      <w:r w:rsidRPr="004A7107">
        <w:t>o the modelled rivers</w:t>
      </w:r>
      <w:r>
        <w:t xml:space="preserve"> in the form of b</w:t>
      </w:r>
      <w:r w:rsidRPr="004A7107">
        <w:t>aseflow</w:t>
      </w:r>
      <w:r>
        <w:t xml:space="preserve"> </w:t>
      </w:r>
      <w:r w:rsidRPr="004A7107">
        <w:t xml:space="preserve">reduces steadily from 2010 until 2100. </w:t>
      </w:r>
      <w:r>
        <w:t>Compared to the base case model, it is predicted to be about</w:t>
      </w:r>
      <w:r w:rsidRPr="004A7107">
        <w:t xml:space="preserve"> </w:t>
      </w:r>
      <w:r>
        <w:t>3</w:t>
      </w:r>
      <w:r w:rsidR="00144FC5">
        <w:t> </w:t>
      </w:r>
      <w:r w:rsidRPr="004A7107">
        <w:t>500</w:t>
      </w:r>
      <w:r>
        <w:t> </w:t>
      </w:r>
      <w:r w:rsidRPr="004A7107">
        <w:t>m</w:t>
      </w:r>
      <w:r w:rsidRPr="00A36976">
        <w:rPr>
          <w:vertAlign w:val="superscript"/>
        </w:rPr>
        <w:t>3</w:t>
      </w:r>
      <w:r w:rsidRPr="004A7107">
        <w:t>/d</w:t>
      </w:r>
      <w:r>
        <w:t>ay</w:t>
      </w:r>
      <w:r w:rsidRPr="004A7107">
        <w:t xml:space="preserve"> less</w:t>
      </w:r>
      <w:r>
        <w:t xml:space="preserve"> by the year 2100 (SWS 2012c)</w:t>
      </w:r>
      <w:r w:rsidRPr="004A7107">
        <w:t>.</w:t>
      </w:r>
    </w:p>
    <w:p w14:paraId="4CE40E9B" w14:textId="3D33D587" w:rsidR="008F58B5" w:rsidRDefault="008F58B5" w:rsidP="008F58B5">
      <w:pPr>
        <w:pStyle w:val="OWSNormal11pt"/>
      </w:pPr>
      <w:r>
        <w:t xml:space="preserve">The decrease in groundwater levels and river baseflow have not been accounted for in the current </w:t>
      </w:r>
      <w:r w:rsidR="002009E5">
        <w:t xml:space="preserve">exposure </w:t>
      </w:r>
      <w:r>
        <w:t>assessment. The assessment assumes a long</w:t>
      </w:r>
      <w:r w:rsidR="00DB7C1F">
        <w:noBreakHyphen/>
      </w:r>
      <w:r>
        <w:t>term average groundwater level without any increase or decrease due to external factors (such as climate change,</w:t>
      </w:r>
      <w:r w:rsidR="00EC2628">
        <w:t xml:space="preserve"> coal seam gas</w:t>
      </w:r>
      <w:r>
        <w:t xml:space="preserve"> extraction, mining, agricultural extraction, etc). For stream flow, natural variation due to climate variability is accounted for. Any other long</w:t>
      </w:r>
      <w:r w:rsidR="00DB7C1F">
        <w:noBreakHyphen/>
      </w:r>
      <w:r>
        <w:t>term trend, whether increasing or decreasing, has not been considered.</w:t>
      </w:r>
    </w:p>
    <w:p w14:paraId="4CE40E9C" w14:textId="3DBB8DA9" w:rsidR="008F58B5" w:rsidRDefault="008F58B5" w:rsidP="008F58B5">
      <w:pPr>
        <w:pStyle w:val="OWSNormal11pt"/>
      </w:pPr>
      <w:r w:rsidRPr="00CF1059">
        <w:t>The</w:t>
      </w:r>
      <w:r w:rsidR="002009E5">
        <w:t xml:space="preserve"> exposure</w:t>
      </w:r>
      <w:r w:rsidRPr="00CF1059">
        <w:t xml:space="preserve"> assessment will be simplified by performing solute transport calculations for the depth range 0 </w:t>
      </w:r>
      <w:r w:rsidR="003350D1">
        <w:t xml:space="preserve">to </w:t>
      </w:r>
      <w:r>
        <w:t>5</w:t>
      </w:r>
      <w:r w:rsidRPr="00CF1059">
        <w:t>0</w:t>
      </w:r>
      <w:r w:rsidR="003350D1">
        <w:t> </w:t>
      </w:r>
      <w:r w:rsidRPr="00CF1059">
        <w:t>m, independent of the location of the source. In this way a concentration</w:t>
      </w:r>
      <w:r w:rsidR="00DB7C1F">
        <w:noBreakHyphen/>
      </w:r>
      <w:r w:rsidRPr="00CF1059">
        <w:t>depth (or dilution factor</w:t>
      </w:r>
      <w:r w:rsidR="00DB7C1F">
        <w:noBreakHyphen/>
      </w:r>
      <w:r w:rsidRPr="00CF1059">
        <w:t>depth) relationship can be established for further use. For existing</w:t>
      </w:r>
      <w:r w:rsidR="00EC2628">
        <w:t xml:space="preserve"> coal seam gas</w:t>
      </w:r>
      <w:r w:rsidRPr="00CF1059">
        <w:t xml:space="preserve"> sites, the relevant depth of the unsaturated zone can be derived from maps such as</w:t>
      </w:r>
      <w:r>
        <w:t xml:space="preserve"> </w:t>
      </w:r>
      <w:r w:rsidR="00AF4484">
        <w:fldChar w:fldCharType="begin"/>
      </w:r>
      <w:r w:rsidR="002B56D6">
        <w:instrText xml:space="preserve"> REF _Ref405822266 \h </w:instrText>
      </w:r>
      <w:r w:rsidR="00AF4484">
        <w:fldChar w:fldCharType="separate"/>
      </w:r>
      <w:r w:rsidR="005F3AD7">
        <w:t>Figure </w:t>
      </w:r>
      <w:r w:rsidR="000F6092">
        <w:rPr>
          <w:noProof/>
        </w:rPr>
        <w:t>5</w:t>
      </w:r>
      <w:r w:rsidR="000F6092">
        <w:t>.</w:t>
      </w:r>
      <w:r w:rsidR="000F6092">
        <w:rPr>
          <w:noProof/>
        </w:rPr>
        <w:t>4</w:t>
      </w:r>
      <w:r w:rsidR="00AF4484">
        <w:fldChar w:fldCharType="end"/>
      </w:r>
      <w:r w:rsidRPr="00CF1059">
        <w:t>, followed by derivation of the unsaturated zone dilution factor (DF</w:t>
      </w:r>
      <w:r w:rsidRPr="00CF1059">
        <w:rPr>
          <w:vertAlign w:val="subscript"/>
        </w:rPr>
        <w:t>L</w:t>
      </w:r>
      <w:r w:rsidRPr="00CF1059">
        <w:t>) associated with that depth. The DF</w:t>
      </w:r>
      <w:r w:rsidRPr="00CF1059">
        <w:rPr>
          <w:vertAlign w:val="subscript"/>
        </w:rPr>
        <w:t xml:space="preserve">L </w:t>
      </w:r>
      <w:r w:rsidRPr="00CF1059">
        <w:t>can be linked to the groundwater dilution factor (DF</w:t>
      </w:r>
      <w:r w:rsidRPr="00CF1059">
        <w:rPr>
          <w:vertAlign w:val="subscript"/>
        </w:rPr>
        <w:t>GW</w:t>
      </w:r>
      <w:r w:rsidRPr="00CF1059">
        <w:t xml:space="preserve">) to calculate solute concentration in </w:t>
      </w:r>
      <w:r>
        <w:t>a receiving</w:t>
      </w:r>
      <w:r w:rsidRPr="00CF1059">
        <w:t xml:space="preserve"> well. It is also possible to produce a simplified map displaying the spatial variation in groundwater dilution factor. This map allows a quick assessment of the dilution opportunities in different parts of the landscape, recognising sever</w:t>
      </w:r>
      <w:r w:rsidRPr="00FD3A77">
        <w:t xml:space="preserve">al </w:t>
      </w:r>
      <w:r w:rsidR="00550812" w:rsidRPr="00550812">
        <w:t xml:space="preserve">simplifying assumptions were invoked in its derivation to produce </w:t>
      </w:r>
      <w:r w:rsidR="00B7150E">
        <w:t>high end</w:t>
      </w:r>
      <w:r w:rsidR="00550812" w:rsidRPr="00550812">
        <w:t xml:space="preserve"> estimates</w:t>
      </w:r>
      <w:r w:rsidRPr="00FD3A77">
        <w:t>.</w:t>
      </w:r>
    </w:p>
    <w:p w14:paraId="4CE40E9D" w14:textId="46FBC340" w:rsidR="008F58B5" w:rsidRDefault="008F58B5" w:rsidP="008F58B5">
      <w:pPr>
        <w:pStyle w:val="OWSNormal11pt"/>
      </w:pPr>
      <w:r w:rsidRPr="00CF1059">
        <w:t xml:space="preserve">A further simplification of the domain geometry relates to the assumptions made about how soil layers will be represented in the model. A complete soils map </w:t>
      </w:r>
      <w:r>
        <w:t>for the catchment at 1:100 </w:t>
      </w:r>
      <w:r w:rsidRPr="00CF1059">
        <w:t xml:space="preserve">000 scale was </w:t>
      </w:r>
      <w:r w:rsidRPr="007E765C">
        <w:t>produced by the Namoi CMA, which had commissioned Soil Futures to pr</w:t>
      </w:r>
      <w:r>
        <w:t>oduce this in 2008 (SoilFutures</w:t>
      </w:r>
      <w:r w:rsidRPr="007E765C">
        <w:t xml:space="preserve"> </w:t>
      </w:r>
      <w:r w:rsidRPr="00CF1059">
        <w:t>200</w:t>
      </w:r>
      <w:r>
        <w:t>9</w:t>
      </w:r>
      <w:r w:rsidRPr="00CF1059">
        <w:t xml:space="preserve">). The soils mapping splits the catchment into 300 different areas. This level of detail is not required in the current phase of the </w:t>
      </w:r>
      <w:r w:rsidR="002009E5">
        <w:t xml:space="preserve">exposure </w:t>
      </w:r>
      <w:r w:rsidRPr="00CF1059">
        <w:t xml:space="preserve">assessment, as the flow and solute transport simulations will directly use groundwater recharge as </w:t>
      </w:r>
      <w:r>
        <w:t xml:space="preserve">the </w:t>
      </w:r>
      <w:r w:rsidRPr="00CF1059">
        <w:t>key soil hydrologic parameter rather than using specific soil physical properties</w:t>
      </w:r>
      <w:r w:rsidR="00285ED4">
        <w:t xml:space="preserve"> to calculate recharge. Higher </w:t>
      </w:r>
      <w:r w:rsidR="00111CAB">
        <w:t>t</w:t>
      </w:r>
      <w:r w:rsidRPr="00CF1059">
        <w:t xml:space="preserve">ier assessments can use site specific soil information such as soil horizons and their respective soil hydraulic properties for recharge estimation. The available recharge data for the Namoi catchment are discussed in </w:t>
      </w:r>
      <w:r w:rsidR="005F3AD7">
        <w:t>Section </w:t>
      </w:r>
      <w:r w:rsidR="00AF4484" w:rsidRPr="00CF1059">
        <w:fldChar w:fldCharType="begin"/>
      </w:r>
      <w:r w:rsidRPr="00CF1059">
        <w:instrText xml:space="preserve"> REF _Ref371259870 \r \h </w:instrText>
      </w:r>
      <w:r w:rsidR="00AF4484" w:rsidRPr="00CF1059">
        <w:fldChar w:fldCharType="separate"/>
      </w:r>
      <w:r w:rsidR="000F6092">
        <w:t>5.2.4</w:t>
      </w:r>
      <w:r w:rsidR="00AF4484" w:rsidRPr="00CF1059">
        <w:fldChar w:fldCharType="end"/>
      </w:r>
      <w:r w:rsidRPr="00CF1059">
        <w:t>.</w:t>
      </w:r>
    </w:p>
    <w:p w14:paraId="4CE40E9E" w14:textId="77777777" w:rsidR="002C309C" w:rsidRDefault="00127E13" w:rsidP="002C309C">
      <w:pPr>
        <w:pStyle w:val="OWSNormal11pt"/>
      </w:pPr>
      <w:r w:rsidRPr="00127E13">
        <w:rPr>
          <w:noProof/>
          <w:lang w:eastAsia="en-AU"/>
        </w:rPr>
        <w:drawing>
          <wp:inline distT="0" distB="0" distL="0" distR="0" wp14:anchorId="4CE41610" wp14:editId="1E3C8C5E">
            <wp:extent cx="4844943" cy="75438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4866124" cy="7576780"/>
                    </a:xfrm>
                    <a:prstGeom prst="rect">
                      <a:avLst/>
                    </a:prstGeom>
                    <a:noFill/>
                    <a:ln>
                      <a:noFill/>
                    </a:ln>
                  </pic:spPr>
                </pic:pic>
              </a:graphicData>
            </a:graphic>
          </wp:inline>
        </w:drawing>
      </w:r>
    </w:p>
    <w:p w14:paraId="4CE40E9F" w14:textId="29BAED49" w:rsidR="00C343DB" w:rsidRDefault="00725CD1" w:rsidP="007B4EA9">
      <w:pPr>
        <w:pStyle w:val="OWSBelowFigureText9pt"/>
      </w:pPr>
      <w:r>
        <w:t xml:space="preserve">Source: </w:t>
      </w:r>
      <w:r w:rsidR="00C93732">
        <w:t>P</w:t>
      </w:r>
      <w:r w:rsidR="00C93732" w:rsidRPr="0068094C">
        <w:t xml:space="preserve">recipitation </w:t>
      </w:r>
      <w:r w:rsidR="00524AA4" w:rsidRPr="0068094C">
        <w:t xml:space="preserve">data: Jones et al. </w:t>
      </w:r>
      <w:r w:rsidR="0068094C" w:rsidRPr="0068094C">
        <w:t>(</w:t>
      </w:r>
      <w:r w:rsidR="00524AA4" w:rsidRPr="0068094C">
        <w:t>2009</w:t>
      </w:r>
      <w:r w:rsidR="0068094C" w:rsidRPr="0068094C">
        <w:t>)</w:t>
      </w:r>
      <w:r w:rsidR="00524AA4" w:rsidRPr="0068094C">
        <w:t xml:space="preserve">; Groundwater data: </w:t>
      </w:r>
      <w:r w:rsidR="00C93732">
        <w:t>BoM</w:t>
      </w:r>
      <w:r w:rsidR="00C93732" w:rsidRPr="0068094C">
        <w:t xml:space="preserve"> </w:t>
      </w:r>
      <w:r w:rsidR="0068094C" w:rsidRPr="0068094C">
        <w:t>(</w:t>
      </w:r>
      <w:r w:rsidR="00524AA4" w:rsidRPr="0068094C">
        <w:t>2013</w:t>
      </w:r>
      <w:r w:rsidR="0068094C" w:rsidRPr="0068094C">
        <w:t>)</w:t>
      </w:r>
      <w:r w:rsidR="00432265">
        <w:t>. For l</w:t>
      </w:r>
      <w:r w:rsidR="00432265" w:rsidRPr="007F2D22">
        <w:t xml:space="preserve">ocation of </w:t>
      </w:r>
      <w:r w:rsidR="00432265">
        <w:t>wells</w:t>
      </w:r>
      <w:r w:rsidR="00432265" w:rsidRPr="007F2D22">
        <w:t xml:space="preserve"> </w:t>
      </w:r>
      <w:r w:rsidR="00432265">
        <w:t xml:space="preserve">see </w:t>
      </w:r>
      <w:r w:rsidR="00AF4484">
        <w:fldChar w:fldCharType="begin"/>
      </w:r>
      <w:r w:rsidR="00432265">
        <w:instrText xml:space="preserve"> REF _Ref406096053 \h </w:instrText>
      </w:r>
      <w:r w:rsidR="00AF4484">
        <w:fldChar w:fldCharType="separate"/>
      </w:r>
      <w:r w:rsidR="005F3AD7">
        <w:t>Figure </w:t>
      </w:r>
      <w:r w:rsidR="000F6092">
        <w:rPr>
          <w:noProof/>
        </w:rPr>
        <w:t>5</w:t>
      </w:r>
      <w:r w:rsidR="000F6092">
        <w:t>.</w:t>
      </w:r>
      <w:r w:rsidR="000F6092">
        <w:rPr>
          <w:noProof/>
        </w:rPr>
        <w:t>6</w:t>
      </w:r>
      <w:r w:rsidR="00AF4484">
        <w:fldChar w:fldCharType="end"/>
      </w:r>
      <w:r w:rsidR="00432265">
        <w:t>.</w:t>
      </w:r>
    </w:p>
    <w:p w14:paraId="4CE40EA0" w14:textId="016C69EC" w:rsidR="008F58B5" w:rsidRPr="0047243A" w:rsidRDefault="005F3AD7" w:rsidP="003372A6">
      <w:pPr>
        <w:pStyle w:val="OWSfigurecaption"/>
        <w:keepNext w:val="0"/>
        <w:keepLines w:val="0"/>
      </w:pPr>
      <w:bookmarkStart w:id="694" w:name="_Ref371598244"/>
      <w:bookmarkStart w:id="695" w:name="_Toc384147343"/>
      <w:bookmarkStart w:id="696" w:name="_Toc404628716"/>
      <w:bookmarkStart w:id="697" w:name="_Toc467149771"/>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5</w:t>
      </w:r>
      <w:r w:rsidR="00AF4484">
        <w:fldChar w:fldCharType="end"/>
      </w:r>
      <w:bookmarkEnd w:id="694"/>
      <w:r w:rsidR="008F58B5" w:rsidRPr="007F2D22">
        <w:t xml:space="preserve"> </w:t>
      </w:r>
      <w:r w:rsidR="005D5947">
        <w:t xml:space="preserve"> </w:t>
      </w:r>
      <w:r w:rsidR="008F58B5">
        <w:t>Daily precipitation and groundw</w:t>
      </w:r>
      <w:r w:rsidR="008F58B5" w:rsidRPr="007F2D22">
        <w:t>ater levels</w:t>
      </w:r>
      <w:r w:rsidR="008F58B5">
        <w:t>, including long</w:t>
      </w:r>
      <w:r w:rsidR="00DB7C1F">
        <w:noBreakHyphen/>
      </w:r>
      <w:r w:rsidR="008F58B5">
        <w:t>term mean values,</w:t>
      </w:r>
      <w:r w:rsidR="008F58B5" w:rsidRPr="007F2D22">
        <w:t xml:space="preserve"> in selected </w:t>
      </w:r>
      <w:r w:rsidR="008F58B5">
        <w:t>multi</w:t>
      </w:r>
      <w:r w:rsidR="00DB7C1F">
        <w:noBreakHyphen/>
      </w:r>
      <w:r w:rsidR="008F58B5">
        <w:t xml:space="preserve">level </w:t>
      </w:r>
      <w:r w:rsidR="008F58B5" w:rsidRPr="007F2D22">
        <w:t xml:space="preserve">shallow </w:t>
      </w:r>
      <w:r w:rsidR="008F58B5">
        <w:t xml:space="preserve">monitoring well </w:t>
      </w:r>
      <w:r w:rsidR="008F58B5" w:rsidRPr="007F2D22">
        <w:t>GW030117</w:t>
      </w:r>
      <w:bookmarkEnd w:id="695"/>
      <w:bookmarkEnd w:id="696"/>
      <w:bookmarkEnd w:id="697"/>
    </w:p>
    <w:p w14:paraId="4CE40EA2" w14:textId="77777777" w:rsidR="002C309C" w:rsidRDefault="008F58B5" w:rsidP="002C309C">
      <w:pPr>
        <w:pStyle w:val="OWSNormal11pt"/>
      </w:pPr>
      <w:r w:rsidRPr="0047243A">
        <w:rPr>
          <w:noProof/>
          <w:lang w:eastAsia="en-AU"/>
        </w:rPr>
        <w:drawing>
          <wp:inline distT="0" distB="0" distL="0" distR="0" wp14:anchorId="4CE41612" wp14:editId="4CE41613">
            <wp:extent cx="5213268" cy="3431969"/>
            <wp:effectExtent l="0" t="0" r="6985" b="0"/>
            <wp:docPr id="66" name="Picture 24" descr="Boreholes_in_child_analy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reholes_in_child_analysis.png"/>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5215255" cy="3433277"/>
                    </a:xfrm>
                    <a:prstGeom prst="rect">
                      <a:avLst/>
                    </a:prstGeom>
                    <a:ln>
                      <a:noFill/>
                    </a:ln>
                    <a:extLst>
                      <a:ext uri="{53640926-AAD7-44D8-BBD7-CCE9431645EC}">
                        <a14:shadowObscured xmlns:a14="http://schemas.microsoft.com/office/drawing/2010/main"/>
                      </a:ext>
                    </a:extLst>
                  </pic:spPr>
                </pic:pic>
              </a:graphicData>
            </a:graphic>
          </wp:inline>
        </w:drawing>
      </w:r>
    </w:p>
    <w:p w14:paraId="4CE40EA3" w14:textId="03586064" w:rsidR="00C343DB" w:rsidRDefault="00725CD1" w:rsidP="007B4EA9">
      <w:pPr>
        <w:pStyle w:val="OWSBelowFigureText9pt"/>
      </w:pPr>
      <w:r>
        <w:t xml:space="preserve">Source: </w:t>
      </w:r>
      <w:r w:rsidR="00C93732">
        <w:t>BoM</w:t>
      </w:r>
      <w:r w:rsidR="00C93732" w:rsidRPr="00EE73DE">
        <w:t xml:space="preserve"> </w:t>
      </w:r>
      <w:r w:rsidR="0068094C" w:rsidRPr="00EE73DE">
        <w:t>(2013)</w:t>
      </w:r>
    </w:p>
    <w:p w14:paraId="4CE40EA4" w14:textId="1D672C19" w:rsidR="00EC1299" w:rsidRDefault="005F3AD7" w:rsidP="0068094C">
      <w:pPr>
        <w:pStyle w:val="OWSfigurecaption"/>
      </w:pPr>
      <w:bookmarkStart w:id="698" w:name="_Ref406096053"/>
      <w:bookmarkStart w:id="699" w:name="_Toc467149772"/>
      <w:bookmarkStart w:id="700" w:name="_Toc384147344"/>
      <w:bookmarkStart w:id="701" w:name="_Toc404628717"/>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6</w:t>
      </w:r>
      <w:r w:rsidR="00AF4484">
        <w:fldChar w:fldCharType="end"/>
      </w:r>
      <w:bookmarkEnd w:id="698"/>
      <w:r w:rsidR="008F58B5" w:rsidRPr="0047243A">
        <w:t xml:space="preserve"> </w:t>
      </w:r>
      <w:r w:rsidR="000A21A2">
        <w:t xml:space="preserve"> </w:t>
      </w:r>
      <w:r w:rsidR="008F58B5" w:rsidRPr="0047243A">
        <w:t xml:space="preserve">Location of the </w:t>
      </w:r>
      <w:r w:rsidR="008F58B5">
        <w:t>monitoring well</w:t>
      </w:r>
      <w:r w:rsidR="008F58B5" w:rsidRPr="0047243A">
        <w:t xml:space="preserve"> GW030117</w:t>
      </w:r>
      <w:bookmarkEnd w:id="699"/>
    </w:p>
    <w:p w14:paraId="4CE40EA5" w14:textId="77777777" w:rsidR="00C343DB" w:rsidRDefault="008F58B5" w:rsidP="00C51052">
      <w:pPr>
        <w:pStyle w:val="Heading3"/>
      </w:pPr>
      <w:bookmarkStart w:id="702" w:name="_Toc368375638"/>
      <w:bookmarkStart w:id="703" w:name="_Ref373154091"/>
      <w:bookmarkStart w:id="704" w:name="_Toc384146840"/>
      <w:bookmarkEnd w:id="700"/>
      <w:bookmarkEnd w:id="701"/>
      <w:r w:rsidRPr="00CF1059">
        <w:t>Boundary conditions (including sources)</w:t>
      </w:r>
      <w:bookmarkEnd w:id="702"/>
      <w:bookmarkEnd w:id="703"/>
      <w:bookmarkEnd w:id="704"/>
    </w:p>
    <w:p w14:paraId="4CE40EA6" w14:textId="07D2ECCE" w:rsidR="008F58B5" w:rsidRPr="00960533" w:rsidRDefault="008F58B5" w:rsidP="008F58B5">
      <w:pPr>
        <w:pStyle w:val="OWSNormal11pt"/>
      </w:pPr>
      <w:r>
        <w:t xml:space="preserve">Consistent with </w:t>
      </w:r>
      <w:r w:rsidR="005F3AD7">
        <w:t>Tier </w:t>
      </w:r>
      <w:r>
        <w:t>1 assessment requirements, b</w:t>
      </w:r>
      <w:r w:rsidRPr="00CF1059">
        <w:t>oundary conditions for water flow through the unsaturated zone w</w:t>
      </w:r>
      <w:r>
        <w:t>ere</w:t>
      </w:r>
      <w:r w:rsidRPr="00CF1059">
        <w:t xml:space="preserve"> simplified by assuming a constant (time</w:t>
      </w:r>
      <w:r w:rsidR="00DB7C1F">
        <w:noBreakHyphen/>
      </w:r>
      <w:r w:rsidRPr="00CF1059">
        <w:t xml:space="preserve">invariant) groundwater recharge value. </w:t>
      </w:r>
      <w:r w:rsidRPr="00E53439">
        <w:t>Groundwater recharge is a highly spatially variable parameter</w:t>
      </w:r>
      <w:r>
        <w:t xml:space="preserve">, and occurs via the Namoi River and its tributaries, </w:t>
      </w:r>
      <w:r w:rsidRPr="00960533">
        <w:t>especially during major flooding events, rainfall infiltration, irrigation, through flow from surrounding aquifers and catchments, and on</w:t>
      </w:r>
      <w:r w:rsidR="00DB7C1F">
        <w:noBreakHyphen/>
      </w:r>
      <w:r w:rsidRPr="00960533">
        <w:t xml:space="preserve">farm water losses. </w:t>
      </w:r>
      <w:r>
        <w:t>Finally, r</w:t>
      </w:r>
      <w:r w:rsidRPr="00960533">
        <w:t>echarge can occur via upward leakage of groundwater from underlying aquifers</w:t>
      </w:r>
      <w:r>
        <w:t xml:space="preserve"> (Welsh et al. 201</w:t>
      </w:r>
      <w:r w:rsidR="00EC1299">
        <w:t>4</w:t>
      </w:r>
      <w:r>
        <w:t>).</w:t>
      </w:r>
    </w:p>
    <w:p w14:paraId="4CE40EA7" w14:textId="29D8B940" w:rsidR="008F58B5" w:rsidRDefault="008F58B5" w:rsidP="008F58B5">
      <w:pPr>
        <w:pStyle w:val="OWSNormal11pt"/>
      </w:pPr>
      <w:r>
        <w:t>McNeilage</w:t>
      </w:r>
      <w:r w:rsidRPr="00CF1059">
        <w:t xml:space="preserve"> </w:t>
      </w:r>
      <w:r>
        <w:t>(</w:t>
      </w:r>
      <w:r w:rsidRPr="00CF1059">
        <w:t>2006)</w:t>
      </w:r>
      <w:r>
        <w:t xml:space="preserve"> reported</w:t>
      </w:r>
      <w:r w:rsidRPr="00CF1059">
        <w:t xml:space="preserve"> average groundwater recharge in the Upper Namoi Groundwater Model </w:t>
      </w:r>
      <w:r>
        <w:t>to be</w:t>
      </w:r>
      <w:r w:rsidRPr="00CF1059">
        <w:t xml:space="preserve"> 20</w:t>
      </w:r>
      <w:r w:rsidR="007806FD">
        <w:t> </w:t>
      </w:r>
      <w:r w:rsidRPr="00CF1059">
        <w:t>mm/y</w:t>
      </w:r>
      <w:r>
        <w:t>, although localised recharge from irrigation can be up to 72</w:t>
      </w:r>
      <w:r w:rsidR="007806FD">
        <w:t> </w:t>
      </w:r>
      <w:r>
        <w:t>mm/y</w:t>
      </w:r>
      <w:r w:rsidRPr="00CF1059">
        <w:t xml:space="preserve">. On the Liverpool Plains (coinciding with </w:t>
      </w:r>
      <w:r w:rsidR="005F3AD7">
        <w:t>Area </w:t>
      </w:r>
      <w:r w:rsidRPr="00CF1059">
        <w:t>2) average recharge varies from 5</w:t>
      </w:r>
      <w:r w:rsidR="007806FD">
        <w:t> </w:t>
      </w:r>
      <w:r>
        <w:t>mm/y with extremes between zero and 75</w:t>
      </w:r>
      <w:r w:rsidR="007806FD">
        <w:t> </w:t>
      </w:r>
      <w:r>
        <w:t>mm/y</w:t>
      </w:r>
      <w:r w:rsidRPr="00CF1059">
        <w:t xml:space="preserve"> (Sun and Cornish, 2006) to 20</w:t>
      </w:r>
      <w:r w:rsidR="007806FD">
        <w:t> </w:t>
      </w:r>
      <w:r w:rsidRPr="00CF1059">
        <w:t>mm/y (</w:t>
      </w:r>
      <w:r w:rsidR="001B025B" w:rsidRPr="00CF1059">
        <w:t>Zhang</w:t>
      </w:r>
      <w:r w:rsidR="001B025B">
        <w:t> </w:t>
      </w:r>
      <w:r w:rsidR="001B025B" w:rsidRPr="00CF1059">
        <w:t>et</w:t>
      </w:r>
      <w:r w:rsidR="001B025B">
        <w:t> </w:t>
      </w:r>
      <w:r w:rsidRPr="00CF1059">
        <w:t>al</w:t>
      </w:r>
      <w:r w:rsidR="001B025B" w:rsidRPr="00CF1059">
        <w:t>.</w:t>
      </w:r>
      <w:r w:rsidR="001B025B">
        <w:t> </w:t>
      </w:r>
      <w:r w:rsidRPr="00CF1059">
        <w:t>1997)</w:t>
      </w:r>
      <w:r>
        <w:t>, although the latter source also mentions up to 70</w:t>
      </w:r>
      <w:r w:rsidR="007806FD">
        <w:t> </w:t>
      </w:r>
      <w:r>
        <w:t>mm/y for the Sedimentary Hills</w:t>
      </w:r>
      <w:r w:rsidRPr="00CF1059">
        <w:t>. Lake Goran has an estimated recharge of 6</w:t>
      </w:r>
      <w:r w:rsidR="007806FD">
        <w:t> </w:t>
      </w:r>
      <w:r w:rsidRPr="00CF1059">
        <w:t>mm/y (Zhang et al. 1997). To simplify the</w:t>
      </w:r>
      <w:r w:rsidR="002009E5">
        <w:t xml:space="preserve"> exposure</w:t>
      </w:r>
      <w:r w:rsidRPr="00CF1059">
        <w:t xml:space="preserve"> assessment, we will assume </w:t>
      </w:r>
      <w:r>
        <w:t xml:space="preserve">that </w:t>
      </w:r>
      <w:r w:rsidRPr="00CF1059">
        <w:t>the 20</w:t>
      </w:r>
      <w:r w:rsidR="007806FD">
        <w:t> </w:t>
      </w:r>
      <w:r w:rsidRPr="00CF1059">
        <w:t xml:space="preserve">mm/y recharge for the Upper Namoi Groundwater Model is the best estimate literature value available. </w:t>
      </w:r>
      <w:r>
        <w:t xml:space="preserve">The two areas considered for exposure assessment </w:t>
      </w:r>
      <w:r w:rsidRPr="00CF1059">
        <w:t>are part of the Upper Namoi Groundwater Model.</w:t>
      </w:r>
    </w:p>
    <w:p w14:paraId="4CE40EA8" w14:textId="77777777" w:rsidR="008F58B5" w:rsidRDefault="008F58B5" w:rsidP="008F58B5">
      <w:pPr>
        <w:pStyle w:val="OWSNormal11pt"/>
      </w:pPr>
      <w:r w:rsidRPr="00CF1059">
        <w:t>To account for uncertainty in the recharge values</w:t>
      </w:r>
      <w:r>
        <w:t xml:space="preserve"> (see the above discussion)</w:t>
      </w:r>
      <w:r w:rsidRPr="00CF1059">
        <w:t>, model simulations will consider three values: the best estimate (BE) from the literature (20</w:t>
      </w:r>
      <w:r w:rsidR="00AC607B">
        <w:t> </w:t>
      </w:r>
      <w:r w:rsidRPr="00CF1059">
        <w:t>mm/y), a minimum value of 5</w:t>
      </w:r>
      <w:r w:rsidR="00AC607B">
        <w:t> </w:t>
      </w:r>
      <w:r w:rsidRPr="00CF1059">
        <w:t>mm/y (BE/4), and a maximum of 80</w:t>
      </w:r>
      <w:r w:rsidR="00AC607B">
        <w:t> </w:t>
      </w:r>
      <w:r w:rsidRPr="00CF1059">
        <w:t>mm/y (BE×4).</w:t>
      </w:r>
      <w:r>
        <w:t xml:space="preserve"> The minimum and maximum are considered representative to capture the range of reported estimated values.</w:t>
      </w:r>
    </w:p>
    <w:p w14:paraId="4CE40EA9" w14:textId="442A4D5D" w:rsidR="002C309C" w:rsidRDefault="008F58B5">
      <w:pPr>
        <w:pStyle w:val="OWSNormal11pt"/>
      </w:pPr>
      <w:r>
        <w:t>Leakage from a storage pond will assume two leakage rates: a reference value of 0.0032 m/y and a value ten times higher of 0.032</w:t>
      </w:r>
      <w:r w:rsidR="00AC607B">
        <w:t> </w:t>
      </w:r>
      <w:r>
        <w:t>m/y (corresponding to 10</w:t>
      </w:r>
      <w:r w:rsidR="00DB7C1F">
        <w:rPr>
          <w:vertAlign w:val="superscript"/>
        </w:rPr>
        <w:noBreakHyphen/>
      </w:r>
      <w:r w:rsidRPr="00D1240C">
        <w:rPr>
          <w:vertAlign w:val="superscript"/>
        </w:rPr>
        <w:t>10</w:t>
      </w:r>
      <w:r>
        <w:t xml:space="preserve"> and 10</w:t>
      </w:r>
      <w:r w:rsidR="00DB7C1F">
        <w:rPr>
          <w:vertAlign w:val="superscript"/>
        </w:rPr>
        <w:noBreakHyphen/>
      </w:r>
      <w:r w:rsidRPr="00D1240C">
        <w:rPr>
          <w:vertAlign w:val="superscript"/>
        </w:rPr>
        <w:t>9</w:t>
      </w:r>
      <w:r w:rsidR="00AC607B">
        <w:t> </w:t>
      </w:r>
      <w:r>
        <w:t xml:space="preserve">m/s, respectively, see </w:t>
      </w:r>
      <w:r w:rsidR="0010727F">
        <w:fldChar w:fldCharType="begin"/>
      </w:r>
      <w:r w:rsidR="0010727F">
        <w:instrText xml:space="preserve"> REF _Ref370837601 \h  \* MERGEFORMAT </w:instrText>
      </w:r>
      <w:r w:rsidR="0010727F">
        <w:fldChar w:fldCharType="separate"/>
      </w:r>
      <w:r w:rsidR="005F3AD7">
        <w:t>Table </w:t>
      </w:r>
      <w:r w:rsidR="000F6092">
        <w:rPr>
          <w:noProof/>
        </w:rPr>
        <w:t>3</w:t>
      </w:r>
      <w:r w:rsidR="000F6092" w:rsidRPr="00233BB5">
        <w:t>.</w:t>
      </w:r>
      <w:r w:rsidR="000F6092">
        <w:t>3</w:t>
      </w:r>
      <w:r w:rsidR="0010727F">
        <w:fldChar w:fldCharType="end"/>
      </w:r>
      <w:r>
        <w:t xml:space="preserve">). These leakage rates represent diffuse leakage over the entire surface area of the pond. The conceptual model assumes that there is a period with a </w:t>
      </w:r>
      <w:r w:rsidR="002C309C" w:rsidRPr="002C309C">
        <w:t>constant natural recharge prior to the leakage period, and the leakage period is followed by a period with the same natural recharge (</w:t>
      </w:r>
      <w:r w:rsidR="0010727F">
        <w:fldChar w:fldCharType="begin"/>
      </w:r>
      <w:r w:rsidR="0010727F">
        <w:instrText xml:space="preserve"> REF _Ref374384626 \h  \* MERGEFORMAT </w:instrText>
      </w:r>
      <w:r w:rsidR="0010727F">
        <w:fldChar w:fldCharType="separate"/>
      </w:r>
      <w:r w:rsidR="005F3AD7">
        <w:t>Figure </w:t>
      </w:r>
      <w:r w:rsidR="002C309C" w:rsidRPr="002C309C">
        <w:t xml:space="preserve">2.7 </w:t>
      </w:r>
      <w:r w:rsidR="00B7150E">
        <w:t>and</w:t>
      </w:r>
      <w:r w:rsidR="002C309C" w:rsidRPr="002C309C">
        <w:t xml:space="preserve"> </w:t>
      </w:r>
      <w:r w:rsidR="005F3AD7">
        <w:t>Figure </w:t>
      </w:r>
      <w:r w:rsidR="002C309C" w:rsidRPr="002C309C">
        <w:t>5.7</w:t>
      </w:r>
      <w:r w:rsidR="0010727F">
        <w:fldChar w:fldCharType="end"/>
      </w:r>
      <w:r w:rsidR="002C309C" w:rsidRPr="002C309C">
        <w:t>). The first period allows the soil profile to achieve a steady</w:t>
      </w:r>
      <w:r w:rsidR="00DB7C1F">
        <w:noBreakHyphen/>
      </w:r>
      <w:r w:rsidR="002C309C" w:rsidRPr="002C309C">
        <w:t>state water content along the entire unsaturated zone profile; this period is referred to as a ‘warming</w:t>
      </w:r>
      <w:r w:rsidR="00DB7C1F">
        <w:noBreakHyphen/>
      </w:r>
      <w:r w:rsidR="002C309C" w:rsidRPr="002C309C">
        <w:t>up’ period. The last period is continued until the peak concentration is reached at the bottom of the unsaturated zone profile.</w:t>
      </w:r>
    </w:p>
    <w:p w14:paraId="4CE40EAA" w14:textId="77777777" w:rsidR="002C309C" w:rsidRDefault="008F58B5" w:rsidP="002C309C">
      <w:pPr>
        <w:pStyle w:val="OWSNormal11pt"/>
      </w:pPr>
      <w:r>
        <w:rPr>
          <w:noProof/>
          <w:lang w:eastAsia="en-AU"/>
        </w:rPr>
        <w:drawing>
          <wp:inline distT="0" distB="0" distL="0" distR="0" wp14:anchorId="4CE41614" wp14:editId="4CE41615">
            <wp:extent cx="5106389" cy="3946205"/>
            <wp:effectExtent l="0" t="0" r="0" b="0"/>
            <wp:docPr id="6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5103992" cy="3944353"/>
                    </a:xfrm>
                    <a:prstGeom prst="rect">
                      <a:avLst/>
                    </a:prstGeom>
                    <a:noFill/>
                    <a:ln w="9525">
                      <a:noFill/>
                      <a:miter lim="800000"/>
                      <a:headEnd/>
                      <a:tailEnd/>
                    </a:ln>
                  </pic:spPr>
                </pic:pic>
              </a:graphicData>
            </a:graphic>
          </wp:inline>
        </w:drawing>
      </w:r>
    </w:p>
    <w:p w14:paraId="4CE40EAB" w14:textId="25E6BF41" w:rsidR="00873947" w:rsidRDefault="00432265" w:rsidP="00873947">
      <w:pPr>
        <w:pStyle w:val="OWSBelowFigureText9pt"/>
      </w:pPr>
      <w:r>
        <w:t xml:space="preserve">Note. Each period has a characteristic water flux. The leakage period corresponds to the </w:t>
      </w:r>
      <w:r w:rsidR="00233BB5">
        <w:t>depressurisation</w:t>
      </w:r>
      <w:r>
        <w:t xml:space="preserve"> phase of </w:t>
      </w:r>
      <w:bookmarkStart w:id="705" w:name="_Ref374384626"/>
      <w:bookmarkStart w:id="706" w:name="_Toc384147345"/>
      <w:bookmarkStart w:id="707" w:name="_Toc404628718"/>
      <w:r w:rsidR="00AF4484">
        <w:fldChar w:fldCharType="begin"/>
      </w:r>
      <w:r w:rsidR="00873947">
        <w:instrText xml:space="preserve"> REF _Ref429994743 \h </w:instrText>
      </w:r>
      <w:r w:rsidR="00AF4484">
        <w:fldChar w:fldCharType="separate"/>
      </w:r>
      <w:r w:rsidR="005F3AD7">
        <w:t>Figure </w:t>
      </w:r>
      <w:r w:rsidR="000F6092">
        <w:rPr>
          <w:noProof/>
        </w:rPr>
        <w:t>2</w:t>
      </w:r>
      <w:r w:rsidR="000F6092">
        <w:t>.</w:t>
      </w:r>
      <w:r w:rsidR="000F6092">
        <w:rPr>
          <w:noProof/>
        </w:rPr>
        <w:t>7</w:t>
      </w:r>
      <w:r w:rsidR="00AF4484">
        <w:fldChar w:fldCharType="end"/>
      </w:r>
    </w:p>
    <w:p w14:paraId="4CE40EAC" w14:textId="0677D923" w:rsidR="008F58B5" w:rsidRDefault="005F3AD7" w:rsidP="00873947">
      <w:pPr>
        <w:pStyle w:val="OWSfigurecaption"/>
      </w:pPr>
      <w:bookmarkStart w:id="708" w:name="_Toc467149773"/>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7</w:t>
      </w:r>
      <w:r w:rsidR="00AF4484">
        <w:fldChar w:fldCharType="end"/>
      </w:r>
      <w:bookmarkEnd w:id="705"/>
      <w:r w:rsidR="008F58B5">
        <w:t xml:space="preserve"> </w:t>
      </w:r>
      <w:r w:rsidR="000A21A2">
        <w:t xml:space="preserve"> </w:t>
      </w:r>
      <w:r w:rsidR="008F58B5">
        <w:t>Three periods are distinguished within the conceptual leakage model: a warming</w:t>
      </w:r>
      <w:r w:rsidR="00DB7C1F">
        <w:noBreakHyphen/>
      </w:r>
      <w:r w:rsidR="008F58B5">
        <w:t>up period, the leakage period, and the transport period</w:t>
      </w:r>
      <w:bookmarkEnd w:id="706"/>
      <w:bookmarkEnd w:id="707"/>
      <w:bookmarkEnd w:id="708"/>
    </w:p>
    <w:p w14:paraId="4CE40EAD" w14:textId="7E00592F" w:rsidR="008F58B5" w:rsidRDefault="008F58B5" w:rsidP="008F58B5">
      <w:pPr>
        <w:pStyle w:val="OWSNormal11pt"/>
      </w:pPr>
      <w:r w:rsidRPr="00CF1059">
        <w:t>Boundary conditions for solute transport will accommodate all previously defined sources (point, line, areal source</w:t>
      </w:r>
      <w:r w:rsidR="00AC607B">
        <w:t>;</w:t>
      </w:r>
      <w:r w:rsidRPr="00CF1059">
        <w:t xml:space="preserve"> see </w:t>
      </w:r>
      <w:r w:rsidR="00AF4484" w:rsidRPr="00CF1059">
        <w:fldChar w:fldCharType="begin"/>
      </w:r>
      <w:r w:rsidRPr="00CF1059">
        <w:instrText xml:space="preserve"> REF _Ref370837601 \h </w:instrText>
      </w:r>
      <w:r w:rsidR="00AF4484" w:rsidRPr="00CF1059">
        <w:fldChar w:fldCharType="separate"/>
      </w:r>
      <w:r w:rsidR="005F3AD7">
        <w:t>Table </w:t>
      </w:r>
      <w:r w:rsidR="000F6092">
        <w:rPr>
          <w:noProof/>
        </w:rPr>
        <w:t>3</w:t>
      </w:r>
      <w:r w:rsidR="000F6092" w:rsidRPr="00233BB5">
        <w:t>.</w:t>
      </w:r>
      <w:r w:rsidR="000F6092">
        <w:rPr>
          <w:noProof/>
        </w:rPr>
        <w:t>3</w:t>
      </w:r>
      <w:r w:rsidR="00AF4484" w:rsidRPr="00CF1059">
        <w:fldChar w:fldCharType="end"/>
      </w:r>
      <w:r w:rsidRPr="00CF1059">
        <w:t>). A hypothetical unit concentration value will be used for the purpose of deriving dilution factors, travel times, fluxes and concentrations. Since all transport processes are linear, a simple rescaling allows the results obtained from a unit concentration to be rescale</w:t>
      </w:r>
      <w:r>
        <w:t>d</w:t>
      </w:r>
      <w:r w:rsidRPr="00CF1059">
        <w:t xml:space="preserve"> for any other concentration.</w:t>
      </w:r>
    </w:p>
    <w:p w14:paraId="4CE40EAE" w14:textId="77777777" w:rsidR="008F58B5" w:rsidRPr="00CF1059" w:rsidRDefault="008F58B5" w:rsidP="00C51052">
      <w:pPr>
        <w:pStyle w:val="Heading3"/>
      </w:pPr>
      <w:bookmarkStart w:id="709" w:name="_Toc368375639"/>
      <w:bookmarkStart w:id="710" w:name="_Ref371259870"/>
      <w:bookmarkStart w:id="711" w:name="_Toc384146841"/>
      <w:r w:rsidRPr="00CF1059">
        <w:t>Processes and parameters</w:t>
      </w:r>
      <w:bookmarkEnd w:id="709"/>
      <w:bookmarkEnd w:id="710"/>
      <w:bookmarkEnd w:id="711"/>
    </w:p>
    <w:p w14:paraId="4CE40EAF" w14:textId="77777777" w:rsidR="008F58B5" w:rsidRPr="00BB5886" w:rsidRDefault="008F58B5" w:rsidP="00C51052">
      <w:pPr>
        <w:pStyle w:val="Heading4"/>
      </w:pPr>
      <w:bookmarkStart w:id="712" w:name="_Toc384146842"/>
      <w:r w:rsidRPr="00FD3A77">
        <w:t>Saturated</w:t>
      </w:r>
      <w:r>
        <w:t xml:space="preserve"> and </w:t>
      </w:r>
      <w:r w:rsidRPr="002B56D6">
        <w:t>unsaturated</w:t>
      </w:r>
      <w:r w:rsidRPr="00CF1059">
        <w:t xml:space="preserve"> water flow</w:t>
      </w:r>
      <w:bookmarkEnd w:id="712"/>
    </w:p>
    <w:p w14:paraId="4CE40EB0" w14:textId="5D494DFC" w:rsidR="003464DB" w:rsidRDefault="008F58B5" w:rsidP="008F58B5">
      <w:pPr>
        <w:pStyle w:val="OWSNormal11pt"/>
      </w:pPr>
      <w:r w:rsidRPr="00CF1059">
        <w:t>Fluid flow through the unsaturated zone includes a number of components, such as inputs from precipitation and surface flows, and outputs from plant uptake via roots and transpiration, and evaporation from the soil surface</w:t>
      </w:r>
      <w:r>
        <w:t xml:space="preserve"> (</w:t>
      </w:r>
      <w:r w:rsidR="0010727F">
        <w:fldChar w:fldCharType="begin"/>
      </w:r>
      <w:r w:rsidR="0010727F">
        <w:instrText xml:space="preserve"> REF _Ref373154134 \h  \* MERGEFORMAT </w:instrText>
      </w:r>
      <w:r w:rsidR="0010727F">
        <w:fldChar w:fldCharType="separate"/>
      </w:r>
      <w:r w:rsidR="005F3AD7">
        <w:t>Table </w:t>
      </w:r>
      <w:r w:rsidR="000F6092">
        <w:rPr>
          <w:noProof/>
        </w:rPr>
        <w:t>5.2</w:t>
      </w:r>
      <w:r w:rsidR="0010727F">
        <w:fldChar w:fldCharType="end"/>
      </w:r>
      <w:r>
        <w:t>)</w:t>
      </w:r>
      <w:r w:rsidRPr="00CF1059">
        <w:t>. Such processes are important in calculating water and solute movement to groundwater and their quantification is subject of considerable research</w:t>
      </w:r>
      <w:r>
        <w:t xml:space="preserve"> (NRC 2000; Feddes et al. 2004)</w:t>
      </w:r>
      <w:r w:rsidRPr="00CF1059">
        <w:t>. An important result from soil water balance calculations is the amount of water that infiltrates the soil and reaches the ground</w:t>
      </w:r>
      <w:r w:rsidR="0099255A">
        <w:t>watertable</w:t>
      </w:r>
      <w:r>
        <w:t>, which is termed recharge</w:t>
      </w:r>
      <w:r w:rsidRPr="00CF1059">
        <w:t>. The current approach simplifies this water balance calculation by imposing previously determined groundwater recharge rates on the solute transport model</w:t>
      </w:r>
      <w:r>
        <w:t xml:space="preserve"> (see </w:t>
      </w:r>
      <w:r w:rsidR="005F3AD7">
        <w:t>Section </w:t>
      </w:r>
      <w:r w:rsidR="00AF4484">
        <w:fldChar w:fldCharType="begin"/>
      </w:r>
      <w:r w:rsidR="00ED0863">
        <w:instrText xml:space="preserve"> REF _Ref405287140 \r \h </w:instrText>
      </w:r>
      <w:r w:rsidR="00AF4484">
        <w:fldChar w:fldCharType="separate"/>
      </w:r>
      <w:r w:rsidR="000F6092">
        <w:t>5.1</w:t>
      </w:r>
      <w:r w:rsidR="00AF4484">
        <w:fldChar w:fldCharType="end"/>
      </w:r>
      <w:r w:rsidR="00ED0863">
        <w:t>)</w:t>
      </w:r>
      <w:r w:rsidRPr="00CF1059">
        <w:t>. Recharge will thus not be calculated but taken as a given (with reasonable uncertainty bounds</w:t>
      </w:r>
      <w:r w:rsidR="00ED0863">
        <w:t>,</w:t>
      </w:r>
      <w:r>
        <w:t xml:space="preserve"> considering an uncertainty factor of 4 such that the minimum is 4 times smaller than the best estimate while the maximum is 4 times larger than the best estimate</w:t>
      </w:r>
      <w:r w:rsidRPr="00CF1059">
        <w:t>, see previous section).</w:t>
      </w:r>
      <w:r>
        <w:t xml:space="preserve"> How this uncertainty is propagated through the process of calculating PECs is discussed in </w:t>
      </w:r>
      <w:r w:rsidR="00BB5181">
        <w:t xml:space="preserve">Mallants et al. </w:t>
      </w:r>
      <w:r w:rsidR="00BB5886">
        <w:t>(</w:t>
      </w:r>
      <w:r w:rsidR="00B669E2">
        <w:t>2017</w:t>
      </w:r>
      <w:r w:rsidR="00BB5181">
        <w:t>b</w:t>
      </w:r>
      <w:r w:rsidR="00BB5886">
        <w:t>)</w:t>
      </w:r>
      <w:r w:rsidR="003464DB">
        <w:t>.</w:t>
      </w:r>
    </w:p>
    <w:p w14:paraId="4CE40EB1" w14:textId="0B0068BA" w:rsidR="00057A7A" w:rsidRDefault="005F3AD7">
      <w:pPr>
        <w:pStyle w:val="OWStablecaption"/>
      </w:pPr>
      <w:bookmarkStart w:id="713" w:name="_Ref373154134"/>
      <w:bookmarkStart w:id="714" w:name="_Toc371313329"/>
      <w:bookmarkStart w:id="715" w:name="_Toc384143261"/>
      <w:bookmarkStart w:id="716" w:name="_Toc404628684"/>
      <w:bookmarkStart w:id="717" w:name="_Toc467149735"/>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2</w:t>
      </w:r>
      <w:r w:rsidR="00AF4484">
        <w:fldChar w:fldCharType="end"/>
      </w:r>
      <w:bookmarkEnd w:id="713"/>
      <w:r w:rsidR="008F58B5">
        <w:rPr>
          <w:noProof/>
        </w:rPr>
        <w:t xml:space="preserve"> </w:t>
      </w:r>
      <w:r w:rsidR="005D5947">
        <w:rPr>
          <w:noProof/>
        </w:rPr>
        <w:t xml:space="preserve"> </w:t>
      </w:r>
      <w:r w:rsidR="008F58B5" w:rsidRPr="0048234B">
        <w:t>Summary of physical processes defining unsaturated water flow in soil</w:t>
      </w:r>
      <w:r w:rsidR="008F58B5">
        <w:t xml:space="preserve"> and their relevance to </w:t>
      </w:r>
      <w:r>
        <w:t>Tier </w:t>
      </w:r>
      <w:r w:rsidR="008F58B5">
        <w:t xml:space="preserve">1 and </w:t>
      </w:r>
      <w:r>
        <w:t>Tier </w:t>
      </w:r>
      <w:r w:rsidR="008F58B5">
        <w:t>2</w:t>
      </w:r>
      <w:bookmarkEnd w:id="714"/>
      <w:bookmarkEnd w:id="715"/>
      <w:bookmarkEnd w:id="716"/>
      <w:bookmarkEnd w:id="7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3"/>
        <w:gridCol w:w="2253"/>
        <w:gridCol w:w="2108"/>
        <w:gridCol w:w="2110"/>
      </w:tblGrid>
      <w:tr w:rsidR="008F58B5" w:rsidRPr="006622A2" w14:paraId="4CE40EB6" w14:textId="77777777" w:rsidTr="00355019">
        <w:trPr>
          <w:tblHeader/>
        </w:trPr>
        <w:tc>
          <w:tcPr>
            <w:tcW w:w="1427" w:type="pct"/>
            <w:shd w:val="clear" w:color="auto" w:fill="C6D9F1"/>
          </w:tcPr>
          <w:p w14:paraId="4CE40EB2" w14:textId="77777777" w:rsidR="008F58B5" w:rsidRPr="00C40ADA" w:rsidRDefault="008F58B5" w:rsidP="00203429">
            <w:pPr>
              <w:pStyle w:val="OWSTableheading"/>
            </w:pPr>
            <w:r w:rsidRPr="00C40ADA">
              <w:t>Process</w:t>
            </w:r>
          </w:p>
        </w:tc>
        <w:tc>
          <w:tcPr>
            <w:tcW w:w="1244" w:type="pct"/>
            <w:shd w:val="clear" w:color="auto" w:fill="C6D9F1"/>
          </w:tcPr>
          <w:p w14:paraId="4CE40EB3" w14:textId="77777777" w:rsidR="008F58B5" w:rsidRPr="00C40ADA" w:rsidRDefault="008F58B5" w:rsidP="00203429">
            <w:pPr>
              <w:pStyle w:val="OWSTableheading"/>
            </w:pPr>
            <w:r w:rsidRPr="00C40ADA">
              <w:t>Parameters</w:t>
            </w:r>
          </w:p>
        </w:tc>
        <w:tc>
          <w:tcPr>
            <w:tcW w:w="1164" w:type="pct"/>
            <w:shd w:val="clear" w:color="auto" w:fill="C6D9F1"/>
          </w:tcPr>
          <w:p w14:paraId="4CE40EB4" w14:textId="0EAA6073" w:rsidR="008F58B5" w:rsidRPr="00C40ADA" w:rsidRDefault="008F58B5" w:rsidP="00203429">
            <w:pPr>
              <w:pStyle w:val="OWSTableheading"/>
            </w:pPr>
            <w:r w:rsidRPr="00C40ADA">
              <w:t xml:space="preserve">Included in </w:t>
            </w:r>
            <w:r w:rsidR="005F3AD7">
              <w:t>Tier </w:t>
            </w:r>
            <w:r>
              <w:t>1</w:t>
            </w:r>
          </w:p>
        </w:tc>
        <w:tc>
          <w:tcPr>
            <w:tcW w:w="1165" w:type="pct"/>
            <w:shd w:val="clear" w:color="auto" w:fill="C6D9F1"/>
          </w:tcPr>
          <w:p w14:paraId="4CE40EB5" w14:textId="4F412A42" w:rsidR="008F58B5" w:rsidRPr="00C40ADA" w:rsidRDefault="008F58B5" w:rsidP="00203429">
            <w:pPr>
              <w:pStyle w:val="OWSTableheading"/>
            </w:pPr>
            <w:r w:rsidRPr="00C40ADA">
              <w:t xml:space="preserve">Included in </w:t>
            </w:r>
            <w:r w:rsidR="005F3AD7">
              <w:t>Tier </w:t>
            </w:r>
            <w:r>
              <w:t>2</w:t>
            </w:r>
          </w:p>
        </w:tc>
      </w:tr>
      <w:tr w:rsidR="008F58B5" w:rsidRPr="006622A2" w14:paraId="4CE40EBB" w14:textId="77777777" w:rsidTr="00355019">
        <w:tc>
          <w:tcPr>
            <w:tcW w:w="1427" w:type="pct"/>
            <w:shd w:val="clear" w:color="auto" w:fill="auto"/>
          </w:tcPr>
          <w:p w14:paraId="4CE40EB7" w14:textId="77777777" w:rsidR="008F58B5" w:rsidRPr="00C40ADA" w:rsidRDefault="008F58B5" w:rsidP="00F977AB">
            <w:pPr>
              <w:pStyle w:val="OWSTabletext"/>
            </w:pPr>
            <w:r w:rsidRPr="00C40ADA">
              <w:t>Precipitation</w:t>
            </w:r>
          </w:p>
        </w:tc>
        <w:tc>
          <w:tcPr>
            <w:tcW w:w="1244" w:type="pct"/>
            <w:shd w:val="clear" w:color="auto" w:fill="auto"/>
          </w:tcPr>
          <w:p w14:paraId="4CE40EB8" w14:textId="77777777" w:rsidR="008F58B5" w:rsidRPr="00C40ADA" w:rsidRDefault="008F58B5" w:rsidP="00F977AB">
            <w:pPr>
              <w:pStyle w:val="OWSTabletext"/>
            </w:pPr>
            <w:r w:rsidRPr="00C40ADA">
              <w:t>Daily rainfall/irrigation; land cover; slope of the land</w:t>
            </w:r>
          </w:p>
        </w:tc>
        <w:tc>
          <w:tcPr>
            <w:tcW w:w="1164" w:type="pct"/>
            <w:shd w:val="clear" w:color="auto" w:fill="auto"/>
          </w:tcPr>
          <w:p w14:paraId="4CE40EB9" w14:textId="77777777" w:rsidR="008F58B5" w:rsidRPr="00C40ADA" w:rsidRDefault="008F58B5">
            <w:pPr>
              <w:pStyle w:val="OWSTabletext"/>
            </w:pPr>
            <w:r w:rsidRPr="00C40ADA">
              <w:t>Yes</w:t>
            </w:r>
            <w:r>
              <w:t xml:space="preserve"> (simplified, implicitly accounted for via long</w:t>
            </w:r>
            <w:r w:rsidR="00DB7C1F">
              <w:noBreakHyphen/>
            </w:r>
            <w:r>
              <w:t>term mean recharge)</w:t>
            </w:r>
          </w:p>
        </w:tc>
        <w:tc>
          <w:tcPr>
            <w:tcW w:w="1165" w:type="pct"/>
            <w:shd w:val="clear" w:color="auto" w:fill="auto"/>
          </w:tcPr>
          <w:p w14:paraId="4CE40EBA" w14:textId="42001284" w:rsidR="008F58B5" w:rsidRPr="00C40ADA" w:rsidRDefault="008F58B5" w:rsidP="00F977AB">
            <w:pPr>
              <w:pStyle w:val="OWSTabletext"/>
            </w:pPr>
            <w:r w:rsidRPr="00C40ADA">
              <w:t>Yes</w:t>
            </w:r>
            <w:r>
              <w:t xml:space="preserve"> (daily rainfall </w:t>
            </w:r>
            <w:r w:rsidR="00015F2F">
              <w:t>and / or</w:t>
            </w:r>
            <w:r>
              <w:t xml:space="preserve"> irrigation rates)</w:t>
            </w:r>
          </w:p>
        </w:tc>
      </w:tr>
      <w:tr w:rsidR="008F58B5" w:rsidRPr="006622A2" w14:paraId="4CE40EC0" w14:textId="77777777" w:rsidTr="00355019">
        <w:tc>
          <w:tcPr>
            <w:tcW w:w="1427" w:type="pct"/>
            <w:shd w:val="clear" w:color="auto" w:fill="auto"/>
          </w:tcPr>
          <w:p w14:paraId="4CE40EBC" w14:textId="77777777" w:rsidR="008F58B5" w:rsidRPr="00C40ADA" w:rsidRDefault="008F58B5" w:rsidP="00F977AB">
            <w:pPr>
              <w:pStyle w:val="OWSTabletext"/>
            </w:pPr>
            <w:r w:rsidRPr="00C40ADA">
              <w:t>Interception loss of precipitation from leaves</w:t>
            </w:r>
          </w:p>
        </w:tc>
        <w:tc>
          <w:tcPr>
            <w:tcW w:w="1244" w:type="pct"/>
            <w:shd w:val="clear" w:color="auto" w:fill="auto"/>
          </w:tcPr>
          <w:p w14:paraId="4CE40EBD" w14:textId="77777777" w:rsidR="008F58B5" w:rsidRPr="00C40ADA" w:rsidRDefault="008F58B5" w:rsidP="00F977AB">
            <w:pPr>
              <w:pStyle w:val="OWSTabletext"/>
            </w:pPr>
            <w:r w:rsidRPr="00C40ADA">
              <w:t>Throughfall rates</w:t>
            </w:r>
          </w:p>
        </w:tc>
        <w:tc>
          <w:tcPr>
            <w:tcW w:w="1164" w:type="pct"/>
            <w:shd w:val="clear" w:color="auto" w:fill="auto"/>
          </w:tcPr>
          <w:p w14:paraId="4CE40EBE" w14:textId="77777777" w:rsidR="008F58B5" w:rsidRPr="00C40ADA" w:rsidRDefault="008F58B5">
            <w:pPr>
              <w:pStyle w:val="OWSTabletext"/>
            </w:pPr>
            <w:r>
              <w:t>Yes (simplified, implicitly accounted for via long</w:t>
            </w:r>
            <w:r w:rsidR="00DB7C1F">
              <w:noBreakHyphen/>
            </w:r>
            <w:r>
              <w:t>term mean recharge)</w:t>
            </w:r>
          </w:p>
        </w:tc>
        <w:tc>
          <w:tcPr>
            <w:tcW w:w="1165" w:type="pct"/>
            <w:shd w:val="clear" w:color="auto" w:fill="auto"/>
          </w:tcPr>
          <w:p w14:paraId="4CE40EBF" w14:textId="77777777" w:rsidR="008F58B5" w:rsidRPr="00C40ADA" w:rsidRDefault="008F58B5" w:rsidP="00F977AB">
            <w:pPr>
              <w:pStyle w:val="OWSTabletext"/>
            </w:pPr>
            <w:r>
              <w:t>Yes (simplified)</w:t>
            </w:r>
          </w:p>
        </w:tc>
      </w:tr>
      <w:tr w:rsidR="008F58B5" w:rsidRPr="006622A2" w14:paraId="4CE40EC5" w14:textId="77777777" w:rsidTr="00355019">
        <w:tc>
          <w:tcPr>
            <w:tcW w:w="1427" w:type="pct"/>
            <w:shd w:val="clear" w:color="auto" w:fill="auto"/>
          </w:tcPr>
          <w:p w14:paraId="4CE40EC1" w14:textId="77777777" w:rsidR="008F58B5" w:rsidRPr="00C40ADA" w:rsidRDefault="008F58B5" w:rsidP="00F977AB">
            <w:pPr>
              <w:pStyle w:val="OWSTabletext"/>
            </w:pPr>
            <w:r w:rsidRPr="00C40ADA">
              <w:t xml:space="preserve">Surface flows and runoff </w:t>
            </w:r>
          </w:p>
        </w:tc>
        <w:tc>
          <w:tcPr>
            <w:tcW w:w="1244" w:type="pct"/>
            <w:shd w:val="clear" w:color="auto" w:fill="auto"/>
          </w:tcPr>
          <w:p w14:paraId="4CE40EC2" w14:textId="77777777" w:rsidR="008F58B5" w:rsidRPr="00C40ADA" w:rsidRDefault="008F58B5" w:rsidP="00F977AB">
            <w:pPr>
              <w:pStyle w:val="OWSTabletext"/>
            </w:pPr>
            <w:r w:rsidRPr="00C40ADA">
              <w:t>Flood volumes; runoff rates; rates of inflow/outflow to constructed water bodies</w:t>
            </w:r>
          </w:p>
        </w:tc>
        <w:tc>
          <w:tcPr>
            <w:tcW w:w="1164" w:type="pct"/>
            <w:shd w:val="clear" w:color="auto" w:fill="auto"/>
          </w:tcPr>
          <w:p w14:paraId="4CE40EC3" w14:textId="77777777" w:rsidR="008F58B5" w:rsidRPr="00C40ADA" w:rsidRDefault="008F58B5" w:rsidP="00F977AB">
            <w:pPr>
              <w:pStyle w:val="OWSTabletext"/>
            </w:pPr>
            <w:r>
              <w:t>No</w:t>
            </w:r>
          </w:p>
        </w:tc>
        <w:tc>
          <w:tcPr>
            <w:tcW w:w="1165" w:type="pct"/>
            <w:shd w:val="clear" w:color="auto" w:fill="auto"/>
          </w:tcPr>
          <w:p w14:paraId="4CE40EC4" w14:textId="77777777" w:rsidR="008F58B5" w:rsidRPr="00C40ADA" w:rsidRDefault="008F58B5" w:rsidP="00F977AB">
            <w:pPr>
              <w:pStyle w:val="OWSTabletext"/>
            </w:pPr>
            <w:r w:rsidRPr="00C40ADA">
              <w:t>Yes (explicitly modelled)</w:t>
            </w:r>
          </w:p>
        </w:tc>
      </w:tr>
      <w:tr w:rsidR="002B56D6" w:rsidRPr="006622A2" w14:paraId="4CE40ECA" w14:textId="77777777" w:rsidTr="00355019">
        <w:tc>
          <w:tcPr>
            <w:tcW w:w="1427" w:type="pct"/>
            <w:shd w:val="clear" w:color="auto" w:fill="auto"/>
          </w:tcPr>
          <w:p w14:paraId="4CE40EC6" w14:textId="77777777" w:rsidR="002B56D6" w:rsidRPr="00C40ADA" w:rsidRDefault="002B56D6" w:rsidP="00F977AB">
            <w:pPr>
              <w:pStyle w:val="OWSTabletext"/>
            </w:pPr>
            <w:r w:rsidRPr="00C40ADA">
              <w:t>Transpiration/root water uptake</w:t>
            </w:r>
          </w:p>
        </w:tc>
        <w:tc>
          <w:tcPr>
            <w:tcW w:w="1244" w:type="pct"/>
            <w:shd w:val="clear" w:color="auto" w:fill="auto"/>
          </w:tcPr>
          <w:p w14:paraId="4CE40EC7" w14:textId="77777777" w:rsidR="002B56D6" w:rsidRPr="00C40ADA" w:rsidRDefault="002B56D6" w:rsidP="00F977AB">
            <w:pPr>
              <w:pStyle w:val="OWSTabletext"/>
            </w:pPr>
            <w:r w:rsidRPr="00C40ADA">
              <w:t>Root distribution with depth</w:t>
            </w:r>
          </w:p>
        </w:tc>
        <w:tc>
          <w:tcPr>
            <w:tcW w:w="1164" w:type="pct"/>
            <w:shd w:val="clear" w:color="auto" w:fill="auto"/>
          </w:tcPr>
          <w:p w14:paraId="4CE40EC8" w14:textId="77777777" w:rsidR="002B56D6" w:rsidRPr="00C40ADA" w:rsidRDefault="002B56D6">
            <w:pPr>
              <w:pStyle w:val="OWSTabletext"/>
            </w:pPr>
            <w:r w:rsidRPr="00C40ADA">
              <w:t>Yes (simplified</w:t>
            </w:r>
            <w:r>
              <w:t>, implicitly accounted for via long</w:t>
            </w:r>
            <w:r w:rsidR="00DB7C1F">
              <w:noBreakHyphen/>
            </w:r>
            <w:r>
              <w:t>term mean recharge</w:t>
            </w:r>
            <w:r w:rsidRPr="00C40ADA">
              <w:t>)</w:t>
            </w:r>
          </w:p>
        </w:tc>
        <w:tc>
          <w:tcPr>
            <w:tcW w:w="1165" w:type="pct"/>
            <w:shd w:val="clear" w:color="auto" w:fill="auto"/>
          </w:tcPr>
          <w:p w14:paraId="4CE40EC9" w14:textId="77777777" w:rsidR="002B56D6" w:rsidRPr="00C40ADA" w:rsidRDefault="002B56D6" w:rsidP="00F977AB">
            <w:pPr>
              <w:pStyle w:val="OWSTabletext"/>
            </w:pPr>
            <w:r w:rsidRPr="00C40ADA">
              <w:t>Yes (explicitly modelled)</w:t>
            </w:r>
          </w:p>
        </w:tc>
      </w:tr>
      <w:tr w:rsidR="002B56D6" w:rsidRPr="006622A2" w14:paraId="4CE40ECF" w14:textId="77777777" w:rsidTr="00355019">
        <w:tc>
          <w:tcPr>
            <w:tcW w:w="1427" w:type="pct"/>
            <w:shd w:val="clear" w:color="auto" w:fill="auto"/>
          </w:tcPr>
          <w:p w14:paraId="4CE40ECB" w14:textId="77777777" w:rsidR="002B56D6" w:rsidRPr="00C40ADA" w:rsidRDefault="002B56D6" w:rsidP="00F977AB">
            <w:pPr>
              <w:pStyle w:val="OWSTabletext"/>
            </w:pPr>
            <w:r w:rsidRPr="00C40ADA">
              <w:t>Transpiration/root water uptake</w:t>
            </w:r>
          </w:p>
        </w:tc>
        <w:tc>
          <w:tcPr>
            <w:tcW w:w="1244" w:type="pct"/>
            <w:shd w:val="clear" w:color="auto" w:fill="auto"/>
          </w:tcPr>
          <w:p w14:paraId="4CE40ECC" w14:textId="77777777" w:rsidR="002B56D6" w:rsidRPr="00C40ADA" w:rsidRDefault="002B56D6" w:rsidP="00F977AB">
            <w:pPr>
              <w:pStyle w:val="OWSTabletext"/>
            </w:pPr>
            <w:r w:rsidRPr="00C40ADA">
              <w:t>Root water uptake function</w:t>
            </w:r>
          </w:p>
        </w:tc>
        <w:tc>
          <w:tcPr>
            <w:tcW w:w="1164" w:type="pct"/>
            <w:shd w:val="clear" w:color="auto" w:fill="auto"/>
          </w:tcPr>
          <w:p w14:paraId="4CE40ECD" w14:textId="77777777" w:rsidR="002B56D6" w:rsidRPr="00C40ADA" w:rsidRDefault="002B56D6">
            <w:pPr>
              <w:pStyle w:val="OWSTabletext"/>
            </w:pPr>
            <w:r w:rsidRPr="00C40ADA">
              <w:t>Yes (simplified</w:t>
            </w:r>
            <w:r>
              <w:t>, implicitly accounted for via long</w:t>
            </w:r>
            <w:r w:rsidR="00DB7C1F">
              <w:noBreakHyphen/>
            </w:r>
            <w:r>
              <w:t>term mean recharge</w:t>
            </w:r>
            <w:r w:rsidRPr="00C40ADA">
              <w:t>)</w:t>
            </w:r>
          </w:p>
        </w:tc>
        <w:tc>
          <w:tcPr>
            <w:tcW w:w="1165" w:type="pct"/>
            <w:shd w:val="clear" w:color="auto" w:fill="auto"/>
          </w:tcPr>
          <w:p w14:paraId="4CE40ECE" w14:textId="77777777" w:rsidR="002B56D6" w:rsidRPr="00C40ADA" w:rsidRDefault="002B56D6" w:rsidP="00F977AB">
            <w:pPr>
              <w:pStyle w:val="OWSTabletext"/>
            </w:pPr>
            <w:r w:rsidRPr="00C40ADA">
              <w:t>Yes (explicitly modelled)</w:t>
            </w:r>
          </w:p>
        </w:tc>
      </w:tr>
      <w:tr w:rsidR="002B56D6" w:rsidRPr="006622A2" w14:paraId="4CE40ED4" w14:textId="77777777" w:rsidTr="00355019">
        <w:tc>
          <w:tcPr>
            <w:tcW w:w="1427" w:type="pct"/>
            <w:shd w:val="clear" w:color="auto" w:fill="auto"/>
          </w:tcPr>
          <w:p w14:paraId="4CE40ED0" w14:textId="77777777" w:rsidR="002B56D6" w:rsidRPr="00C40ADA" w:rsidRDefault="002B56D6" w:rsidP="00F977AB">
            <w:pPr>
              <w:pStyle w:val="OWSTabletext"/>
            </w:pPr>
            <w:r w:rsidRPr="00C40ADA">
              <w:t>Evaporation</w:t>
            </w:r>
          </w:p>
        </w:tc>
        <w:tc>
          <w:tcPr>
            <w:tcW w:w="1244" w:type="pct"/>
            <w:shd w:val="clear" w:color="auto" w:fill="auto"/>
          </w:tcPr>
          <w:p w14:paraId="4CE40ED1" w14:textId="20D932CF" w:rsidR="002B56D6" w:rsidRPr="00C40ADA" w:rsidRDefault="002B56D6" w:rsidP="00F977AB">
            <w:pPr>
              <w:pStyle w:val="OWSTabletext"/>
            </w:pPr>
            <w:r w:rsidRPr="00C40ADA">
              <w:t xml:space="preserve">Evaporation rates; depth to the </w:t>
            </w:r>
            <w:r w:rsidR="0099255A">
              <w:t>watertable</w:t>
            </w:r>
          </w:p>
        </w:tc>
        <w:tc>
          <w:tcPr>
            <w:tcW w:w="1164" w:type="pct"/>
            <w:shd w:val="clear" w:color="auto" w:fill="auto"/>
          </w:tcPr>
          <w:p w14:paraId="4CE40ED2" w14:textId="77777777" w:rsidR="002B56D6" w:rsidRPr="00C40ADA" w:rsidRDefault="002B56D6">
            <w:pPr>
              <w:pStyle w:val="OWSTabletext"/>
            </w:pPr>
            <w:r w:rsidRPr="00C40ADA">
              <w:t>Yes (simplified</w:t>
            </w:r>
            <w:r>
              <w:t>, implicitly accounted for via long</w:t>
            </w:r>
            <w:r w:rsidR="00DB7C1F">
              <w:noBreakHyphen/>
            </w:r>
            <w:r>
              <w:t>term mean recharge</w:t>
            </w:r>
            <w:r w:rsidRPr="00C40ADA">
              <w:t>)</w:t>
            </w:r>
          </w:p>
        </w:tc>
        <w:tc>
          <w:tcPr>
            <w:tcW w:w="1165" w:type="pct"/>
            <w:shd w:val="clear" w:color="auto" w:fill="auto"/>
          </w:tcPr>
          <w:p w14:paraId="4CE40ED3" w14:textId="77777777" w:rsidR="002B56D6" w:rsidRPr="00C40ADA" w:rsidRDefault="002B56D6" w:rsidP="00F977AB">
            <w:pPr>
              <w:pStyle w:val="OWSTabletext"/>
            </w:pPr>
            <w:r w:rsidRPr="00C40ADA">
              <w:t>Yes (explicitly modelled)</w:t>
            </w:r>
          </w:p>
        </w:tc>
      </w:tr>
    </w:tbl>
    <w:p w14:paraId="4CE40ED5" w14:textId="263561D9" w:rsidR="00C343DB" w:rsidRDefault="003372A6" w:rsidP="007B4EA9">
      <w:pPr>
        <w:pStyle w:val="OWSBelowTableFigureText9pt"/>
      </w:pPr>
      <w:r>
        <w:t xml:space="preserve">Note: </w:t>
      </w:r>
      <w:r w:rsidR="005F3AD7">
        <w:t>Tier </w:t>
      </w:r>
      <w:r w:rsidR="002B56D6" w:rsidRPr="00FD3A77">
        <w:t>1</w:t>
      </w:r>
      <w:r w:rsidR="002B56D6" w:rsidRPr="00CC3881">
        <w:t> = </w:t>
      </w:r>
      <w:r w:rsidR="00B7150E">
        <w:t>high end</w:t>
      </w:r>
      <w:r w:rsidR="002B56D6" w:rsidRPr="00FD3A77">
        <w:t xml:space="preserve">; </w:t>
      </w:r>
      <w:r w:rsidR="005F3AD7">
        <w:t>Tier </w:t>
      </w:r>
      <w:r w:rsidR="002B56D6" w:rsidRPr="00FD3A77">
        <w:t>2</w:t>
      </w:r>
      <w:r w:rsidR="002B56D6" w:rsidRPr="00CC3881">
        <w:t xml:space="preserve"> = more realistic. For all chemicals that cannot be screened out via the </w:t>
      </w:r>
      <w:r w:rsidR="005F3AD7">
        <w:t>Tier </w:t>
      </w:r>
      <w:r w:rsidR="002B56D6" w:rsidRPr="00CC3881">
        <w:t xml:space="preserve">1 assessment (i.e. cannot be removed from the list of chemical of potential concern), the </w:t>
      </w:r>
      <w:r w:rsidR="005F3AD7">
        <w:t>Tier </w:t>
      </w:r>
      <w:r w:rsidR="002B56D6" w:rsidRPr="00CC3881">
        <w:t xml:space="preserve">2 processes would be invoked to produce more </w:t>
      </w:r>
      <w:r w:rsidR="00550812" w:rsidRPr="00550812">
        <w:t>realistic and more</w:t>
      </w:r>
      <w:r w:rsidR="002B56D6" w:rsidRPr="00FD3A77">
        <w:t xml:space="preserve"> site</w:t>
      </w:r>
      <w:r w:rsidR="00DB7C1F">
        <w:noBreakHyphen/>
      </w:r>
      <w:r w:rsidR="002B56D6" w:rsidRPr="00FD3A77">
        <w:t>specific</w:t>
      </w:r>
      <w:r w:rsidR="002B56D6">
        <w:t xml:space="preserve"> recharge values. For unsaturated flow </w:t>
      </w:r>
      <w:r w:rsidR="005F3AD7">
        <w:t>Tier </w:t>
      </w:r>
      <w:r w:rsidR="002B56D6">
        <w:t xml:space="preserve">3 could be taken equal to </w:t>
      </w:r>
      <w:r w:rsidR="005F3AD7">
        <w:t>Tier </w:t>
      </w:r>
      <w:r w:rsidR="002B56D6">
        <w:t>2.</w:t>
      </w:r>
    </w:p>
    <w:p w14:paraId="4CE40ED6" w14:textId="77777777" w:rsidR="003464DB" w:rsidRDefault="008F58B5" w:rsidP="008F58B5">
      <w:pPr>
        <w:pStyle w:val="OWSNormal11pt"/>
      </w:pPr>
      <w:r>
        <w:t>In reality, different soil materials (fine textured, coarse textured and mixtures of those) will result in different hydraulic conductivity (i.e. ability to transmit water) and water content profiles in the unsaturated zone (see e.g. Mallants et al. 2011). For the same water flux at the soil surface, such differences in water content will also result in different solute transport velocities. To account for these differences, two contrasting soil materials are assumed to provide a realistic though simplified representation of the natural variation in water contents, hydraulic conductivity and hence solute velocities for the same recharge rates. A sandy soil will represent the coarse textured materials, whereas a loam soil will represent the fine textured material</w:t>
      </w:r>
      <w:r w:rsidR="003464DB">
        <w:t>.</w:t>
      </w:r>
    </w:p>
    <w:p w14:paraId="4CE40ED7" w14:textId="7D52FB29" w:rsidR="008F58B5" w:rsidRPr="00E53439" w:rsidRDefault="008F58B5" w:rsidP="008F58B5">
      <w:pPr>
        <w:pStyle w:val="OWSNormal11pt"/>
      </w:pPr>
      <w:r w:rsidRPr="00E53439">
        <w:t>The sand and loam soil are</w:t>
      </w:r>
      <w:r>
        <w:t xml:space="preserve"> the</w:t>
      </w:r>
      <w:r w:rsidRPr="00E53439">
        <w:t xml:space="preserve"> two extremes in the </w:t>
      </w:r>
      <w:r w:rsidR="002009E5">
        <w:t xml:space="preserve"> exposure </w:t>
      </w:r>
      <w:r w:rsidRPr="00E53439">
        <w:t>assessment, and represent a fairly broad range of hydraulic behaviour in unsaturated soil</w:t>
      </w:r>
      <w:r>
        <w:t xml:space="preserve"> (see </w:t>
      </w:r>
      <w:r w:rsidR="0010727F">
        <w:fldChar w:fldCharType="begin"/>
      </w:r>
      <w:r w:rsidR="0010727F">
        <w:instrText xml:space="preserve"> REF _Ref382655032 \h  \* MERGEFORMAT </w:instrText>
      </w:r>
      <w:r w:rsidR="0010727F">
        <w:fldChar w:fldCharType="separate"/>
      </w:r>
      <w:r w:rsidR="005F3AD7">
        <w:t>Figure </w:t>
      </w:r>
      <w:r w:rsidR="000F6092">
        <w:rPr>
          <w:noProof/>
        </w:rPr>
        <w:t>5.8</w:t>
      </w:r>
      <w:r w:rsidR="0010727F">
        <w:fldChar w:fldCharType="end"/>
      </w:r>
      <w:r>
        <w:t>)</w:t>
      </w:r>
      <w:r w:rsidRPr="00E53439">
        <w:t>. In terms of soil textur</w:t>
      </w:r>
      <w:r>
        <w:t xml:space="preserve">al </w:t>
      </w:r>
      <w:r w:rsidR="004C421A">
        <w:t>class,</w:t>
      </w:r>
      <w:r w:rsidRPr="00E53439">
        <w:t xml:space="preserve"> the loam soil is more representative </w:t>
      </w:r>
      <w:r>
        <w:t xml:space="preserve">than the sand </w:t>
      </w:r>
      <w:r w:rsidRPr="00E53439">
        <w:t>for the soils within the Namoi alluvium</w:t>
      </w:r>
      <w:r>
        <w:t>.</w:t>
      </w:r>
      <w:r w:rsidRPr="00E53439">
        <w:t xml:space="preserve"> </w:t>
      </w:r>
      <w:r>
        <w:t>D</w:t>
      </w:r>
      <w:r w:rsidRPr="00E53439">
        <w:t>ominan</w:t>
      </w:r>
      <w:r>
        <w:t>t soil groups are</w:t>
      </w:r>
      <w:r w:rsidRPr="00E53439">
        <w:t xml:space="preserve"> grey, brown and red clays and black earths (</w:t>
      </w:r>
      <w:r w:rsidR="0010727F">
        <w:fldChar w:fldCharType="begin"/>
      </w:r>
      <w:r w:rsidR="0010727F">
        <w:instrText xml:space="preserve"> REF _Ref378924786 \h  \* MERGEFORMAT </w:instrText>
      </w:r>
      <w:r w:rsidR="0010727F">
        <w:fldChar w:fldCharType="separate"/>
      </w:r>
      <w:r w:rsidR="005F3AD7">
        <w:t>Table </w:t>
      </w:r>
      <w:r w:rsidR="000F6092">
        <w:rPr>
          <w:noProof/>
        </w:rPr>
        <w:t>5.3</w:t>
      </w:r>
      <w:r w:rsidR="0010727F">
        <w:fldChar w:fldCharType="end"/>
      </w:r>
      <w:r w:rsidRPr="00E53439">
        <w:t xml:space="preserve">). </w:t>
      </w:r>
      <w:r>
        <w:t>Despite their high clay content (45</w:t>
      </w:r>
      <w:r w:rsidR="00432265">
        <w:t xml:space="preserve"> to </w:t>
      </w:r>
      <w:r>
        <w:t xml:space="preserve">70%), the grey, brown and red clays have a relatively high infiltration capacity as a result of cracking clay throughout the soil profile (Daniells et al. 1994). As discussed below, the USDA loam texture class used here in reality represents several textural classes in the Australian classification system. </w:t>
      </w:r>
      <w:r w:rsidRPr="00E53439">
        <w:t>The results obtained with the loam soil are therefore considered as a reference, recognising however</w:t>
      </w:r>
      <w:r>
        <w:t>,</w:t>
      </w:r>
      <w:r w:rsidRPr="00E53439">
        <w:t xml:space="preserve"> that the unsaturated sediments underlying the soil may have different texture and structure and thus different hydraulic properties.</w:t>
      </w:r>
      <w:r>
        <w:t xml:space="preserve"> Soil distributions in other bioregions will likely be different from the Namoi alluvium; nevertheless, the use of the sand and loam soil types do provide a broad range of hydraulic behaviour that would also provide </w:t>
      </w:r>
      <w:r w:rsidR="00B7150E">
        <w:t>high end</w:t>
      </w:r>
      <w:r>
        <w:t xml:space="preserve"> estimates for other </w:t>
      </w:r>
      <w:r w:rsidR="003E6CDF">
        <w:t xml:space="preserve">shallow groundwater </w:t>
      </w:r>
      <w:r>
        <w:t>areas.</w:t>
      </w:r>
    </w:p>
    <w:p w14:paraId="4CE40ED8" w14:textId="087FD438" w:rsidR="008F58B5" w:rsidRDefault="005F3AD7" w:rsidP="008F58B5">
      <w:pPr>
        <w:pStyle w:val="OWStablecaption"/>
      </w:pPr>
      <w:bookmarkStart w:id="718" w:name="_Ref378924786"/>
      <w:bookmarkStart w:id="719" w:name="_Toc379164338"/>
      <w:bookmarkStart w:id="720" w:name="_Toc384143263"/>
      <w:bookmarkStart w:id="721" w:name="_Toc404628685"/>
      <w:bookmarkStart w:id="722" w:name="_Toc467149736"/>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3</w:t>
      </w:r>
      <w:r w:rsidR="00AF4484">
        <w:fldChar w:fldCharType="end"/>
      </w:r>
      <w:bookmarkEnd w:id="718"/>
      <w:r w:rsidR="008F58B5" w:rsidRPr="00E53439">
        <w:t xml:space="preserve"> </w:t>
      </w:r>
      <w:r w:rsidR="005D5947">
        <w:t xml:space="preserve"> </w:t>
      </w:r>
      <w:r w:rsidR="008F58B5" w:rsidRPr="00E53439">
        <w:t>Major soil types in the Namoi alluvium</w:t>
      </w:r>
      <w:bookmarkEnd w:id="719"/>
      <w:bookmarkEnd w:id="720"/>
      <w:bookmarkEnd w:id="721"/>
      <w:bookmarkEnd w:id="722"/>
    </w:p>
    <w:tbl>
      <w:tblPr>
        <w:tblStyle w:val="TableGrid"/>
        <w:tblW w:w="5000" w:type="pct"/>
        <w:tblLook w:val="04A0" w:firstRow="1" w:lastRow="0" w:firstColumn="1" w:lastColumn="0" w:noHBand="0" w:noVBand="1"/>
      </w:tblPr>
      <w:tblGrid>
        <w:gridCol w:w="6790"/>
        <w:gridCol w:w="2264"/>
      </w:tblGrid>
      <w:tr w:rsidR="008F58B5" w:rsidRPr="00E53439" w14:paraId="4CE40EDB" w14:textId="77777777" w:rsidTr="00355019">
        <w:trPr>
          <w:tblHeader/>
        </w:trPr>
        <w:tc>
          <w:tcPr>
            <w:tcW w:w="3750" w:type="pct"/>
            <w:shd w:val="clear" w:color="auto" w:fill="C6D9F1"/>
          </w:tcPr>
          <w:p w14:paraId="4CE40ED9" w14:textId="77777777" w:rsidR="008F58B5" w:rsidRPr="00E53439" w:rsidRDefault="008F58B5" w:rsidP="00203429">
            <w:pPr>
              <w:pStyle w:val="OWSTableheading"/>
            </w:pPr>
            <w:r w:rsidRPr="00E53439">
              <w:t>Soil type</w:t>
            </w:r>
          </w:p>
        </w:tc>
        <w:tc>
          <w:tcPr>
            <w:tcW w:w="1250" w:type="pct"/>
            <w:shd w:val="clear" w:color="auto" w:fill="C6D9F1"/>
          </w:tcPr>
          <w:p w14:paraId="4CE40EDA" w14:textId="77777777" w:rsidR="008F58B5" w:rsidRPr="00E53439" w:rsidRDefault="008F58B5" w:rsidP="00203429">
            <w:pPr>
              <w:pStyle w:val="OWSTableheading"/>
            </w:pPr>
            <w:r>
              <w:t>Constituent of</w:t>
            </w:r>
            <w:r w:rsidRPr="00E53439">
              <w:t xml:space="preserve"> Namoi alluvium</w:t>
            </w:r>
            <w:r>
              <w:t xml:space="preserve"> (%)</w:t>
            </w:r>
          </w:p>
        </w:tc>
      </w:tr>
      <w:tr w:rsidR="008F58B5" w:rsidRPr="00E53439" w14:paraId="4CE40EDE" w14:textId="77777777" w:rsidTr="00355019">
        <w:tc>
          <w:tcPr>
            <w:tcW w:w="3750" w:type="pct"/>
            <w:shd w:val="clear" w:color="auto" w:fill="auto"/>
          </w:tcPr>
          <w:p w14:paraId="4CE40EDC" w14:textId="77777777" w:rsidR="008F58B5" w:rsidRPr="00E53439" w:rsidRDefault="008F58B5" w:rsidP="00F977AB">
            <w:pPr>
              <w:pStyle w:val="OWSTabletext"/>
            </w:pPr>
            <w:r w:rsidRPr="00E53439">
              <w:t>Grey, brown and red clays: heavy textured uniform clays</w:t>
            </w:r>
          </w:p>
        </w:tc>
        <w:tc>
          <w:tcPr>
            <w:tcW w:w="1250" w:type="pct"/>
            <w:shd w:val="clear" w:color="auto" w:fill="auto"/>
          </w:tcPr>
          <w:p w14:paraId="4CE40EDD" w14:textId="77777777" w:rsidR="008F58B5" w:rsidRPr="00E53439" w:rsidRDefault="008F58B5" w:rsidP="00F977AB">
            <w:pPr>
              <w:pStyle w:val="OWSTabletext"/>
            </w:pPr>
            <w:r w:rsidRPr="00E53439">
              <w:t>63.3</w:t>
            </w:r>
          </w:p>
        </w:tc>
      </w:tr>
      <w:tr w:rsidR="008F58B5" w:rsidRPr="00E53439" w14:paraId="4CE40EE1" w14:textId="77777777" w:rsidTr="00355019">
        <w:tc>
          <w:tcPr>
            <w:tcW w:w="3750" w:type="pct"/>
            <w:shd w:val="clear" w:color="auto" w:fill="auto"/>
          </w:tcPr>
          <w:p w14:paraId="4CE40EDF" w14:textId="77777777" w:rsidR="008F58B5" w:rsidRPr="00E53439" w:rsidRDefault="008F58B5" w:rsidP="00F977AB">
            <w:pPr>
              <w:pStyle w:val="OWSTabletext"/>
            </w:pPr>
            <w:r w:rsidRPr="00E53439">
              <w:t>Black earths (chernozems): clay texture, with a good granular structure in the surface soil</w:t>
            </w:r>
          </w:p>
        </w:tc>
        <w:tc>
          <w:tcPr>
            <w:tcW w:w="1250" w:type="pct"/>
            <w:shd w:val="clear" w:color="auto" w:fill="auto"/>
          </w:tcPr>
          <w:p w14:paraId="4CE40EE0" w14:textId="77777777" w:rsidR="008F58B5" w:rsidRPr="00E53439" w:rsidRDefault="008F58B5" w:rsidP="00F977AB">
            <w:pPr>
              <w:pStyle w:val="OWSTabletext"/>
            </w:pPr>
            <w:r w:rsidRPr="00E53439">
              <w:t>23.9</w:t>
            </w:r>
          </w:p>
        </w:tc>
      </w:tr>
      <w:tr w:rsidR="008F58B5" w:rsidRPr="00E53439" w14:paraId="4CE40EE4" w14:textId="77777777" w:rsidTr="00355019">
        <w:tc>
          <w:tcPr>
            <w:tcW w:w="3750" w:type="pct"/>
            <w:shd w:val="clear" w:color="auto" w:fill="auto"/>
          </w:tcPr>
          <w:p w14:paraId="4CE40EE2" w14:textId="77777777" w:rsidR="008F58B5" w:rsidRPr="00E53439" w:rsidRDefault="008F58B5" w:rsidP="00F977AB">
            <w:pPr>
              <w:pStyle w:val="OWSTabletext"/>
            </w:pPr>
            <w:r w:rsidRPr="00E53439">
              <w:t>Solodic and solodi</w:t>
            </w:r>
            <w:r>
              <w:t>s</w:t>
            </w:r>
            <w:r w:rsidRPr="00E53439">
              <w:t>ed soils: sandy to loamy surface</w:t>
            </w:r>
          </w:p>
        </w:tc>
        <w:tc>
          <w:tcPr>
            <w:tcW w:w="1250" w:type="pct"/>
            <w:shd w:val="clear" w:color="auto" w:fill="auto"/>
          </w:tcPr>
          <w:p w14:paraId="4CE40EE3" w14:textId="77777777" w:rsidR="008F58B5" w:rsidRPr="00E53439" w:rsidRDefault="008F58B5" w:rsidP="00F977AB">
            <w:pPr>
              <w:pStyle w:val="OWSTabletext"/>
            </w:pPr>
            <w:r w:rsidRPr="00E53439">
              <w:t>5.6</w:t>
            </w:r>
          </w:p>
        </w:tc>
      </w:tr>
      <w:tr w:rsidR="008F58B5" w:rsidRPr="00E53439" w14:paraId="4CE40EE7" w14:textId="77777777" w:rsidTr="00355019">
        <w:tc>
          <w:tcPr>
            <w:tcW w:w="3750" w:type="pct"/>
            <w:shd w:val="clear" w:color="auto" w:fill="auto"/>
          </w:tcPr>
          <w:p w14:paraId="4CE40EE5" w14:textId="77777777" w:rsidR="008F58B5" w:rsidRPr="00E53439" w:rsidRDefault="008F58B5">
            <w:pPr>
              <w:pStyle w:val="OWSTabletext"/>
            </w:pPr>
            <w:r w:rsidRPr="00E53439">
              <w:t>Red brown earths: loam to sandy</w:t>
            </w:r>
            <w:r w:rsidR="00DB7C1F">
              <w:noBreakHyphen/>
            </w:r>
            <w:r w:rsidRPr="00E53439">
              <w:t>loam, surface soil overlying a reddish</w:t>
            </w:r>
            <w:r w:rsidR="00DB7C1F">
              <w:noBreakHyphen/>
            </w:r>
            <w:r w:rsidRPr="00E53439">
              <w:t>brown clay subsoil.</w:t>
            </w:r>
          </w:p>
        </w:tc>
        <w:tc>
          <w:tcPr>
            <w:tcW w:w="1250" w:type="pct"/>
            <w:shd w:val="clear" w:color="auto" w:fill="auto"/>
          </w:tcPr>
          <w:p w14:paraId="4CE40EE6" w14:textId="77777777" w:rsidR="008F58B5" w:rsidRPr="00E53439" w:rsidRDefault="008F58B5" w:rsidP="00F977AB">
            <w:pPr>
              <w:pStyle w:val="OWSTabletext"/>
            </w:pPr>
            <w:r w:rsidRPr="00E53439">
              <w:t>3.6</w:t>
            </w:r>
          </w:p>
        </w:tc>
      </w:tr>
      <w:tr w:rsidR="008F58B5" w:rsidRPr="00E53439" w14:paraId="4CE40EEA" w14:textId="77777777" w:rsidTr="00355019">
        <w:tc>
          <w:tcPr>
            <w:tcW w:w="3750" w:type="pct"/>
            <w:shd w:val="clear" w:color="auto" w:fill="auto"/>
          </w:tcPr>
          <w:p w14:paraId="4CE40EE8" w14:textId="77777777" w:rsidR="008F58B5" w:rsidRPr="00E53439" w:rsidRDefault="008F58B5">
            <w:pPr>
              <w:pStyle w:val="OWSTabletext"/>
            </w:pPr>
            <w:r w:rsidRPr="00E53439">
              <w:t>Non</w:t>
            </w:r>
            <w:r w:rsidR="00DB7C1F">
              <w:noBreakHyphen/>
            </w:r>
            <w:r w:rsidRPr="00E53439">
              <w:t>calcic brown soils</w:t>
            </w:r>
          </w:p>
        </w:tc>
        <w:tc>
          <w:tcPr>
            <w:tcW w:w="1250" w:type="pct"/>
            <w:shd w:val="clear" w:color="auto" w:fill="auto"/>
          </w:tcPr>
          <w:p w14:paraId="4CE40EE9" w14:textId="77777777" w:rsidR="008F58B5" w:rsidRPr="00E53439" w:rsidRDefault="008F58B5" w:rsidP="00F977AB">
            <w:pPr>
              <w:pStyle w:val="OWSTabletext"/>
            </w:pPr>
            <w:r w:rsidRPr="00E53439">
              <w:t>1.2</w:t>
            </w:r>
          </w:p>
        </w:tc>
      </w:tr>
      <w:tr w:rsidR="008F58B5" w:rsidRPr="00E53439" w14:paraId="4CE40EED" w14:textId="77777777" w:rsidTr="00355019">
        <w:tc>
          <w:tcPr>
            <w:tcW w:w="3750" w:type="pct"/>
            <w:shd w:val="clear" w:color="auto" w:fill="auto"/>
          </w:tcPr>
          <w:p w14:paraId="4CE40EEB" w14:textId="77777777" w:rsidR="008F58B5" w:rsidRPr="00E53439" w:rsidRDefault="008F58B5" w:rsidP="00F977AB">
            <w:pPr>
              <w:pStyle w:val="OWSTabletext"/>
            </w:pPr>
            <w:r w:rsidRPr="00E53439">
              <w:t>Euchrozems: friable dark brownish red clay loam at the surface</w:t>
            </w:r>
          </w:p>
        </w:tc>
        <w:tc>
          <w:tcPr>
            <w:tcW w:w="1250" w:type="pct"/>
            <w:shd w:val="clear" w:color="auto" w:fill="auto"/>
          </w:tcPr>
          <w:p w14:paraId="4CE40EEC" w14:textId="77777777" w:rsidR="008F58B5" w:rsidRPr="00E53439" w:rsidRDefault="008F58B5" w:rsidP="00F977AB">
            <w:pPr>
              <w:pStyle w:val="OWSTabletext"/>
            </w:pPr>
            <w:r w:rsidRPr="00E53439">
              <w:t>0.7</w:t>
            </w:r>
          </w:p>
        </w:tc>
      </w:tr>
      <w:tr w:rsidR="008F58B5" w:rsidRPr="00E53439" w14:paraId="4CE40EF0" w14:textId="77777777" w:rsidTr="00355019">
        <w:tc>
          <w:tcPr>
            <w:tcW w:w="3750" w:type="pct"/>
            <w:shd w:val="clear" w:color="auto" w:fill="auto"/>
          </w:tcPr>
          <w:p w14:paraId="4CE40EEE" w14:textId="77777777" w:rsidR="008F58B5" w:rsidRPr="00E53439" w:rsidRDefault="008F58B5" w:rsidP="00F977AB">
            <w:pPr>
              <w:pStyle w:val="OWSTabletext"/>
            </w:pPr>
            <w:r w:rsidRPr="00E53439">
              <w:t>Lithosoils</w:t>
            </w:r>
          </w:p>
        </w:tc>
        <w:tc>
          <w:tcPr>
            <w:tcW w:w="1250" w:type="pct"/>
            <w:shd w:val="clear" w:color="auto" w:fill="auto"/>
          </w:tcPr>
          <w:p w14:paraId="4CE40EEF" w14:textId="77777777" w:rsidR="008F58B5" w:rsidRPr="00E53439" w:rsidRDefault="008F58B5" w:rsidP="00F977AB">
            <w:pPr>
              <w:pStyle w:val="OWSTabletext"/>
            </w:pPr>
            <w:r w:rsidRPr="00E53439">
              <w:t>0.5</w:t>
            </w:r>
          </w:p>
        </w:tc>
      </w:tr>
      <w:tr w:rsidR="008F58B5" w:rsidRPr="00E53439" w14:paraId="4CE40EF3" w14:textId="77777777" w:rsidTr="00355019">
        <w:tc>
          <w:tcPr>
            <w:tcW w:w="3750" w:type="pct"/>
            <w:shd w:val="clear" w:color="auto" w:fill="auto"/>
          </w:tcPr>
          <w:p w14:paraId="4CE40EF1" w14:textId="77777777" w:rsidR="008F58B5" w:rsidRPr="00E53439" w:rsidRDefault="008F58B5" w:rsidP="00F977AB">
            <w:pPr>
              <w:pStyle w:val="OWSTabletext"/>
            </w:pPr>
            <w:r w:rsidRPr="00E53439">
              <w:t>Earthy sands</w:t>
            </w:r>
          </w:p>
        </w:tc>
        <w:tc>
          <w:tcPr>
            <w:tcW w:w="1250" w:type="pct"/>
            <w:shd w:val="clear" w:color="auto" w:fill="auto"/>
          </w:tcPr>
          <w:p w14:paraId="4CE40EF2" w14:textId="77777777" w:rsidR="008F58B5" w:rsidRPr="00E53439" w:rsidRDefault="008F58B5" w:rsidP="00F977AB">
            <w:pPr>
              <w:pStyle w:val="OWSTabletext"/>
            </w:pPr>
            <w:r w:rsidRPr="00E53439">
              <w:t>0.4</w:t>
            </w:r>
          </w:p>
        </w:tc>
      </w:tr>
      <w:tr w:rsidR="008F58B5" w:rsidRPr="00E53439" w14:paraId="4CE40EF6" w14:textId="77777777" w:rsidTr="00355019">
        <w:tc>
          <w:tcPr>
            <w:tcW w:w="3750" w:type="pct"/>
            <w:shd w:val="clear" w:color="auto" w:fill="auto"/>
          </w:tcPr>
          <w:p w14:paraId="4CE40EF4" w14:textId="77777777" w:rsidR="008F58B5" w:rsidRPr="00E53439" w:rsidRDefault="008F58B5" w:rsidP="00F977AB">
            <w:pPr>
              <w:pStyle w:val="OWSTabletext"/>
            </w:pPr>
            <w:r w:rsidRPr="00E53439">
              <w:t>Other types</w:t>
            </w:r>
          </w:p>
        </w:tc>
        <w:tc>
          <w:tcPr>
            <w:tcW w:w="1250" w:type="pct"/>
            <w:shd w:val="clear" w:color="auto" w:fill="auto"/>
          </w:tcPr>
          <w:p w14:paraId="4CE40EF5" w14:textId="77777777" w:rsidR="008F58B5" w:rsidRPr="00E53439" w:rsidRDefault="008F58B5" w:rsidP="00F977AB">
            <w:pPr>
              <w:pStyle w:val="OWSTabletext"/>
            </w:pPr>
            <w:r w:rsidRPr="00E53439">
              <w:t>0.8</w:t>
            </w:r>
          </w:p>
        </w:tc>
      </w:tr>
    </w:tbl>
    <w:p w14:paraId="4CE40EF7" w14:textId="40F9E9E9" w:rsidR="008F58B5" w:rsidRPr="00BB5886" w:rsidRDefault="00BB5886" w:rsidP="00BB5886">
      <w:pPr>
        <w:pStyle w:val="OWSBelowTableFigureText9pt"/>
      </w:pPr>
      <w:r w:rsidRPr="00E53439">
        <w:t xml:space="preserve">Source: </w:t>
      </w:r>
      <w:r>
        <w:t xml:space="preserve">NSW </w:t>
      </w:r>
      <w:r w:rsidR="00116A9A">
        <w:t>Office</w:t>
      </w:r>
      <w:r w:rsidRPr="00E53439">
        <w:t xml:space="preserve"> of the Environment and Heritage</w:t>
      </w:r>
      <w:r>
        <w:t xml:space="preserve"> (2013)</w:t>
      </w:r>
    </w:p>
    <w:p w14:paraId="73424C37" w14:textId="77777777" w:rsidR="00A65C4E" w:rsidRDefault="008F58B5" w:rsidP="007B4EA9">
      <w:pPr>
        <w:pStyle w:val="OWSpre-listtext"/>
      </w:pPr>
      <w:r>
        <w:t>By way of explanation, s</w:t>
      </w:r>
      <w:r w:rsidRPr="0035047F">
        <w:t xml:space="preserve">oil texture represents the relative composition of </w:t>
      </w:r>
      <w:r>
        <w:t>particles (</w:t>
      </w:r>
      <w:r w:rsidRPr="0035047F">
        <w:t>sand, silt, and clay</w:t>
      </w:r>
      <w:r>
        <w:t>)</w:t>
      </w:r>
      <w:r w:rsidRPr="0035047F">
        <w:t xml:space="preserve"> in soil. The</w:t>
      </w:r>
      <w:r>
        <w:t xml:space="preserve"> </w:t>
      </w:r>
      <w:r w:rsidRPr="0035047F">
        <w:t>particle</w:t>
      </w:r>
      <w:r w:rsidR="00DB7C1F">
        <w:noBreakHyphen/>
      </w:r>
      <w:r w:rsidRPr="0035047F">
        <w:t>size distribution is usually represented in a texture diagram, relating the</w:t>
      </w:r>
      <w:r>
        <w:t xml:space="preserve"> </w:t>
      </w:r>
      <w:r w:rsidRPr="0035047F">
        <w:t>percentages of sand, silt, and clay to a texture class.</w:t>
      </w:r>
      <w:r>
        <w:t xml:space="preserve"> There are two major textural classifications used in the world</w:t>
      </w:r>
      <w:r w:rsidR="00285038">
        <w:t xml:space="preserve">; </w:t>
      </w:r>
      <w:r>
        <w:t xml:space="preserve">the International </w:t>
      </w:r>
      <w:r w:rsidR="004B559B">
        <w:t xml:space="preserve">(ISSS 1929) </w:t>
      </w:r>
      <w:r>
        <w:t>and the USDA</w:t>
      </w:r>
      <w:r w:rsidR="00C93732">
        <w:t> </w:t>
      </w:r>
      <w:r>
        <w:t>/</w:t>
      </w:r>
      <w:r w:rsidR="00C93732">
        <w:t> </w:t>
      </w:r>
      <w:r>
        <w:t xml:space="preserve">FAO </w:t>
      </w:r>
      <w:r w:rsidR="004B559B">
        <w:t>(FAO</w:t>
      </w:r>
      <w:r w:rsidR="00DB7C1F">
        <w:noBreakHyphen/>
      </w:r>
      <w:r w:rsidR="004B559B">
        <w:t xml:space="preserve">UNESCO 1974) </w:t>
      </w:r>
      <w:r>
        <w:t>systems.</w:t>
      </w:r>
    </w:p>
    <w:p w14:paraId="4CE40EF8" w14:textId="68F7809F" w:rsidR="00C343DB" w:rsidRDefault="008F58B5" w:rsidP="007B4EA9">
      <w:pPr>
        <w:pStyle w:val="OWSpre-listtext"/>
      </w:pPr>
      <w:r w:rsidRPr="00032857">
        <w:t>Particle</w:t>
      </w:r>
      <w:r w:rsidR="00DB7C1F">
        <w:noBreakHyphen/>
      </w:r>
      <w:r w:rsidRPr="00032857">
        <w:t>size limits used for clay are</w:t>
      </w:r>
      <w:r w:rsidR="00285038" w:rsidRPr="00032857">
        <w:t>:</w:t>
      </w:r>
    </w:p>
    <w:p w14:paraId="4CE40EF9" w14:textId="77777777" w:rsidR="00C343DB" w:rsidRDefault="00285038" w:rsidP="007B4EA9">
      <w:pPr>
        <w:pStyle w:val="OWSbulletL1"/>
      </w:pPr>
      <w:r>
        <w:t>&lt; </w:t>
      </w:r>
      <w:r w:rsidR="008F58B5">
        <w:t>2</w:t>
      </w:r>
      <w:r>
        <w:t> </w:t>
      </w:r>
      <w:r w:rsidR="008F58B5">
        <w:t>µm for both the International and the USDA</w:t>
      </w:r>
      <w:r w:rsidR="001B7A0A">
        <w:t> </w:t>
      </w:r>
      <w:r w:rsidR="008F58B5">
        <w:t>/</w:t>
      </w:r>
      <w:r w:rsidR="001B7A0A">
        <w:t> </w:t>
      </w:r>
      <w:r w:rsidR="008F58B5">
        <w:t>FAO systems</w:t>
      </w:r>
    </w:p>
    <w:p w14:paraId="4CE40EFA" w14:textId="77777777" w:rsidR="00C343DB" w:rsidRDefault="0034011A" w:rsidP="007B4EA9">
      <w:pPr>
        <w:pStyle w:val="OWSpre-listtext"/>
      </w:pPr>
      <w:r>
        <w:t>F</w:t>
      </w:r>
      <w:r w:rsidR="008F58B5">
        <w:t>or silt</w:t>
      </w:r>
      <w:r w:rsidR="00285038">
        <w:t>:</w:t>
      </w:r>
    </w:p>
    <w:p w14:paraId="4CE40EFB" w14:textId="77777777" w:rsidR="00C343DB" w:rsidRDefault="008F58B5" w:rsidP="007B4EA9">
      <w:pPr>
        <w:pStyle w:val="OWSbulletL1"/>
      </w:pPr>
      <w:r>
        <w:t xml:space="preserve">2 </w:t>
      </w:r>
      <w:r w:rsidR="00285038">
        <w:t xml:space="preserve">to </w:t>
      </w:r>
      <w:r>
        <w:t>20</w:t>
      </w:r>
      <w:r w:rsidR="00285038">
        <w:t> </w:t>
      </w:r>
      <w:r>
        <w:t>µm is used by the International</w:t>
      </w:r>
    </w:p>
    <w:p w14:paraId="4CE40EFC" w14:textId="77777777" w:rsidR="00C343DB" w:rsidRDefault="008F58B5" w:rsidP="007B4EA9">
      <w:pPr>
        <w:pStyle w:val="OWSbulletL1final"/>
      </w:pPr>
      <w:r>
        <w:t xml:space="preserve">2 </w:t>
      </w:r>
      <w:r w:rsidR="00285038">
        <w:t>to</w:t>
      </w:r>
      <w:r>
        <w:t xml:space="preserve"> 50</w:t>
      </w:r>
      <w:r w:rsidR="00285038">
        <w:t> </w:t>
      </w:r>
      <w:r>
        <w:t>µm by the USDA</w:t>
      </w:r>
      <w:r w:rsidR="001B7A0A">
        <w:t> </w:t>
      </w:r>
      <w:r>
        <w:t>/</w:t>
      </w:r>
      <w:r w:rsidR="001B7A0A">
        <w:t> </w:t>
      </w:r>
      <w:r>
        <w:t>FAO system</w:t>
      </w:r>
    </w:p>
    <w:p w14:paraId="4CE40EFD" w14:textId="77777777" w:rsidR="00C343DB" w:rsidRDefault="0034011A" w:rsidP="007B4EA9">
      <w:pPr>
        <w:pStyle w:val="OWSpre-listtext"/>
      </w:pPr>
      <w:r>
        <w:t xml:space="preserve">And </w:t>
      </w:r>
      <w:r w:rsidR="008F58B5">
        <w:t>for sand</w:t>
      </w:r>
      <w:r w:rsidR="00285038">
        <w:t>:</w:t>
      </w:r>
    </w:p>
    <w:p w14:paraId="4CE40EFE" w14:textId="77777777" w:rsidR="00C343DB" w:rsidRDefault="008F58B5" w:rsidP="007B4EA9">
      <w:pPr>
        <w:pStyle w:val="OWSbulletL1"/>
      </w:pPr>
      <w:r>
        <w:t xml:space="preserve">20 </w:t>
      </w:r>
      <w:r w:rsidR="00285038">
        <w:t xml:space="preserve">to </w:t>
      </w:r>
      <w:r>
        <w:t>2</w:t>
      </w:r>
      <w:r w:rsidR="00144FC5">
        <w:t> </w:t>
      </w:r>
      <w:r>
        <w:t>000</w:t>
      </w:r>
      <w:r w:rsidR="00285038">
        <w:t> </w:t>
      </w:r>
      <w:r w:rsidR="00144FC5">
        <w:t>µm is used by the International</w:t>
      </w:r>
    </w:p>
    <w:p w14:paraId="4CE40EFF" w14:textId="77777777" w:rsidR="00C343DB" w:rsidRDefault="008F58B5" w:rsidP="007B4EA9">
      <w:pPr>
        <w:pStyle w:val="OWSbulletL1final"/>
      </w:pPr>
      <w:r>
        <w:t xml:space="preserve">50 </w:t>
      </w:r>
      <w:r w:rsidR="00285038">
        <w:t>to</w:t>
      </w:r>
      <w:r>
        <w:t xml:space="preserve"> 2</w:t>
      </w:r>
      <w:r w:rsidR="00144FC5">
        <w:t> </w:t>
      </w:r>
      <w:r>
        <w:t>000</w:t>
      </w:r>
      <w:r w:rsidR="00285038">
        <w:t> </w:t>
      </w:r>
      <w:r w:rsidR="00144FC5">
        <w:t>µm by the USDA</w:t>
      </w:r>
      <w:r w:rsidR="001B7A0A">
        <w:t> </w:t>
      </w:r>
      <w:r w:rsidR="00144FC5">
        <w:t>/</w:t>
      </w:r>
      <w:r w:rsidR="001B7A0A">
        <w:t> </w:t>
      </w:r>
      <w:r w:rsidR="00144FC5">
        <w:t>FAO system.</w:t>
      </w:r>
    </w:p>
    <w:p w14:paraId="4CE40F00" w14:textId="6EFBEF28" w:rsidR="003464DB" w:rsidRDefault="008F58B5">
      <w:pPr>
        <w:pStyle w:val="OWSNormal11pt"/>
      </w:pPr>
      <w:r>
        <w:t xml:space="preserve">Australia has adopted the International system. Both systems have adopted the same type of textural classes (12 in total; Australia has only 11 as the </w:t>
      </w:r>
      <w:r w:rsidR="003372A6">
        <w:t>s</w:t>
      </w:r>
      <w:r>
        <w:t>ilt class is not considered), but the textural boundaries of these classes differ owing to the diff</w:t>
      </w:r>
      <w:r w:rsidR="003372A6">
        <w:t>erence in boundary between clay-silt and silt-</w:t>
      </w:r>
      <w:r>
        <w:t xml:space="preserve">sand particles. As a result, classes from one system can have slightly different meaning in the other system. For example, a </w:t>
      </w:r>
      <w:r w:rsidR="003372A6">
        <w:t>s</w:t>
      </w:r>
      <w:r>
        <w:t>and textural class of the USDA</w:t>
      </w:r>
      <w:r w:rsidR="001B7A0A">
        <w:t> </w:t>
      </w:r>
      <w:r>
        <w:t>/</w:t>
      </w:r>
      <w:r w:rsidR="001B7A0A">
        <w:t> </w:t>
      </w:r>
      <w:r>
        <w:t>FAO corresponds to at least three classes within the International (and thus Australian) system, i.e.</w:t>
      </w:r>
      <w:r w:rsidR="001B7A0A">
        <w:t>,</w:t>
      </w:r>
      <w:r w:rsidR="00432265">
        <w:t> </w:t>
      </w:r>
      <w:r>
        <w:t>Sand, Loamy Sand and Sandy Loam. The Loam textural class of the USDA</w:t>
      </w:r>
      <w:r w:rsidR="001B7A0A">
        <w:t> </w:t>
      </w:r>
      <w:r>
        <w:t>/</w:t>
      </w:r>
      <w:r w:rsidR="001B7A0A">
        <w:t> </w:t>
      </w:r>
      <w:r>
        <w:t xml:space="preserve">FAO corresponds to eight classes within the International system, i.e. Loamy Sand, Sandy Loam, Loam, Silt Loam, Clay Loam, Silty Clay Loam, Silty Clay, and Clay (Minasny </w:t>
      </w:r>
      <w:r w:rsidR="00B7150E">
        <w:t>and</w:t>
      </w:r>
      <w:r w:rsidR="001B025B">
        <w:t xml:space="preserve"> McBratney </w:t>
      </w:r>
      <w:r>
        <w:t>2001)</w:t>
      </w:r>
      <w:r w:rsidR="003464DB">
        <w:t>.</w:t>
      </w:r>
    </w:p>
    <w:p w14:paraId="4CE40F01" w14:textId="518C1FAC" w:rsidR="008F58B5" w:rsidRPr="00661BA9" w:rsidRDefault="008F58B5" w:rsidP="008F58B5">
      <w:pPr>
        <w:pStyle w:val="OWSNormal11pt"/>
      </w:pPr>
      <w:r>
        <w:t>S</w:t>
      </w:r>
      <w:r w:rsidRPr="00661BA9">
        <w:t xml:space="preserve">oil can be viewed as a complex system containing pores of various diameters. Water in those pores will rise to different heights </w:t>
      </w:r>
      <w:r>
        <w:t xml:space="preserve">due to capillary effects </w:t>
      </w:r>
      <w:r w:rsidRPr="00661BA9">
        <w:t>when a soil sample is placed in a water reservoir. The water in the pores will be held with different potential energies. Because each soil has a different distribution of pore sizes, the distribution of water above the water reservoir will also be different. This simple conceptual model assumes that soil pores can be represented by an equivalent bundle of capillaries with identical water retention properties as the real soil. Such an approach with capillary tubes and a water reservoir can be used to evaluate the water content distribution in a soil above the ground</w:t>
      </w:r>
      <w:r w:rsidR="0099255A">
        <w:t>watertable</w:t>
      </w:r>
      <w:r w:rsidR="005D5947">
        <w:t xml:space="preserve"> </w:t>
      </w:r>
      <w:r w:rsidRPr="00661BA9">
        <w:t xml:space="preserve">at equilibrium. The experimental curve that describes this relationship between the water content versus the height above the </w:t>
      </w:r>
      <w:r w:rsidR="0099255A">
        <w:t>watertable</w:t>
      </w:r>
      <w:r w:rsidR="005D5947">
        <w:t xml:space="preserve"> </w:t>
      </w:r>
      <w:r w:rsidRPr="00661BA9">
        <w:t>is called the water retention curve. Many other names may be found in the literature, including pore water characteristic curve, capillary pressure</w:t>
      </w:r>
      <w:r w:rsidR="00DB7C1F">
        <w:noBreakHyphen/>
      </w:r>
      <w:r w:rsidRPr="00661BA9">
        <w:t>saturation relationship, and pF curve</w:t>
      </w:r>
      <w:r>
        <w:t xml:space="preserve"> (Hillel 1998)</w:t>
      </w:r>
      <w:r w:rsidRPr="00661BA9">
        <w:t xml:space="preserve">. The retention curve historically was often given in terms of pF, which is defined as the negative logarithm of the absolute value of the pressure head in </w:t>
      </w:r>
      <w:r w:rsidR="001A317C" w:rsidRPr="00661BA9">
        <w:t>c</w:t>
      </w:r>
      <w:r w:rsidR="001A317C">
        <w:t>entimetres</w:t>
      </w:r>
      <w:r w:rsidRPr="00661BA9">
        <w:t>. The water retention curve provides information on how tightly water is held in pores and how much work would need to be exerted to extract it from the different pores. The water retention curve thus characteri</w:t>
      </w:r>
      <w:r>
        <w:t>s</w:t>
      </w:r>
      <w:r w:rsidRPr="00661BA9">
        <w:t>es the energy status of water in the soil, and is one of the two soil hydraulic functions necessary to describe the status and movement of water in the vadose zone.</w:t>
      </w:r>
    </w:p>
    <w:p w14:paraId="4CE40F02" w14:textId="77777777" w:rsidR="008F58B5" w:rsidRPr="00396711" w:rsidRDefault="008F58B5" w:rsidP="008F58B5">
      <w:pPr>
        <w:pStyle w:val="OWSNormal11pt"/>
      </w:pPr>
      <w:r>
        <w:t>The most c</w:t>
      </w:r>
      <w:r w:rsidRPr="00396711">
        <w:t xml:space="preserve">ommonly used mathematical expression </w:t>
      </w:r>
      <w:r>
        <w:t xml:space="preserve">for the retention curve, </w:t>
      </w:r>
      <w:r w:rsidRPr="00396711">
        <w:rPr>
          <w:i/>
        </w:rPr>
        <w:t>θ</w:t>
      </w:r>
      <w:r w:rsidRPr="00396711">
        <w:t>(</w:t>
      </w:r>
      <w:r w:rsidRPr="00396711">
        <w:rPr>
          <w:i/>
        </w:rPr>
        <w:t>h</w:t>
      </w:r>
      <w:r w:rsidRPr="00396711">
        <w:t>)</w:t>
      </w:r>
      <w:r>
        <w:t>, is</w:t>
      </w:r>
      <w:r w:rsidRPr="00396711">
        <w:t xml:space="preserve"> the van Genuchten (van Genuchten 1980)</w:t>
      </w:r>
      <w:r>
        <w:t xml:space="preserve"> equation since it permits</w:t>
      </w:r>
      <w:r w:rsidRPr="00396711">
        <w:t xml:space="preserve"> a </w:t>
      </w:r>
      <w:r>
        <w:t xml:space="preserve">relatively </w:t>
      </w:r>
      <w:r w:rsidRPr="00396711">
        <w:t xml:space="preserve">good description of </w:t>
      </w:r>
      <w:r w:rsidRPr="00396711">
        <w:rPr>
          <w:i/>
        </w:rPr>
        <w:t>θ</w:t>
      </w:r>
      <w:r w:rsidRPr="00396711">
        <w:t>(</w:t>
      </w:r>
      <w:r w:rsidRPr="00396711">
        <w:rPr>
          <w:i/>
        </w:rPr>
        <w:t>h</w:t>
      </w:r>
      <w:r w:rsidRPr="00396711">
        <w:t xml:space="preserve">) </w:t>
      </w:r>
      <w:r w:rsidRPr="00661BA9">
        <w:t>for many soils using only a limited number of parameters. The van Genuchten soil moisture retention characteristic is defined as:</w:t>
      </w:r>
    </w:p>
    <w:p w14:paraId="4CE40F04" w14:textId="5DA202D4" w:rsidR="008F58B5" w:rsidRPr="005D5947" w:rsidRDefault="005D5947" w:rsidP="005D5947">
      <w:pPr>
        <w:pStyle w:val="OWSequation"/>
        <w:jc w:val="left"/>
        <w:rPr>
          <w:rFonts w:ascii="Arial" w:hAnsi="Arial" w:cs="Arial"/>
          <w:i w:val="0"/>
        </w:rPr>
      </w:pPr>
      <w:r>
        <w:tab/>
      </w:r>
      <w:r w:rsidR="008F58B5" w:rsidRPr="00396711">
        <w:object w:dxaOrig="2040" w:dyaOrig="780" w14:anchorId="4CE416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43.5pt" o:ole="" o:allowoverlap="f">
            <v:imagedata r:id="rId58" o:title=""/>
          </v:shape>
          <o:OLEObject Type="Embed" ProgID="Equation.3" ShapeID="_x0000_i1025" DrawAspect="Content" ObjectID="_1547908540" r:id="rId59"/>
        </w:object>
      </w:r>
      <w:r w:rsidRPr="005D5947">
        <w:rPr>
          <w:rFonts w:ascii="Arial" w:hAnsi="Arial" w:cs="Arial"/>
          <w:i w:val="0"/>
        </w:rPr>
        <w:tab/>
      </w:r>
      <w:r>
        <w:rPr>
          <w:rFonts w:ascii="Arial" w:hAnsi="Arial" w:cs="Arial"/>
          <w:i w:val="0"/>
        </w:rPr>
        <w:t>[Equation 6]</w:t>
      </w:r>
    </w:p>
    <w:p w14:paraId="2B535A21" w14:textId="04CB6354" w:rsidR="005D5947" w:rsidRDefault="005D5947" w:rsidP="008F58B5">
      <w:pPr>
        <w:pStyle w:val="OWSNormal11pt"/>
      </w:pPr>
      <w:r>
        <w:t>Where:</w:t>
      </w:r>
    </w:p>
    <w:p w14:paraId="332CD41B" w14:textId="77777777" w:rsidR="005D5947" w:rsidRDefault="008F58B5" w:rsidP="005D5947">
      <w:pPr>
        <w:pStyle w:val="OWSNormal11pt"/>
        <w:ind w:left="1134" w:hanging="567"/>
      </w:pPr>
      <w:r w:rsidRPr="00396711">
        <w:rPr>
          <w:i/>
        </w:rPr>
        <w:t>θ</w:t>
      </w:r>
      <w:r w:rsidRPr="00396711">
        <w:rPr>
          <w:vertAlign w:val="subscript"/>
        </w:rPr>
        <w:t>r</w:t>
      </w:r>
      <w:r w:rsidR="005D5947">
        <w:tab/>
        <w:t>=</w:t>
      </w:r>
      <w:r w:rsidR="005D5947">
        <w:tab/>
      </w:r>
      <w:r w:rsidRPr="00396711">
        <w:t>the residual water content [</w:t>
      </w:r>
      <w:r w:rsidR="004B559B">
        <w:t>cm</w:t>
      </w:r>
      <w:r w:rsidRPr="00396711">
        <w:rPr>
          <w:vertAlign w:val="superscript"/>
        </w:rPr>
        <w:t>3</w:t>
      </w:r>
      <w:r w:rsidR="004B559B">
        <w:t>cm</w:t>
      </w:r>
      <w:r w:rsidR="00DB7C1F">
        <w:rPr>
          <w:vertAlign w:val="superscript"/>
        </w:rPr>
        <w:noBreakHyphen/>
      </w:r>
      <w:r w:rsidRPr="00396711">
        <w:rPr>
          <w:vertAlign w:val="superscript"/>
        </w:rPr>
        <w:t>3</w:t>
      </w:r>
      <w:r w:rsidR="005D5947">
        <w:t>]</w:t>
      </w:r>
    </w:p>
    <w:p w14:paraId="5A518C3B" w14:textId="77777777" w:rsidR="005D5947" w:rsidRDefault="008F58B5" w:rsidP="005D5947">
      <w:pPr>
        <w:pStyle w:val="OWSNormal11pt"/>
        <w:ind w:left="1134" w:hanging="567"/>
      </w:pPr>
      <w:r w:rsidRPr="00396711">
        <w:rPr>
          <w:i/>
        </w:rPr>
        <w:t>θ</w:t>
      </w:r>
      <w:r w:rsidRPr="00396711">
        <w:rPr>
          <w:vertAlign w:val="subscript"/>
        </w:rPr>
        <w:t>s</w:t>
      </w:r>
      <w:r w:rsidR="005D5947">
        <w:tab/>
        <w:t>=</w:t>
      </w:r>
      <w:r w:rsidR="005D5947">
        <w:tab/>
      </w:r>
      <w:r w:rsidRPr="00396711">
        <w:t>the saturated water content [</w:t>
      </w:r>
      <w:r w:rsidR="004B559B">
        <w:t>cm</w:t>
      </w:r>
      <w:r w:rsidRPr="00396711">
        <w:rPr>
          <w:vertAlign w:val="superscript"/>
        </w:rPr>
        <w:t>3</w:t>
      </w:r>
      <w:r w:rsidR="004B559B">
        <w:t>cm</w:t>
      </w:r>
      <w:r w:rsidR="00DB7C1F">
        <w:rPr>
          <w:vertAlign w:val="superscript"/>
        </w:rPr>
        <w:noBreakHyphen/>
      </w:r>
      <w:r w:rsidRPr="00396711">
        <w:rPr>
          <w:vertAlign w:val="superscript"/>
        </w:rPr>
        <w:t>3</w:t>
      </w:r>
      <w:r w:rsidR="005D5947">
        <w:t>]</w:t>
      </w:r>
    </w:p>
    <w:p w14:paraId="1E856090" w14:textId="77777777" w:rsidR="00B55511" w:rsidRDefault="008F58B5" w:rsidP="005D5947">
      <w:pPr>
        <w:pStyle w:val="OWSNormal11pt"/>
        <w:ind w:left="1134" w:hanging="567"/>
      </w:pPr>
      <w:r w:rsidRPr="00396711">
        <w:rPr>
          <w:i/>
        </w:rPr>
        <w:t>α</w:t>
      </w:r>
      <w:r w:rsidR="005D5947">
        <w:rPr>
          <w:i/>
        </w:rPr>
        <w:tab/>
        <w:t>=</w:t>
      </w:r>
      <w:r w:rsidR="005D5947">
        <w:rPr>
          <w:i/>
        </w:rPr>
        <w:tab/>
      </w:r>
      <w:r w:rsidR="00B55511">
        <w:t>shape parameter</w:t>
      </w:r>
      <w:r w:rsidR="00B55511" w:rsidRPr="00396711">
        <w:t xml:space="preserve"> </w:t>
      </w:r>
      <w:r w:rsidRPr="00396711">
        <w:t>[</w:t>
      </w:r>
      <w:r w:rsidR="004B559B">
        <w:t>cm</w:t>
      </w:r>
      <w:r w:rsidR="00DB7C1F">
        <w:rPr>
          <w:vertAlign w:val="superscript"/>
        </w:rPr>
        <w:noBreakHyphen/>
      </w:r>
      <w:r w:rsidRPr="00396711">
        <w:rPr>
          <w:vertAlign w:val="superscript"/>
        </w:rPr>
        <w:t>1</w:t>
      </w:r>
      <w:r w:rsidR="00B55511">
        <w:t>]</w:t>
      </w:r>
    </w:p>
    <w:p w14:paraId="4B6D0DA4" w14:textId="77777777" w:rsidR="00B55511" w:rsidRDefault="008F58B5" w:rsidP="005D5947">
      <w:pPr>
        <w:pStyle w:val="OWSNormal11pt"/>
        <w:ind w:left="1134" w:hanging="567"/>
      </w:pPr>
      <w:r w:rsidRPr="00396711">
        <w:rPr>
          <w:i/>
        </w:rPr>
        <w:t>n</w:t>
      </w:r>
      <w:r w:rsidR="00B55511">
        <w:rPr>
          <w:i/>
        </w:rPr>
        <w:tab/>
        <w:t>=</w:t>
      </w:r>
      <w:r w:rsidR="00B55511">
        <w:rPr>
          <w:i/>
        </w:rPr>
        <w:tab/>
      </w:r>
      <w:r w:rsidR="00B55511">
        <w:t>shape parameter [-]</w:t>
      </w:r>
    </w:p>
    <w:p w14:paraId="75FCB29C" w14:textId="069C27CB" w:rsidR="005D5947" w:rsidRDefault="008F58B5" w:rsidP="005D5947">
      <w:pPr>
        <w:pStyle w:val="OWSNormal11pt"/>
        <w:ind w:left="1134" w:hanging="567"/>
      </w:pPr>
      <w:r w:rsidRPr="00396711">
        <w:rPr>
          <w:i/>
        </w:rPr>
        <w:t>m</w:t>
      </w:r>
      <w:r w:rsidR="00B55511">
        <w:tab/>
        <w:t>=</w:t>
      </w:r>
      <w:r w:rsidR="00B55511">
        <w:tab/>
        <w:t>1</w:t>
      </w:r>
      <w:r w:rsidR="00586F8A">
        <w:t>–</w:t>
      </w:r>
      <w:r w:rsidRPr="00396711">
        <w:t>1/</w:t>
      </w:r>
      <w:r w:rsidRPr="00396711">
        <w:rPr>
          <w:i/>
        </w:rPr>
        <w:t>n</w:t>
      </w:r>
      <w:r w:rsidR="000A21A2">
        <w:t>,</w:t>
      </w:r>
      <w:r w:rsidRPr="00396711">
        <w:t xml:space="preserve"> </w:t>
      </w:r>
      <w:r w:rsidR="00B55511" w:rsidRPr="00396711">
        <w:t xml:space="preserve">shape parameters </w:t>
      </w:r>
      <w:r w:rsidR="00B55511">
        <w:t>[-].</w:t>
      </w:r>
    </w:p>
    <w:p w14:paraId="4CE40F05" w14:textId="7F2DDFB5" w:rsidR="008F58B5" w:rsidRPr="00396711" w:rsidRDefault="008F58B5" w:rsidP="008F58B5">
      <w:pPr>
        <w:pStyle w:val="OWSNormal11pt"/>
      </w:pPr>
      <w:r w:rsidRPr="00396711">
        <w:t xml:space="preserve">The dependency of the van Genuchten model on the </w:t>
      </w:r>
      <w:r>
        <w:t xml:space="preserve">soil hydraulic </w:t>
      </w:r>
      <w:r w:rsidRPr="00396711">
        <w:t xml:space="preserve">parameters is </w:t>
      </w:r>
      <w:r>
        <w:t>illustrated</w:t>
      </w:r>
      <w:r w:rsidRPr="00396711">
        <w:t xml:space="preserve"> in </w:t>
      </w:r>
      <w:r w:rsidR="0010727F">
        <w:fldChar w:fldCharType="begin"/>
      </w:r>
      <w:r w:rsidR="0010727F">
        <w:instrText xml:space="preserve"> REF _Ref382655032 \h  \* MERGEFORMAT </w:instrText>
      </w:r>
      <w:r w:rsidR="0010727F">
        <w:fldChar w:fldCharType="separate"/>
      </w:r>
      <w:r w:rsidR="005F3AD7">
        <w:t>Figure </w:t>
      </w:r>
      <w:r w:rsidR="000F6092">
        <w:rPr>
          <w:noProof/>
        </w:rPr>
        <w:t>5.8</w:t>
      </w:r>
      <w:r w:rsidR="0010727F">
        <w:fldChar w:fldCharType="end"/>
      </w:r>
      <w:r>
        <w:t xml:space="preserve"> for soil textural classes sand, loam, and clay</w:t>
      </w:r>
      <w:r w:rsidRPr="00396711">
        <w:t>.</w:t>
      </w:r>
    </w:p>
    <w:p w14:paraId="4CE40F06" w14:textId="007B6A12" w:rsidR="008F58B5" w:rsidRDefault="008F58B5" w:rsidP="008E5155">
      <w:pPr>
        <w:pStyle w:val="OWSNormal11pt"/>
      </w:pPr>
      <w:r>
        <w:t xml:space="preserve">The soil hydraulic properties for the analytical functions of van Genuchten (1980) associated with the sand and loam soils are taken from Carsel and Parrish (1988); they represent two out of </w:t>
      </w:r>
      <w:r w:rsidRPr="008C6038">
        <w:t xml:space="preserve">the </w:t>
      </w:r>
      <w:r w:rsidR="00E51168">
        <w:t>12</w:t>
      </w:r>
      <w:r w:rsidRPr="008C6038">
        <w:t xml:space="preserve"> textural classes of the USDA soil textural triangle</w:t>
      </w:r>
      <w:r>
        <w:t xml:space="preserve"> (</w:t>
      </w:r>
      <w:r w:rsidR="00AF4484">
        <w:fldChar w:fldCharType="begin"/>
      </w:r>
      <w:r w:rsidR="008E5155">
        <w:instrText xml:space="preserve"> REF _Ref429990391 \h </w:instrText>
      </w:r>
      <w:r w:rsidR="00AF4484">
        <w:fldChar w:fldCharType="separate"/>
      </w:r>
      <w:r w:rsidR="005F3AD7">
        <w:t>Table </w:t>
      </w:r>
      <w:r w:rsidR="000F6092">
        <w:rPr>
          <w:noProof/>
        </w:rPr>
        <w:t>5</w:t>
      </w:r>
      <w:r w:rsidR="000F6092">
        <w:t>.</w:t>
      </w:r>
      <w:r w:rsidR="000F6092">
        <w:rPr>
          <w:noProof/>
        </w:rPr>
        <w:t>4</w:t>
      </w:r>
      <w:r w:rsidR="00AF4484">
        <w:fldChar w:fldCharType="end"/>
      </w:r>
      <w:r>
        <w:t>).</w:t>
      </w:r>
    </w:p>
    <w:p w14:paraId="4CE40F07" w14:textId="77777777" w:rsidR="005F2ECB" w:rsidRPr="00396711" w:rsidRDefault="005F2ECB" w:rsidP="005F2ECB">
      <w:pPr>
        <w:pStyle w:val="OWSNormal11pt"/>
      </w:pPr>
      <w:bookmarkStart w:id="723" w:name="_Ref382650636"/>
      <w:bookmarkStart w:id="724" w:name="_Toc384143262"/>
      <w:bookmarkStart w:id="725" w:name="_Toc404628686"/>
      <w:r>
        <w:t xml:space="preserve">The second important </w:t>
      </w:r>
      <w:r w:rsidRPr="00396711">
        <w:t xml:space="preserve">soil hydraulic </w:t>
      </w:r>
      <w:r>
        <w:t>property</w:t>
      </w:r>
      <w:r w:rsidRPr="00396711">
        <w:t xml:space="preserve"> is the </w:t>
      </w:r>
      <w:r w:rsidRPr="00CA7544">
        <w:rPr>
          <w:i/>
        </w:rPr>
        <w:t>unsaturated hyd</w:t>
      </w:r>
      <w:r w:rsidRPr="00396711">
        <w:rPr>
          <w:i/>
        </w:rPr>
        <w:t xml:space="preserve">raulic conductivity </w:t>
      </w:r>
      <w:r>
        <w:rPr>
          <w:i/>
        </w:rPr>
        <w:t>function</w:t>
      </w:r>
      <w:r w:rsidRPr="00396711">
        <w:t>.</w:t>
      </w:r>
      <w:r>
        <w:t xml:space="preserve"> </w:t>
      </w:r>
      <w:r w:rsidRPr="00396711">
        <w:t xml:space="preserve">The </w:t>
      </w:r>
      <w:r w:rsidRPr="002B78BC">
        <w:t>hydraulic conductivity</w:t>
      </w:r>
      <w:r w:rsidRPr="00396711">
        <w:t xml:space="preserve"> characteri</w:t>
      </w:r>
      <w:r>
        <w:t>s</w:t>
      </w:r>
      <w:r w:rsidRPr="00396711">
        <w:t>es the ability of a soil to transmit water, and as such is inversely related to the resistance to water flow. The hydraulic conductivity depends on many factors, including the pore</w:t>
      </w:r>
      <w:r w:rsidR="00DB7C1F">
        <w:noBreakHyphen/>
      </w:r>
      <w:r w:rsidRPr="00396711">
        <w:t xml:space="preserve">size distribution of the porous medium, and the tortuosity, shape, roughness, and degree of interconnectedness of pores. The hydraulic conductivity decreases considerably as soil becomes unsaturated and less pore space is filled with water. The unsaturated hydraulic conductivity function gives the dependency of the hydraulic conductivity on the water content, </w:t>
      </w:r>
      <w:r w:rsidRPr="00396711">
        <w:rPr>
          <w:i/>
        </w:rPr>
        <w:t>K</w:t>
      </w:r>
      <w:r w:rsidRPr="00396711">
        <w:t>(</w:t>
      </w:r>
      <w:r w:rsidRPr="00396711">
        <w:rPr>
          <w:rFonts w:ascii="Symbol" w:hAnsi="Symbol"/>
          <w:i/>
        </w:rPr>
        <w:t></w:t>
      </w:r>
      <w:r w:rsidRPr="00396711">
        <w:t xml:space="preserve">), or pressure head, </w:t>
      </w:r>
      <w:r w:rsidRPr="00396711">
        <w:rPr>
          <w:i/>
        </w:rPr>
        <w:t>K</w:t>
      </w:r>
      <w:r w:rsidRPr="00396711">
        <w:t>(</w:t>
      </w:r>
      <w:r w:rsidRPr="00396711">
        <w:rPr>
          <w:i/>
        </w:rPr>
        <w:t>h</w:t>
      </w:r>
      <w:r w:rsidRPr="00396711">
        <w:t>). The conceptual model that views the soil as a bundle of capillaries of different radii</w:t>
      </w:r>
      <w:r>
        <w:t>, as</w:t>
      </w:r>
      <w:r w:rsidRPr="00396711">
        <w:t xml:space="preserve"> used earlier to explain water retention properties, </w:t>
      </w:r>
      <w:r>
        <w:t>may</w:t>
      </w:r>
      <w:r w:rsidRPr="00396711">
        <w:t xml:space="preserve"> be used also to evaluate the hydraulic conductivity function. By adding the conductivity of all capillaries that are filled with water at a particular water content or pressure head, one obtains the hydraulic conductivity of the complete set of capillaries, and consequently of the soil itself.</w:t>
      </w:r>
    </w:p>
    <w:p w14:paraId="4CE40F08" w14:textId="783F7CE4" w:rsidR="008F58B5" w:rsidRDefault="005F3AD7" w:rsidP="008F58B5">
      <w:pPr>
        <w:pStyle w:val="OWStablecaption"/>
      </w:pPr>
      <w:bookmarkStart w:id="726" w:name="_Ref429990391"/>
      <w:bookmarkStart w:id="727" w:name="_Toc467149737"/>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4</w:t>
      </w:r>
      <w:r w:rsidR="00AF4484">
        <w:fldChar w:fldCharType="end"/>
      </w:r>
      <w:bookmarkEnd w:id="723"/>
      <w:bookmarkEnd w:id="726"/>
      <w:r w:rsidR="008F58B5">
        <w:t xml:space="preserve"> </w:t>
      </w:r>
      <w:r w:rsidR="000A21A2">
        <w:t xml:space="preserve"> </w:t>
      </w:r>
      <w:r w:rsidR="008F58B5">
        <w:t>Soil hydraulic parameters for the analytical functions of van Genuchten (1980) for two textural classes of the USDA soil textural triangle</w:t>
      </w:r>
      <w:bookmarkEnd w:id="724"/>
      <w:bookmarkEnd w:id="725"/>
      <w:bookmarkEnd w:id="727"/>
    </w:p>
    <w:tbl>
      <w:tblPr>
        <w:tblStyle w:val="TableGrid"/>
        <w:tblW w:w="5000" w:type="pct"/>
        <w:tblLook w:val="04A0" w:firstRow="1" w:lastRow="0" w:firstColumn="1" w:lastColumn="0" w:noHBand="0" w:noVBand="1"/>
      </w:tblPr>
      <w:tblGrid>
        <w:gridCol w:w="1509"/>
        <w:gridCol w:w="2193"/>
        <w:gridCol w:w="2627"/>
        <w:gridCol w:w="2725"/>
      </w:tblGrid>
      <w:tr w:rsidR="002B56D6" w14:paraId="4CE40F0D" w14:textId="77777777" w:rsidTr="007B4EA9">
        <w:trPr>
          <w:tblHeader/>
        </w:trPr>
        <w:tc>
          <w:tcPr>
            <w:tcW w:w="833" w:type="pct"/>
            <w:tcBorders>
              <w:top w:val="single" w:sz="4" w:space="0" w:color="auto"/>
              <w:left w:val="single" w:sz="4" w:space="0" w:color="auto"/>
              <w:bottom w:val="nil"/>
              <w:right w:val="nil"/>
            </w:tcBorders>
            <w:shd w:val="clear" w:color="auto" w:fill="C6D9F1"/>
          </w:tcPr>
          <w:p w14:paraId="4CE40F09" w14:textId="77777777" w:rsidR="002B56D6" w:rsidRDefault="002B56D6" w:rsidP="00203429">
            <w:pPr>
              <w:pStyle w:val="OWSTableheading"/>
            </w:pPr>
            <w:r>
              <w:t>Properties</w:t>
            </w:r>
          </w:p>
        </w:tc>
        <w:tc>
          <w:tcPr>
            <w:tcW w:w="1211" w:type="pct"/>
            <w:tcBorders>
              <w:top w:val="single" w:sz="4" w:space="0" w:color="auto"/>
              <w:left w:val="nil"/>
              <w:bottom w:val="nil"/>
              <w:right w:val="single" w:sz="4" w:space="0" w:color="auto"/>
            </w:tcBorders>
            <w:shd w:val="clear" w:color="auto" w:fill="C6D9F1"/>
          </w:tcPr>
          <w:p w14:paraId="4CE40F0A" w14:textId="77777777" w:rsidR="00C343DB" w:rsidRDefault="00C343DB" w:rsidP="007B4EA9">
            <w:pPr>
              <w:pStyle w:val="OWSTableheading"/>
            </w:pPr>
          </w:p>
        </w:tc>
        <w:tc>
          <w:tcPr>
            <w:tcW w:w="1451" w:type="pct"/>
            <w:tcBorders>
              <w:left w:val="single" w:sz="4" w:space="0" w:color="auto"/>
              <w:bottom w:val="single" w:sz="4" w:space="0" w:color="auto"/>
              <w:right w:val="nil"/>
            </w:tcBorders>
            <w:shd w:val="clear" w:color="auto" w:fill="C6D9F1"/>
          </w:tcPr>
          <w:p w14:paraId="4CE40F0B" w14:textId="77777777" w:rsidR="002B56D6" w:rsidRDefault="002B56D6" w:rsidP="00203429">
            <w:pPr>
              <w:pStyle w:val="OWSTableheading"/>
            </w:pPr>
            <w:r>
              <w:t>Texture class</w:t>
            </w:r>
          </w:p>
        </w:tc>
        <w:tc>
          <w:tcPr>
            <w:tcW w:w="1505" w:type="pct"/>
            <w:tcBorders>
              <w:left w:val="nil"/>
              <w:bottom w:val="single" w:sz="4" w:space="0" w:color="auto"/>
            </w:tcBorders>
            <w:shd w:val="clear" w:color="auto" w:fill="C6D9F1"/>
          </w:tcPr>
          <w:p w14:paraId="4CE40F0C" w14:textId="77777777" w:rsidR="002B56D6" w:rsidRDefault="002B56D6" w:rsidP="00203429">
            <w:pPr>
              <w:pStyle w:val="OWSTableheading"/>
            </w:pPr>
          </w:p>
        </w:tc>
      </w:tr>
      <w:tr w:rsidR="002B56D6" w14:paraId="4CE40F12" w14:textId="77777777" w:rsidTr="007B4EA9">
        <w:trPr>
          <w:tblHeader/>
        </w:trPr>
        <w:tc>
          <w:tcPr>
            <w:tcW w:w="833" w:type="pct"/>
            <w:tcBorders>
              <w:top w:val="nil"/>
              <w:left w:val="single" w:sz="4" w:space="0" w:color="auto"/>
              <w:bottom w:val="single" w:sz="4" w:space="0" w:color="auto"/>
              <w:right w:val="nil"/>
            </w:tcBorders>
            <w:shd w:val="clear" w:color="auto" w:fill="C6D9F1"/>
          </w:tcPr>
          <w:p w14:paraId="4CE40F0E" w14:textId="77777777" w:rsidR="002B56D6" w:rsidRDefault="002B56D6" w:rsidP="00203429">
            <w:pPr>
              <w:pStyle w:val="OWSTableheading"/>
            </w:pPr>
          </w:p>
        </w:tc>
        <w:tc>
          <w:tcPr>
            <w:tcW w:w="1211" w:type="pct"/>
            <w:tcBorders>
              <w:top w:val="nil"/>
              <w:left w:val="nil"/>
              <w:bottom w:val="single" w:sz="4" w:space="0" w:color="auto"/>
              <w:right w:val="single" w:sz="4" w:space="0" w:color="auto"/>
            </w:tcBorders>
            <w:shd w:val="clear" w:color="auto" w:fill="C6D9F1"/>
          </w:tcPr>
          <w:p w14:paraId="4CE40F0F" w14:textId="77777777" w:rsidR="00C343DB" w:rsidRDefault="00C343DB" w:rsidP="007B4EA9">
            <w:pPr>
              <w:pStyle w:val="OWSTableheading"/>
            </w:pPr>
          </w:p>
        </w:tc>
        <w:tc>
          <w:tcPr>
            <w:tcW w:w="1451" w:type="pct"/>
            <w:tcBorders>
              <w:left w:val="single" w:sz="4" w:space="0" w:color="auto"/>
              <w:bottom w:val="single" w:sz="4" w:space="0" w:color="auto"/>
            </w:tcBorders>
            <w:shd w:val="clear" w:color="auto" w:fill="C6D9F1"/>
          </w:tcPr>
          <w:p w14:paraId="4CE40F10" w14:textId="77777777" w:rsidR="0060496F" w:rsidRDefault="002B56D6" w:rsidP="00203429">
            <w:pPr>
              <w:pStyle w:val="OWSTableheading"/>
            </w:pPr>
            <w:r>
              <w:t>Sand</w:t>
            </w:r>
          </w:p>
        </w:tc>
        <w:tc>
          <w:tcPr>
            <w:tcW w:w="1505" w:type="pct"/>
            <w:tcBorders>
              <w:bottom w:val="single" w:sz="4" w:space="0" w:color="auto"/>
            </w:tcBorders>
            <w:shd w:val="clear" w:color="auto" w:fill="C6D9F1"/>
          </w:tcPr>
          <w:p w14:paraId="4CE40F11" w14:textId="77777777" w:rsidR="0060496F" w:rsidRDefault="002B56D6" w:rsidP="00203429">
            <w:pPr>
              <w:pStyle w:val="OWSTableheading"/>
            </w:pPr>
            <w:r>
              <w:t>Loam</w:t>
            </w:r>
          </w:p>
        </w:tc>
      </w:tr>
      <w:tr w:rsidR="002B56D6" w14:paraId="4CE40F17" w14:textId="77777777" w:rsidTr="007B4EA9">
        <w:tc>
          <w:tcPr>
            <w:tcW w:w="833" w:type="pct"/>
            <w:tcBorders>
              <w:top w:val="single" w:sz="4" w:space="0" w:color="auto"/>
              <w:right w:val="nil"/>
            </w:tcBorders>
            <w:shd w:val="clear" w:color="auto" w:fill="auto"/>
          </w:tcPr>
          <w:p w14:paraId="4CE40F13" w14:textId="77777777" w:rsidR="002B56D6" w:rsidRDefault="002B56D6" w:rsidP="00F977AB">
            <w:pPr>
              <w:pStyle w:val="OWSTabletext"/>
            </w:pPr>
            <w:r>
              <w:t>Particle size</w:t>
            </w:r>
          </w:p>
        </w:tc>
        <w:tc>
          <w:tcPr>
            <w:tcW w:w="1211" w:type="pct"/>
            <w:tcBorders>
              <w:top w:val="single" w:sz="4" w:space="0" w:color="auto"/>
              <w:left w:val="nil"/>
            </w:tcBorders>
            <w:shd w:val="clear" w:color="auto" w:fill="auto"/>
          </w:tcPr>
          <w:p w14:paraId="4CE40F14" w14:textId="77777777" w:rsidR="002B56D6" w:rsidRDefault="002B56D6" w:rsidP="00F977AB">
            <w:pPr>
              <w:pStyle w:val="OWSTabletext"/>
            </w:pPr>
          </w:p>
        </w:tc>
        <w:tc>
          <w:tcPr>
            <w:tcW w:w="1451" w:type="pct"/>
            <w:shd w:val="clear" w:color="auto" w:fill="auto"/>
          </w:tcPr>
          <w:p w14:paraId="4CE40F15" w14:textId="77777777" w:rsidR="002B56D6" w:rsidRDefault="002B56D6" w:rsidP="00F977AB">
            <w:pPr>
              <w:pStyle w:val="OWSTabletext"/>
            </w:pPr>
            <w:r>
              <w:t>Must contain 85% or more of sand and % silt + 1.5x % clay must be less than 15%</w:t>
            </w:r>
          </w:p>
        </w:tc>
        <w:tc>
          <w:tcPr>
            <w:tcW w:w="1505" w:type="pct"/>
            <w:shd w:val="clear" w:color="auto" w:fill="auto"/>
          </w:tcPr>
          <w:p w14:paraId="4CE40F16" w14:textId="77777777" w:rsidR="002B56D6" w:rsidRDefault="002B56D6" w:rsidP="00F977AB">
            <w:pPr>
              <w:pStyle w:val="OWSTabletext"/>
            </w:pPr>
            <w:r>
              <w:t>Less than 52% sand; 28 to 50% silt; 7 to 27% clay</w:t>
            </w:r>
            <w:r w:rsidR="00586F8A">
              <w:t xml:space="preserve"> </w:t>
            </w:r>
          </w:p>
        </w:tc>
      </w:tr>
      <w:tr w:rsidR="008F58B5" w14:paraId="4CE40F1C" w14:textId="77777777" w:rsidTr="007B4EA9">
        <w:trPr>
          <w:trHeight w:val="80"/>
        </w:trPr>
        <w:tc>
          <w:tcPr>
            <w:tcW w:w="833" w:type="pct"/>
            <w:tcBorders>
              <w:top w:val="single" w:sz="4" w:space="0" w:color="auto"/>
              <w:left w:val="single" w:sz="4" w:space="0" w:color="auto"/>
              <w:bottom w:val="nil"/>
              <w:right w:val="single" w:sz="4" w:space="0" w:color="auto"/>
            </w:tcBorders>
            <w:shd w:val="clear" w:color="auto" w:fill="auto"/>
          </w:tcPr>
          <w:p w14:paraId="4CE40F18" w14:textId="77777777" w:rsidR="008F58B5" w:rsidRDefault="008F58B5" w:rsidP="00F977AB">
            <w:pPr>
              <w:pStyle w:val="OWSTabletext"/>
            </w:pPr>
            <w:r>
              <w:t>Soil hydraulic properties</w:t>
            </w:r>
          </w:p>
        </w:tc>
        <w:tc>
          <w:tcPr>
            <w:tcW w:w="1211" w:type="pct"/>
            <w:tcBorders>
              <w:left w:val="single" w:sz="4" w:space="0" w:color="auto"/>
              <w:bottom w:val="single" w:sz="4" w:space="0" w:color="auto"/>
            </w:tcBorders>
            <w:shd w:val="clear" w:color="auto" w:fill="auto"/>
          </w:tcPr>
          <w:p w14:paraId="4CE40F19" w14:textId="77777777" w:rsidR="008F58B5" w:rsidRDefault="008F58B5" w:rsidP="00F977AB">
            <w:pPr>
              <w:pStyle w:val="OWSTabletext"/>
            </w:pPr>
            <w:r>
              <w:t xml:space="preserve">Residual water content, </w:t>
            </w:r>
            <w:r w:rsidRPr="00993852">
              <w:rPr>
                <w:i/>
              </w:rPr>
              <w:t>θ</w:t>
            </w:r>
            <w:r w:rsidRPr="00993852">
              <w:rPr>
                <w:vertAlign w:val="subscript"/>
              </w:rPr>
              <w:t>r</w:t>
            </w:r>
            <w:r>
              <w:rPr>
                <w:vertAlign w:val="subscript"/>
              </w:rPr>
              <w:t xml:space="preserve"> </w:t>
            </w:r>
            <w:r w:rsidRPr="00993852">
              <w:t>[</w:t>
            </w:r>
            <w:r>
              <w:t>cm</w:t>
            </w:r>
            <w:r w:rsidRPr="00993852">
              <w:rPr>
                <w:vertAlign w:val="superscript"/>
              </w:rPr>
              <w:t>3</w:t>
            </w:r>
            <w:r>
              <w:t>/cm</w:t>
            </w:r>
            <w:r w:rsidRPr="00993852">
              <w:rPr>
                <w:vertAlign w:val="superscript"/>
              </w:rPr>
              <w:t>3</w:t>
            </w:r>
            <w:r w:rsidRPr="00993852">
              <w:t>]</w:t>
            </w:r>
          </w:p>
        </w:tc>
        <w:tc>
          <w:tcPr>
            <w:tcW w:w="1451" w:type="pct"/>
            <w:tcBorders>
              <w:bottom w:val="single" w:sz="4" w:space="0" w:color="auto"/>
            </w:tcBorders>
            <w:shd w:val="clear" w:color="auto" w:fill="auto"/>
          </w:tcPr>
          <w:p w14:paraId="4CE40F1A" w14:textId="77777777" w:rsidR="008F58B5" w:rsidRDefault="008F58B5" w:rsidP="00F977AB">
            <w:pPr>
              <w:pStyle w:val="OWSTabletext"/>
            </w:pPr>
            <w:r>
              <w:t>0.045</w:t>
            </w:r>
          </w:p>
        </w:tc>
        <w:tc>
          <w:tcPr>
            <w:tcW w:w="1505" w:type="pct"/>
            <w:tcBorders>
              <w:bottom w:val="single" w:sz="4" w:space="0" w:color="auto"/>
            </w:tcBorders>
            <w:shd w:val="clear" w:color="auto" w:fill="auto"/>
          </w:tcPr>
          <w:p w14:paraId="4CE40F1B" w14:textId="77777777" w:rsidR="008F58B5" w:rsidRDefault="008F58B5" w:rsidP="00F977AB">
            <w:pPr>
              <w:pStyle w:val="OWSTabletext"/>
            </w:pPr>
            <w:r>
              <w:t>0.078</w:t>
            </w:r>
          </w:p>
        </w:tc>
      </w:tr>
      <w:tr w:rsidR="008F58B5" w14:paraId="4CE40F21" w14:textId="77777777" w:rsidTr="007B4EA9">
        <w:trPr>
          <w:trHeight w:val="79"/>
        </w:trPr>
        <w:tc>
          <w:tcPr>
            <w:tcW w:w="833" w:type="pct"/>
            <w:tcBorders>
              <w:top w:val="nil"/>
              <w:left w:val="single" w:sz="4" w:space="0" w:color="auto"/>
              <w:bottom w:val="nil"/>
              <w:right w:val="single" w:sz="4" w:space="0" w:color="auto"/>
            </w:tcBorders>
            <w:shd w:val="clear" w:color="auto" w:fill="auto"/>
          </w:tcPr>
          <w:p w14:paraId="4CE40F1D" w14:textId="77777777" w:rsidR="008F58B5" w:rsidRDefault="008F58B5" w:rsidP="00F977AB">
            <w:pPr>
              <w:pStyle w:val="OWSTabletext"/>
            </w:pPr>
          </w:p>
        </w:tc>
        <w:tc>
          <w:tcPr>
            <w:tcW w:w="1211" w:type="pct"/>
            <w:tcBorders>
              <w:left w:val="single" w:sz="4" w:space="0" w:color="auto"/>
              <w:bottom w:val="single" w:sz="4" w:space="0" w:color="auto"/>
            </w:tcBorders>
            <w:shd w:val="clear" w:color="auto" w:fill="auto"/>
          </w:tcPr>
          <w:p w14:paraId="4CE40F1E" w14:textId="77777777" w:rsidR="008F58B5" w:rsidRDefault="008F58B5" w:rsidP="00F977AB">
            <w:pPr>
              <w:pStyle w:val="OWSTabletext"/>
            </w:pPr>
            <w:r>
              <w:t xml:space="preserve">Saturated water content, </w:t>
            </w:r>
            <w:r w:rsidRPr="00993852">
              <w:rPr>
                <w:i/>
              </w:rPr>
              <w:t>θ</w:t>
            </w:r>
            <w:r>
              <w:rPr>
                <w:vertAlign w:val="subscript"/>
              </w:rPr>
              <w:t>s</w:t>
            </w:r>
            <w:r w:rsidR="00586F8A">
              <w:rPr>
                <w:vertAlign w:val="subscript"/>
              </w:rPr>
              <w:t xml:space="preserve"> </w:t>
            </w:r>
            <w:r w:rsidRPr="00993852">
              <w:t>[</w:t>
            </w:r>
            <w:r>
              <w:t>cm</w:t>
            </w:r>
            <w:r w:rsidRPr="00993852">
              <w:rPr>
                <w:vertAlign w:val="superscript"/>
              </w:rPr>
              <w:t>3</w:t>
            </w:r>
            <w:r>
              <w:t>/cm</w:t>
            </w:r>
            <w:r w:rsidRPr="00993852">
              <w:rPr>
                <w:vertAlign w:val="superscript"/>
              </w:rPr>
              <w:t>3</w:t>
            </w:r>
            <w:r w:rsidRPr="00993852">
              <w:t>]</w:t>
            </w:r>
          </w:p>
        </w:tc>
        <w:tc>
          <w:tcPr>
            <w:tcW w:w="1451" w:type="pct"/>
            <w:tcBorders>
              <w:bottom w:val="single" w:sz="4" w:space="0" w:color="auto"/>
            </w:tcBorders>
            <w:shd w:val="clear" w:color="auto" w:fill="auto"/>
          </w:tcPr>
          <w:p w14:paraId="4CE40F1F" w14:textId="77777777" w:rsidR="008F58B5" w:rsidRDefault="008F58B5" w:rsidP="00F977AB">
            <w:pPr>
              <w:pStyle w:val="OWSTabletext"/>
            </w:pPr>
            <w:r>
              <w:t>0.430</w:t>
            </w:r>
          </w:p>
        </w:tc>
        <w:tc>
          <w:tcPr>
            <w:tcW w:w="1505" w:type="pct"/>
            <w:tcBorders>
              <w:bottom w:val="single" w:sz="4" w:space="0" w:color="auto"/>
            </w:tcBorders>
            <w:shd w:val="clear" w:color="auto" w:fill="auto"/>
          </w:tcPr>
          <w:p w14:paraId="4CE40F20" w14:textId="77777777" w:rsidR="008F58B5" w:rsidRDefault="008F58B5" w:rsidP="00F977AB">
            <w:pPr>
              <w:pStyle w:val="OWSTabletext"/>
            </w:pPr>
            <w:r>
              <w:t>0.430</w:t>
            </w:r>
          </w:p>
        </w:tc>
      </w:tr>
      <w:tr w:rsidR="008F58B5" w14:paraId="4CE40F26" w14:textId="77777777" w:rsidTr="007B4EA9">
        <w:trPr>
          <w:trHeight w:val="79"/>
        </w:trPr>
        <w:tc>
          <w:tcPr>
            <w:tcW w:w="833" w:type="pct"/>
            <w:tcBorders>
              <w:top w:val="nil"/>
              <w:left w:val="single" w:sz="4" w:space="0" w:color="auto"/>
              <w:bottom w:val="nil"/>
              <w:right w:val="single" w:sz="4" w:space="0" w:color="auto"/>
            </w:tcBorders>
            <w:shd w:val="clear" w:color="auto" w:fill="auto"/>
          </w:tcPr>
          <w:p w14:paraId="4CE40F22" w14:textId="77777777" w:rsidR="008F58B5" w:rsidRDefault="008F58B5" w:rsidP="00F977AB">
            <w:pPr>
              <w:pStyle w:val="OWSTabletext"/>
            </w:pPr>
          </w:p>
        </w:tc>
        <w:tc>
          <w:tcPr>
            <w:tcW w:w="1211" w:type="pct"/>
            <w:tcBorders>
              <w:left w:val="single" w:sz="4" w:space="0" w:color="auto"/>
              <w:bottom w:val="single" w:sz="4" w:space="0" w:color="auto"/>
            </w:tcBorders>
            <w:shd w:val="clear" w:color="auto" w:fill="auto"/>
          </w:tcPr>
          <w:p w14:paraId="4CE40F23" w14:textId="77777777" w:rsidR="008F58B5" w:rsidRDefault="008F58B5" w:rsidP="00F977AB">
            <w:pPr>
              <w:pStyle w:val="OWSTabletext"/>
            </w:pPr>
            <w:r>
              <w:t xml:space="preserve">Shape parameter, α </w:t>
            </w:r>
            <w:r w:rsidR="00213C64">
              <w:t>[</w:t>
            </w:r>
            <w:r>
              <w:t>cm</w:t>
            </w:r>
            <w:r w:rsidR="00DB7C1F">
              <w:rPr>
                <w:vertAlign w:val="superscript"/>
              </w:rPr>
              <w:noBreakHyphen/>
            </w:r>
            <w:r w:rsidRPr="00993852">
              <w:rPr>
                <w:vertAlign w:val="superscript"/>
              </w:rPr>
              <w:t>1</w:t>
            </w:r>
            <w:r>
              <w:t>]</w:t>
            </w:r>
          </w:p>
        </w:tc>
        <w:tc>
          <w:tcPr>
            <w:tcW w:w="1451" w:type="pct"/>
            <w:tcBorders>
              <w:bottom w:val="single" w:sz="4" w:space="0" w:color="auto"/>
            </w:tcBorders>
            <w:shd w:val="clear" w:color="auto" w:fill="auto"/>
          </w:tcPr>
          <w:p w14:paraId="4CE40F24" w14:textId="77777777" w:rsidR="008F58B5" w:rsidRDefault="008F58B5" w:rsidP="00F977AB">
            <w:pPr>
              <w:pStyle w:val="OWSTabletext"/>
            </w:pPr>
            <w:r>
              <w:t>0.145</w:t>
            </w:r>
          </w:p>
        </w:tc>
        <w:tc>
          <w:tcPr>
            <w:tcW w:w="1505" w:type="pct"/>
            <w:tcBorders>
              <w:bottom w:val="single" w:sz="4" w:space="0" w:color="auto"/>
            </w:tcBorders>
            <w:shd w:val="clear" w:color="auto" w:fill="auto"/>
          </w:tcPr>
          <w:p w14:paraId="4CE40F25" w14:textId="77777777" w:rsidR="008F58B5" w:rsidRDefault="008F58B5" w:rsidP="00F977AB">
            <w:pPr>
              <w:pStyle w:val="OWSTabletext"/>
            </w:pPr>
            <w:r>
              <w:t>0.036</w:t>
            </w:r>
          </w:p>
        </w:tc>
      </w:tr>
      <w:tr w:rsidR="008F58B5" w14:paraId="4CE40F2B" w14:textId="77777777" w:rsidTr="007B4EA9">
        <w:trPr>
          <w:trHeight w:val="79"/>
        </w:trPr>
        <w:tc>
          <w:tcPr>
            <w:tcW w:w="833" w:type="pct"/>
            <w:tcBorders>
              <w:top w:val="nil"/>
              <w:left w:val="single" w:sz="4" w:space="0" w:color="auto"/>
              <w:bottom w:val="nil"/>
              <w:right w:val="single" w:sz="4" w:space="0" w:color="auto"/>
            </w:tcBorders>
            <w:shd w:val="clear" w:color="auto" w:fill="auto"/>
          </w:tcPr>
          <w:p w14:paraId="4CE40F27" w14:textId="77777777" w:rsidR="008F58B5" w:rsidRDefault="008F58B5" w:rsidP="00F977AB">
            <w:pPr>
              <w:pStyle w:val="OWSTabletext"/>
            </w:pPr>
          </w:p>
        </w:tc>
        <w:tc>
          <w:tcPr>
            <w:tcW w:w="1211" w:type="pct"/>
            <w:tcBorders>
              <w:left w:val="single" w:sz="4" w:space="0" w:color="auto"/>
              <w:bottom w:val="single" w:sz="4" w:space="0" w:color="auto"/>
            </w:tcBorders>
            <w:shd w:val="clear" w:color="auto" w:fill="auto"/>
          </w:tcPr>
          <w:p w14:paraId="4CE40F28" w14:textId="77777777" w:rsidR="008F58B5" w:rsidRDefault="008F58B5" w:rsidP="00F977AB">
            <w:pPr>
              <w:pStyle w:val="OWSTabletext"/>
            </w:pPr>
            <w:r>
              <w:t>Shape parameter, n [-]</w:t>
            </w:r>
          </w:p>
        </w:tc>
        <w:tc>
          <w:tcPr>
            <w:tcW w:w="1451" w:type="pct"/>
            <w:tcBorders>
              <w:bottom w:val="single" w:sz="4" w:space="0" w:color="auto"/>
            </w:tcBorders>
            <w:shd w:val="clear" w:color="auto" w:fill="auto"/>
          </w:tcPr>
          <w:p w14:paraId="4CE40F29" w14:textId="77777777" w:rsidR="008F58B5" w:rsidRDefault="008F58B5" w:rsidP="00F977AB">
            <w:pPr>
              <w:pStyle w:val="OWSTabletext"/>
            </w:pPr>
            <w:r>
              <w:t>2.68</w:t>
            </w:r>
          </w:p>
        </w:tc>
        <w:tc>
          <w:tcPr>
            <w:tcW w:w="1505" w:type="pct"/>
            <w:tcBorders>
              <w:bottom w:val="single" w:sz="4" w:space="0" w:color="auto"/>
            </w:tcBorders>
            <w:shd w:val="clear" w:color="auto" w:fill="auto"/>
          </w:tcPr>
          <w:p w14:paraId="4CE40F2A" w14:textId="77777777" w:rsidR="008F58B5" w:rsidRDefault="008F58B5" w:rsidP="00F977AB">
            <w:pPr>
              <w:pStyle w:val="OWSTabletext"/>
            </w:pPr>
            <w:r>
              <w:t>1.56</w:t>
            </w:r>
          </w:p>
        </w:tc>
      </w:tr>
      <w:tr w:rsidR="008F58B5" w14:paraId="4CE40F30" w14:textId="77777777" w:rsidTr="007B4EA9">
        <w:trPr>
          <w:trHeight w:val="79"/>
        </w:trPr>
        <w:tc>
          <w:tcPr>
            <w:tcW w:w="833" w:type="pct"/>
            <w:tcBorders>
              <w:top w:val="nil"/>
              <w:left w:val="single" w:sz="4" w:space="0" w:color="auto"/>
              <w:bottom w:val="single" w:sz="4" w:space="0" w:color="auto"/>
              <w:right w:val="single" w:sz="4" w:space="0" w:color="auto"/>
            </w:tcBorders>
            <w:shd w:val="clear" w:color="auto" w:fill="auto"/>
          </w:tcPr>
          <w:p w14:paraId="4CE40F2C" w14:textId="77777777" w:rsidR="008F58B5" w:rsidRDefault="008F58B5" w:rsidP="00F977AB">
            <w:pPr>
              <w:pStyle w:val="OWSTabletext"/>
            </w:pPr>
          </w:p>
        </w:tc>
        <w:tc>
          <w:tcPr>
            <w:tcW w:w="1211" w:type="pct"/>
            <w:tcBorders>
              <w:left w:val="single" w:sz="4" w:space="0" w:color="auto"/>
            </w:tcBorders>
            <w:shd w:val="clear" w:color="auto" w:fill="auto"/>
          </w:tcPr>
          <w:p w14:paraId="4CE40F2D" w14:textId="77777777" w:rsidR="008F58B5" w:rsidRDefault="008F58B5" w:rsidP="00F977AB">
            <w:pPr>
              <w:pStyle w:val="OWSTabletext"/>
            </w:pPr>
            <w:r>
              <w:t>Saturated hydraulic conductivity, Ks [cm/d]</w:t>
            </w:r>
          </w:p>
        </w:tc>
        <w:tc>
          <w:tcPr>
            <w:tcW w:w="1451" w:type="pct"/>
            <w:shd w:val="clear" w:color="auto" w:fill="auto"/>
          </w:tcPr>
          <w:p w14:paraId="4CE40F2E" w14:textId="77777777" w:rsidR="008F58B5" w:rsidRDefault="008F58B5" w:rsidP="00F977AB">
            <w:pPr>
              <w:pStyle w:val="OWSTabletext"/>
            </w:pPr>
            <w:r>
              <w:t>712.8</w:t>
            </w:r>
          </w:p>
        </w:tc>
        <w:tc>
          <w:tcPr>
            <w:tcW w:w="1505" w:type="pct"/>
            <w:shd w:val="clear" w:color="auto" w:fill="auto"/>
          </w:tcPr>
          <w:p w14:paraId="4CE40F2F" w14:textId="77777777" w:rsidR="008F58B5" w:rsidRDefault="008F58B5" w:rsidP="00F977AB">
            <w:pPr>
              <w:pStyle w:val="OWSTabletext"/>
            </w:pPr>
            <w:r>
              <w:t>24.96</w:t>
            </w:r>
          </w:p>
        </w:tc>
      </w:tr>
    </w:tbl>
    <w:p w14:paraId="4CE40F31" w14:textId="77777777" w:rsidR="00C343DB" w:rsidRDefault="001A317C" w:rsidP="007B4EA9">
      <w:pPr>
        <w:pStyle w:val="OWSBelowTableFigureText9pt"/>
      </w:pPr>
      <w:r>
        <w:t>Source: Carsel and Parrish (1988)</w:t>
      </w:r>
    </w:p>
    <w:p w14:paraId="4CE40F32" w14:textId="77777777" w:rsidR="008F58B5" w:rsidRPr="00396711" w:rsidRDefault="008F58B5" w:rsidP="008F58B5">
      <w:pPr>
        <w:pStyle w:val="OWSNormal11pt"/>
      </w:pPr>
      <w:r w:rsidRPr="00396711">
        <w:t>Similarly</w:t>
      </w:r>
      <w:r>
        <w:t>,</w:t>
      </w:r>
      <w:r w:rsidRPr="00396711">
        <w:t xml:space="preserve"> as for the water retention curve, analytical models are often used </w:t>
      </w:r>
      <w:r>
        <w:t xml:space="preserve">also for </w:t>
      </w:r>
      <w:r w:rsidRPr="00396711">
        <w:t>the hydraulic conductivity function</w:t>
      </w:r>
      <w:r>
        <w:t xml:space="preserve">. </w:t>
      </w:r>
      <w:r w:rsidRPr="00396711">
        <w:t>The van Genuchten (1980) retention function is similarly coupled mostly with the</w:t>
      </w:r>
      <w:r>
        <w:t xml:space="preserve"> model of Mualem (1976) to give:</w:t>
      </w:r>
    </w:p>
    <w:p w14:paraId="4CE40F34" w14:textId="679A0F37" w:rsidR="009578B2" w:rsidRPr="000A21A2" w:rsidRDefault="000A21A2" w:rsidP="000A21A2">
      <w:pPr>
        <w:pStyle w:val="OWSequation"/>
        <w:jc w:val="left"/>
        <w:rPr>
          <w:i w:val="0"/>
        </w:rPr>
      </w:pPr>
      <w:r>
        <w:tab/>
      </w:r>
      <w:r w:rsidR="008F58B5" w:rsidRPr="00396711">
        <w:rPr>
          <w:position w:val="-16"/>
        </w:rPr>
        <w:object w:dxaOrig="2640" w:dyaOrig="480" w14:anchorId="4CE41617">
          <v:shape id="_x0000_i1026" type="#_x0000_t75" style="width:136.5pt;height:28.5pt" o:ole="">
            <v:imagedata r:id="rId60" o:title=""/>
          </v:shape>
          <o:OLEObject Type="Embed" ProgID="Equation.DSMT4" ShapeID="_x0000_i1026" DrawAspect="Content" ObjectID="_1547908541" r:id="rId61"/>
        </w:object>
      </w:r>
      <w:r w:rsidRPr="000A21A2">
        <w:rPr>
          <w:rFonts w:ascii="Arial" w:hAnsi="Arial" w:cs="Arial"/>
          <w:i w:val="0"/>
        </w:rPr>
        <w:tab/>
      </w:r>
      <w:r>
        <w:rPr>
          <w:rFonts w:ascii="Arial" w:hAnsi="Arial" w:cs="Arial"/>
          <w:i w:val="0"/>
        </w:rPr>
        <w:t>[Equation 7]</w:t>
      </w:r>
    </w:p>
    <w:p w14:paraId="4CE40F35" w14:textId="77777777" w:rsidR="008F58B5" w:rsidRDefault="00381058" w:rsidP="00381058">
      <w:pPr>
        <w:pStyle w:val="OWSNormal11pt"/>
      </w:pPr>
      <w:r>
        <w:t>w</w:t>
      </w:r>
      <w:r w:rsidR="008F58B5" w:rsidRPr="00396711">
        <w:t>here</w:t>
      </w:r>
      <w:r w:rsidR="008F58B5">
        <w:t>:</w:t>
      </w:r>
    </w:p>
    <w:p w14:paraId="1C469251" w14:textId="0730BC0F" w:rsidR="000A21A2" w:rsidRPr="00396711" w:rsidRDefault="000A21A2" w:rsidP="000A21A2">
      <w:pPr>
        <w:pStyle w:val="OWSNormal11pt"/>
        <w:ind w:left="1134" w:hanging="567"/>
      </w:pPr>
      <w:r>
        <w:t>m</w:t>
      </w:r>
      <w:r>
        <w:tab/>
        <w:t>=</w:t>
      </w:r>
      <w:r>
        <w:tab/>
        <w:t>1–</w:t>
      </w:r>
      <w:r w:rsidRPr="00396711">
        <w:t>1/</w:t>
      </w:r>
      <w:r w:rsidRPr="00396711">
        <w:rPr>
          <w:i/>
        </w:rPr>
        <w:t>n</w:t>
      </w:r>
      <w:r>
        <w:t xml:space="preserve"> (n &gt; 1)</w:t>
      </w:r>
    </w:p>
    <w:p w14:paraId="5161244F" w14:textId="0D2969CC" w:rsidR="000A21A2" w:rsidRDefault="008F58B5" w:rsidP="000A21A2">
      <w:pPr>
        <w:pStyle w:val="OWSNormal11pt"/>
        <w:ind w:left="1134" w:hanging="567"/>
      </w:pPr>
      <w:r w:rsidRPr="00B415C7">
        <w:rPr>
          <w:i/>
        </w:rPr>
        <w:t>S</w:t>
      </w:r>
      <w:r w:rsidRPr="00B415C7">
        <w:rPr>
          <w:vertAlign w:val="subscript"/>
        </w:rPr>
        <w:t>e</w:t>
      </w:r>
      <w:r w:rsidR="000A21A2">
        <w:tab/>
      </w:r>
      <w:r>
        <w:t>=</w:t>
      </w:r>
      <w:r w:rsidR="000A21A2">
        <w:tab/>
      </w:r>
      <w:r>
        <w:t>(</w:t>
      </w:r>
      <w:r w:rsidRPr="00B415C7">
        <w:rPr>
          <w:i/>
        </w:rPr>
        <w:t>θ</w:t>
      </w:r>
      <w:r>
        <w:t xml:space="preserve"> </w:t>
      </w:r>
      <w:r w:rsidR="00DB7C1F">
        <w:noBreakHyphen/>
      </w:r>
      <w:r>
        <w:t xml:space="preserve"> </w:t>
      </w:r>
      <w:r w:rsidRPr="00B415C7">
        <w:rPr>
          <w:i/>
        </w:rPr>
        <w:t>θ</w:t>
      </w:r>
      <w:r w:rsidRPr="00B415C7">
        <w:rPr>
          <w:vertAlign w:val="subscript"/>
        </w:rPr>
        <w:t>r</w:t>
      </w:r>
      <w:r>
        <w:t>)</w:t>
      </w:r>
      <w:r w:rsidR="000A21A2">
        <w:t xml:space="preserve"> </w:t>
      </w:r>
      <w:r>
        <w:t>/</w:t>
      </w:r>
      <w:r w:rsidR="000A21A2">
        <w:t xml:space="preserve"> </w:t>
      </w:r>
      <w:r>
        <w:t>(</w:t>
      </w:r>
      <w:r w:rsidRPr="00B415C7">
        <w:t xml:space="preserve"> </w:t>
      </w:r>
      <w:r w:rsidRPr="00B415C7">
        <w:rPr>
          <w:i/>
        </w:rPr>
        <w:t>θ</w:t>
      </w:r>
      <w:r w:rsidRPr="00B415C7">
        <w:rPr>
          <w:vertAlign w:val="subscript"/>
        </w:rPr>
        <w:t>s</w:t>
      </w:r>
      <w:r>
        <w:rPr>
          <w:vertAlign w:val="subscript"/>
        </w:rPr>
        <w:t xml:space="preserve"> </w:t>
      </w:r>
      <w:r w:rsidR="00DB7C1F">
        <w:noBreakHyphen/>
      </w:r>
      <w:r w:rsidRPr="00B415C7">
        <w:t xml:space="preserve"> </w:t>
      </w:r>
      <w:r w:rsidRPr="00B415C7">
        <w:rPr>
          <w:i/>
        </w:rPr>
        <w:t>θ</w:t>
      </w:r>
      <w:r w:rsidRPr="00B415C7">
        <w:rPr>
          <w:vertAlign w:val="subscript"/>
        </w:rPr>
        <w:t>r</w:t>
      </w:r>
      <w:r>
        <w:t>)</w:t>
      </w:r>
    </w:p>
    <w:p w14:paraId="12369548" w14:textId="25780A49" w:rsidR="000A21A2" w:rsidRDefault="000A21A2" w:rsidP="000A21A2">
      <w:pPr>
        <w:pStyle w:val="OWSNormal11pt"/>
        <w:ind w:left="1134" w:hanging="567"/>
      </w:pPr>
      <w:r>
        <w:tab/>
      </w:r>
      <w:r w:rsidRPr="000A21A2">
        <w:t>=</w:t>
      </w:r>
      <w:r w:rsidRPr="000A21A2">
        <w:tab/>
      </w:r>
      <w:r>
        <w:t>effective saturation.</w:t>
      </w:r>
    </w:p>
    <w:p w14:paraId="4CE40F37" w14:textId="5309B542" w:rsidR="008F58B5" w:rsidRDefault="008F58B5" w:rsidP="000A21A2">
      <w:pPr>
        <w:pStyle w:val="OWSNormal11pt"/>
      </w:pPr>
      <w:r w:rsidRPr="00396711">
        <w:t>The pore</w:t>
      </w:r>
      <w:r w:rsidR="00DB7C1F">
        <w:noBreakHyphen/>
      </w:r>
      <w:r w:rsidRPr="00396711">
        <w:t>connectivity parameter</w:t>
      </w:r>
      <w:r w:rsidR="008F4411">
        <w:t xml:space="preserve"> </w:t>
      </w:r>
      <w:r w:rsidRPr="00396711">
        <w:t xml:space="preserve">was estimated by </w:t>
      </w:r>
      <w:r w:rsidRPr="00396711">
        <w:rPr>
          <w:iCs/>
        </w:rPr>
        <w:t>Mualem</w:t>
      </w:r>
      <w:r w:rsidRPr="00396711">
        <w:t xml:space="preserve"> (1976) to be about 0.5 as an average for many soils.</w:t>
      </w:r>
    </w:p>
    <w:p w14:paraId="4CE40F38" w14:textId="3B406295" w:rsidR="003464DB" w:rsidRDefault="0010727F" w:rsidP="008F58B5">
      <w:pPr>
        <w:pStyle w:val="OWSNormal11pt"/>
      </w:pPr>
      <w:r>
        <w:fldChar w:fldCharType="begin"/>
      </w:r>
      <w:r>
        <w:instrText xml:space="preserve"> REF _Ref382655032 \h  \* MERGEFORMAT </w:instrText>
      </w:r>
      <w:r>
        <w:fldChar w:fldCharType="separate"/>
      </w:r>
      <w:r w:rsidR="005F3AD7">
        <w:t>Figure </w:t>
      </w:r>
      <w:r w:rsidR="000F6092">
        <w:rPr>
          <w:noProof/>
        </w:rPr>
        <w:t>5.8</w:t>
      </w:r>
      <w:r>
        <w:fldChar w:fldCharType="end"/>
      </w:r>
      <w:r w:rsidR="008F58B5">
        <w:t xml:space="preserve"> shows the combined water retention curve and the unsaturated hydraulic conductivity function for three soil textural classes (i.e. soil, loam and clay). Also shown are the steady</w:t>
      </w:r>
      <w:r w:rsidR="00144FC5">
        <w:t xml:space="preserve"> </w:t>
      </w:r>
      <w:r w:rsidR="008F58B5">
        <w:t>state water contents corresponding to the imposed wat</w:t>
      </w:r>
      <w:r w:rsidR="00144FC5">
        <w:t>er flux at the soil surface (5, </w:t>
      </w:r>
      <w:r w:rsidR="008F58B5">
        <w:t>20, or 80</w:t>
      </w:r>
      <w:r w:rsidR="008F4411">
        <w:t> </w:t>
      </w:r>
      <w:r w:rsidR="008F58B5">
        <w:t>mm/y)</w:t>
      </w:r>
      <w:r w:rsidR="003464DB">
        <w:t>.</w:t>
      </w:r>
    </w:p>
    <w:p w14:paraId="4CE40F39" w14:textId="24D0A124" w:rsidR="008F58B5" w:rsidRDefault="008F58B5" w:rsidP="008F58B5">
      <w:pPr>
        <w:pStyle w:val="OWSNormal11pt"/>
      </w:pPr>
      <w:r>
        <w:t>The steady</w:t>
      </w:r>
      <w:r w:rsidR="00144FC5">
        <w:t xml:space="preserve"> </w:t>
      </w:r>
      <w:r>
        <w:t xml:space="preserve">state water content within the soil profile, corresponding to a given water flux, can be obtained empirically via the unsaturated hydraulic conductivity graph such as the one in </w:t>
      </w:r>
      <w:r w:rsidR="00AF4484">
        <w:fldChar w:fldCharType="begin"/>
      </w:r>
      <w:r>
        <w:instrText xml:space="preserve"> REF _Ref382655032 \h </w:instrText>
      </w:r>
      <w:r w:rsidR="00AF4484">
        <w:fldChar w:fldCharType="separate"/>
      </w:r>
      <w:r w:rsidR="005F3AD7">
        <w:t>Figure </w:t>
      </w:r>
      <w:r w:rsidR="000F6092">
        <w:rPr>
          <w:noProof/>
        </w:rPr>
        <w:t>5</w:t>
      </w:r>
      <w:r w:rsidR="000F6092">
        <w:t>.</w:t>
      </w:r>
      <w:r w:rsidR="000F6092">
        <w:rPr>
          <w:noProof/>
        </w:rPr>
        <w:t>8</w:t>
      </w:r>
      <w:r w:rsidR="00AF4484">
        <w:fldChar w:fldCharType="end"/>
      </w:r>
      <w:r>
        <w:t>. This is achieved by inserting the water flux on the hydraulic conductivity axis (</w:t>
      </w:r>
      <w:r w:rsidR="00CE65A7">
        <w:t>e.g.</w:t>
      </w:r>
      <w:r>
        <w:t xml:space="preserve"> the red dotted line on the Y</w:t>
      </w:r>
      <w:r w:rsidR="00DB7C1F">
        <w:noBreakHyphen/>
      </w:r>
      <w:r>
        <w:t xml:space="preserve">axis on the top graph of </w:t>
      </w:r>
      <w:r w:rsidR="0010727F">
        <w:fldChar w:fldCharType="begin"/>
      </w:r>
      <w:r w:rsidR="0010727F">
        <w:instrText xml:space="preserve"> REF _Ref382655032 \h  \* MERGEFORMAT </w:instrText>
      </w:r>
      <w:r w:rsidR="0010727F">
        <w:fldChar w:fldCharType="separate"/>
      </w:r>
      <w:r w:rsidR="005F3AD7">
        <w:t>Figure </w:t>
      </w:r>
      <w:r w:rsidR="000F6092">
        <w:rPr>
          <w:noProof/>
        </w:rPr>
        <w:t>5.8</w:t>
      </w:r>
      <w:r w:rsidR="0010727F">
        <w:fldChar w:fldCharType="end"/>
      </w:r>
      <w:r>
        <w:t xml:space="preserve"> represents the 20</w:t>
      </w:r>
      <w:r w:rsidR="008F4411">
        <w:t> </w:t>
      </w:r>
      <w:r>
        <w:t>mm/y</w:t>
      </w:r>
      <w:r w:rsidR="001B025B">
        <w:t xml:space="preserve"> </w:t>
      </w:r>
      <w:r>
        <w:t>recharge), which is then connected to the unsaturated hydraulic conductivity curve, followed by dropping a vertical line onto the X</w:t>
      </w:r>
      <w:r w:rsidR="00DB7C1F">
        <w:noBreakHyphen/>
      </w:r>
      <w:r>
        <w:t>axis. The value on the X</w:t>
      </w:r>
      <w:r w:rsidR="00DB7C1F">
        <w:noBreakHyphen/>
      </w:r>
      <w:r>
        <w:t>axis defines the water content. The steady</w:t>
      </w:r>
      <w:r w:rsidR="00DB7C1F">
        <w:noBreakHyphen/>
      </w:r>
      <w:r>
        <w:t>state water content corresponding with 20</w:t>
      </w:r>
      <w:r w:rsidR="008F4411">
        <w:t> </w:t>
      </w:r>
      <w:r>
        <w:t>mm/y recharge is 0.2</w:t>
      </w:r>
      <w:r w:rsidR="008F4411">
        <w:t> </w:t>
      </w:r>
      <w:r>
        <w:t>cm</w:t>
      </w:r>
      <w:r w:rsidRPr="009214EB">
        <w:rPr>
          <w:vertAlign w:val="superscript"/>
        </w:rPr>
        <w:t>3</w:t>
      </w:r>
      <w:r>
        <w:t>/cm</w:t>
      </w:r>
      <w:r w:rsidRPr="009214EB">
        <w:rPr>
          <w:vertAlign w:val="superscript"/>
        </w:rPr>
        <w:t>3</w:t>
      </w:r>
      <w:r>
        <w:t xml:space="preserve"> for the loam soil.</w:t>
      </w:r>
    </w:p>
    <w:p w14:paraId="4CE40F3A" w14:textId="77777777" w:rsidR="003464DB" w:rsidRDefault="008F58B5" w:rsidP="008F58B5">
      <w:pPr>
        <w:pStyle w:val="OWSNormal11pt"/>
      </w:pPr>
      <w:r>
        <w:t>The grey</w:t>
      </w:r>
      <w:r w:rsidR="00DB7C1F">
        <w:noBreakHyphen/>
      </w:r>
      <w:r>
        <w:t>shaded area represents the variation in soil water content, and thus a measure of the variation in solute velocity, which will be considered in the exposure assessments. The imposed variation in water fluxes at the soil surface (i.e. from 5 to 80</w:t>
      </w:r>
      <w:r w:rsidR="008F4411">
        <w:t> </w:t>
      </w:r>
      <w:r>
        <w:t>mm/y) results in a larger range of soil water contents for the loam (i.e. from 0.175 to 0.23</w:t>
      </w:r>
      <w:r w:rsidR="008F4411">
        <w:t> </w:t>
      </w:r>
      <w:r>
        <w:t>cm</w:t>
      </w:r>
      <w:r w:rsidRPr="009214EB">
        <w:rPr>
          <w:vertAlign w:val="superscript"/>
        </w:rPr>
        <w:t>3</w:t>
      </w:r>
      <w:r>
        <w:t>/cm</w:t>
      </w:r>
      <w:r w:rsidRPr="009214EB">
        <w:rPr>
          <w:vertAlign w:val="superscript"/>
        </w:rPr>
        <w:t>3</w:t>
      </w:r>
      <w:r>
        <w:t>) than for the sand (i.e. from 0.059 to 0.074</w:t>
      </w:r>
      <w:r w:rsidR="008F4411">
        <w:t> </w:t>
      </w:r>
      <w:r>
        <w:t>cm</w:t>
      </w:r>
      <w:r w:rsidRPr="009214EB">
        <w:rPr>
          <w:vertAlign w:val="superscript"/>
        </w:rPr>
        <w:t>3</w:t>
      </w:r>
      <w:r>
        <w:t>/cm</w:t>
      </w:r>
      <w:r w:rsidRPr="009214EB">
        <w:rPr>
          <w:vertAlign w:val="superscript"/>
        </w:rPr>
        <w:t>3</w:t>
      </w:r>
      <w:r>
        <w:t>) textural class</w:t>
      </w:r>
      <w:r w:rsidR="003464DB">
        <w:t>.</w:t>
      </w:r>
    </w:p>
    <w:p w14:paraId="4CE40F3B" w14:textId="508C161E" w:rsidR="008F58B5" w:rsidRDefault="008F58B5" w:rsidP="008F58B5">
      <w:pPr>
        <w:pStyle w:val="OWSNormal11pt"/>
      </w:pPr>
      <w:r>
        <w:t>For the relevant water fluxes considered in this</w:t>
      </w:r>
      <w:r w:rsidR="002009E5">
        <w:t xml:space="preserve"> exposure</w:t>
      </w:r>
      <w:r>
        <w:t xml:space="preserve"> assessment (from 5 to 80</w:t>
      </w:r>
      <w:r w:rsidR="008F4411">
        <w:t> </w:t>
      </w:r>
      <w:r>
        <w:t>mm/y), the clay textural class would result in the largest steady</w:t>
      </w:r>
      <w:r w:rsidR="00DB7C1F">
        <w:noBreakHyphen/>
      </w:r>
      <w:r>
        <w:t>state water content of about 0.35</w:t>
      </w:r>
      <w:r w:rsidR="008F4411">
        <w:t> </w:t>
      </w:r>
      <w:r>
        <w:t>cm</w:t>
      </w:r>
      <w:r w:rsidRPr="009214EB">
        <w:rPr>
          <w:vertAlign w:val="superscript"/>
        </w:rPr>
        <w:t>3</w:t>
      </w:r>
      <w:r>
        <w:t>/cm</w:t>
      </w:r>
      <w:r w:rsidRPr="009214EB">
        <w:rPr>
          <w:vertAlign w:val="superscript"/>
        </w:rPr>
        <w:t>3</w:t>
      </w:r>
      <w:r>
        <w:t xml:space="preserve"> (not shown on </w:t>
      </w:r>
      <w:r w:rsidR="0010727F">
        <w:fldChar w:fldCharType="begin"/>
      </w:r>
      <w:r w:rsidR="0010727F">
        <w:instrText xml:space="preserve"> REF _Ref382655032 \h  \* MERGEFORMAT </w:instrText>
      </w:r>
      <w:r w:rsidR="0010727F">
        <w:fldChar w:fldCharType="separate"/>
      </w:r>
      <w:r w:rsidR="005F3AD7">
        <w:t>Figure </w:t>
      </w:r>
      <w:r w:rsidR="000F6092">
        <w:rPr>
          <w:noProof/>
        </w:rPr>
        <w:t>5.8</w:t>
      </w:r>
      <w:r w:rsidR="0010727F">
        <w:fldChar w:fldCharType="end"/>
      </w:r>
      <w:r>
        <w:t>). Because solute pore</w:t>
      </w:r>
      <w:r w:rsidR="00DB7C1F">
        <w:noBreakHyphen/>
      </w:r>
      <w:r>
        <w:t xml:space="preserve">water velocity is inversely related to water content, the clay soil would yield the slowest velocity. As is shown by </w:t>
      </w:r>
      <w:r w:rsidR="00BB5181">
        <w:t xml:space="preserve">Mallants et al. </w:t>
      </w:r>
      <w:r>
        <w:t>(</w:t>
      </w:r>
      <w:r w:rsidR="00B669E2">
        <w:t>2017</w:t>
      </w:r>
      <w:r w:rsidR="00BB5181">
        <w:t>b</w:t>
      </w:r>
      <w:r>
        <w:t xml:space="preserve">), the slower the solute velocity, the higher the </w:t>
      </w:r>
      <w:r w:rsidRPr="00CC3881">
        <w:t xml:space="preserve">dilution or the lower the concentration at the bottom of the soil profile. In other words, an assessment that considers sand, loam and clay </w:t>
      </w:r>
      <w:r w:rsidR="00550812" w:rsidRPr="00550812">
        <w:t>would likely overestimate the consequences the most for the sand and the least for the clay soil.</w:t>
      </w:r>
      <w:r w:rsidRPr="00CC3881">
        <w:t xml:space="preserve"> </w:t>
      </w:r>
      <w:r w:rsidR="00550812" w:rsidRPr="00550812">
        <w:t>An intermediate level of overestimation would be obtained for the loam soil.</w:t>
      </w:r>
      <w:r w:rsidRPr="00CC3881">
        <w:t xml:space="preserve"> In the current </w:t>
      </w:r>
      <w:r w:rsidR="002009E5">
        <w:t xml:space="preserve">exposure </w:t>
      </w:r>
      <w:r w:rsidRPr="00CC3881">
        <w:t xml:space="preserve">assessment, only the soil textures providing </w:t>
      </w:r>
      <w:r w:rsidR="00550812" w:rsidRPr="00550812">
        <w:t>the two highest levels of overestimation are considered</w:t>
      </w:r>
      <w:r w:rsidRPr="00CC3881">
        <w:t xml:space="preserve">, i.e. sand and loam. This way </w:t>
      </w:r>
      <w:r w:rsidR="00B7150E">
        <w:t>high end</w:t>
      </w:r>
      <w:r w:rsidRPr="00CC3881">
        <w:t xml:space="preserve"> estimates of solute</w:t>
      </w:r>
      <w:r>
        <w:t xml:space="preserve"> behaviour can be derived.</w:t>
      </w:r>
    </w:p>
    <w:p w14:paraId="4CE40F3C" w14:textId="18511BDE" w:rsidR="008F58B5" w:rsidRDefault="005F2ECB" w:rsidP="005F2ECB">
      <w:pPr>
        <w:pStyle w:val="OWSNormal11pt"/>
      </w:pPr>
      <w:r>
        <w:t xml:space="preserve">As an example, </w:t>
      </w:r>
      <w:r w:rsidR="0010727F">
        <w:fldChar w:fldCharType="begin"/>
      </w:r>
      <w:r w:rsidR="0010727F">
        <w:instrText xml:space="preserve"> REF _Ref374386169 \h  \* MERGEFORMAT </w:instrText>
      </w:r>
      <w:r w:rsidR="0010727F">
        <w:fldChar w:fldCharType="separate"/>
      </w:r>
      <w:r w:rsidR="005F3AD7">
        <w:t>Figure </w:t>
      </w:r>
      <w:r w:rsidR="000F6092">
        <w:t>5.9</w:t>
      </w:r>
      <w:r w:rsidR="0010727F">
        <w:fldChar w:fldCharType="end"/>
      </w:r>
      <w:r>
        <w:t xml:space="preserve"> displays the calculated equilibrium soil moisture content for sand</w:t>
      </w:r>
      <w:r w:rsidR="003372A6">
        <w:t>-</w:t>
      </w:r>
      <w:r>
        <w:t xml:space="preserve"> and loam</w:t>
      </w:r>
      <w:r w:rsidR="003372A6">
        <w:t>-</w:t>
      </w:r>
      <w:r>
        <w:t xml:space="preserve"> soil for three recharge rates: 5, 20, and 80 mm/y. For the referenc</w:t>
      </w:r>
      <w:r w:rsidR="003372A6">
        <w:t>e recharge of 20 mm/y, the sand-</w:t>
      </w:r>
      <w:r>
        <w:t>soil has a water content of 0.065 cm</w:t>
      </w:r>
      <w:r w:rsidR="002C309C" w:rsidRPr="002C309C">
        <w:rPr>
          <w:vertAlign w:val="superscript"/>
        </w:rPr>
        <w:t>3</w:t>
      </w:r>
      <w:r>
        <w:t> cm</w:t>
      </w:r>
      <w:r w:rsidR="002C309C" w:rsidRPr="002C309C">
        <w:rPr>
          <w:vertAlign w:val="superscript"/>
        </w:rPr>
        <w:noBreakHyphen/>
        <w:t>3</w:t>
      </w:r>
      <w:r w:rsidR="003372A6">
        <w:t>, while for the loam-</w:t>
      </w:r>
      <w:r>
        <w:t>soil the water content is 0.2 cm</w:t>
      </w:r>
      <w:r w:rsidR="002C309C" w:rsidRPr="002C309C">
        <w:rPr>
          <w:vertAlign w:val="superscript"/>
        </w:rPr>
        <w:t>3</w:t>
      </w:r>
      <w:r>
        <w:t> cm</w:t>
      </w:r>
      <w:r w:rsidR="00DB7C1F">
        <w:rPr>
          <w:vertAlign w:val="superscript"/>
        </w:rPr>
        <w:noBreakHyphen/>
      </w:r>
      <w:r w:rsidR="002C309C" w:rsidRPr="002C309C">
        <w:rPr>
          <w:vertAlign w:val="superscript"/>
        </w:rPr>
        <w:t>3</w:t>
      </w:r>
      <w:r w:rsidRPr="001A7730">
        <w:t>.</w:t>
      </w:r>
      <w:r>
        <w:t xml:space="preserve"> Because solute velocity is inversely proportional to soil water content (see </w:t>
      </w:r>
      <w:r w:rsidR="005F3AD7">
        <w:t>Section </w:t>
      </w:r>
      <w:r w:rsidR="0010727F">
        <w:fldChar w:fldCharType="begin"/>
      </w:r>
      <w:r w:rsidR="0010727F">
        <w:instrText xml:space="preserve"> REF _Ref374387936 \r \h  \* MERGEFORMAT </w:instrText>
      </w:r>
      <w:r w:rsidR="0010727F">
        <w:fldChar w:fldCharType="separate"/>
      </w:r>
      <w:r w:rsidR="000F6092">
        <w:t>5.2.4.2</w:t>
      </w:r>
      <w:r w:rsidR="0010727F">
        <w:fldChar w:fldCharType="end"/>
      </w:r>
      <w:r>
        <w:t xml:space="preserve">), the same recharge rate in sand will have a 3 times larger solute velocity compared to loam. </w:t>
      </w:r>
      <w:r w:rsidR="0010727F">
        <w:fldChar w:fldCharType="begin"/>
      </w:r>
      <w:r w:rsidR="0010727F">
        <w:instrText xml:space="preserve"> REF _Ref371261885 \h  \* MERGEFORMAT </w:instrText>
      </w:r>
      <w:r w:rsidR="0010727F">
        <w:fldChar w:fldCharType="separate"/>
      </w:r>
      <w:r w:rsidR="005F3AD7">
        <w:t>Figure </w:t>
      </w:r>
      <w:r w:rsidR="000F6092">
        <w:t>5.10</w:t>
      </w:r>
      <w:r w:rsidR="0010727F">
        <w:fldChar w:fldCharType="end"/>
      </w:r>
      <w:r>
        <w:t xml:space="preserve"> also shows that a sand soil is less sensitive to variations in recharge rate than a loam. Finally, leaching of chemicals is faster in sand than in loam, </w:t>
      </w:r>
      <w:r w:rsidRPr="00CC3881">
        <w:t xml:space="preserve">therefore, </w:t>
      </w:r>
      <w:r w:rsidRPr="00550812">
        <w:t>a sand soil will likely result in a higher exposure than a loam</w:t>
      </w:r>
      <w:r w:rsidRPr="00CC3881">
        <w:t>. This is</w:t>
      </w:r>
      <w:r>
        <w:t xml:space="preserve"> not only true when the soil is not the receptor but only the pathway, but also when the soil is the receptor. This is demonstrated in Mallants et al. (</w:t>
      </w:r>
      <w:r w:rsidR="00B669E2">
        <w:t>2017</w:t>
      </w:r>
      <w:r>
        <w:t>b), as for any soil depth the sandy soil systematically gives higher concentrations (or lower dilution factors) than the loam soil.</w:t>
      </w:r>
    </w:p>
    <w:p w14:paraId="4CE40F3D" w14:textId="77777777" w:rsidR="002C309C" w:rsidRDefault="008F58B5" w:rsidP="002C309C">
      <w:pPr>
        <w:pStyle w:val="Body"/>
      </w:pPr>
      <w:r w:rsidRPr="00E8039E">
        <w:rPr>
          <w:noProof/>
          <w:lang w:eastAsia="en-AU"/>
        </w:rPr>
        <w:drawing>
          <wp:inline distT="0" distB="0" distL="0" distR="0" wp14:anchorId="4CE41619" wp14:editId="50DBF980">
            <wp:extent cx="3762375" cy="7623758"/>
            <wp:effectExtent l="0" t="0" r="0" b="0"/>
            <wp:docPr id="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3772754" cy="7644790"/>
                    </a:xfrm>
                    <a:prstGeom prst="rect">
                      <a:avLst/>
                    </a:prstGeom>
                    <a:noFill/>
                    <a:ln w="9525">
                      <a:noFill/>
                      <a:miter lim="800000"/>
                      <a:headEnd/>
                      <a:tailEnd/>
                    </a:ln>
                  </pic:spPr>
                </pic:pic>
              </a:graphicData>
            </a:graphic>
          </wp:inline>
        </w:drawing>
      </w:r>
    </w:p>
    <w:p w14:paraId="4CE40F3E" w14:textId="77777777" w:rsidR="00C343DB" w:rsidRDefault="00E325A5" w:rsidP="007B4EA9">
      <w:pPr>
        <w:pStyle w:val="OWSBelowFigureText9pt"/>
      </w:pPr>
      <w:r>
        <w:t>B</w:t>
      </w:r>
      <w:r w:rsidRPr="00396711">
        <w:t xml:space="preserve">ased on </w:t>
      </w:r>
      <w:r>
        <w:t xml:space="preserve">data from </w:t>
      </w:r>
      <w:r w:rsidRPr="00396711">
        <w:t>Carsel and Par</w:t>
      </w:r>
      <w:r>
        <w:t>r</w:t>
      </w:r>
      <w:r w:rsidRPr="00396711">
        <w:t>ish (1988)</w:t>
      </w:r>
    </w:p>
    <w:p w14:paraId="4CE40F3F" w14:textId="08961072" w:rsidR="008F58B5" w:rsidRDefault="005F3AD7" w:rsidP="003372A6">
      <w:pPr>
        <w:pStyle w:val="OWSfigurecaption"/>
        <w:keepNext w:val="0"/>
        <w:rPr>
          <w:lang w:val="en-AU"/>
        </w:rPr>
      </w:pPr>
      <w:bookmarkStart w:id="728" w:name="_Ref382655032"/>
      <w:bookmarkStart w:id="729" w:name="_Toc384147346"/>
      <w:bookmarkStart w:id="730" w:name="_Toc404628719"/>
      <w:bookmarkStart w:id="731" w:name="_Toc467149774"/>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8</w:t>
      </w:r>
      <w:r w:rsidR="00AF4484">
        <w:fldChar w:fldCharType="end"/>
      </w:r>
      <w:bookmarkEnd w:id="728"/>
      <w:r w:rsidR="008F58B5">
        <w:t xml:space="preserve"> </w:t>
      </w:r>
      <w:r w:rsidR="000A21A2">
        <w:t xml:space="preserve"> </w:t>
      </w:r>
      <w:r w:rsidR="008F58B5" w:rsidRPr="00396711">
        <w:t xml:space="preserve">Example of hydraulic conductivity curves </w:t>
      </w:r>
      <w:r w:rsidR="008F58B5">
        <w:t xml:space="preserve">(top) and moisture retention curves (bottom) </w:t>
      </w:r>
      <w:r w:rsidR="008F58B5" w:rsidRPr="00396711">
        <w:t>for the sand, loam and clay soil textural classes</w:t>
      </w:r>
      <w:bookmarkEnd w:id="729"/>
      <w:bookmarkEnd w:id="730"/>
      <w:bookmarkEnd w:id="731"/>
    </w:p>
    <w:p w14:paraId="4CE40F41" w14:textId="77777777" w:rsidR="002C309C" w:rsidRDefault="008F58B5" w:rsidP="002C309C">
      <w:pPr>
        <w:pStyle w:val="OWSNormal11pt"/>
      </w:pPr>
      <w:r w:rsidRPr="0018605C">
        <w:rPr>
          <w:noProof/>
          <w:lang w:eastAsia="en-AU"/>
        </w:rPr>
        <w:drawing>
          <wp:inline distT="0" distB="0" distL="0" distR="0" wp14:anchorId="4CE4161B" wp14:editId="4CE4161C">
            <wp:extent cx="4093917" cy="4132613"/>
            <wp:effectExtent l="0" t="0" r="1905" b="1270"/>
            <wp:docPr id="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4106509" cy="4145324"/>
                    </a:xfrm>
                    <a:prstGeom prst="rect">
                      <a:avLst/>
                    </a:prstGeom>
                    <a:noFill/>
                    <a:ln w="9525">
                      <a:noFill/>
                      <a:miter lim="800000"/>
                      <a:headEnd/>
                      <a:tailEnd/>
                    </a:ln>
                  </pic:spPr>
                </pic:pic>
              </a:graphicData>
            </a:graphic>
          </wp:inline>
        </w:drawing>
      </w:r>
    </w:p>
    <w:p w14:paraId="4CE40F42" w14:textId="6EBE3F6D" w:rsidR="008F58B5" w:rsidRPr="00FD3290" w:rsidRDefault="005F3AD7" w:rsidP="00091FA0">
      <w:pPr>
        <w:pStyle w:val="OWSfigurecaption"/>
      </w:pPr>
      <w:bookmarkStart w:id="732" w:name="_Ref374386169"/>
      <w:bookmarkStart w:id="733" w:name="_Toc384147347"/>
      <w:bookmarkStart w:id="734" w:name="_Toc404628720"/>
      <w:bookmarkStart w:id="735" w:name="_Toc467149775"/>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9</w:t>
      </w:r>
      <w:r w:rsidR="00AF4484">
        <w:fldChar w:fldCharType="end"/>
      </w:r>
      <w:bookmarkEnd w:id="732"/>
      <w:r w:rsidR="008F58B5">
        <w:t xml:space="preserve"> </w:t>
      </w:r>
      <w:r w:rsidR="000A21A2">
        <w:t xml:space="preserve"> </w:t>
      </w:r>
      <w:r w:rsidR="008F58B5">
        <w:t>Calculated steady</w:t>
      </w:r>
      <w:r w:rsidR="00DB7C1F">
        <w:noBreakHyphen/>
      </w:r>
      <w:r w:rsidR="008F58B5">
        <w:t xml:space="preserve">state soil moisture content for sandy and loam soil subject to three recharge rates. For details of the calculations see </w:t>
      </w:r>
      <w:r w:rsidR="00BB5181">
        <w:t xml:space="preserve">Mallants et al. </w:t>
      </w:r>
      <w:r w:rsidR="008F58B5">
        <w:t>(</w:t>
      </w:r>
      <w:r w:rsidR="00B669E2">
        <w:t>2017</w:t>
      </w:r>
      <w:r w:rsidR="00BB5181">
        <w:t>b</w:t>
      </w:r>
      <w:r w:rsidR="008F58B5">
        <w:t>)</w:t>
      </w:r>
      <w:bookmarkEnd w:id="733"/>
      <w:bookmarkEnd w:id="734"/>
      <w:bookmarkEnd w:id="735"/>
    </w:p>
    <w:p w14:paraId="4CE40F43" w14:textId="77777777" w:rsidR="008F58B5" w:rsidRPr="00CF1059" w:rsidRDefault="008F58B5" w:rsidP="00C51052">
      <w:pPr>
        <w:pStyle w:val="Heading4"/>
      </w:pPr>
      <w:bookmarkStart w:id="736" w:name="_Ref374387936"/>
      <w:bookmarkStart w:id="737" w:name="_Toc384146843"/>
      <w:r w:rsidRPr="00CF1059">
        <w:t>Chemical transport</w:t>
      </w:r>
      <w:bookmarkEnd w:id="736"/>
      <w:bookmarkEnd w:id="737"/>
    </w:p>
    <w:p w14:paraId="4CE40F44" w14:textId="3898DF1E" w:rsidR="003464DB" w:rsidRDefault="008F58B5" w:rsidP="00091FA0">
      <w:pPr>
        <w:pStyle w:val="OWSNormal11pt"/>
      </w:pPr>
      <w:r w:rsidRPr="00091FA0">
        <w:t>Migration of chemicals in soil is primarily by advection and dispersion (ignoring gaseous transport). By mathematically solving the solute transport or advection</w:t>
      </w:r>
      <w:r w:rsidR="00DB7C1F">
        <w:noBreakHyphen/>
      </w:r>
      <w:r w:rsidRPr="00091FA0">
        <w:t xml:space="preserve">dispersion equation (ADE when advection is used or CDE when convection is used), predictions of solute concentrations at different depths and times will be obtained (Mallants et al. 2011). Transport calculations commensurate with a </w:t>
      </w:r>
      <w:r w:rsidR="005F3AD7">
        <w:t>Tier </w:t>
      </w:r>
      <w:r w:rsidRPr="00091FA0">
        <w:t>1 assessment are without chemical interactions between contaminants and the solid phases (clay minerals, organic matter, metal oxides) and without biogeochemical transformation (</w:t>
      </w:r>
      <w:r w:rsidR="005F3AD7">
        <w:t>US EPA</w:t>
      </w:r>
      <w:r w:rsidRPr="00091FA0">
        <w:t xml:space="preserve"> 2004b). A detailed discussion of processes relevant for </w:t>
      </w:r>
      <w:r w:rsidR="005F3AD7">
        <w:t>Tier </w:t>
      </w:r>
      <w:r w:rsidRPr="00091FA0">
        <w:t xml:space="preserve">1 and higher </w:t>
      </w:r>
      <w:r w:rsidR="00486AB0">
        <w:t>t</w:t>
      </w:r>
      <w:r w:rsidRPr="00091FA0">
        <w:t xml:space="preserve">iers can be found in </w:t>
      </w:r>
      <w:r w:rsidR="00BB5181">
        <w:t>Mallants et al.</w:t>
      </w:r>
      <w:r w:rsidR="00BB5181" w:rsidRPr="00091FA0">
        <w:t xml:space="preserve"> </w:t>
      </w:r>
      <w:r w:rsidRPr="00091FA0">
        <w:t>(</w:t>
      </w:r>
      <w:r w:rsidR="00B669E2">
        <w:t>2017</w:t>
      </w:r>
      <w:r w:rsidR="00BB5181">
        <w:t>a</w:t>
      </w:r>
      <w:r w:rsidRPr="00091FA0">
        <w:t xml:space="preserve">). The only physical processes accounted for in a </w:t>
      </w:r>
      <w:r w:rsidR="005F3AD7">
        <w:t>Tier </w:t>
      </w:r>
      <w:r w:rsidRPr="00091FA0">
        <w:t>1 assessment are advection (transport as a result of flowing water) and hydrodynamic dispersion (mechanical dispersion and molecular diffusion). Together with dilution or the mixing of dissolved chemicals with less concentrated water, these will thus be the only processes that will result in reducing the contaminant concentration while vertically migrating in the unsaturated zone (</w:t>
      </w:r>
      <w:r w:rsidR="0010727F">
        <w:fldChar w:fldCharType="begin"/>
      </w:r>
      <w:r w:rsidR="0010727F">
        <w:instrText xml:space="preserve"> REF _Ref371261885 \h  \* MERGEFORMAT </w:instrText>
      </w:r>
      <w:r w:rsidR="0010727F">
        <w:fldChar w:fldCharType="separate"/>
      </w:r>
      <w:r w:rsidR="005F3AD7">
        <w:t>Figure </w:t>
      </w:r>
      <w:r w:rsidR="000F6092">
        <w:t>5.10</w:t>
      </w:r>
      <w:r w:rsidR="0010727F">
        <w:fldChar w:fldCharType="end"/>
      </w:r>
      <w:r w:rsidRPr="00091FA0">
        <w:t>). While solute advection is determined by the pore</w:t>
      </w:r>
      <w:r w:rsidR="00DB7C1F">
        <w:noBreakHyphen/>
      </w:r>
      <w:r w:rsidRPr="00091FA0">
        <w:t xml:space="preserve">water velocity </w:t>
      </w:r>
      <w:r w:rsidRPr="00F26F22">
        <w:rPr>
          <w:i/>
        </w:rPr>
        <w:t>v</w:t>
      </w:r>
      <w:r w:rsidRPr="00091FA0">
        <w:t xml:space="preserve"> (</w:t>
      </w:r>
      <w:r w:rsidRPr="00F26F22">
        <w:rPr>
          <w:i/>
        </w:rPr>
        <w:t>v</w:t>
      </w:r>
      <w:r w:rsidR="000E3B20">
        <w:t> </w:t>
      </w:r>
      <w:r w:rsidRPr="00091FA0">
        <w:t>=</w:t>
      </w:r>
      <w:r w:rsidR="000E3B20">
        <w:t> </w:t>
      </w:r>
      <w:r w:rsidRPr="00091FA0">
        <w:t>soil water flux/soil water content or recharge</w:t>
      </w:r>
      <w:r w:rsidR="000E3B20">
        <w:t>/s</w:t>
      </w:r>
      <w:r w:rsidRPr="00091FA0">
        <w:t>oil water content), dispersive transport is the combined effect of molecular diffusion and mechanical dispersion</w:t>
      </w:r>
      <w:r w:rsidR="003464DB">
        <w:t>.</w:t>
      </w:r>
    </w:p>
    <w:p w14:paraId="4CE40F45" w14:textId="53124B61" w:rsidR="008F58B5" w:rsidRDefault="008F58B5" w:rsidP="008F58B5">
      <w:pPr>
        <w:pStyle w:val="OWSNormal11pt"/>
      </w:pPr>
      <w:r w:rsidRPr="00CF1059">
        <w:t xml:space="preserve">Diffusion </w:t>
      </w:r>
      <w:r>
        <w:t xml:space="preserve">or molecular diffusion </w:t>
      </w:r>
      <w:r w:rsidRPr="00CF1059">
        <w:t>is transport of solutes from an area of higher concentration to an area of lower concentration</w:t>
      </w:r>
      <w:r>
        <w:t>;</w:t>
      </w:r>
      <w:r w:rsidRPr="00CF1059">
        <w:t xml:space="preserve"> it occurs as long as a concentration gradient exists</w:t>
      </w:r>
      <w:r w:rsidR="004B559B">
        <w:t xml:space="preserve"> between two locations in soil or groundwater</w:t>
      </w:r>
      <w:r w:rsidRPr="00CF1059">
        <w:t xml:space="preserve">, even if the water is not </w:t>
      </w:r>
      <w:r>
        <w:t>flow</w:t>
      </w:r>
      <w:r w:rsidRPr="00CF1059">
        <w:t xml:space="preserve">ing. Mechanical dispersion is a transport process due to </w:t>
      </w:r>
      <w:r>
        <w:t xml:space="preserve">heterogeneous distribution of </w:t>
      </w:r>
      <w:r w:rsidRPr="00CF1059">
        <w:t xml:space="preserve">water </w:t>
      </w:r>
      <w:r>
        <w:t xml:space="preserve">flow </w:t>
      </w:r>
      <w:r w:rsidRPr="00CF1059">
        <w:t>velocit</w:t>
      </w:r>
      <w:r>
        <w:t>ies</w:t>
      </w:r>
      <w:r w:rsidRPr="00CF1059">
        <w:t xml:space="preserve"> </w:t>
      </w:r>
      <w:r>
        <w:t xml:space="preserve">within and between different soil </w:t>
      </w:r>
      <w:r w:rsidRPr="00CF1059">
        <w:t>pores</w:t>
      </w:r>
      <w:r>
        <w:t xml:space="preserve"> (Mallants et al. 2011)</w:t>
      </w:r>
      <w:r w:rsidRPr="00CF1059">
        <w:t xml:space="preserve">. The result is that some solute particles will be ahead of the solute front whereas others will lag behind, leading to solute mixing and </w:t>
      </w:r>
      <w:r>
        <w:t xml:space="preserve">generally </w:t>
      </w:r>
      <w:r w:rsidRPr="00CF1059">
        <w:t>a bell</w:t>
      </w:r>
      <w:r w:rsidR="00DB7C1F">
        <w:noBreakHyphen/>
      </w:r>
      <w:r w:rsidRPr="00CF1059">
        <w:t>shaped distribution</w:t>
      </w:r>
      <w:r>
        <w:t xml:space="preserve"> of </w:t>
      </w:r>
      <w:r w:rsidRPr="004E590D">
        <w:rPr>
          <w:rFonts w:cs="Times New Roman"/>
        </w:rPr>
        <w:t>velocities and thus of arrival times, typical of a breakthrough curve</w:t>
      </w:r>
      <w:r>
        <w:t xml:space="preserve"> (</w:t>
      </w:r>
      <w:r w:rsidR="00AF4484">
        <w:fldChar w:fldCharType="begin"/>
      </w:r>
      <w:r>
        <w:instrText xml:space="preserve"> REF _Ref371261885 \h </w:instrText>
      </w:r>
      <w:r w:rsidR="00AF4484">
        <w:fldChar w:fldCharType="separate"/>
      </w:r>
      <w:r w:rsidR="005F3AD7">
        <w:t>Figure </w:t>
      </w:r>
      <w:r w:rsidR="000F6092">
        <w:rPr>
          <w:noProof/>
        </w:rPr>
        <w:t>5</w:t>
      </w:r>
      <w:r w:rsidR="000F6092">
        <w:t>.</w:t>
      </w:r>
      <w:r w:rsidR="000F6092">
        <w:rPr>
          <w:noProof/>
        </w:rPr>
        <w:t>10</w:t>
      </w:r>
      <w:r w:rsidR="00AF4484">
        <w:fldChar w:fldCharType="end"/>
      </w:r>
      <w:r>
        <w:t>)</w:t>
      </w:r>
      <w:r w:rsidRPr="00CF1059">
        <w:t xml:space="preserve">. The process of molecular diffusion and mechanical dispersion are incorporated into one parameter, the hydrodynamic dispersion coefficient </w:t>
      </w:r>
      <w:r w:rsidRPr="00CF1059">
        <w:rPr>
          <w:i/>
        </w:rPr>
        <w:t>D</w:t>
      </w:r>
      <w:r w:rsidRPr="00CF1059">
        <w:t>.</w:t>
      </w:r>
      <w:r>
        <w:t xml:space="preserve"> Phenomenologically, dispersion has two effects: it increases the passage time of a solute pulse and it decreases the maximum concentration (</w:t>
      </w:r>
      <w:r w:rsidR="00AF4484">
        <w:fldChar w:fldCharType="begin"/>
      </w:r>
      <w:r>
        <w:instrText xml:space="preserve"> REF _Ref371261885 \h </w:instrText>
      </w:r>
      <w:r w:rsidR="00AF4484">
        <w:fldChar w:fldCharType="separate"/>
      </w:r>
      <w:r w:rsidR="005F3AD7">
        <w:t>Figure </w:t>
      </w:r>
      <w:r w:rsidR="000F6092">
        <w:rPr>
          <w:noProof/>
        </w:rPr>
        <w:t>5</w:t>
      </w:r>
      <w:r w:rsidR="000F6092">
        <w:t>.</w:t>
      </w:r>
      <w:r w:rsidR="000F6092">
        <w:rPr>
          <w:noProof/>
        </w:rPr>
        <w:t>10</w:t>
      </w:r>
      <w:r w:rsidR="00AF4484">
        <w:fldChar w:fldCharType="end"/>
      </w:r>
      <w:r>
        <w:t>). In the case of a toxic contaminant for example, it leads to a longer exposure time but also to a lower maximum concentration.</w:t>
      </w:r>
    </w:p>
    <w:p w14:paraId="4CE40F46" w14:textId="77777777" w:rsidR="008F58B5" w:rsidRDefault="008F58B5" w:rsidP="008F58B5">
      <w:pPr>
        <w:pStyle w:val="OWSNormal11pt"/>
      </w:pPr>
      <w:r w:rsidRPr="00CF1059">
        <w:t xml:space="preserve">In the unsaturated zone, advective transport usually </w:t>
      </w:r>
      <w:r w:rsidR="004B559B">
        <w:t>is</w:t>
      </w:r>
      <w:r w:rsidRPr="00CF1059">
        <w:t xml:space="preserve"> an important component of the overall transport, hence </w:t>
      </w:r>
      <w:r>
        <w:t>a</w:t>
      </w:r>
      <w:r w:rsidRPr="00CF1059">
        <w:t xml:space="preserve"> two</w:t>
      </w:r>
      <w:r w:rsidR="00DB7C1F">
        <w:noBreakHyphen/>
      </w:r>
      <w:r w:rsidRPr="00CF1059">
        <w:t xml:space="preserve">component dispersion coefficient </w:t>
      </w:r>
      <w:r>
        <w:t>(</w:t>
      </w:r>
      <w:r w:rsidRPr="000C67BA">
        <w:rPr>
          <w:i/>
        </w:rPr>
        <w:t>D</w:t>
      </w:r>
      <w:r>
        <w:t>) (m</w:t>
      </w:r>
      <w:r w:rsidRPr="00077155">
        <w:rPr>
          <w:vertAlign w:val="superscript"/>
        </w:rPr>
        <w:t>2</w:t>
      </w:r>
      <w:r>
        <w:t xml:space="preserve">/d) </w:t>
      </w:r>
      <w:r w:rsidRPr="00CF1059">
        <w:t xml:space="preserve">has to be used. </w:t>
      </w:r>
      <w:r>
        <w:t>M</w:t>
      </w:r>
      <w:r w:rsidRPr="00CF1059">
        <w:t xml:space="preserve">olecular diffusion </w:t>
      </w:r>
      <w:r>
        <w:t>(</w:t>
      </w:r>
      <w:r w:rsidRPr="00BF26B3">
        <w:rPr>
          <w:i/>
        </w:rPr>
        <w:t>D</w:t>
      </w:r>
      <w:r w:rsidRPr="00BF26B3">
        <w:rPr>
          <w:vertAlign w:val="subscript"/>
        </w:rPr>
        <w:t>p</w:t>
      </w:r>
      <w:r>
        <w:t>) (m</w:t>
      </w:r>
      <w:r w:rsidRPr="00077155">
        <w:rPr>
          <w:vertAlign w:val="superscript"/>
        </w:rPr>
        <w:t>2</w:t>
      </w:r>
      <w:r>
        <w:t xml:space="preserve">/d) </w:t>
      </w:r>
      <w:r w:rsidRPr="00CF1059">
        <w:t xml:space="preserve">is one component of the hydrodynamic dispersion, </w:t>
      </w:r>
      <w:r>
        <w:t xml:space="preserve">but </w:t>
      </w:r>
      <w:r w:rsidRPr="00077155">
        <w:t>unless water flow is extremely slow, molecular diffusion is of secondary importance</w:t>
      </w:r>
      <w:r>
        <w:rPr>
          <w:rStyle w:val="FootnoteReference"/>
        </w:rPr>
        <w:footnoteReference w:id="11"/>
      </w:r>
      <w:r w:rsidRPr="00077155">
        <w:t xml:space="preserve"> in </w:t>
      </w:r>
      <w:r>
        <w:t xml:space="preserve">the </w:t>
      </w:r>
      <w:r w:rsidRPr="00077155">
        <w:t>migration of elements in soils and permeable aquifer sediments.</w:t>
      </w:r>
      <w:r>
        <w:t xml:space="preserve"> T</w:t>
      </w:r>
      <w:r w:rsidRPr="00CF1059">
        <w:t>he second component being the mechanical dispersion</w:t>
      </w:r>
      <w:r w:rsidR="006F366E">
        <w:t xml:space="preserve"> (</w:t>
      </w:r>
      <w:r w:rsidRPr="00CF1059">
        <w:sym w:font="Symbol" w:char="F061"/>
      </w:r>
      <w:r>
        <w:t xml:space="preserve"> </w:t>
      </w:r>
      <w:r w:rsidRPr="00CF1059">
        <w:t>x</w:t>
      </w:r>
      <w:r>
        <w:t xml:space="preserve"> </w:t>
      </w:r>
      <w:r w:rsidRPr="00CF1059">
        <w:rPr>
          <w:i/>
        </w:rPr>
        <w:t>v</w:t>
      </w:r>
      <w:r w:rsidR="006F366E">
        <w:t>)</w:t>
      </w:r>
      <w:r w:rsidRPr="00CF1059">
        <w:t>:</w:t>
      </w:r>
    </w:p>
    <w:p w14:paraId="4CE40F48" w14:textId="484FF3D9" w:rsidR="008F58B5" w:rsidRPr="00E13819" w:rsidRDefault="00E13819" w:rsidP="00E13819">
      <w:pPr>
        <w:pStyle w:val="OWSNormal11pt"/>
        <w:tabs>
          <w:tab w:val="center" w:pos="4536"/>
          <w:tab w:val="right" w:pos="9064"/>
        </w:tabs>
      </w:pPr>
      <w:r>
        <w:tab/>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p</m:t>
            </m:r>
          </m:sub>
        </m:sSub>
        <m:r>
          <w:rPr>
            <w:rFonts w:ascii="Cambria Math" w:hAnsi="Cambria Math"/>
            <w:sz w:val="28"/>
            <w:szCs w:val="28"/>
          </w:rPr>
          <m:t>+α×υ</m:t>
        </m:r>
      </m:oMath>
      <w:r w:rsidRPr="00E13819">
        <w:tab/>
      </w:r>
      <w:r>
        <w:t>[Equation 8]</w:t>
      </w:r>
    </w:p>
    <w:p w14:paraId="4140463D" w14:textId="77777777" w:rsidR="00E13819" w:rsidRDefault="00E13819" w:rsidP="008F58B5">
      <w:pPr>
        <w:pStyle w:val="OWSNormal11pt"/>
      </w:pPr>
      <w:r>
        <w:t>W</w:t>
      </w:r>
      <w:r w:rsidR="008F58B5">
        <w:t>here</w:t>
      </w:r>
      <w:r>
        <w:t>:</w:t>
      </w:r>
    </w:p>
    <w:p w14:paraId="0C3370F5" w14:textId="77777777" w:rsidR="00E13819" w:rsidRDefault="008F58B5" w:rsidP="00E13819">
      <w:pPr>
        <w:pStyle w:val="OWSNormal11pt"/>
        <w:ind w:left="1134" w:hanging="567"/>
      </w:pPr>
      <w:r w:rsidRPr="00F10F7A">
        <w:rPr>
          <w:i/>
        </w:rPr>
        <w:t>D</w:t>
      </w:r>
      <w:r w:rsidR="00E13819">
        <w:tab/>
        <w:t>=</w:t>
      </w:r>
      <w:r w:rsidR="00E13819">
        <w:tab/>
      </w:r>
      <w:r>
        <w:t>hydrodynamic di</w:t>
      </w:r>
      <w:r w:rsidR="00E13819">
        <w:t>spersion, or simply dispersion</w:t>
      </w:r>
    </w:p>
    <w:p w14:paraId="6F905648" w14:textId="77777777" w:rsidR="00E13819" w:rsidRDefault="008F58B5" w:rsidP="00E13819">
      <w:pPr>
        <w:pStyle w:val="OWSNormal11pt"/>
        <w:ind w:left="1134" w:hanging="567"/>
      </w:pPr>
      <w:r w:rsidRPr="00CF1059">
        <w:sym w:font="Symbol" w:char="F061"/>
      </w:r>
      <w:r w:rsidR="00E13819">
        <w:tab/>
        <w:t>=</w:t>
      </w:r>
      <w:r w:rsidR="00E13819">
        <w:tab/>
      </w:r>
      <w:r w:rsidRPr="00CF1059">
        <w:t>dispersivity</w:t>
      </w:r>
      <w:r>
        <w:rPr>
          <w:rStyle w:val="FootnoteReference"/>
        </w:rPr>
        <w:footnoteReference w:id="12"/>
      </w:r>
      <w:r w:rsidRPr="00CF1059">
        <w:t xml:space="preserve"> (m)</w:t>
      </w:r>
    </w:p>
    <w:p w14:paraId="4CE40F49" w14:textId="7A084FF5" w:rsidR="003464DB" w:rsidRDefault="00E13819" w:rsidP="00E13819">
      <w:pPr>
        <w:pStyle w:val="OWSNormal11pt"/>
        <w:ind w:left="1134" w:hanging="567"/>
      </w:pPr>
      <w:r w:rsidRPr="00CF1059">
        <w:rPr>
          <w:i/>
        </w:rPr>
        <w:t>V</w:t>
      </w:r>
      <w:r>
        <w:tab/>
        <w:t>=</w:t>
      </w:r>
      <w:r>
        <w:tab/>
      </w:r>
      <w:r w:rsidR="008F58B5" w:rsidRPr="00CF1059">
        <w:t>pore water velocity</w:t>
      </w:r>
      <w:r w:rsidR="008F58B5">
        <w:t xml:space="preserve"> (m/d)</w:t>
      </w:r>
      <w:r w:rsidR="003464DB">
        <w:t>.</w:t>
      </w:r>
    </w:p>
    <w:p w14:paraId="4CE40F4A" w14:textId="32403604" w:rsidR="008F58B5" w:rsidRDefault="008F58B5" w:rsidP="008F58B5">
      <w:pPr>
        <w:pStyle w:val="OWSNormal11pt"/>
      </w:pPr>
      <w:r w:rsidRPr="00CF1059">
        <w:t>Dispersivity is a transport parameter that is often obtained experimentally by fitting measured breakthrough curves with analytical solutions of the advection</w:t>
      </w:r>
      <w:r w:rsidR="00DB7C1F">
        <w:noBreakHyphen/>
      </w:r>
      <w:r w:rsidRPr="00CF1059">
        <w:t>dispersion equation.</w:t>
      </w:r>
      <w:r>
        <w:t xml:space="preserve"> </w:t>
      </w:r>
      <w:r w:rsidRPr="005F24D7">
        <w:t>For transport of inert, non</w:t>
      </w:r>
      <w:r w:rsidR="00DB7C1F">
        <w:noBreakHyphen/>
      </w:r>
      <w:r w:rsidRPr="005F24D7">
        <w:t>adsorbing contaminants during steady</w:t>
      </w:r>
      <w:r w:rsidR="00DB7C1F">
        <w:noBreakHyphen/>
      </w:r>
      <w:r w:rsidRPr="005F24D7">
        <w:t>state water flow the advection</w:t>
      </w:r>
      <w:r w:rsidR="00DB7C1F">
        <w:noBreakHyphen/>
      </w:r>
      <w:r w:rsidRPr="005F24D7">
        <w:t>dispersion equation (ADE) or convection</w:t>
      </w:r>
      <w:r w:rsidR="00DB7C1F">
        <w:noBreakHyphen/>
      </w:r>
      <w:r w:rsidRPr="005F24D7">
        <w:t>dispersion equation (CDE) is as follows</w:t>
      </w:r>
      <w:r>
        <w:t xml:space="preserve"> (Toride et al. 1995)</w:t>
      </w:r>
      <w:r w:rsidRPr="005F24D7">
        <w:t>:</w:t>
      </w:r>
    </w:p>
    <w:p w14:paraId="458C4BAE" w14:textId="3773DBDB" w:rsidR="00E13819" w:rsidRDefault="00E13819" w:rsidP="00E13819">
      <w:pPr>
        <w:pStyle w:val="OWSNormal11pt"/>
        <w:tabs>
          <w:tab w:val="center" w:pos="4536"/>
          <w:tab w:val="right" w:pos="9064"/>
        </w:tabs>
      </w:pPr>
      <w:r>
        <w:tab/>
      </w:r>
      <m:oMath>
        <m:f>
          <m:fPr>
            <m:ctrlPr>
              <w:rPr>
                <w:rFonts w:ascii="Cambria Math" w:hAnsi="Cambria Math"/>
                <w:sz w:val="28"/>
                <w:szCs w:val="28"/>
              </w:rPr>
            </m:ctrlPr>
          </m:fPr>
          <m:num>
            <m:r>
              <w:rPr>
                <w:rFonts w:ascii="Cambria Math" w:hAnsi="Cambria Math"/>
                <w:sz w:val="28"/>
                <w:szCs w:val="28"/>
              </w:rPr>
              <m:t>∂c</m:t>
            </m:r>
          </m:num>
          <m:den>
            <m:r>
              <w:rPr>
                <w:rFonts w:ascii="Cambria Math" w:hAnsi="Cambria Math"/>
                <w:sz w:val="28"/>
                <w:szCs w:val="28"/>
              </w:rPr>
              <m:t>∂t</m:t>
            </m:r>
          </m:den>
        </m:f>
        <m:r>
          <m:rPr>
            <m:sty m:val="p"/>
          </m:rPr>
          <w:rPr>
            <w:rFonts w:ascii="Cambria Math" w:hAnsi="Cambria Math"/>
            <w:sz w:val="28"/>
            <w:szCs w:val="28"/>
          </w:rPr>
          <m:t>=</m:t>
        </m:r>
        <m:r>
          <w:rPr>
            <w:rFonts w:ascii="Cambria Math" w:hAnsi="Cambria Math"/>
            <w:sz w:val="28"/>
            <w:szCs w:val="28"/>
          </w:rPr>
          <m:t>D</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c</m:t>
            </m:r>
          </m:num>
          <m:den>
            <m:sSup>
              <m:sSupPr>
                <m:ctrlPr>
                  <w:rPr>
                    <w:rFonts w:ascii="Cambria Math" w:hAnsi="Cambria Math"/>
                    <w:sz w:val="28"/>
                    <w:szCs w:val="28"/>
                  </w:rPr>
                </m:ctrlPr>
              </m:sSupPr>
              <m:e>
                <m:r>
                  <w:rPr>
                    <w:rFonts w:ascii="Cambria Math" w:hAnsi="Cambria Math"/>
                    <w:sz w:val="28"/>
                    <w:szCs w:val="28"/>
                  </w:rPr>
                  <m:t>∂z</m:t>
                </m:r>
              </m:e>
              <m:sup>
                <m:r>
                  <m:rPr>
                    <m:sty m:val="p"/>
                  </m:rPr>
                  <w:rPr>
                    <w:rFonts w:ascii="Cambria Math" w:hAnsi="Cambria Math"/>
                    <w:sz w:val="28"/>
                    <w:szCs w:val="28"/>
                  </w:rPr>
                  <m:t>2</m:t>
                </m:r>
              </m:sup>
            </m:sSup>
          </m:den>
        </m:f>
        <m:r>
          <m:rPr>
            <m:sty m:val="p"/>
          </m:rPr>
          <w:rPr>
            <w:rFonts w:ascii="Cambria Math" w:hAnsi="Cambria Math"/>
            <w:sz w:val="28"/>
            <w:szCs w:val="28"/>
          </w:rPr>
          <m:t>-</m:t>
        </m:r>
        <m:r>
          <w:rPr>
            <w:rFonts w:ascii="Cambria Math" w:hAnsi="Cambria Math"/>
            <w:sz w:val="28"/>
            <w:szCs w:val="28"/>
          </w:rPr>
          <m:t>v</m:t>
        </m:r>
        <m:f>
          <m:fPr>
            <m:ctrlPr>
              <w:rPr>
                <w:rFonts w:ascii="Cambria Math" w:hAnsi="Cambria Math"/>
                <w:sz w:val="28"/>
                <w:szCs w:val="28"/>
              </w:rPr>
            </m:ctrlPr>
          </m:fPr>
          <m:num>
            <m:r>
              <w:rPr>
                <w:rFonts w:ascii="Cambria Math" w:hAnsi="Cambria Math"/>
                <w:sz w:val="28"/>
                <w:szCs w:val="28"/>
              </w:rPr>
              <m:t>∂c</m:t>
            </m:r>
          </m:num>
          <m:den>
            <m:r>
              <w:rPr>
                <w:rFonts w:ascii="Cambria Math" w:hAnsi="Cambria Math"/>
                <w:sz w:val="28"/>
                <w:szCs w:val="28"/>
              </w:rPr>
              <m:t>∂z</m:t>
            </m:r>
          </m:den>
        </m:f>
      </m:oMath>
      <w:r>
        <w:tab/>
        <w:t>[Equation 9]</w:t>
      </w:r>
    </w:p>
    <w:p w14:paraId="30F7F111" w14:textId="77777777" w:rsidR="00E13819" w:rsidRDefault="00E13819" w:rsidP="008F58B5">
      <w:pPr>
        <w:pStyle w:val="OWSNormal11pt"/>
      </w:pPr>
      <w:r>
        <w:t>W</w:t>
      </w:r>
      <w:r w:rsidR="008F58B5">
        <w:t>here</w:t>
      </w:r>
      <w:r>
        <w:t>:</w:t>
      </w:r>
    </w:p>
    <w:p w14:paraId="56FCDD41" w14:textId="77777777" w:rsidR="00E13819" w:rsidRDefault="00E13819" w:rsidP="00E13819">
      <w:pPr>
        <w:pStyle w:val="OWSNormal11pt"/>
        <w:ind w:left="1134" w:hanging="567"/>
      </w:pPr>
      <w:r w:rsidRPr="00BE5F5C">
        <w:rPr>
          <w:i/>
        </w:rPr>
        <w:t>C</w:t>
      </w:r>
      <w:r>
        <w:tab/>
        <w:t>=</w:t>
      </w:r>
      <w:r>
        <w:tab/>
      </w:r>
      <w:r w:rsidR="008F58B5">
        <w:t>solute concentra</w:t>
      </w:r>
      <w:r>
        <w:t>tion in the water phase (mg/L)</w:t>
      </w:r>
    </w:p>
    <w:p w14:paraId="7BD9C53D" w14:textId="77777777" w:rsidR="00E13819" w:rsidRDefault="00E13819" w:rsidP="00E13819">
      <w:pPr>
        <w:pStyle w:val="OWSNormal11pt"/>
        <w:ind w:left="1134" w:hanging="567"/>
      </w:pPr>
      <w:r w:rsidRPr="00BE5F5C">
        <w:rPr>
          <w:i/>
        </w:rPr>
        <w:t>T</w:t>
      </w:r>
      <w:r>
        <w:tab/>
        <w:t>=</w:t>
      </w:r>
      <w:r>
        <w:tab/>
        <w:t>time (d)</w:t>
      </w:r>
    </w:p>
    <w:p w14:paraId="693B74CF" w14:textId="77777777" w:rsidR="00E13819" w:rsidRDefault="008F58B5" w:rsidP="00E13819">
      <w:pPr>
        <w:pStyle w:val="OWSNormal11pt"/>
        <w:ind w:left="1134" w:hanging="567"/>
      </w:pPr>
      <w:r w:rsidRPr="00BE5F5C">
        <w:rPr>
          <w:i/>
        </w:rPr>
        <w:t>D</w:t>
      </w:r>
      <w:r w:rsidR="00E13819">
        <w:tab/>
        <w:t>=</w:t>
      </w:r>
      <w:r w:rsidR="00E13819">
        <w:tab/>
      </w:r>
      <w:r>
        <w:t>hydrodynamic dispersion (m</w:t>
      </w:r>
      <w:r w:rsidRPr="00BE5F5C">
        <w:rPr>
          <w:vertAlign w:val="superscript"/>
        </w:rPr>
        <w:t>2</w:t>
      </w:r>
      <w:r w:rsidR="00E13819">
        <w:t>/d)</w:t>
      </w:r>
    </w:p>
    <w:p w14:paraId="3FF11666" w14:textId="77777777" w:rsidR="00E13819" w:rsidRDefault="00E13819" w:rsidP="00E13819">
      <w:pPr>
        <w:pStyle w:val="OWSNormal11pt"/>
        <w:ind w:left="1134" w:hanging="567"/>
      </w:pPr>
      <w:r w:rsidRPr="00BE5F5C">
        <w:rPr>
          <w:i/>
        </w:rPr>
        <w:t>Z</w:t>
      </w:r>
      <w:r>
        <w:tab/>
        <w:t>=</w:t>
      </w:r>
      <w:r>
        <w:tab/>
        <w:t>depth (m)</w:t>
      </w:r>
    </w:p>
    <w:p w14:paraId="4CE40F4D" w14:textId="51FCBAF7" w:rsidR="003464DB" w:rsidRDefault="00E13819" w:rsidP="00E13819">
      <w:pPr>
        <w:pStyle w:val="OWSNormal11pt"/>
        <w:ind w:left="1134" w:hanging="567"/>
      </w:pPr>
      <w:r w:rsidRPr="00BE5F5C">
        <w:rPr>
          <w:i/>
        </w:rPr>
        <w:t>V</w:t>
      </w:r>
      <w:r>
        <w:tab/>
        <w:t>=</w:t>
      </w:r>
      <w:r>
        <w:tab/>
      </w:r>
      <w:r w:rsidR="008F58B5">
        <w:t>pore</w:t>
      </w:r>
      <w:r w:rsidR="00DB7C1F">
        <w:noBreakHyphen/>
      </w:r>
      <w:r w:rsidR="008F58B5">
        <w:t>water velocity (m/d)</w:t>
      </w:r>
      <w:r w:rsidR="003464DB">
        <w:t>.</w:t>
      </w:r>
    </w:p>
    <w:p w14:paraId="4CE40F4E" w14:textId="77777777" w:rsidR="008F58B5" w:rsidRDefault="008F58B5" w:rsidP="008F58B5">
      <w:pPr>
        <w:pStyle w:val="OWSNormal11pt"/>
      </w:pPr>
      <w:r>
        <w:t>For one</w:t>
      </w:r>
      <w:r w:rsidR="00DB7C1F">
        <w:noBreakHyphen/>
      </w:r>
      <w:r>
        <w:t>dimensional transport, and assuming solute transport is calculated in the main direction of flow, only the longitudinal dispersivity parameter (</w:t>
      </w:r>
      <w:r w:rsidRPr="008922F8">
        <w:rPr>
          <w:i/>
        </w:rPr>
        <w:t>α</w:t>
      </w:r>
      <w:r w:rsidRPr="008922F8">
        <w:rPr>
          <w:vertAlign w:val="subscript"/>
        </w:rPr>
        <w:t>L</w:t>
      </w:r>
      <w:r>
        <w:t>) is relevant. For two</w:t>
      </w:r>
      <w:r w:rsidR="00DB7C1F">
        <w:noBreakHyphen/>
      </w:r>
      <w:r>
        <w:t>dimensional transport the transverse dispersivity parameter (</w:t>
      </w:r>
      <w:r w:rsidRPr="008922F8">
        <w:rPr>
          <w:i/>
        </w:rPr>
        <w:t>α</w:t>
      </w:r>
      <w:r>
        <w:rPr>
          <w:vertAlign w:val="subscript"/>
        </w:rPr>
        <w:t>T</w:t>
      </w:r>
      <w:r>
        <w:t>) is invoked and considers solute migration orthogonal to the main direction of flow. For three</w:t>
      </w:r>
      <w:r w:rsidR="00DB7C1F">
        <w:noBreakHyphen/>
      </w:r>
      <w:r>
        <w:t>dimensional transport the transverse dispersivity has two components: the horizontal transverse dispersivity (</w:t>
      </w:r>
      <w:r w:rsidRPr="008922F8">
        <w:rPr>
          <w:i/>
        </w:rPr>
        <w:t>α</w:t>
      </w:r>
      <w:r>
        <w:rPr>
          <w:vertAlign w:val="subscript"/>
        </w:rPr>
        <w:t>TH</w:t>
      </w:r>
      <w:r>
        <w:t>) and the vertical transverse dispersivity (</w:t>
      </w:r>
      <w:r w:rsidRPr="008922F8">
        <w:rPr>
          <w:i/>
        </w:rPr>
        <w:t>α</w:t>
      </w:r>
      <w:r>
        <w:rPr>
          <w:vertAlign w:val="subscript"/>
        </w:rPr>
        <w:t>TV</w:t>
      </w:r>
      <w:r>
        <w:t>).</w:t>
      </w:r>
    </w:p>
    <w:p w14:paraId="4CE40F4F" w14:textId="77777777" w:rsidR="002C309C" w:rsidRDefault="008F58B5" w:rsidP="002C309C">
      <w:pPr>
        <w:pStyle w:val="OWSNormal11pt"/>
      </w:pPr>
      <w:r w:rsidRPr="00F218DB">
        <w:rPr>
          <w:noProof/>
          <w:lang w:eastAsia="en-AU"/>
        </w:rPr>
        <w:drawing>
          <wp:inline distT="0" distB="0" distL="0" distR="0" wp14:anchorId="4CE4161E" wp14:editId="4CE4161F">
            <wp:extent cx="5021091" cy="3705101"/>
            <wp:effectExtent l="19050" t="0" r="8109" b="0"/>
            <wp:docPr id="70" name="Picture 9" descr="Figure 5.10 graphs the effect of advection and dispersion along a flow path (graphed curves display different times) for a concentration along the solute flow path (from surface level through the unsaturated zone down to the groundwater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5018406" cy="3703120"/>
                    </a:xfrm>
                    <a:prstGeom prst="rect">
                      <a:avLst/>
                    </a:prstGeom>
                    <a:noFill/>
                    <a:ln w="9525">
                      <a:noFill/>
                      <a:miter lim="800000"/>
                      <a:headEnd/>
                      <a:tailEnd/>
                    </a:ln>
                  </pic:spPr>
                </pic:pic>
              </a:graphicData>
            </a:graphic>
          </wp:inline>
        </w:drawing>
      </w:r>
    </w:p>
    <w:p w14:paraId="4CE40F50" w14:textId="4D6CE879" w:rsidR="00C343DB" w:rsidRDefault="00CE65A7" w:rsidP="007B4EA9">
      <w:pPr>
        <w:pStyle w:val="OWSBelowFigureText9pt"/>
      </w:pPr>
      <w:r>
        <w:t>Note. Maximum concentrations used to calculate soil dilution factor at interface with ground</w:t>
      </w:r>
      <w:r w:rsidR="0099255A">
        <w:t>watertable</w:t>
      </w:r>
      <w:r w:rsidR="009C1DDF">
        <w:t xml:space="preserve"> </w:t>
      </w:r>
      <w:r>
        <w:t>(=bottom of the soil profile). As distance from the source increases, concentrations decrease following increased mixing due to variations in flow velocities along the flow path.</w:t>
      </w:r>
    </w:p>
    <w:p w14:paraId="4CE40F51" w14:textId="58649BAF" w:rsidR="008F58B5" w:rsidRDefault="005F3AD7" w:rsidP="008F58B5">
      <w:pPr>
        <w:pStyle w:val="OWSfigurecaption"/>
      </w:pPr>
      <w:bookmarkStart w:id="738" w:name="_Ref371261885"/>
      <w:bookmarkStart w:id="739" w:name="_Toc384147348"/>
      <w:bookmarkStart w:id="740" w:name="_Toc404628721"/>
      <w:bookmarkStart w:id="741" w:name="_Toc467149776"/>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0</w:t>
      </w:r>
      <w:r w:rsidR="00AF4484">
        <w:fldChar w:fldCharType="end"/>
      </w:r>
      <w:bookmarkEnd w:id="738"/>
      <w:r w:rsidR="008F58B5" w:rsidRPr="007F2D22">
        <w:t xml:space="preserve"> </w:t>
      </w:r>
      <w:r w:rsidR="009C1DDF">
        <w:t xml:space="preserve"> </w:t>
      </w:r>
      <w:r w:rsidR="008F58B5" w:rsidRPr="007F2D22">
        <w:t xml:space="preserve">Effect of advection and dispersion </w:t>
      </w:r>
      <w:r w:rsidR="008F58B5">
        <w:t xml:space="preserve">along a flow path (curves display different times) </w:t>
      </w:r>
      <w:r w:rsidR="002F5C4C">
        <w:t>for a</w:t>
      </w:r>
      <w:r w:rsidR="002F5C4C" w:rsidRPr="007F2D22">
        <w:t xml:space="preserve"> </w:t>
      </w:r>
      <w:r w:rsidR="008F58B5" w:rsidRPr="007F2D22">
        <w:t>concentration along the solute flow path</w:t>
      </w:r>
      <w:r w:rsidR="008F58B5">
        <w:t xml:space="preserve"> (from surface level through the unsaturated zone down to the ground</w:t>
      </w:r>
      <w:r w:rsidR="0099255A">
        <w:t>watertable</w:t>
      </w:r>
      <w:r w:rsidR="008F58B5">
        <w:t>)</w:t>
      </w:r>
      <w:bookmarkEnd w:id="739"/>
      <w:bookmarkEnd w:id="740"/>
      <w:bookmarkEnd w:id="741"/>
    </w:p>
    <w:p w14:paraId="4CE40F52" w14:textId="3F315832" w:rsidR="003464DB" w:rsidRDefault="008F58B5" w:rsidP="00091FA0">
      <w:pPr>
        <w:pStyle w:val="OWSNormal11pt"/>
      </w:pPr>
      <w:r w:rsidRPr="00091FA0">
        <w:t xml:space="preserve">The dispersivity often changes with the distance over which contaminants travel; this has been demonstrated through both theoretical analyses (Gelhar </w:t>
      </w:r>
      <w:r w:rsidR="00B7150E">
        <w:t>and</w:t>
      </w:r>
      <w:r w:rsidR="001B025B" w:rsidRPr="00091FA0">
        <w:t xml:space="preserve"> </w:t>
      </w:r>
      <w:r w:rsidRPr="00091FA0">
        <w:t xml:space="preserve">Axness 1983) and field studies (Gelhar et al. 1985). For short transport distance, i.e. at the contaminant source, the value of </w:t>
      </w:r>
      <w:r w:rsidR="000868D7" w:rsidRPr="007B4EA9">
        <w:rPr>
          <w:i/>
        </w:rPr>
        <w:t>α</w:t>
      </w:r>
      <w:r w:rsidR="000868D7" w:rsidRPr="007B4EA9">
        <w:rPr>
          <w:vertAlign w:val="subscript"/>
        </w:rPr>
        <w:t>L</w:t>
      </w:r>
      <w:r w:rsidRPr="00091FA0">
        <w:t xml:space="preserve"> or </w:t>
      </w:r>
      <w:r w:rsidR="000868D7" w:rsidRPr="007B4EA9">
        <w:rPr>
          <w:i/>
        </w:rPr>
        <w:t>D</w:t>
      </w:r>
      <w:r w:rsidRPr="00091FA0">
        <w:t xml:space="preserve"> would be small, but it increases linearly until it reaches asymptotically its final value, the macroscopic dispersion </w:t>
      </w:r>
      <w:r w:rsidR="000868D7" w:rsidRPr="007B4EA9">
        <w:rPr>
          <w:i/>
        </w:rPr>
        <w:t>D</w:t>
      </w:r>
      <w:r w:rsidR="000868D7" w:rsidRPr="007B4EA9">
        <w:rPr>
          <w:vertAlign w:val="subscript"/>
        </w:rPr>
        <w:t>A</w:t>
      </w:r>
      <w:r w:rsidRPr="00091FA0">
        <w:t xml:space="preserve">, after a transport distance </w:t>
      </w:r>
      <w:r w:rsidR="000868D7" w:rsidRPr="007B4EA9">
        <w:rPr>
          <w:i/>
        </w:rPr>
        <w:t>X</w:t>
      </w:r>
      <w:r w:rsidR="000868D7" w:rsidRPr="007B4EA9">
        <w:rPr>
          <w:vertAlign w:val="subscript"/>
        </w:rPr>
        <w:t>L</w:t>
      </w:r>
      <w:r w:rsidRPr="00091FA0">
        <w:t xml:space="preserve"> (</w:t>
      </w:r>
      <w:r w:rsidR="0010727F">
        <w:fldChar w:fldCharType="begin"/>
      </w:r>
      <w:r w:rsidR="0010727F">
        <w:instrText xml:space="preserve"> REF _Ref373683442 \h  \* MERGEFORMAT </w:instrText>
      </w:r>
      <w:r w:rsidR="0010727F">
        <w:fldChar w:fldCharType="separate"/>
      </w:r>
      <w:r w:rsidR="005F3AD7">
        <w:t>Figure </w:t>
      </w:r>
      <w:r w:rsidR="000F6092">
        <w:t>5.11</w:t>
      </w:r>
      <w:r w:rsidR="0010727F">
        <w:fldChar w:fldCharType="end"/>
      </w:r>
      <w:r w:rsidRPr="00091FA0">
        <w:t>). Values of the longitudinal dispersivity usually range from about 0.01</w:t>
      </w:r>
      <w:r w:rsidR="00AA26A6">
        <w:t> </w:t>
      </w:r>
      <w:r w:rsidRPr="00091FA0">
        <w:t>m for relatively short, packed laboratory columns, to about 0.05 or 0.1</w:t>
      </w:r>
      <w:r w:rsidR="00AA26A6">
        <w:t> </w:t>
      </w:r>
      <w:r w:rsidRPr="00091FA0">
        <w:t xml:space="preserve">m for field soils (Vanderborght </w:t>
      </w:r>
      <w:r w:rsidR="00B7150E">
        <w:t>and</w:t>
      </w:r>
      <w:r w:rsidR="001B025B" w:rsidRPr="00091FA0">
        <w:t xml:space="preserve"> </w:t>
      </w:r>
      <w:r w:rsidRPr="00091FA0">
        <w:t>Vereecken 2007). Longitudinal dispersivities can be significantly larger (up to hundreds of metres) for regional groundwater transport problems (Gelhar et al. 1985). If no other information is available, a good first approximation is to use a value of one</w:t>
      </w:r>
      <w:r w:rsidR="00DB7C1F">
        <w:noBreakHyphen/>
      </w:r>
      <w:r w:rsidRPr="00091FA0">
        <w:t>tenth of the transport distance for the longitudinal dispersivity, and a value of one</w:t>
      </w:r>
      <w:r w:rsidR="00DB7C1F">
        <w:noBreakHyphen/>
      </w:r>
      <w:r w:rsidRPr="00091FA0">
        <w:t>hundred of the transport distance for the transverse dispersivity when multi</w:t>
      </w:r>
      <w:r w:rsidR="00DB7C1F">
        <w:noBreakHyphen/>
      </w:r>
      <w:r w:rsidRPr="00091FA0">
        <w:t>dimensional applications are considered, given that the transverse dispersivity is typically one</w:t>
      </w:r>
      <w:r w:rsidR="00DB7C1F">
        <w:noBreakHyphen/>
      </w:r>
      <w:r w:rsidRPr="00091FA0">
        <w:t>tenth to one</w:t>
      </w:r>
      <w:r w:rsidR="00DB7C1F">
        <w:noBreakHyphen/>
      </w:r>
      <w:r w:rsidRPr="00091FA0">
        <w:t>hundredth of the longitudinal dispersivity (Anderson 1984)</w:t>
      </w:r>
      <w:r w:rsidR="003464DB">
        <w:t>.</w:t>
      </w:r>
    </w:p>
    <w:p w14:paraId="4CE40F54" w14:textId="77777777" w:rsidR="002C309C" w:rsidRDefault="008F58B5" w:rsidP="002C309C">
      <w:pPr>
        <w:pStyle w:val="Body"/>
      </w:pPr>
      <w:r w:rsidRPr="00245B04">
        <w:rPr>
          <w:noProof/>
          <w:lang w:eastAsia="en-AU"/>
        </w:rPr>
        <w:drawing>
          <wp:inline distT="0" distB="0" distL="0" distR="0" wp14:anchorId="4CE41620" wp14:editId="4CE41621">
            <wp:extent cx="5001288" cy="3236128"/>
            <wp:effectExtent l="19050" t="0" r="0" b="0"/>
            <wp:docPr id="71" name="Picture 8" descr="Figure 5.11 graphs Longitudinal dispersivity and chemical transport dist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a:srcRect/>
                    <a:stretch>
                      <a:fillRect/>
                    </a:stretch>
                  </pic:blipFill>
                  <pic:spPr bwMode="auto">
                    <a:xfrm>
                      <a:off x="0" y="0"/>
                      <a:ext cx="5010107" cy="3241834"/>
                    </a:xfrm>
                    <a:prstGeom prst="rect">
                      <a:avLst/>
                    </a:prstGeom>
                    <a:noFill/>
                    <a:ln w="9525">
                      <a:noFill/>
                      <a:miter lim="800000"/>
                      <a:headEnd/>
                      <a:tailEnd/>
                    </a:ln>
                  </pic:spPr>
                </pic:pic>
              </a:graphicData>
            </a:graphic>
          </wp:inline>
        </w:drawing>
      </w:r>
    </w:p>
    <w:p w14:paraId="4CE40F55" w14:textId="56A90C56" w:rsidR="008F58B5" w:rsidRDefault="005F3AD7" w:rsidP="008F58B5">
      <w:pPr>
        <w:pStyle w:val="OWSfigurecaption"/>
      </w:pPr>
      <w:bookmarkStart w:id="742" w:name="_Ref373683442"/>
      <w:bookmarkStart w:id="743" w:name="_Toc384147349"/>
      <w:bookmarkStart w:id="744" w:name="_Toc404628722"/>
      <w:bookmarkStart w:id="745" w:name="_Toc467149777"/>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1</w:t>
      </w:r>
      <w:r w:rsidR="00AF4484">
        <w:fldChar w:fldCharType="end"/>
      </w:r>
      <w:bookmarkEnd w:id="742"/>
      <w:r w:rsidR="008F58B5" w:rsidRPr="00245B04">
        <w:t xml:space="preserve"> </w:t>
      </w:r>
      <w:r w:rsidR="009C1DDF">
        <w:t xml:space="preserve"> </w:t>
      </w:r>
      <w:r w:rsidR="008F58B5" w:rsidRPr="00245B04">
        <w:t>Longitudinal dispersivity versus transport distance</w:t>
      </w:r>
      <w:bookmarkEnd w:id="743"/>
      <w:bookmarkEnd w:id="744"/>
      <w:bookmarkEnd w:id="745"/>
    </w:p>
    <w:p w14:paraId="4CE40F56" w14:textId="292C6B67" w:rsidR="008F58B5" w:rsidRPr="007F2D22" w:rsidRDefault="008F58B5" w:rsidP="00091FA0">
      <w:pPr>
        <w:pStyle w:val="OWSNormal11pt"/>
      </w:pPr>
      <w:r w:rsidRPr="00091FA0">
        <w:t>The approach adopted here for solute transport through unsaturated soil assumes the macroscopic dispersivity is reached after a transport distance of 5</w:t>
      </w:r>
      <w:r w:rsidR="00A259AE">
        <w:t> </w:t>
      </w:r>
      <w:r w:rsidRPr="00091FA0">
        <w:t>m and the corresponding dispersivity is 0.1</w:t>
      </w:r>
      <w:r w:rsidR="00A259AE">
        <w:t> </w:t>
      </w:r>
      <w:r w:rsidRPr="00091FA0">
        <w:t>m. This is based on the review of dispersivities for soils where for field tracer tests, the 75th percentile of dispersivity values was 0.1</w:t>
      </w:r>
      <w:r w:rsidR="00A259AE">
        <w:t> </w:t>
      </w:r>
      <w:r w:rsidRPr="00091FA0">
        <w:t xml:space="preserve">m for both coarse and fine textured soil (Vanderborght </w:t>
      </w:r>
      <w:r w:rsidR="00B7150E">
        <w:t>and</w:t>
      </w:r>
      <w:r w:rsidR="001B025B" w:rsidRPr="00091FA0">
        <w:t xml:space="preserve"> </w:t>
      </w:r>
      <w:r w:rsidRPr="00091FA0">
        <w:t>Vereecken 2007). The largest depth encountered in the reviewed field tracer tests was about 5</w:t>
      </w:r>
      <w:r w:rsidR="00501476">
        <w:t> </w:t>
      </w:r>
      <w:r w:rsidRPr="00091FA0">
        <w:t xml:space="preserve">m; </w:t>
      </w:r>
      <w:r w:rsidR="004C421A" w:rsidRPr="00091FA0">
        <w:t>therefore,</w:t>
      </w:r>
      <w:r w:rsidRPr="00091FA0">
        <w:t xml:space="preserve"> extrapolation of dispersivities for transport distances beyond this depth has to be done with care. A cautious approach is to consider a representative dispersivity value for the 5</w:t>
      </w:r>
      <w:r w:rsidR="00501476">
        <w:t> </w:t>
      </w:r>
      <w:r w:rsidRPr="00091FA0">
        <w:t>m depth, here the 75</w:t>
      </w:r>
      <w:r w:rsidR="000868D7" w:rsidRPr="007B4EA9">
        <w:rPr>
          <w:vertAlign w:val="superscript"/>
        </w:rPr>
        <w:t>th</w:t>
      </w:r>
      <w:r w:rsidR="00CE65A7">
        <w:t xml:space="preserve"> </w:t>
      </w:r>
      <w:r w:rsidRPr="00091FA0">
        <w:t>percentile value is chosen and subsequently applied throughout the remainder of the soil profile. While the dispersivity value of 0.1</w:t>
      </w:r>
      <w:r w:rsidR="00501476">
        <w:t> </w:t>
      </w:r>
      <w:r w:rsidRPr="00091FA0">
        <w:t>m is smaller than a value of one</w:t>
      </w:r>
      <w:r w:rsidR="00DB7C1F">
        <w:noBreakHyphen/>
      </w:r>
      <w:r w:rsidRPr="00091FA0">
        <w:t>tenth of the transport distance for the longitudinal dispersivity (0.5</w:t>
      </w:r>
      <w:r w:rsidR="00501476">
        <w:t> </w:t>
      </w:r>
      <w:r w:rsidRPr="00091FA0">
        <w:t>m in this case), this is accep</w:t>
      </w:r>
      <w:r w:rsidR="00932531">
        <w:t>t</w:t>
      </w:r>
      <w:r w:rsidR="005F3AD7">
        <w:t>able</w:t>
      </w:r>
      <w:r w:rsidR="009C1DDF">
        <w:t xml:space="preserve"> </w:t>
      </w:r>
      <w:r w:rsidRPr="00091FA0">
        <w:t xml:space="preserve">as it </w:t>
      </w:r>
      <w:r w:rsidR="00B84E38">
        <w:t>overestimates predicted environmental concentrations</w:t>
      </w:r>
      <w:r w:rsidRPr="00091FA0">
        <w:t xml:space="preserve"> (larger dispersivity values will decrease more the maximum concentration</w:t>
      </w:r>
      <w:r w:rsidR="004B559B">
        <w:t xml:space="preserve"> compared to small values</w:t>
      </w:r>
      <w:r w:rsidRPr="00091FA0">
        <w:t xml:space="preserve">), and such low values seem to </w:t>
      </w:r>
      <w:r w:rsidR="00501476">
        <w:t xml:space="preserve">better </w:t>
      </w:r>
      <w:r w:rsidRPr="00091FA0">
        <w:t>reflect the observed dispersivities for steady</w:t>
      </w:r>
      <w:r w:rsidR="00DB7C1F">
        <w:noBreakHyphen/>
      </w:r>
      <w:r w:rsidRPr="00091FA0">
        <w:t xml:space="preserve">state unsaturated flow in soil (Vanderborght </w:t>
      </w:r>
      <w:r w:rsidR="00B7150E">
        <w:t>and</w:t>
      </w:r>
      <w:r w:rsidR="001B025B" w:rsidRPr="00091FA0">
        <w:t xml:space="preserve"> </w:t>
      </w:r>
      <w:r w:rsidRPr="00091FA0">
        <w:t>Vereecken 2007). For transport distances from 0 to 5</w:t>
      </w:r>
      <w:r w:rsidR="00501476">
        <w:t> </w:t>
      </w:r>
      <w:r w:rsidRPr="00091FA0">
        <w:t xml:space="preserve">m a linear increase in dispersivity will be assumed, i.e. at </w:t>
      </w:r>
      <w:r w:rsidR="000868D7" w:rsidRPr="007B4EA9">
        <w:rPr>
          <w:i/>
        </w:rPr>
        <w:t>x</w:t>
      </w:r>
      <w:r w:rsidR="00501476">
        <w:t> </w:t>
      </w:r>
      <w:r w:rsidRPr="00091FA0">
        <w:t>=</w:t>
      </w:r>
      <w:r w:rsidR="00501476">
        <w:t> </w:t>
      </w:r>
      <w:r w:rsidRPr="00091FA0">
        <w:t>1</w:t>
      </w:r>
      <w:r w:rsidR="00501476">
        <w:t> </w:t>
      </w:r>
      <w:r w:rsidRPr="00091FA0">
        <w:t>m</w:t>
      </w:r>
      <w:r w:rsidR="00501476">
        <w:t xml:space="preserve"> </w:t>
      </w:r>
      <w:r w:rsidR="000868D7" w:rsidRPr="007B4EA9">
        <w:rPr>
          <w:i/>
        </w:rPr>
        <w:t>α</w:t>
      </w:r>
      <w:r w:rsidR="000868D7" w:rsidRPr="007B4EA9">
        <w:rPr>
          <w:vertAlign w:val="subscript"/>
        </w:rPr>
        <w:t>L</w:t>
      </w:r>
      <w:r w:rsidR="00501476">
        <w:t> </w:t>
      </w:r>
      <w:r w:rsidRPr="00091FA0">
        <w:t>=</w:t>
      </w:r>
      <w:r w:rsidR="00501476">
        <w:t> </w:t>
      </w:r>
      <w:r w:rsidRPr="00091FA0">
        <w:t>0.02</w:t>
      </w:r>
      <w:r w:rsidR="00501476">
        <w:t> </w:t>
      </w:r>
      <w:r w:rsidRPr="00091FA0">
        <w:t xml:space="preserve">m, at </w:t>
      </w:r>
      <w:r w:rsidR="000868D7" w:rsidRPr="007B4EA9">
        <w:rPr>
          <w:i/>
        </w:rPr>
        <w:t>x</w:t>
      </w:r>
      <w:r w:rsidR="00501476">
        <w:t> </w:t>
      </w:r>
      <w:r w:rsidRPr="00091FA0">
        <w:t>=</w:t>
      </w:r>
      <w:r w:rsidR="00501476">
        <w:t> </w:t>
      </w:r>
      <w:r w:rsidRPr="00091FA0">
        <w:t xml:space="preserve">2 m </w:t>
      </w:r>
      <w:r w:rsidR="000868D7" w:rsidRPr="007B4EA9">
        <w:rPr>
          <w:i/>
        </w:rPr>
        <w:t>α</w:t>
      </w:r>
      <w:r w:rsidR="000868D7" w:rsidRPr="007B4EA9">
        <w:rPr>
          <w:vertAlign w:val="subscript"/>
        </w:rPr>
        <w:t>L</w:t>
      </w:r>
      <w:r w:rsidR="00501476">
        <w:t> </w:t>
      </w:r>
      <w:r w:rsidRPr="00091FA0">
        <w:t>=</w:t>
      </w:r>
      <w:r w:rsidR="00501476">
        <w:t> </w:t>
      </w:r>
      <w:r w:rsidRPr="00091FA0">
        <w:t>0.04</w:t>
      </w:r>
      <w:r w:rsidR="00501476">
        <w:t> </w:t>
      </w:r>
      <w:r w:rsidRPr="00091FA0">
        <w:t>m, etc.</w:t>
      </w:r>
    </w:p>
    <w:p w14:paraId="4CE40F57" w14:textId="77777777" w:rsidR="008F58B5" w:rsidRPr="00CF1059" w:rsidRDefault="008F58B5" w:rsidP="00C51052">
      <w:pPr>
        <w:pStyle w:val="Heading3"/>
      </w:pPr>
      <w:bookmarkStart w:id="746" w:name="_Toc368375640"/>
      <w:bookmarkStart w:id="747" w:name="_Toc384146844"/>
      <w:r>
        <w:t>Receiving environment</w:t>
      </w:r>
      <w:r w:rsidRPr="00CF1059">
        <w:t>s</w:t>
      </w:r>
      <w:bookmarkEnd w:id="746"/>
      <w:bookmarkEnd w:id="747"/>
    </w:p>
    <w:p w14:paraId="3A11FD84" w14:textId="4F67D7D4" w:rsidR="0081368F" w:rsidRDefault="008F58B5" w:rsidP="00091FA0">
      <w:pPr>
        <w:pStyle w:val="OWSNormal11pt"/>
      </w:pPr>
      <w:r>
        <w:t xml:space="preserve">Referring to </w:t>
      </w:r>
      <w:r w:rsidR="0010727F">
        <w:fldChar w:fldCharType="begin"/>
      </w:r>
      <w:r w:rsidR="0010727F">
        <w:instrText xml:space="preserve"> REF _Ref371068073 \h  \* MERGEFORMAT </w:instrText>
      </w:r>
      <w:r w:rsidR="0010727F">
        <w:fldChar w:fldCharType="separate"/>
      </w:r>
      <w:r w:rsidR="005F3AD7">
        <w:t>Figure </w:t>
      </w:r>
      <w:r w:rsidR="000F6092">
        <w:rPr>
          <w:noProof/>
        </w:rPr>
        <w:t>5.2</w:t>
      </w:r>
      <w:r w:rsidR="0010727F">
        <w:fldChar w:fldCharType="end"/>
      </w:r>
      <w:r>
        <w:t>, t</w:t>
      </w:r>
      <w:r w:rsidRPr="00CF1059">
        <w:t xml:space="preserve">wo </w:t>
      </w:r>
      <w:r>
        <w:t>receiving environment</w:t>
      </w:r>
      <w:r w:rsidRPr="00CF1059">
        <w:t>s are considered for the soil pathway: the soil</w:t>
      </w:r>
      <w:r w:rsidR="00DB7C1F">
        <w:noBreakHyphen/>
      </w:r>
      <w:r w:rsidRPr="00CF1059">
        <w:t>ecosystem, and the ground</w:t>
      </w:r>
      <w:r w:rsidR="0099255A">
        <w:t>watertable</w:t>
      </w:r>
      <w:r w:rsidRPr="00CF1059">
        <w:t xml:space="preserve">. The first </w:t>
      </w:r>
      <w:r>
        <w:t>receiving environment</w:t>
      </w:r>
      <w:r w:rsidRPr="00CF1059">
        <w:t xml:space="preserve"> assumes </w:t>
      </w:r>
      <w:r>
        <w:t xml:space="preserve">that </w:t>
      </w:r>
      <w:r w:rsidRPr="00CF1059">
        <w:t>solutes are transported from a surface source into soil (unsaturated zone)</w:t>
      </w:r>
      <w:r>
        <w:t>,</w:t>
      </w:r>
      <w:r w:rsidRPr="00CF1059">
        <w:t xml:space="preserve"> </w:t>
      </w:r>
      <w:r>
        <w:t xml:space="preserve">with chemical concentrations being used to quantify consequences </w:t>
      </w:r>
      <w:r w:rsidRPr="00CF1059">
        <w:t xml:space="preserve">for soil ecosystems, mainly plants. The </w:t>
      </w:r>
      <w:r>
        <w:t>computational</w:t>
      </w:r>
      <w:r w:rsidRPr="00CF1059">
        <w:t xml:space="preserve"> endpoints are solute concentration in soil water; and solute flux at </w:t>
      </w:r>
      <w:r w:rsidR="004D42AB">
        <w:t xml:space="preserve">the </w:t>
      </w:r>
      <w:r w:rsidRPr="00CF1059">
        <w:t>soil</w:t>
      </w:r>
      <w:r w:rsidR="00DB7C1F">
        <w:noBreakHyphen/>
      </w:r>
      <w:r w:rsidRPr="00CF1059">
        <w:t>ground</w:t>
      </w:r>
      <w:r w:rsidR="0099255A">
        <w:t>watertable</w:t>
      </w:r>
      <w:r w:rsidR="009C1DDF">
        <w:t xml:space="preserve"> </w:t>
      </w:r>
      <w:r w:rsidRPr="00CF1059">
        <w:t xml:space="preserve">interface. The second </w:t>
      </w:r>
      <w:r>
        <w:t>receiving environment</w:t>
      </w:r>
      <w:r w:rsidRPr="00CF1059">
        <w:t xml:space="preserve"> considers solutes that reach the ground</w:t>
      </w:r>
      <w:r w:rsidR="0099255A">
        <w:t>watertable</w:t>
      </w:r>
      <w:r w:rsidRPr="00CF1059">
        <w:t>, become mixed with the shallow groundwater, and develop a plume which migrates with flowing groundwater and can be intercepted by deep</w:t>
      </w:r>
      <w:r w:rsidR="00DB7C1F">
        <w:noBreakHyphen/>
      </w:r>
      <w:r w:rsidRPr="00CF1059">
        <w:t xml:space="preserve">rooted plants. </w:t>
      </w:r>
      <w:r>
        <w:t>Computational</w:t>
      </w:r>
      <w:r w:rsidRPr="00DD6F46">
        <w:t xml:space="preserve"> endpoints </w:t>
      </w:r>
      <w:r>
        <w:t>for this situation include</w:t>
      </w:r>
      <w:r w:rsidRPr="00DD6F46">
        <w:t xml:space="preserve"> solute flux at </w:t>
      </w:r>
      <w:r w:rsidR="004D42AB">
        <w:t xml:space="preserve">the </w:t>
      </w:r>
      <w:r w:rsidRPr="00DD6F46">
        <w:t>soil</w:t>
      </w:r>
      <w:r w:rsidR="00DB7C1F">
        <w:noBreakHyphen/>
      </w:r>
      <w:r w:rsidRPr="00DD6F46">
        <w:t>ground</w:t>
      </w:r>
      <w:r w:rsidR="0099255A">
        <w:t>watertable</w:t>
      </w:r>
      <w:r w:rsidR="009C1DDF">
        <w:t xml:space="preserve"> </w:t>
      </w:r>
      <w:r w:rsidRPr="00DD6F46">
        <w:t>interface</w:t>
      </w:r>
      <w:r>
        <w:t>,</w:t>
      </w:r>
      <w:r w:rsidRPr="00DD6F46">
        <w:t xml:space="preserve"> solute concentration in groundwater with minimum dilution (assuming </w:t>
      </w:r>
      <w:r>
        <w:t xml:space="preserve">a receiving </w:t>
      </w:r>
      <w:r w:rsidRPr="00DD6F46">
        <w:t>well is within the source area)</w:t>
      </w:r>
      <w:r>
        <w:t>,</w:t>
      </w:r>
      <w:r w:rsidRPr="00DD6F46">
        <w:t xml:space="preserve"> and unsaturated zone dilution factor</w:t>
      </w:r>
      <w:r w:rsidR="004B559B">
        <w:t>s</w:t>
      </w:r>
      <w:r w:rsidRPr="00DD6F46">
        <w:t xml:space="preserve"> (DF</w:t>
      </w:r>
      <w:r w:rsidRPr="00DD6F46">
        <w:rPr>
          <w:vertAlign w:val="subscript"/>
        </w:rPr>
        <w:t>L</w:t>
      </w:r>
      <w:r w:rsidRPr="00DD6F46">
        <w:t>)</w:t>
      </w:r>
      <w:r w:rsidR="0081368F">
        <w:t>.</w:t>
      </w:r>
    </w:p>
    <w:p w14:paraId="4CE40F5A" w14:textId="77777777" w:rsidR="008F58B5" w:rsidRDefault="008F58B5" w:rsidP="00C51052">
      <w:pPr>
        <w:pStyle w:val="Heading3"/>
      </w:pPr>
      <w:bookmarkStart w:id="748" w:name="_Toc384146845"/>
      <w:r>
        <w:t>Summary of calculation cases</w:t>
      </w:r>
      <w:bookmarkEnd w:id="748"/>
    </w:p>
    <w:p w14:paraId="4CE40F5B" w14:textId="22BF5475" w:rsidR="003464DB" w:rsidRDefault="008F58B5" w:rsidP="008F58B5">
      <w:pPr>
        <w:pStyle w:val="OWSNormal11pt"/>
      </w:pPr>
      <w:r w:rsidRPr="009A7349">
        <w:t xml:space="preserve">For </w:t>
      </w:r>
      <w:r w:rsidR="00F26F22" w:rsidRPr="009A7349">
        <w:t>both the 3</w:t>
      </w:r>
      <w:r w:rsidR="00DB7C1F">
        <w:noBreakHyphen/>
      </w:r>
      <w:r w:rsidR="00F26F22" w:rsidRPr="009A7349">
        <w:t>year and</w:t>
      </w:r>
      <w:r w:rsidRPr="009A7349">
        <w:t xml:space="preserve"> 30</w:t>
      </w:r>
      <w:r w:rsidR="00DB7C1F">
        <w:noBreakHyphen/>
      </w:r>
      <w:r w:rsidRPr="009A7349">
        <w:t>year leakage from a surface pond, the calculations will consider eight soil depths and 1</w:t>
      </w:r>
      <w:r w:rsidR="00F26F22" w:rsidRPr="009A7349">
        <w:t>8</w:t>
      </w:r>
      <w:r w:rsidRPr="009A7349">
        <w:t xml:space="preserve"> parameter combinations, resulting in a total </w:t>
      </w:r>
      <w:r w:rsidR="00F26F22" w:rsidRPr="009A7349">
        <w:t>2×144</w:t>
      </w:r>
      <w:r w:rsidRPr="009A7349">
        <w:t xml:space="preserve"> calculation cases (</w:t>
      </w:r>
      <w:r w:rsidR="00F26F22" w:rsidRPr="009A7349">
        <w:t xml:space="preserve">as an example, </w:t>
      </w:r>
      <w:r w:rsidR="0010727F">
        <w:fldChar w:fldCharType="begin"/>
      </w:r>
      <w:r w:rsidR="0010727F">
        <w:instrText xml:space="preserve"> REF _Ref374388253 \h  \* MERGEFORMAT </w:instrText>
      </w:r>
      <w:r w:rsidR="0010727F">
        <w:fldChar w:fldCharType="separate"/>
      </w:r>
      <w:r w:rsidR="005F3AD7">
        <w:t>Table </w:t>
      </w:r>
      <w:r w:rsidR="000F6092">
        <w:rPr>
          <w:noProof/>
        </w:rPr>
        <w:t>5</w:t>
      </w:r>
      <w:r w:rsidR="000F6092" w:rsidRPr="002F3C62">
        <w:rPr>
          <w:noProof/>
        </w:rPr>
        <w:t>.</w:t>
      </w:r>
      <w:r w:rsidR="000F6092">
        <w:rPr>
          <w:noProof/>
        </w:rPr>
        <w:t>5</w:t>
      </w:r>
      <w:r w:rsidR="0010727F">
        <w:fldChar w:fldCharType="end"/>
      </w:r>
      <w:r w:rsidR="00F26F22" w:rsidRPr="009A7349">
        <w:t xml:space="preserve"> shows the </w:t>
      </w:r>
      <w:r w:rsidR="00D9146B">
        <w:t>72</w:t>
      </w:r>
      <w:r w:rsidR="00F26F22" w:rsidRPr="009A7349">
        <w:t xml:space="preserve"> combinations for the 30</w:t>
      </w:r>
      <w:r w:rsidR="00DB7C1F">
        <w:noBreakHyphen/>
      </w:r>
      <w:r w:rsidR="00F26F22" w:rsidRPr="009A7349">
        <w:t>year leak</w:t>
      </w:r>
      <w:r w:rsidR="00D9146B">
        <w:t xml:space="preserve"> for the loam soil</w:t>
      </w:r>
      <w:r w:rsidRPr="009A7349">
        <w:t>). For each case, the dilution factor (</w:t>
      </w:r>
      <w:r w:rsidRPr="009A7349">
        <w:rPr>
          <w:i/>
        </w:rPr>
        <w:t>DF</w:t>
      </w:r>
      <w:r w:rsidRPr="009A7349">
        <w:rPr>
          <w:vertAlign w:val="subscript"/>
        </w:rPr>
        <w:t>L</w:t>
      </w:r>
      <w:r w:rsidRPr="009A7349">
        <w:t>) and the solute concentration at the bottom of the soil profile will be provided</w:t>
      </w:r>
      <w:r w:rsidR="003464DB">
        <w:t>.</w:t>
      </w:r>
    </w:p>
    <w:p w14:paraId="4CE40F5C" w14:textId="2ED76E5D" w:rsidR="00D9146B" w:rsidRDefault="005F3AD7" w:rsidP="00485C1A">
      <w:pPr>
        <w:pStyle w:val="OWStablecaption"/>
        <w:spacing w:before="240"/>
      </w:pPr>
      <w:bookmarkStart w:id="749" w:name="_Ref374388253"/>
      <w:bookmarkStart w:id="750" w:name="_Toc467149738"/>
      <w:r>
        <w:t>Table </w:t>
      </w:r>
      <w:r w:rsidR="00AF4484">
        <w:fldChar w:fldCharType="begin"/>
      </w:r>
      <w:r w:rsidR="00455F5D">
        <w:instrText xml:space="preserve"> STYLEREF 1 \s </w:instrText>
      </w:r>
      <w:r w:rsidR="00AF4484">
        <w:fldChar w:fldCharType="separate"/>
      </w:r>
      <w:r w:rsidR="000F6092">
        <w:rPr>
          <w:noProof/>
        </w:rPr>
        <w:t>5</w:t>
      </w:r>
      <w:r w:rsidR="00AF4484">
        <w:rPr>
          <w:noProof/>
        </w:rPr>
        <w:fldChar w:fldCharType="end"/>
      </w:r>
      <w:r w:rsidR="00D9146B" w:rsidRPr="002F3C62">
        <w:t>.</w:t>
      </w:r>
      <w:r w:rsidR="00AF4484" w:rsidRPr="002F3C62">
        <w:fldChar w:fldCharType="begin"/>
      </w:r>
      <w:r w:rsidR="00D9146B" w:rsidRPr="002F3C62">
        <w:instrText xml:space="preserve"> SEQ Table \* ARABIC \s 1 </w:instrText>
      </w:r>
      <w:r w:rsidR="00AF4484" w:rsidRPr="002F3C62">
        <w:fldChar w:fldCharType="separate"/>
      </w:r>
      <w:r w:rsidR="000F6092">
        <w:rPr>
          <w:noProof/>
        </w:rPr>
        <w:t>5</w:t>
      </w:r>
      <w:r w:rsidR="00AF4484" w:rsidRPr="002F3C62">
        <w:fldChar w:fldCharType="end"/>
      </w:r>
      <w:bookmarkEnd w:id="749"/>
      <w:r w:rsidR="000F6028">
        <w:t xml:space="preserve"> </w:t>
      </w:r>
      <w:r w:rsidR="00D9146B" w:rsidRPr="002F3C62">
        <w:t xml:space="preserve"> </w:t>
      </w:r>
      <w:r w:rsidR="008143D1" w:rsidRPr="002F3C62">
        <w:t>Example of c</w:t>
      </w:r>
      <w:r w:rsidR="00D9146B" w:rsidRPr="002F3C62">
        <w:t>alculated dilution factors at the bottom of the loam soil profile</w:t>
      </w:r>
      <w:r w:rsidR="00D9146B" w:rsidRPr="00D9146B">
        <w:t xml:space="preserve"> for a 30</w:t>
      </w:r>
      <w:r w:rsidR="00DB7C1F">
        <w:noBreakHyphen/>
      </w:r>
      <w:r w:rsidR="00D9146B" w:rsidRPr="00D9146B">
        <w:t>year leak from a surface pond (100 000 m</w:t>
      </w:r>
      <w:r w:rsidR="00D9146B" w:rsidRPr="00D9146B">
        <w:rPr>
          <w:sz w:val="18"/>
          <w:szCs w:val="18"/>
          <w:vertAlign w:val="superscript"/>
        </w:rPr>
        <w:t>2</w:t>
      </w:r>
      <w:r w:rsidR="00D9146B" w:rsidRPr="00D9146B">
        <w:t>)</w:t>
      </w:r>
      <w:r w:rsidR="00D9146B">
        <w:t xml:space="preserve"> (from Mallants et al. </w:t>
      </w:r>
      <w:r w:rsidR="00B669E2">
        <w:t>2017</w:t>
      </w:r>
      <w:r w:rsidR="008200F4">
        <w:t>b</w:t>
      </w:r>
      <w:r w:rsidR="00D9146B">
        <w:t>)</w:t>
      </w:r>
      <w:r w:rsidR="00485C1A">
        <w:t>.</w:t>
      </w:r>
      <w:bookmarkEnd w:id="750"/>
    </w:p>
    <w:tbl>
      <w:tblPr>
        <w:tblStyle w:val="TableGrid"/>
        <w:tblW w:w="5000" w:type="pct"/>
        <w:tblLook w:val="04A0" w:firstRow="1" w:lastRow="0" w:firstColumn="1" w:lastColumn="0" w:noHBand="0" w:noVBand="1"/>
      </w:tblPr>
      <w:tblGrid>
        <w:gridCol w:w="1464"/>
        <w:gridCol w:w="978"/>
        <w:gridCol w:w="978"/>
        <w:gridCol w:w="978"/>
        <w:gridCol w:w="855"/>
        <w:gridCol w:w="855"/>
        <w:gridCol w:w="855"/>
        <w:gridCol w:w="697"/>
        <w:gridCol w:w="697"/>
        <w:gridCol w:w="697"/>
      </w:tblGrid>
      <w:tr w:rsidR="00D9146B" w:rsidRPr="00E53439" w14:paraId="4CE40F5F" w14:textId="77777777" w:rsidTr="008517EB">
        <w:tc>
          <w:tcPr>
            <w:tcW w:w="809" w:type="pct"/>
            <w:shd w:val="clear" w:color="auto" w:fill="C6D9F1"/>
          </w:tcPr>
          <w:p w14:paraId="4CE40F5D" w14:textId="77777777" w:rsidR="00D9146B" w:rsidRPr="00E53439" w:rsidRDefault="00D9146B" w:rsidP="00485C1A">
            <w:pPr>
              <w:pStyle w:val="OWSTableheading"/>
              <w:jc w:val="center"/>
            </w:pPr>
          </w:p>
        </w:tc>
        <w:tc>
          <w:tcPr>
            <w:tcW w:w="4191" w:type="pct"/>
            <w:gridSpan w:val="9"/>
            <w:shd w:val="clear" w:color="auto" w:fill="C6D9F1"/>
          </w:tcPr>
          <w:p w14:paraId="4CE40F5E" w14:textId="77777777" w:rsidR="00D9146B" w:rsidRPr="00E53439" w:rsidRDefault="00D9146B" w:rsidP="00485C1A">
            <w:pPr>
              <w:pStyle w:val="OWSTableheading"/>
              <w:jc w:val="center"/>
            </w:pPr>
            <w:r w:rsidRPr="00E53439">
              <w:t>Loam</w:t>
            </w:r>
            <w:r>
              <w:t xml:space="preserve"> soil</w:t>
            </w:r>
          </w:p>
        </w:tc>
      </w:tr>
      <w:tr w:rsidR="00D9146B" w:rsidRPr="00E53439" w14:paraId="4CE40F62" w14:textId="77777777" w:rsidTr="008517EB">
        <w:trPr>
          <w:trHeight w:val="333"/>
        </w:trPr>
        <w:tc>
          <w:tcPr>
            <w:tcW w:w="809" w:type="pct"/>
            <w:vMerge w:val="restart"/>
          </w:tcPr>
          <w:p w14:paraId="4CE40F60" w14:textId="77777777" w:rsidR="00D9146B" w:rsidRPr="00E53439" w:rsidRDefault="00D9146B" w:rsidP="00485C1A">
            <w:pPr>
              <w:pStyle w:val="OWSTabletext"/>
              <w:jc w:val="center"/>
            </w:pPr>
            <w:r>
              <w:t>Soil depth</w:t>
            </w:r>
          </w:p>
        </w:tc>
        <w:tc>
          <w:tcPr>
            <w:tcW w:w="4191" w:type="pct"/>
            <w:gridSpan w:val="9"/>
          </w:tcPr>
          <w:p w14:paraId="4CE40F61" w14:textId="77777777" w:rsidR="00D9146B" w:rsidRPr="00E53439" w:rsidRDefault="00D9146B" w:rsidP="00485C1A">
            <w:pPr>
              <w:pStyle w:val="OWSTabletext"/>
              <w:jc w:val="center"/>
            </w:pPr>
            <w:r>
              <w:t>Leak rate (mm/year)</w:t>
            </w:r>
          </w:p>
        </w:tc>
      </w:tr>
      <w:tr w:rsidR="00D9146B" w:rsidRPr="00E53439" w14:paraId="4CE40F67" w14:textId="77777777" w:rsidTr="008517EB">
        <w:trPr>
          <w:trHeight w:val="332"/>
        </w:trPr>
        <w:tc>
          <w:tcPr>
            <w:tcW w:w="809" w:type="pct"/>
            <w:vMerge/>
          </w:tcPr>
          <w:p w14:paraId="4CE40F63" w14:textId="77777777" w:rsidR="00D9146B" w:rsidRDefault="00D9146B" w:rsidP="00485C1A">
            <w:pPr>
              <w:pStyle w:val="OWSTabletext"/>
              <w:jc w:val="center"/>
            </w:pPr>
          </w:p>
        </w:tc>
        <w:tc>
          <w:tcPr>
            <w:tcW w:w="1619" w:type="pct"/>
            <w:gridSpan w:val="3"/>
          </w:tcPr>
          <w:p w14:paraId="4CE40F64" w14:textId="77777777" w:rsidR="00D9146B" w:rsidRPr="00D9146B" w:rsidRDefault="00D9146B" w:rsidP="00485C1A">
            <w:pPr>
              <w:pStyle w:val="OWSTabletext"/>
              <w:jc w:val="center"/>
            </w:pPr>
            <w:r w:rsidRPr="00D9146B">
              <w:t>0.35</w:t>
            </w:r>
          </w:p>
        </w:tc>
        <w:tc>
          <w:tcPr>
            <w:tcW w:w="1416" w:type="pct"/>
            <w:gridSpan w:val="3"/>
          </w:tcPr>
          <w:p w14:paraId="4CE40F65" w14:textId="77777777" w:rsidR="00D9146B" w:rsidRPr="00D9146B" w:rsidRDefault="00D9146B" w:rsidP="00485C1A">
            <w:pPr>
              <w:pStyle w:val="OWSTabletext"/>
              <w:jc w:val="center"/>
            </w:pPr>
            <w:r w:rsidRPr="00D9146B">
              <w:t>3.5</w:t>
            </w:r>
          </w:p>
        </w:tc>
        <w:tc>
          <w:tcPr>
            <w:tcW w:w="1156" w:type="pct"/>
            <w:gridSpan w:val="3"/>
          </w:tcPr>
          <w:p w14:paraId="4CE40F66" w14:textId="77777777" w:rsidR="00D9146B" w:rsidRPr="00D9146B" w:rsidRDefault="00D9146B" w:rsidP="00485C1A">
            <w:pPr>
              <w:pStyle w:val="OWSTabletext"/>
              <w:jc w:val="center"/>
            </w:pPr>
            <w:r w:rsidRPr="00D9146B">
              <w:t>35</w:t>
            </w:r>
          </w:p>
        </w:tc>
      </w:tr>
      <w:tr w:rsidR="00D9146B" w:rsidRPr="00E53439" w14:paraId="4CE40F6C" w14:textId="77777777" w:rsidTr="008517EB">
        <w:trPr>
          <w:trHeight w:val="365"/>
        </w:trPr>
        <w:tc>
          <w:tcPr>
            <w:tcW w:w="809" w:type="pct"/>
            <w:vMerge/>
          </w:tcPr>
          <w:p w14:paraId="4CE40F68" w14:textId="77777777" w:rsidR="00D9146B" w:rsidRPr="00E53439" w:rsidRDefault="00D9146B" w:rsidP="00485C1A">
            <w:pPr>
              <w:pStyle w:val="OWSTabletext"/>
              <w:jc w:val="center"/>
            </w:pPr>
          </w:p>
        </w:tc>
        <w:tc>
          <w:tcPr>
            <w:tcW w:w="1619" w:type="pct"/>
            <w:gridSpan w:val="3"/>
          </w:tcPr>
          <w:p w14:paraId="4CE40F69" w14:textId="77777777" w:rsidR="00D9146B" w:rsidRPr="00D9146B" w:rsidRDefault="00D9146B" w:rsidP="00485C1A">
            <w:pPr>
              <w:pStyle w:val="OWSTabletext"/>
              <w:jc w:val="center"/>
            </w:pPr>
            <w:r w:rsidRPr="00D9146B">
              <w:t>Recharge rate (mm/year)</w:t>
            </w:r>
          </w:p>
        </w:tc>
        <w:tc>
          <w:tcPr>
            <w:tcW w:w="1416" w:type="pct"/>
            <w:gridSpan w:val="3"/>
          </w:tcPr>
          <w:p w14:paraId="4CE40F6A" w14:textId="77777777" w:rsidR="00D9146B" w:rsidRPr="00D9146B" w:rsidRDefault="00D9146B" w:rsidP="00485C1A">
            <w:pPr>
              <w:pStyle w:val="OWSTabletext"/>
              <w:jc w:val="center"/>
            </w:pPr>
            <w:r w:rsidRPr="00D9146B">
              <w:t>Recharge rate (mm/year)</w:t>
            </w:r>
          </w:p>
        </w:tc>
        <w:tc>
          <w:tcPr>
            <w:tcW w:w="1156" w:type="pct"/>
            <w:gridSpan w:val="3"/>
          </w:tcPr>
          <w:p w14:paraId="4CE40F6B" w14:textId="77777777" w:rsidR="00D9146B" w:rsidRPr="00D9146B" w:rsidRDefault="00D9146B" w:rsidP="00485C1A">
            <w:pPr>
              <w:pStyle w:val="OWSTabletext"/>
              <w:jc w:val="center"/>
            </w:pPr>
            <w:r w:rsidRPr="00D9146B">
              <w:t>Recharge rate (mm/year)</w:t>
            </w:r>
          </w:p>
        </w:tc>
      </w:tr>
      <w:tr w:rsidR="00D9146B" w:rsidRPr="00E53439" w14:paraId="4CE40F77" w14:textId="77777777" w:rsidTr="008517EB">
        <w:trPr>
          <w:trHeight w:val="364"/>
        </w:trPr>
        <w:tc>
          <w:tcPr>
            <w:tcW w:w="809" w:type="pct"/>
            <w:vMerge/>
          </w:tcPr>
          <w:p w14:paraId="4CE40F6D" w14:textId="77777777" w:rsidR="00D9146B" w:rsidRPr="00E53439" w:rsidRDefault="00D9146B" w:rsidP="00485C1A">
            <w:pPr>
              <w:pStyle w:val="OWSTabletext"/>
              <w:jc w:val="center"/>
            </w:pPr>
          </w:p>
        </w:tc>
        <w:tc>
          <w:tcPr>
            <w:tcW w:w="540" w:type="pct"/>
          </w:tcPr>
          <w:p w14:paraId="4CE40F6E" w14:textId="77777777" w:rsidR="00D9146B" w:rsidRPr="00D9146B" w:rsidRDefault="00D9146B" w:rsidP="00485C1A">
            <w:pPr>
              <w:pStyle w:val="OWSTabletext"/>
              <w:jc w:val="center"/>
            </w:pPr>
            <w:r w:rsidRPr="00D9146B">
              <w:t>5</w:t>
            </w:r>
          </w:p>
        </w:tc>
        <w:tc>
          <w:tcPr>
            <w:tcW w:w="540" w:type="pct"/>
          </w:tcPr>
          <w:p w14:paraId="4CE40F6F" w14:textId="77777777" w:rsidR="00D9146B" w:rsidRPr="00D9146B" w:rsidRDefault="00D9146B" w:rsidP="00485C1A">
            <w:pPr>
              <w:pStyle w:val="OWSTabletext"/>
              <w:jc w:val="center"/>
            </w:pPr>
            <w:r w:rsidRPr="00D9146B">
              <w:t>20</w:t>
            </w:r>
          </w:p>
        </w:tc>
        <w:tc>
          <w:tcPr>
            <w:tcW w:w="540" w:type="pct"/>
          </w:tcPr>
          <w:p w14:paraId="4CE40F70" w14:textId="77777777" w:rsidR="00D9146B" w:rsidRPr="00D9146B" w:rsidRDefault="00D9146B" w:rsidP="00485C1A">
            <w:pPr>
              <w:pStyle w:val="OWSTabletext"/>
              <w:jc w:val="center"/>
            </w:pPr>
            <w:r w:rsidRPr="00D9146B">
              <w:t>80</w:t>
            </w:r>
          </w:p>
        </w:tc>
        <w:tc>
          <w:tcPr>
            <w:tcW w:w="472" w:type="pct"/>
          </w:tcPr>
          <w:p w14:paraId="4CE40F71" w14:textId="77777777" w:rsidR="00D9146B" w:rsidRPr="00D9146B" w:rsidRDefault="00D9146B" w:rsidP="00485C1A">
            <w:pPr>
              <w:pStyle w:val="OWSTabletext"/>
              <w:jc w:val="center"/>
            </w:pPr>
            <w:r w:rsidRPr="00D9146B">
              <w:t>5</w:t>
            </w:r>
          </w:p>
        </w:tc>
        <w:tc>
          <w:tcPr>
            <w:tcW w:w="472" w:type="pct"/>
          </w:tcPr>
          <w:p w14:paraId="4CE40F72" w14:textId="77777777" w:rsidR="00D9146B" w:rsidRPr="00D9146B" w:rsidRDefault="00D9146B" w:rsidP="00485C1A">
            <w:pPr>
              <w:pStyle w:val="OWSTabletext"/>
              <w:jc w:val="center"/>
            </w:pPr>
            <w:r w:rsidRPr="00D9146B">
              <w:t>20</w:t>
            </w:r>
          </w:p>
        </w:tc>
        <w:tc>
          <w:tcPr>
            <w:tcW w:w="472" w:type="pct"/>
          </w:tcPr>
          <w:p w14:paraId="4CE40F73" w14:textId="77777777" w:rsidR="00D9146B" w:rsidRPr="00D9146B" w:rsidRDefault="00D9146B" w:rsidP="00485C1A">
            <w:pPr>
              <w:pStyle w:val="OWSTabletext"/>
              <w:jc w:val="center"/>
            </w:pPr>
            <w:r w:rsidRPr="00D9146B">
              <w:t>80</w:t>
            </w:r>
          </w:p>
        </w:tc>
        <w:tc>
          <w:tcPr>
            <w:tcW w:w="385" w:type="pct"/>
          </w:tcPr>
          <w:p w14:paraId="4CE40F74" w14:textId="77777777" w:rsidR="00D9146B" w:rsidRPr="00D9146B" w:rsidRDefault="00D9146B" w:rsidP="00485C1A">
            <w:pPr>
              <w:pStyle w:val="OWSTabletext"/>
              <w:jc w:val="center"/>
            </w:pPr>
            <w:r w:rsidRPr="00D9146B">
              <w:t>5</w:t>
            </w:r>
          </w:p>
        </w:tc>
        <w:tc>
          <w:tcPr>
            <w:tcW w:w="385" w:type="pct"/>
          </w:tcPr>
          <w:p w14:paraId="4CE40F75" w14:textId="77777777" w:rsidR="00D9146B" w:rsidRPr="00D9146B" w:rsidRDefault="00D9146B" w:rsidP="00485C1A">
            <w:pPr>
              <w:pStyle w:val="OWSTabletext"/>
              <w:jc w:val="center"/>
            </w:pPr>
            <w:r w:rsidRPr="00D9146B">
              <w:t>20</w:t>
            </w:r>
          </w:p>
        </w:tc>
        <w:tc>
          <w:tcPr>
            <w:tcW w:w="385" w:type="pct"/>
          </w:tcPr>
          <w:p w14:paraId="4CE40F76" w14:textId="77777777" w:rsidR="00D9146B" w:rsidRPr="00D9146B" w:rsidRDefault="00D9146B" w:rsidP="00485C1A">
            <w:pPr>
              <w:pStyle w:val="OWSTabletext"/>
              <w:jc w:val="center"/>
            </w:pPr>
            <w:r w:rsidRPr="00D9146B">
              <w:t>80</w:t>
            </w:r>
          </w:p>
        </w:tc>
      </w:tr>
      <w:tr w:rsidR="00D9146B" w:rsidRPr="00E53439" w14:paraId="4CE40F82" w14:textId="77777777" w:rsidTr="008517EB">
        <w:tc>
          <w:tcPr>
            <w:tcW w:w="809" w:type="pct"/>
          </w:tcPr>
          <w:p w14:paraId="4CE40F78" w14:textId="77777777" w:rsidR="00D9146B" w:rsidRPr="00E53439" w:rsidRDefault="00D9146B" w:rsidP="00485C1A">
            <w:pPr>
              <w:pStyle w:val="OWSTabletext"/>
              <w:jc w:val="center"/>
            </w:pPr>
            <w:r w:rsidRPr="00E53439">
              <w:t>1 m</w:t>
            </w:r>
          </w:p>
        </w:tc>
        <w:tc>
          <w:tcPr>
            <w:tcW w:w="540" w:type="pct"/>
          </w:tcPr>
          <w:p w14:paraId="4CE40F79" w14:textId="77777777" w:rsidR="00D9146B" w:rsidRPr="00D9146B" w:rsidRDefault="00D9146B" w:rsidP="00485C1A">
            <w:pPr>
              <w:pStyle w:val="OWSTabletext"/>
              <w:jc w:val="center"/>
            </w:pPr>
            <w:r w:rsidRPr="00D9146B">
              <w:t>7.8</w:t>
            </w:r>
          </w:p>
        </w:tc>
        <w:tc>
          <w:tcPr>
            <w:tcW w:w="540" w:type="pct"/>
          </w:tcPr>
          <w:p w14:paraId="4CE40F7A" w14:textId="77777777" w:rsidR="00D9146B" w:rsidRPr="006B3CAF" w:rsidRDefault="00D9146B" w:rsidP="00485C1A">
            <w:pPr>
              <w:pStyle w:val="OWSTabletext"/>
              <w:jc w:val="center"/>
            </w:pPr>
            <w:r w:rsidRPr="006B3CAF">
              <w:t>8.8</w:t>
            </w:r>
          </w:p>
        </w:tc>
        <w:tc>
          <w:tcPr>
            <w:tcW w:w="540" w:type="pct"/>
          </w:tcPr>
          <w:p w14:paraId="4CE40F7B" w14:textId="77777777" w:rsidR="00D9146B" w:rsidRPr="00D9146B" w:rsidRDefault="00D9146B" w:rsidP="00485C1A">
            <w:pPr>
              <w:pStyle w:val="OWSTabletext"/>
              <w:jc w:val="center"/>
            </w:pPr>
            <w:r w:rsidRPr="00D9146B">
              <w:t>9.9</w:t>
            </w:r>
          </w:p>
        </w:tc>
        <w:tc>
          <w:tcPr>
            <w:tcW w:w="472" w:type="pct"/>
            <w:vAlign w:val="bottom"/>
          </w:tcPr>
          <w:p w14:paraId="4CE40F7C" w14:textId="77777777" w:rsidR="00D9146B" w:rsidRPr="00D9146B" w:rsidRDefault="00D9146B" w:rsidP="00485C1A">
            <w:pPr>
              <w:pStyle w:val="OWSTabletext"/>
              <w:jc w:val="center"/>
            </w:pPr>
            <w:r w:rsidRPr="00D9146B">
              <w:t>1.1</w:t>
            </w:r>
          </w:p>
        </w:tc>
        <w:tc>
          <w:tcPr>
            <w:tcW w:w="472" w:type="pct"/>
            <w:vAlign w:val="bottom"/>
          </w:tcPr>
          <w:p w14:paraId="4CE40F7D" w14:textId="77777777" w:rsidR="00D9146B" w:rsidRPr="00D9146B" w:rsidRDefault="00D9146B" w:rsidP="00485C1A">
            <w:pPr>
              <w:pStyle w:val="OWSTabletext"/>
              <w:jc w:val="center"/>
            </w:pPr>
            <w:r w:rsidRPr="00D9146B">
              <w:t>1.2</w:t>
            </w:r>
          </w:p>
        </w:tc>
        <w:tc>
          <w:tcPr>
            <w:tcW w:w="472" w:type="pct"/>
            <w:vAlign w:val="bottom"/>
          </w:tcPr>
          <w:p w14:paraId="4CE40F7E" w14:textId="77777777" w:rsidR="00D9146B" w:rsidRPr="00D9146B" w:rsidRDefault="00D9146B" w:rsidP="00485C1A">
            <w:pPr>
              <w:pStyle w:val="OWSTabletext"/>
              <w:jc w:val="center"/>
            </w:pPr>
            <w:r w:rsidRPr="00D9146B">
              <w:t>1.2</w:t>
            </w:r>
          </w:p>
        </w:tc>
        <w:tc>
          <w:tcPr>
            <w:tcW w:w="385" w:type="pct"/>
            <w:vAlign w:val="bottom"/>
          </w:tcPr>
          <w:p w14:paraId="4CE40F7F" w14:textId="77777777" w:rsidR="00D9146B" w:rsidRPr="00D9146B" w:rsidRDefault="00D9146B" w:rsidP="00485C1A">
            <w:pPr>
              <w:pStyle w:val="OWSTabletext"/>
              <w:jc w:val="center"/>
            </w:pPr>
            <w:r w:rsidRPr="00D9146B">
              <w:t>1.0</w:t>
            </w:r>
          </w:p>
        </w:tc>
        <w:tc>
          <w:tcPr>
            <w:tcW w:w="385" w:type="pct"/>
            <w:vAlign w:val="bottom"/>
          </w:tcPr>
          <w:p w14:paraId="4CE40F80" w14:textId="77777777" w:rsidR="00D9146B" w:rsidRPr="00D9146B" w:rsidRDefault="00D9146B" w:rsidP="00485C1A">
            <w:pPr>
              <w:pStyle w:val="OWSTabletext"/>
              <w:jc w:val="center"/>
            </w:pPr>
            <w:r w:rsidRPr="00D9146B">
              <w:t>1.0</w:t>
            </w:r>
          </w:p>
        </w:tc>
        <w:tc>
          <w:tcPr>
            <w:tcW w:w="385" w:type="pct"/>
            <w:vAlign w:val="bottom"/>
          </w:tcPr>
          <w:p w14:paraId="4CE40F81" w14:textId="77777777" w:rsidR="00D9146B" w:rsidRPr="00D9146B" w:rsidRDefault="00D9146B" w:rsidP="00485C1A">
            <w:pPr>
              <w:pStyle w:val="OWSTabletext"/>
              <w:jc w:val="center"/>
            </w:pPr>
            <w:r w:rsidRPr="00D9146B">
              <w:t>1.0</w:t>
            </w:r>
          </w:p>
        </w:tc>
      </w:tr>
      <w:tr w:rsidR="00D9146B" w:rsidRPr="00E53439" w14:paraId="4CE40F8D" w14:textId="77777777" w:rsidTr="008517EB">
        <w:tc>
          <w:tcPr>
            <w:tcW w:w="809" w:type="pct"/>
          </w:tcPr>
          <w:p w14:paraId="4CE40F83" w14:textId="77777777" w:rsidR="00D9146B" w:rsidRPr="00E53439" w:rsidRDefault="00D9146B" w:rsidP="00485C1A">
            <w:pPr>
              <w:pStyle w:val="OWSTabletext"/>
              <w:jc w:val="center"/>
            </w:pPr>
            <w:r w:rsidRPr="00E53439">
              <w:t>2 m</w:t>
            </w:r>
          </w:p>
        </w:tc>
        <w:tc>
          <w:tcPr>
            <w:tcW w:w="540" w:type="pct"/>
          </w:tcPr>
          <w:p w14:paraId="4CE40F84" w14:textId="77777777" w:rsidR="00D9146B" w:rsidRPr="00D9146B" w:rsidRDefault="00D9146B" w:rsidP="00485C1A">
            <w:pPr>
              <w:pStyle w:val="OWSTabletext"/>
              <w:jc w:val="center"/>
            </w:pPr>
            <w:r w:rsidRPr="00D9146B">
              <w:t>15.7</w:t>
            </w:r>
          </w:p>
        </w:tc>
        <w:tc>
          <w:tcPr>
            <w:tcW w:w="540" w:type="pct"/>
          </w:tcPr>
          <w:p w14:paraId="4CE40F85" w14:textId="77777777" w:rsidR="00D9146B" w:rsidRPr="006B3CAF" w:rsidRDefault="00D9146B" w:rsidP="00485C1A">
            <w:pPr>
              <w:pStyle w:val="OWSTabletext"/>
              <w:jc w:val="center"/>
            </w:pPr>
            <w:r w:rsidRPr="006B3CAF">
              <w:t>17.7</w:t>
            </w:r>
          </w:p>
        </w:tc>
        <w:tc>
          <w:tcPr>
            <w:tcW w:w="540" w:type="pct"/>
          </w:tcPr>
          <w:p w14:paraId="4CE40F86" w14:textId="77777777" w:rsidR="00D9146B" w:rsidRPr="00D9146B" w:rsidRDefault="00D9146B" w:rsidP="00485C1A">
            <w:pPr>
              <w:pStyle w:val="OWSTabletext"/>
              <w:jc w:val="center"/>
            </w:pPr>
            <w:r w:rsidRPr="00D9146B">
              <w:t>20.3</w:t>
            </w:r>
          </w:p>
        </w:tc>
        <w:tc>
          <w:tcPr>
            <w:tcW w:w="472" w:type="pct"/>
            <w:vAlign w:val="bottom"/>
          </w:tcPr>
          <w:p w14:paraId="4CE40F87" w14:textId="77777777" w:rsidR="00D9146B" w:rsidRPr="00D9146B" w:rsidRDefault="00D9146B" w:rsidP="00485C1A">
            <w:pPr>
              <w:pStyle w:val="OWSTabletext"/>
              <w:jc w:val="center"/>
            </w:pPr>
            <w:r w:rsidRPr="00D9146B">
              <w:t>1.7</w:t>
            </w:r>
          </w:p>
        </w:tc>
        <w:tc>
          <w:tcPr>
            <w:tcW w:w="472" w:type="pct"/>
            <w:vAlign w:val="bottom"/>
          </w:tcPr>
          <w:p w14:paraId="4CE40F88" w14:textId="77777777" w:rsidR="00D9146B" w:rsidRPr="00D9146B" w:rsidRDefault="00D9146B" w:rsidP="00485C1A">
            <w:pPr>
              <w:pStyle w:val="OWSTabletext"/>
              <w:jc w:val="center"/>
            </w:pPr>
            <w:r w:rsidRPr="00D9146B">
              <w:t>1.9</w:t>
            </w:r>
          </w:p>
        </w:tc>
        <w:tc>
          <w:tcPr>
            <w:tcW w:w="472" w:type="pct"/>
            <w:vAlign w:val="bottom"/>
          </w:tcPr>
          <w:p w14:paraId="4CE40F89" w14:textId="77777777" w:rsidR="00D9146B" w:rsidRPr="00D9146B" w:rsidRDefault="00D9146B" w:rsidP="00485C1A">
            <w:pPr>
              <w:pStyle w:val="OWSTabletext"/>
              <w:jc w:val="center"/>
            </w:pPr>
            <w:r w:rsidRPr="00D9146B">
              <w:t>2.1</w:t>
            </w:r>
          </w:p>
        </w:tc>
        <w:tc>
          <w:tcPr>
            <w:tcW w:w="385" w:type="pct"/>
            <w:vAlign w:val="bottom"/>
          </w:tcPr>
          <w:p w14:paraId="4CE40F8A" w14:textId="77777777" w:rsidR="00D9146B" w:rsidRPr="00D9146B" w:rsidRDefault="00D9146B" w:rsidP="00485C1A">
            <w:pPr>
              <w:pStyle w:val="OWSTabletext"/>
              <w:jc w:val="center"/>
            </w:pPr>
            <w:r w:rsidRPr="00D9146B">
              <w:t>1.0</w:t>
            </w:r>
          </w:p>
        </w:tc>
        <w:tc>
          <w:tcPr>
            <w:tcW w:w="385" w:type="pct"/>
            <w:vAlign w:val="bottom"/>
          </w:tcPr>
          <w:p w14:paraId="4CE40F8B" w14:textId="77777777" w:rsidR="00D9146B" w:rsidRPr="00D9146B" w:rsidRDefault="00D9146B" w:rsidP="00485C1A">
            <w:pPr>
              <w:pStyle w:val="OWSTabletext"/>
              <w:jc w:val="center"/>
            </w:pPr>
            <w:r w:rsidRPr="00D9146B">
              <w:t>1.0</w:t>
            </w:r>
          </w:p>
        </w:tc>
        <w:tc>
          <w:tcPr>
            <w:tcW w:w="385" w:type="pct"/>
            <w:vAlign w:val="bottom"/>
          </w:tcPr>
          <w:p w14:paraId="4CE40F8C" w14:textId="77777777" w:rsidR="00D9146B" w:rsidRPr="00D9146B" w:rsidRDefault="00D9146B" w:rsidP="00485C1A">
            <w:pPr>
              <w:pStyle w:val="OWSTabletext"/>
              <w:jc w:val="center"/>
            </w:pPr>
            <w:r w:rsidRPr="00D9146B">
              <w:t>1.0</w:t>
            </w:r>
          </w:p>
        </w:tc>
      </w:tr>
      <w:tr w:rsidR="00D9146B" w:rsidRPr="00E53439" w14:paraId="4CE40F98" w14:textId="77777777" w:rsidTr="008517EB">
        <w:tc>
          <w:tcPr>
            <w:tcW w:w="809" w:type="pct"/>
          </w:tcPr>
          <w:p w14:paraId="4CE40F8E" w14:textId="77777777" w:rsidR="00D9146B" w:rsidRPr="00E53439" w:rsidRDefault="00D9146B" w:rsidP="00485C1A">
            <w:pPr>
              <w:pStyle w:val="OWSTabletext"/>
              <w:jc w:val="center"/>
            </w:pPr>
            <w:r w:rsidRPr="00E53439">
              <w:t>3 m</w:t>
            </w:r>
          </w:p>
        </w:tc>
        <w:tc>
          <w:tcPr>
            <w:tcW w:w="540" w:type="pct"/>
          </w:tcPr>
          <w:p w14:paraId="4CE40F8F" w14:textId="77777777" w:rsidR="00D9146B" w:rsidRPr="00D9146B" w:rsidRDefault="00D9146B" w:rsidP="00485C1A">
            <w:pPr>
              <w:pStyle w:val="OWSTabletext"/>
              <w:jc w:val="center"/>
            </w:pPr>
            <w:r w:rsidRPr="00D9146B">
              <w:t>23.6</w:t>
            </w:r>
          </w:p>
        </w:tc>
        <w:tc>
          <w:tcPr>
            <w:tcW w:w="540" w:type="pct"/>
          </w:tcPr>
          <w:p w14:paraId="4CE40F90" w14:textId="77777777" w:rsidR="00D9146B" w:rsidRPr="006B3CAF" w:rsidRDefault="00D9146B" w:rsidP="00485C1A">
            <w:pPr>
              <w:pStyle w:val="OWSTabletext"/>
              <w:jc w:val="center"/>
            </w:pPr>
            <w:r w:rsidRPr="006B3CAF">
              <w:t>26.8</w:t>
            </w:r>
          </w:p>
        </w:tc>
        <w:tc>
          <w:tcPr>
            <w:tcW w:w="540" w:type="pct"/>
          </w:tcPr>
          <w:p w14:paraId="4CE40F91" w14:textId="77777777" w:rsidR="00D9146B" w:rsidRPr="00D9146B" w:rsidRDefault="00D9146B" w:rsidP="00485C1A">
            <w:pPr>
              <w:pStyle w:val="OWSTabletext"/>
              <w:jc w:val="center"/>
            </w:pPr>
            <w:r w:rsidRPr="00D9146B">
              <w:t>30.7</w:t>
            </w:r>
          </w:p>
        </w:tc>
        <w:tc>
          <w:tcPr>
            <w:tcW w:w="472" w:type="pct"/>
            <w:vAlign w:val="bottom"/>
          </w:tcPr>
          <w:p w14:paraId="4CE40F92" w14:textId="77777777" w:rsidR="00D9146B" w:rsidRPr="00D9146B" w:rsidRDefault="00D9146B" w:rsidP="00485C1A">
            <w:pPr>
              <w:pStyle w:val="OWSTabletext"/>
              <w:jc w:val="center"/>
            </w:pPr>
            <w:r w:rsidRPr="00D9146B">
              <w:t>2.5</w:t>
            </w:r>
          </w:p>
        </w:tc>
        <w:tc>
          <w:tcPr>
            <w:tcW w:w="472" w:type="pct"/>
            <w:vAlign w:val="bottom"/>
          </w:tcPr>
          <w:p w14:paraId="4CE40F93" w14:textId="77777777" w:rsidR="00D9146B" w:rsidRPr="00D9146B" w:rsidRDefault="00D9146B" w:rsidP="00485C1A">
            <w:pPr>
              <w:pStyle w:val="OWSTabletext"/>
              <w:jc w:val="center"/>
            </w:pPr>
            <w:r w:rsidRPr="00D9146B">
              <w:t>2.8</w:t>
            </w:r>
          </w:p>
        </w:tc>
        <w:tc>
          <w:tcPr>
            <w:tcW w:w="472" w:type="pct"/>
            <w:vAlign w:val="bottom"/>
          </w:tcPr>
          <w:p w14:paraId="4CE40F94" w14:textId="77777777" w:rsidR="00D9146B" w:rsidRPr="00D9146B" w:rsidRDefault="00D9146B" w:rsidP="00485C1A">
            <w:pPr>
              <w:pStyle w:val="OWSTabletext"/>
              <w:jc w:val="center"/>
            </w:pPr>
            <w:r w:rsidRPr="00D9146B">
              <w:t>3.1</w:t>
            </w:r>
          </w:p>
        </w:tc>
        <w:tc>
          <w:tcPr>
            <w:tcW w:w="385" w:type="pct"/>
            <w:vAlign w:val="bottom"/>
          </w:tcPr>
          <w:p w14:paraId="4CE40F95" w14:textId="77777777" w:rsidR="00D9146B" w:rsidRPr="00D9146B" w:rsidRDefault="00D9146B" w:rsidP="00485C1A">
            <w:pPr>
              <w:pStyle w:val="OWSTabletext"/>
              <w:jc w:val="center"/>
            </w:pPr>
            <w:r w:rsidRPr="00D9146B">
              <w:t>1.0</w:t>
            </w:r>
          </w:p>
        </w:tc>
        <w:tc>
          <w:tcPr>
            <w:tcW w:w="385" w:type="pct"/>
            <w:vAlign w:val="bottom"/>
          </w:tcPr>
          <w:p w14:paraId="4CE40F96" w14:textId="77777777" w:rsidR="00D9146B" w:rsidRPr="00D9146B" w:rsidRDefault="00D9146B" w:rsidP="00485C1A">
            <w:pPr>
              <w:pStyle w:val="OWSTabletext"/>
              <w:jc w:val="center"/>
            </w:pPr>
            <w:r w:rsidRPr="00D9146B">
              <w:t>1.0</w:t>
            </w:r>
          </w:p>
        </w:tc>
        <w:tc>
          <w:tcPr>
            <w:tcW w:w="385" w:type="pct"/>
            <w:vAlign w:val="bottom"/>
          </w:tcPr>
          <w:p w14:paraId="4CE40F97" w14:textId="77777777" w:rsidR="00D9146B" w:rsidRPr="00D9146B" w:rsidRDefault="00D9146B" w:rsidP="00485C1A">
            <w:pPr>
              <w:pStyle w:val="OWSTabletext"/>
              <w:jc w:val="center"/>
            </w:pPr>
            <w:r w:rsidRPr="00D9146B">
              <w:t>1.0</w:t>
            </w:r>
          </w:p>
        </w:tc>
      </w:tr>
      <w:tr w:rsidR="00D9146B" w:rsidRPr="00E53439" w14:paraId="4CE40FA3" w14:textId="77777777" w:rsidTr="008517EB">
        <w:tc>
          <w:tcPr>
            <w:tcW w:w="809" w:type="pct"/>
          </w:tcPr>
          <w:p w14:paraId="4CE40F99" w14:textId="77777777" w:rsidR="00D9146B" w:rsidRPr="00E53439" w:rsidRDefault="00D9146B" w:rsidP="00485C1A">
            <w:pPr>
              <w:pStyle w:val="OWSTabletext"/>
              <w:jc w:val="center"/>
            </w:pPr>
            <w:r w:rsidRPr="00E53439">
              <w:t>4 m</w:t>
            </w:r>
          </w:p>
        </w:tc>
        <w:tc>
          <w:tcPr>
            <w:tcW w:w="540" w:type="pct"/>
          </w:tcPr>
          <w:p w14:paraId="4CE40F9A" w14:textId="77777777" w:rsidR="00D9146B" w:rsidRPr="00D9146B" w:rsidRDefault="00D9146B" w:rsidP="00485C1A">
            <w:pPr>
              <w:pStyle w:val="OWSTabletext"/>
              <w:jc w:val="center"/>
            </w:pPr>
            <w:r w:rsidRPr="00D9146B">
              <w:t>31.5</w:t>
            </w:r>
          </w:p>
        </w:tc>
        <w:tc>
          <w:tcPr>
            <w:tcW w:w="540" w:type="pct"/>
          </w:tcPr>
          <w:p w14:paraId="4CE40F9B" w14:textId="77777777" w:rsidR="00D9146B" w:rsidRPr="006B3CAF" w:rsidRDefault="00D9146B" w:rsidP="00485C1A">
            <w:pPr>
              <w:pStyle w:val="OWSTabletext"/>
              <w:jc w:val="center"/>
            </w:pPr>
            <w:r w:rsidRPr="006B3CAF">
              <w:t>35.8</w:t>
            </w:r>
          </w:p>
        </w:tc>
        <w:tc>
          <w:tcPr>
            <w:tcW w:w="540" w:type="pct"/>
          </w:tcPr>
          <w:p w14:paraId="4CE40F9C" w14:textId="77777777" w:rsidR="00D9146B" w:rsidRPr="00D9146B" w:rsidRDefault="00D9146B" w:rsidP="00485C1A">
            <w:pPr>
              <w:pStyle w:val="OWSTabletext"/>
              <w:jc w:val="center"/>
            </w:pPr>
            <w:r w:rsidRPr="00D9146B">
              <w:t>41.2</w:t>
            </w:r>
          </w:p>
        </w:tc>
        <w:tc>
          <w:tcPr>
            <w:tcW w:w="472" w:type="pct"/>
            <w:vAlign w:val="bottom"/>
          </w:tcPr>
          <w:p w14:paraId="4CE40F9D" w14:textId="77777777" w:rsidR="00D9146B" w:rsidRPr="00D9146B" w:rsidRDefault="00D9146B" w:rsidP="00485C1A">
            <w:pPr>
              <w:pStyle w:val="OWSTabletext"/>
              <w:jc w:val="center"/>
            </w:pPr>
            <w:r w:rsidRPr="00D9146B">
              <w:t>3.2</w:t>
            </w:r>
          </w:p>
        </w:tc>
        <w:tc>
          <w:tcPr>
            <w:tcW w:w="472" w:type="pct"/>
            <w:vAlign w:val="bottom"/>
          </w:tcPr>
          <w:p w14:paraId="4CE40F9E" w14:textId="77777777" w:rsidR="00D9146B" w:rsidRPr="00D9146B" w:rsidRDefault="00D9146B" w:rsidP="00485C1A">
            <w:pPr>
              <w:pStyle w:val="OWSTabletext"/>
              <w:jc w:val="center"/>
            </w:pPr>
            <w:r w:rsidRPr="00D9146B">
              <w:t>3.6</w:t>
            </w:r>
          </w:p>
        </w:tc>
        <w:tc>
          <w:tcPr>
            <w:tcW w:w="472" w:type="pct"/>
            <w:vAlign w:val="bottom"/>
          </w:tcPr>
          <w:p w14:paraId="4CE40F9F" w14:textId="77777777" w:rsidR="00D9146B" w:rsidRPr="00D9146B" w:rsidRDefault="00D9146B" w:rsidP="00485C1A">
            <w:pPr>
              <w:pStyle w:val="OWSTabletext"/>
              <w:jc w:val="center"/>
            </w:pPr>
            <w:r w:rsidRPr="00D9146B">
              <w:t>4.1</w:t>
            </w:r>
          </w:p>
        </w:tc>
        <w:tc>
          <w:tcPr>
            <w:tcW w:w="385" w:type="pct"/>
            <w:vAlign w:val="bottom"/>
          </w:tcPr>
          <w:p w14:paraId="4CE40FA0" w14:textId="77777777" w:rsidR="00D9146B" w:rsidRPr="00D9146B" w:rsidRDefault="00D9146B" w:rsidP="00485C1A">
            <w:pPr>
              <w:pStyle w:val="OWSTabletext"/>
              <w:jc w:val="center"/>
            </w:pPr>
            <w:r w:rsidRPr="00D9146B">
              <w:t>1.0</w:t>
            </w:r>
          </w:p>
        </w:tc>
        <w:tc>
          <w:tcPr>
            <w:tcW w:w="385" w:type="pct"/>
            <w:vAlign w:val="bottom"/>
          </w:tcPr>
          <w:p w14:paraId="4CE40FA1" w14:textId="77777777" w:rsidR="00D9146B" w:rsidRPr="00D9146B" w:rsidRDefault="00D9146B" w:rsidP="00485C1A">
            <w:pPr>
              <w:pStyle w:val="OWSTabletext"/>
              <w:jc w:val="center"/>
            </w:pPr>
            <w:r w:rsidRPr="00D9146B">
              <w:t>1.0</w:t>
            </w:r>
          </w:p>
        </w:tc>
        <w:tc>
          <w:tcPr>
            <w:tcW w:w="385" w:type="pct"/>
            <w:vAlign w:val="bottom"/>
          </w:tcPr>
          <w:p w14:paraId="4CE40FA2" w14:textId="77777777" w:rsidR="00D9146B" w:rsidRPr="00D9146B" w:rsidRDefault="00D9146B" w:rsidP="00485C1A">
            <w:pPr>
              <w:pStyle w:val="OWSTabletext"/>
              <w:jc w:val="center"/>
            </w:pPr>
            <w:r w:rsidRPr="00D9146B">
              <w:t>1.0</w:t>
            </w:r>
          </w:p>
        </w:tc>
      </w:tr>
      <w:tr w:rsidR="00D9146B" w:rsidRPr="00E53439" w14:paraId="4CE40FAE" w14:textId="77777777" w:rsidTr="008517EB">
        <w:tc>
          <w:tcPr>
            <w:tcW w:w="809" w:type="pct"/>
          </w:tcPr>
          <w:p w14:paraId="4CE40FA4" w14:textId="77777777" w:rsidR="00D9146B" w:rsidRPr="00E53439" w:rsidRDefault="00D9146B" w:rsidP="00485C1A">
            <w:pPr>
              <w:pStyle w:val="OWSTabletext"/>
              <w:jc w:val="center"/>
            </w:pPr>
            <w:r w:rsidRPr="00E53439">
              <w:t>5 m</w:t>
            </w:r>
          </w:p>
        </w:tc>
        <w:tc>
          <w:tcPr>
            <w:tcW w:w="540" w:type="pct"/>
          </w:tcPr>
          <w:p w14:paraId="4CE40FA5" w14:textId="77777777" w:rsidR="00D9146B" w:rsidRPr="00D9146B" w:rsidRDefault="00D9146B" w:rsidP="00485C1A">
            <w:pPr>
              <w:pStyle w:val="OWSTabletext"/>
              <w:jc w:val="center"/>
            </w:pPr>
            <w:r w:rsidRPr="00D9146B">
              <w:t>40.6</w:t>
            </w:r>
          </w:p>
        </w:tc>
        <w:tc>
          <w:tcPr>
            <w:tcW w:w="540" w:type="pct"/>
          </w:tcPr>
          <w:p w14:paraId="4CE40FA6" w14:textId="77777777" w:rsidR="00D9146B" w:rsidRPr="006B3CAF" w:rsidRDefault="00D9146B" w:rsidP="00485C1A">
            <w:pPr>
              <w:pStyle w:val="OWSTabletext"/>
              <w:jc w:val="center"/>
            </w:pPr>
            <w:r w:rsidRPr="006B3CAF">
              <w:t>46.2</w:t>
            </w:r>
          </w:p>
        </w:tc>
        <w:tc>
          <w:tcPr>
            <w:tcW w:w="540" w:type="pct"/>
          </w:tcPr>
          <w:p w14:paraId="4CE40FA7" w14:textId="77777777" w:rsidR="00D9146B" w:rsidRPr="00D9146B" w:rsidRDefault="00D9146B" w:rsidP="00485C1A">
            <w:pPr>
              <w:pStyle w:val="OWSTabletext"/>
              <w:jc w:val="center"/>
            </w:pPr>
            <w:r w:rsidRPr="00D9146B">
              <w:t>53.2</w:t>
            </w:r>
          </w:p>
        </w:tc>
        <w:tc>
          <w:tcPr>
            <w:tcW w:w="472" w:type="pct"/>
            <w:vAlign w:val="bottom"/>
          </w:tcPr>
          <w:p w14:paraId="4CE40FA8" w14:textId="77777777" w:rsidR="00D9146B" w:rsidRPr="00D9146B" w:rsidRDefault="00D9146B" w:rsidP="00485C1A">
            <w:pPr>
              <w:pStyle w:val="OWSTabletext"/>
              <w:jc w:val="center"/>
            </w:pPr>
            <w:r w:rsidRPr="00D9146B">
              <w:t>4.1</w:t>
            </w:r>
          </w:p>
        </w:tc>
        <w:tc>
          <w:tcPr>
            <w:tcW w:w="472" w:type="pct"/>
            <w:vAlign w:val="bottom"/>
          </w:tcPr>
          <w:p w14:paraId="4CE40FA9" w14:textId="77777777" w:rsidR="00D9146B" w:rsidRPr="00D9146B" w:rsidRDefault="00D9146B" w:rsidP="00485C1A">
            <w:pPr>
              <w:pStyle w:val="OWSTabletext"/>
              <w:jc w:val="center"/>
            </w:pPr>
            <w:r w:rsidRPr="00D9146B">
              <w:t>4.7</w:t>
            </w:r>
          </w:p>
        </w:tc>
        <w:tc>
          <w:tcPr>
            <w:tcW w:w="472" w:type="pct"/>
            <w:vAlign w:val="bottom"/>
          </w:tcPr>
          <w:p w14:paraId="4CE40FAA" w14:textId="77777777" w:rsidR="00D9146B" w:rsidRPr="00D9146B" w:rsidRDefault="00D9146B" w:rsidP="00485C1A">
            <w:pPr>
              <w:pStyle w:val="OWSTabletext"/>
              <w:jc w:val="center"/>
            </w:pPr>
            <w:r w:rsidRPr="00D9146B">
              <w:t>5.4</w:t>
            </w:r>
          </w:p>
        </w:tc>
        <w:tc>
          <w:tcPr>
            <w:tcW w:w="385" w:type="pct"/>
            <w:vAlign w:val="bottom"/>
          </w:tcPr>
          <w:p w14:paraId="4CE40FAB" w14:textId="77777777" w:rsidR="00D9146B" w:rsidRPr="00D9146B" w:rsidRDefault="00D9146B" w:rsidP="00485C1A">
            <w:pPr>
              <w:pStyle w:val="OWSTabletext"/>
              <w:jc w:val="center"/>
            </w:pPr>
            <w:r w:rsidRPr="00D9146B">
              <w:t>1.0</w:t>
            </w:r>
          </w:p>
        </w:tc>
        <w:tc>
          <w:tcPr>
            <w:tcW w:w="385" w:type="pct"/>
            <w:vAlign w:val="bottom"/>
          </w:tcPr>
          <w:p w14:paraId="4CE40FAC" w14:textId="77777777" w:rsidR="00D9146B" w:rsidRPr="00D9146B" w:rsidRDefault="00D9146B" w:rsidP="00485C1A">
            <w:pPr>
              <w:pStyle w:val="OWSTabletext"/>
              <w:jc w:val="center"/>
            </w:pPr>
            <w:r w:rsidRPr="00D9146B">
              <w:t>1.0</w:t>
            </w:r>
          </w:p>
        </w:tc>
        <w:tc>
          <w:tcPr>
            <w:tcW w:w="385" w:type="pct"/>
            <w:vAlign w:val="bottom"/>
          </w:tcPr>
          <w:p w14:paraId="4CE40FAD" w14:textId="77777777" w:rsidR="00D9146B" w:rsidRPr="00D9146B" w:rsidRDefault="00D9146B" w:rsidP="00485C1A">
            <w:pPr>
              <w:pStyle w:val="OWSTabletext"/>
              <w:jc w:val="center"/>
            </w:pPr>
            <w:r w:rsidRPr="00D9146B">
              <w:t>1.0</w:t>
            </w:r>
          </w:p>
        </w:tc>
      </w:tr>
      <w:tr w:rsidR="00D9146B" w:rsidRPr="00E53439" w14:paraId="4CE40FB9" w14:textId="77777777" w:rsidTr="008517EB">
        <w:tc>
          <w:tcPr>
            <w:tcW w:w="809" w:type="pct"/>
          </w:tcPr>
          <w:p w14:paraId="4CE40FAF" w14:textId="77777777" w:rsidR="00D9146B" w:rsidRPr="00E53439" w:rsidRDefault="00D9146B" w:rsidP="00485C1A">
            <w:pPr>
              <w:pStyle w:val="OWSTabletext"/>
              <w:jc w:val="center"/>
            </w:pPr>
            <w:r w:rsidRPr="00E53439">
              <w:t>10</w:t>
            </w:r>
            <w:r>
              <w:t xml:space="preserve"> m</w:t>
            </w:r>
          </w:p>
        </w:tc>
        <w:tc>
          <w:tcPr>
            <w:tcW w:w="540" w:type="pct"/>
          </w:tcPr>
          <w:p w14:paraId="4CE40FB0" w14:textId="77777777" w:rsidR="00D9146B" w:rsidRPr="00D9146B" w:rsidRDefault="00D9146B" w:rsidP="00485C1A">
            <w:pPr>
              <w:pStyle w:val="OWSTabletext"/>
              <w:jc w:val="center"/>
            </w:pPr>
            <w:r w:rsidRPr="00D9146B">
              <w:t>58.2</w:t>
            </w:r>
          </w:p>
        </w:tc>
        <w:tc>
          <w:tcPr>
            <w:tcW w:w="540" w:type="pct"/>
          </w:tcPr>
          <w:p w14:paraId="4CE40FB1" w14:textId="77777777" w:rsidR="00D9146B" w:rsidRPr="006B3CAF" w:rsidRDefault="00D9146B" w:rsidP="00485C1A">
            <w:pPr>
              <w:pStyle w:val="OWSTabletext"/>
              <w:jc w:val="center"/>
            </w:pPr>
            <w:r w:rsidRPr="006B3CAF">
              <w:t>66.4</w:t>
            </w:r>
          </w:p>
        </w:tc>
        <w:tc>
          <w:tcPr>
            <w:tcW w:w="540" w:type="pct"/>
          </w:tcPr>
          <w:p w14:paraId="4CE40FB2" w14:textId="77777777" w:rsidR="00D9146B" w:rsidRPr="00D9146B" w:rsidRDefault="00D9146B" w:rsidP="00485C1A">
            <w:pPr>
              <w:pStyle w:val="OWSTabletext"/>
              <w:jc w:val="center"/>
            </w:pPr>
            <w:r w:rsidRPr="00D9146B">
              <w:t>76.5</w:t>
            </w:r>
          </w:p>
        </w:tc>
        <w:tc>
          <w:tcPr>
            <w:tcW w:w="472" w:type="pct"/>
            <w:vAlign w:val="bottom"/>
          </w:tcPr>
          <w:p w14:paraId="4CE40FB3" w14:textId="77777777" w:rsidR="00D9146B" w:rsidRPr="00D9146B" w:rsidRDefault="00D9146B" w:rsidP="00485C1A">
            <w:pPr>
              <w:pStyle w:val="OWSTabletext"/>
              <w:jc w:val="center"/>
            </w:pPr>
            <w:r w:rsidRPr="00D9146B">
              <w:t>5.9</w:t>
            </w:r>
          </w:p>
        </w:tc>
        <w:tc>
          <w:tcPr>
            <w:tcW w:w="472" w:type="pct"/>
            <w:vAlign w:val="bottom"/>
          </w:tcPr>
          <w:p w14:paraId="4CE40FB4" w14:textId="77777777" w:rsidR="00D9146B" w:rsidRPr="00D9146B" w:rsidRDefault="00D9146B" w:rsidP="00485C1A">
            <w:pPr>
              <w:pStyle w:val="OWSTabletext"/>
              <w:jc w:val="center"/>
            </w:pPr>
            <w:r w:rsidRPr="00D9146B">
              <w:t>6.7</w:t>
            </w:r>
          </w:p>
        </w:tc>
        <w:tc>
          <w:tcPr>
            <w:tcW w:w="472" w:type="pct"/>
            <w:vAlign w:val="bottom"/>
          </w:tcPr>
          <w:p w14:paraId="4CE40FB5" w14:textId="77777777" w:rsidR="00D9146B" w:rsidRPr="00D9146B" w:rsidRDefault="00D9146B" w:rsidP="00485C1A">
            <w:pPr>
              <w:pStyle w:val="OWSTabletext"/>
              <w:jc w:val="center"/>
            </w:pPr>
            <w:r w:rsidRPr="00D9146B">
              <w:t>7.7</w:t>
            </w:r>
          </w:p>
        </w:tc>
        <w:tc>
          <w:tcPr>
            <w:tcW w:w="385" w:type="pct"/>
            <w:vAlign w:val="bottom"/>
          </w:tcPr>
          <w:p w14:paraId="4CE40FB6" w14:textId="77777777" w:rsidR="00D9146B" w:rsidRPr="00D9146B" w:rsidRDefault="00D9146B" w:rsidP="00485C1A">
            <w:pPr>
              <w:pStyle w:val="OWSTabletext"/>
              <w:jc w:val="center"/>
            </w:pPr>
            <w:r w:rsidRPr="00D9146B">
              <w:t>1.1</w:t>
            </w:r>
          </w:p>
        </w:tc>
        <w:tc>
          <w:tcPr>
            <w:tcW w:w="385" w:type="pct"/>
            <w:vAlign w:val="bottom"/>
          </w:tcPr>
          <w:p w14:paraId="4CE40FB7" w14:textId="77777777" w:rsidR="00D9146B" w:rsidRPr="00D9146B" w:rsidRDefault="00D9146B" w:rsidP="00485C1A">
            <w:pPr>
              <w:pStyle w:val="OWSTabletext"/>
              <w:jc w:val="center"/>
            </w:pPr>
            <w:r w:rsidRPr="00D9146B">
              <w:t>1.1</w:t>
            </w:r>
          </w:p>
        </w:tc>
        <w:tc>
          <w:tcPr>
            <w:tcW w:w="385" w:type="pct"/>
            <w:vAlign w:val="bottom"/>
          </w:tcPr>
          <w:p w14:paraId="4CE40FB8" w14:textId="77777777" w:rsidR="00D9146B" w:rsidRPr="00D9146B" w:rsidRDefault="00D9146B" w:rsidP="00485C1A">
            <w:pPr>
              <w:pStyle w:val="OWSTabletext"/>
              <w:jc w:val="center"/>
            </w:pPr>
            <w:r w:rsidRPr="00D9146B">
              <w:t>1.1</w:t>
            </w:r>
          </w:p>
        </w:tc>
      </w:tr>
      <w:tr w:rsidR="00D9146B" w:rsidRPr="00E53439" w14:paraId="4CE40FC4" w14:textId="77777777" w:rsidTr="008517EB">
        <w:tc>
          <w:tcPr>
            <w:tcW w:w="809" w:type="pct"/>
          </w:tcPr>
          <w:p w14:paraId="4CE40FBA" w14:textId="77777777" w:rsidR="00D9146B" w:rsidRPr="00E53439" w:rsidRDefault="00D9146B" w:rsidP="00485C1A">
            <w:pPr>
              <w:pStyle w:val="OWSTabletext"/>
              <w:jc w:val="center"/>
            </w:pPr>
            <w:r w:rsidRPr="00E53439">
              <w:t>20 m</w:t>
            </w:r>
          </w:p>
        </w:tc>
        <w:tc>
          <w:tcPr>
            <w:tcW w:w="540" w:type="pct"/>
          </w:tcPr>
          <w:p w14:paraId="4CE40FBB" w14:textId="77777777" w:rsidR="00D9146B" w:rsidRPr="00D9146B" w:rsidRDefault="00D9146B" w:rsidP="00485C1A">
            <w:pPr>
              <w:pStyle w:val="OWSTabletext"/>
              <w:jc w:val="center"/>
            </w:pPr>
            <w:r w:rsidRPr="00D9146B">
              <w:t>83.0</w:t>
            </w:r>
          </w:p>
        </w:tc>
        <w:tc>
          <w:tcPr>
            <w:tcW w:w="540" w:type="pct"/>
          </w:tcPr>
          <w:p w14:paraId="4CE40FBC" w14:textId="77777777" w:rsidR="00D9146B" w:rsidRPr="006B3CAF" w:rsidRDefault="00D9146B" w:rsidP="00485C1A">
            <w:pPr>
              <w:pStyle w:val="OWSTabletext"/>
              <w:jc w:val="center"/>
            </w:pPr>
            <w:r w:rsidRPr="006B3CAF">
              <w:t>94.6</w:t>
            </w:r>
          </w:p>
        </w:tc>
        <w:tc>
          <w:tcPr>
            <w:tcW w:w="540" w:type="pct"/>
          </w:tcPr>
          <w:p w14:paraId="4CE40FBD" w14:textId="77777777" w:rsidR="00D9146B" w:rsidRPr="00D9146B" w:rsidRDefault="00D9146B" w:rsidP="00485C1A">
            <w:pPr>
              <w:pStyle w:val="OWSTabletext"/>
              <w:jc w:val="center"/>
            </w:pPr>
            <w:r w:rsidRPr="00D9146B">
              <w:t>109</w:t>
            </w:r>
          </w:p>
        </w:tc>
        <w:tc>
          <w:tcPr>
            <w:tcW w:w="472" w:type="pct"/>
            <w:vAlign w:val="bottom"/>
          </w:tcPr>
          <w:p w14:paraId="4CE40FBE" w14:textId="77777777" w:rsidR="00D9146B" w:rsidRPr="00D9146B" w:rsidRDefault="00D9146B" w:rsidP="00485C1A">
            <w:pPr>
              <w:pStyle w:val="OWSTabletext"/>
              <w:jc w:val="center"/>
            </w:pPr>
            <w:r w:rsidRPr="00D9146B">
              <w:t>8.3</w:t>
            </w:r>
          </w:p>
        </w:tc>
        <w:tc>
          <w:tcPr>
            <w:tcW w:w="472" w:type="pct"/>
            <w:vAlign w:val="bottom"/>
          </w:tcPr>
          <w:p w14:paraId="4CE40FBF" w14:textId="77777777" w:rsidR="00D9146B" w:rsidRPr="00D9146B" w:rsidRDefault="00D9146B" w:rsidP="00485C1A">
            <w:pPr>
              <w:pStyle w:val="OWSTabletext"/>
              <w:jc w:val="center"/>
            </w:pPr>
            <w:r w:rsidRPr="00D9146B">
              <w:t>9.5</w:t>
            </w:r>
          </w:p>
        </w:tc>
        <w:tc>
          <w:tcPr>
            <w:tcW w:w="472" w:type="pct"/>
            <w:vAlign w:val="bottom"/>
          </w:tcPr>
          <w:p w14:paraId="4CE40FC0" w14:textId="77777777" w:rsidR="00D9146B" w:rsidRPr="00D9146B" w:rsidRDefault="00D9146B" w:rsidP="00485C1A">
            <w:pPr>
              <w:pStyle w:val="OWSTabletext"/>
              <w:jc w:val="center"/>
            </w:pPr>
            <w:r w:rsidRPr="00D9146B">
              <w:t>10.9</w:t>
            </w:r>
          </w:p>
        </w:tc>
        <w:tc>
          <w:tcPr>
            <w:tcW w:w="385" w:type="pct"/>
            <w:vAlign w:val="bottom"/>
          </w:tcPr>
          <w:p w14:paraId="4CE40FC1" w14:textId="77777777" w:rsidR="00D9146B" w:rsidRPr="00D9146B" w:rsidRDefault="00D9146B" w:rsidP="00485C1A">
            <w:pPr>
              <w:pStyle w:val="OWSTabletext"/>
              <w:jc w:val="center"/>
            </w:pPr>
            <w:r w:rsidRPr="00D9146B">
              <w:t>1.2</w:t>
            </w:r>
          </w:p>
        </w:tc>
        <w:tc>
          <w:tcPr>
            <w:tcW w:w="385" w:type="pct"/>
            <w:vAlign w:val="bottom"/>
          </w:tcPr>
          <w:p w14:paraId="4CE40FC2" w14:textId="77777777" w:rsidR="00D9146B" w:rsidRPr="00D9146B" w:rsidRDefault="00D9146B" w:rsidP="00485C1A">
            <w:pPr>
              <w:pStyle w:val="OWSTabletext"/>
              <w:jc w:val="center"/>
            </w:pPr>
            <w:r w:rsidRPr="00D9146B">
              <w:t>1.2</w:t>
            </w:r>
          </w:p>
        </w:tc>
        <w:tc>
          <w:tcPr>
            <w:tcW w:w="385" w:type="pct"/>
            <w:vAlign w:val="bottom"/>
          </w:tcPr>
          <w:p w14:paraId="4CE40FC3" w14:textId="77777777" w:rsidR="00D9146B" w:rsidRPr="00D9146B" w:rsidRDefault="00D9146B" w:rsidP="00485C1A">
            <w:pPr>
              <w:pStyle w:val="OWSTabletext"/>
              <w:jc w:val="center"/>
            </w:pPr>
            <w:r w:rsidRPr="00D9146B">
              <w:t>1.3</w:t>
            </w:r>
          </w:p>
        </w:tc>
      </w:tr>
      <w:tr w:rsidR="00D9146B" w:rsidRPr="00E53439" w14:paraId="4CE40FCF" w14:textId="77777777" w:rsidTr="008517EB">
        <w:tc>
          <w:tcPr>
            <w:tcW w:w="809" w:type="pct"/>
          </w:tcPr>
          <w:p w14:paraId="4CE40FC5" w14:textId="77777777" w:rsidR="00D9146B" w:rsidRPr="00E53439" w:rsidRDefault="00D9146B" w:rsidP="00485C1A">
            <w:pPr>
              <w:pStyle w:val="OWSTabletext"/>
              <w:jc w:val="center"/>
            </w:pPr>
            <w:r w:rsidRPr="00E53439">
              <w:t>30 m</w:t>
            </w:r>
          </w:p>
        </w:tc>
        <w:tc>
          <w:tcPr>
            <w:tcW w:w="540" w:type="pct"/>
          </w:tcPr>
          <w:p w14:paraId="4CE40FC6" w14:textId="77777777" w:rsidR="00D9146B" w:rsidRPr="00D9146B" w:rsidRDefault="00D9146B" w:rsidP="00485C1A">
            <w:pPr>
              <w:pStyle w:val="OWSTabletext"/>
              <w:jc w:val="center"/>
            </w:pPr>
            <w:r w:rsidRPr="00D9146B">
              <w:t>101</w:t>
            </w:r>
          </w:p>
        </w:tc>
        <w:tc>
          <w:tcPr>
            <w:tcW w:w="540" w:type="pct"/>
          </w:tcPr>
          <w:p w14:paraId="4CE40FC7" w14:textId="77777777" w:rsidR="00D9146B" w:rsidRPr="006B3CAF" w:rsidRDefault="00D9146B" w:rsidP="00485C1A">
            <w:pPr>
              <w:pStyle w:val="OWSTabletext"/>
              <w:jc w:val="center"/>
            </w:pPr>
            <w:r w:rsidRPr="006B3CAF">
              <w:t>115</w:t>
            </w:r>
          </w:p>
        </w:tc>
        <w:tc>
          <w:tcPr>
            <w:tcW w:w="540" w:type="pct"/>
          </w:tcPr>
          <w:p w14:paraId="4CE40FC8" w14:textId="77777777" w:rsidR="00D9146B" w:rsidRPr="00D9146B" w:rsidRDefault="00D9146B" w:rsidP="00485C1A">
            <w:pPr>
              <w:pStyle w:val="OWSTabletext"/>
              <w:jc w:val="center"/>
            </w:pPr>
            <w:r w:rsidRPr="00D9146B">
              <w:t>133</w:t>
            </w:r>
          </w:p>
        </w:tc>
        <w:tc>
          <w:tcPr>
            <w:tcW w:w="472" w:type="pct"/>
            <w:vAlign w:val="bottom"/>
          </w:tcPr>
          <w:p w14:paraId="4CE40FC9" w14:textId="77777777" w:rsidR="00D9146B" w:rsidRPr="00D9146B" w:rsidRDefault="00D9146B" w:rsidP="00485C1A">
            <w:pPr>
              <w:pStyle w:val="OWSTabletext"/>
              <w:jc w:val="center"/>
            </w:pPr>
            <w:r w:rsidRPr="00D9146B">
              <w:t>10.1</w:t>
            </w:r>
          </w:p>
        </w:tc>
        <w:tc>
          <w:tcPr>
            <w:tcW w:w="472" w:type="pct"/>
            <w:vAlign w:val="bottom"/>
          </w:tcPr>
          <w:p w14:paraId="4CE40FCA" w14:textId="77777777" w:rsidR="00D9146B" w:rsidRPr="00D9146B" w:rsidRDefault="00D9146B" w:rsidP="00485C1A">
            <w:pPr>
              <w:pStyle w:val="OWSTabletext"/>
              <w:jc w:val="center"/>
            </w:pPr>
            <w:r w:rsidRPr="00D9146B">
              <w:t>11.6</w:t>
            </w:r>
          </w:p>
        </w:tc>
        <w:tc>
          <w:tcPr>
            <w:tcW w:w="472" w:type="pct"/>
            <w:vAlign w:val="bottom"/>
          </w:tcPr>
          <w:p w14:paraId="4CE40FCB" w14:textId="77777777" w:rsidR="00D9146B" w:rsidRPr="00D9146B" w:rsidRDefault="00D9146B" w:rsidP="00485C1A">
            <w:pPr>
              <w:pStyle w:val="OWSTabletext"/>
              <w:jc w:val="center"/>
            </w:pPr>
            <w:r w:rsidRPr="00D9146B">
              <w:t>13.3</w:t>
            </w:r>
          </w:p>
        </w:tc>
        <w:tc>
          <w:tcPr>
            <w:tcW w:w="385" w:type="pct"/>
            <w:vAlign w:val="bottom"/>
          </w:tcPr>
          <w:p w14:paraId="4CE40FCC" w14:textId="77777777" w:rsidR="00D9146B" w:rsidRPr="00D9146B" w:rsidRDefault="00D9146B" w:rsidP="00485C1A">
            <w:pPr>
              <w:pStyle w:val="OWSTabletext"/>
              <w:jc w:val="center"/>
            </w:pPr>
            <w:r w:rsidRPr="00D9146B">
              <w:t>1.3</w:t>
            </w:r>
          </w:p>
        </w:tc>
        <w:tc>
          <w:tcPr>
            <w:tcW w:w="385" w:type="pct"/>
            <w:vAlign w:val="bottom"/>
          </w:tcPr>
          <w:p w14:paraId="4CE40FCD" w14:textId="77777777" w:rsidR="00D9146B" w:rsidRPr="00D9146B" w:rsidRDefault="00D9146B" w:rsidP="00485C1A">
            <w:pPr>
              <w:pStyle w:val="OWSTabletext"/>
              <w:jc w:val="center"/>
            </w:pPr>
            <w:r w:rsidRPr="00D9146B">
              <w:t>1.4</w:t>
            </w:r>
          </w:p>
        </w:tc>
        <w:tc>
          <w:tcPr>
            <w:tcW w:w="385" w:type="pct"/>
            <w:vAlign w:val="bottom"/>
          </w:tcPr>
          <w:p w14:paraId="4CE40FCE" w14:textId="77777777" w:rsidR="00D9146B" w:rsidRPr="00D9146B" w:rsidRDefault="00D9146B" w:rsidP="00485C1A">
            <w:pPr>
              <w:pStyle w:val="OWSTabletext"/>
              <w:jc w:val="center"/>
            </w:pPr>
            <w:r w:rsidRPr="00D9146B">
              <w:t>1.5</w:t>
            </w:r>
          </w:p>
        </w:tc>
      </w:tr>
    </w:tbl>
    <w:p w14:paraId="4CE40FD1" w14:textId="77777777" w:rsidR="003464DB" w:rsidRDefault="008F58B5" w:rsidP="00677CBB">
      <w:pPr>
        <w:pStyle w:val="OWSNormal11pt"/>
      </w:pPr>
      <w:r w:rsidRPr="009A7349">
        <w:t>F</w:t>
      </w:r>
      <w:r w:rsidRPr="00677CBB">
        <w:t>or point sources, detailed concentration profiles will be calculated for the first 0.5</w:t>
      </w:r>
      <w:r w:rsidR="002B64C2">
        <w:t> </w:t>
      </w:r>
      <w:r w:rsidRPr="00677CBB">
        <w:t xml:space="preserve">m of the unsaturated zone. For a small point </w:t>
      </w:r>
      <w:r w:rsidR="004C421A" w:rsidRPr="00677CBB">
        <w:t>source,</w:t>
      </w:r>
      <w:r w:rsidRPr="00677CBB">
        <w:t xml:space="preserve"> the results will be provided 1, 10 and 100 days after the spill occurs (for sand and loam soil).</w:t>
      </w:r>
      <w:r w:rsidR="00586F8A">
        <w:t xml:space="preserve"> </w:t>
      </w:r>
      <w:r w:rsidRPr="00677CBB">
        <w:t>A spill of 3.8</w:t>
      </w:r>
      <w:r w:rsidR="002B64C2">
        <w:t> </w:t>
      </w:r>
      <w:r w:rsidRPr="00677CBB">
        <w:t>L will be assumed to infiltrate a surface of 1</w:t>
      </w:r>
      <w:r w:rsidR="002B64C2">
        <w:t> </w:t>
      </w:r>
      <w:r w:rsidRPr="00677CBB">
        <w:t>m</w:t>
      </w:r>
      <w:r w:rsidR="000868D7" w:rsidRPr="007B4EA9">
        <w:rPr>
          <w:vertAlign w:val="superscript"/>
        </w:rPr>
        <w:t xml:space="preserve">2 </w:t>
      </w:r>
      <w:r w:rsidRPr="00677CBB">
        <w:t>in 1 hour. The same concentration versus depth information will be provided for the large point sources; a spill of 15 000</w:t>
      </w:r>
      <w:r w:rsidR="002B64C2">
        <w:t> </w:t>
      </w:r>
      <w:r w:rsidRPr="00677CBB">
        <w:t>L will be assumed to infiltrate a surface area of 10</w:t>
      </w:r>
      <w:r w:rsidR="002B64C2">
        <w:t> </w:t>
      </w:r>
      <w:r w:rsidRPr="00677CBB">
        <w:t>m</w:t>
      </w:r>
      <w:r w:rsidR="000868D7" w:rsidRPr="007B4EA9">
        <w:rPr>
          <w:vertAlign w:val="superscript"/>
        </w:rPr>
        <w:t>2</w:t>
      </w:r>
      <w:r w:rsidRPr="00677CBB">
        <w:t xml:space="preserve"> during 16.4 days (taking the same infiltration rate as for the small source: 3.8</w:t>
      </w:r>
      <w:r w:rsidR="002B64C2">
        <w:t> </w:t>
      </w:r>
      <w:r w:rsidRPr="00677CBB">
        <w:t>L/h)</w:t>
      </w:r>
      <w:r w:rsidR="003464DB">
        <w:t>.</w:t>
      </w:r>
    </w:p>
    <w:p w14:paraId="4CE40FD2" w14:textId="5FD63924" w:rsidR="008F58B5" w:rsidRPr="00677CBB" w:rsidRDefault="008F58B5" w:rsidP="00677CBB">
      <w:pPr>
        <w:pStyle w:val="OWSNormal11pt"/>
      </w:pPr>
      <w:r w:rsidRPr="00677CBB">
        <w:t xml:space="preserve">Dilution factors and solute concentrations obtained through </w:t>
      </w:r>
      <w:r w:rsidR="0010727F">
        <w:fldChar w:fldCharType="begin"/>
      </w:r>
      <w:r w:rsidR="0010727F">
        <w:instrText xml:space="preserve"> REF _Ref374388253 \h  \* MERGEFORMAT </w:instrText>
      </w:r>
      <w:r w:rsidR="0010727F">
        <w:fldChar w:fldCharType="separate"/>
      </w:r>
      <w:r w:rsidR="005F3AD7">
        <w:t>Table </w:t>
      </w:r>
      <w:r w:rsidR="000F6092">
        <w:t>5</w:t>
      </w:r>
      <w:r w:rsidR="000F6092" w:rsidRPr="002F3C62">
        <w:t>.</w:t>
      </w:r>
      <w:r w:rsidR="000F6092">
        <w:t>5</w:t>
      </w:r>
      <w:r w:rsidR="0010727F">
        <w:fldChar w:fldCharType="end"/>
      </w:r>
      <w:r w:rsidRPr="00677CBB">
        <w:t xml:space="preserve"> will be used to construct empirical distribution functions for each soil depth. In this way the results can be summarised in a statistical way, from which any percentile value (such as the 95</w:t>
      </w:r>
      <w:r w:rsidR="000868D7" w:rsidRPr="007B4EA9">
        <w:rPr>
          <w:vertAlign w:val="superscript"/>
        </w:rPr>
        <w:t>th</w:t>
      </w:r>
      <w:r w:rsidRPr="00677CBB">
        <w:t>percentile) can be then derived for assessments.</w:t>
      </w:r>
    </w:p>
    <w:p w14:paraId="4CE40FD3" w14:textId="77777777" w:rsidR="008F58B5" w:rsidRPr="00CF1059" w:rsidRDefault="008F58B5" w:rsidP="00C51052">
      <w:pPr>
        <w:pStyle w:val="Heading2"/>
      </w:pPr>
      <w:bookmarkStart w:id="751" w:name="_Toc368375642"/>
      <w:bookmarkStart w:id="752" w:name="_Ref371069411"/>
      <w:bookmarkStart w:id="753" w:name="_Ref371069422"/>
      <w:bookmarkStart w:id="754" w:name="_Ref373085284"/>
      <w:bookmarkStart w:id="755" w:name="_Toc384146846"/>
      <w:bookmarkStart w:id="756" w:name="_Ref404002623"/>
      <w:bookmarkStart w:id="757" w:name="_Toc404628662"/>
      <w:bookmarkStart w:id="758" w:name="_Toc467149713"/>
      <w:r w:rsidRPr="00DD6F46">
        <w:t>Groundwater pathway</w:t>
      </w:r>
      <w:bookmarkEnd w:id="751"/>
      <w:bookmarkEnd w:id="752"/>
      <w:bookmarkEnd w:id="753"/>
      <w:bookmarkEnd w:id="754"/>
      <w:bookmarkEnd w:id="755"/>
      <w:bookmarkEnd w:id="756"/>
      <w:bookmarkEnd w:id="757"/>
      <w:bookmarkEnd w:id="758"/>
    </w:p>
    <w:p w14:paraId="4CE40FD4" w14:textId="77777777" w:rsidR="008F58B5" w:rsidRPr="00CF1059" w:rsidRDefault="008F58B5" w:rsidP="00C51052">
      <w:pPr>
        <w:pStyle w:val="Heading3"/>
      </w:pPr>
      <w:bookmarkStart w:id="759" w:name="_Toc384146847"/>
      <w:bookmarkStart w:id="760" w:name="_Toc368375643"/>
      <w:bookmarkStart w:id="761" w:name="_Ref370817287"/>
      <w:r w:rsidRPr="00DD6F46">
        <w:t>Rationale for a regionalised generic approach</w:t>
      </w:r>
      <w:bookmarkEnd w:id="759"/>
    </w:p>
    <w:p w14:paraId="4CE40FD5" w14:textId="0ACCFDDD" w:rsidR="003464DB" w:rsidRDefault="008F58B5" w:rsidP="008F58B5">
      <w:pPr>
        <w:pStyle w:val="OWSNormal11pt"/>
      </w:pPr>
      <w:r w:rsidRPr="00CF1059">
        <w:t xml:space="preserve">The usefulness of a </w:t>
      </w:r>
      <w:r w:rsidR="005F3AD7">
        <w:t>Tier </w:t>
      </w:r>
      <w:r w:rsidRPr="00CF1059">
        <w:t xml:space="preserve">1 assessment with a generic groundwater model is limited when the results need to be representative of a broad set of hydrogeological conditions. In the context of the National </w:t>
      </w:r>
      <w:r>
        <w:t>C</w:t>
      </w:r>
      <w:r w:rsidR="00EC2628">
        <w:t xml:space="preserve">oal </w:t>
      </w:r>
      <w:r>
        <w:t>S</w:t>
      </w:r>
      <w:r w:rsidR="00EC2628">
        <w:t xml:space="preserve">eam </w:t>
      </w:r>
      <w:r>
        <w:t>G</w:t>
      </w:r>
      <w:r w:rsidR="00EC2628">
        <w:t>as</w:t>
      </w:r>
      <w:r>
        <w:t xml:space="preserve"> Chemicals A</w:t>
      </w:r>
      <w:r w:rsidRPr="00CF1059">
        <w:t xml:space="preserve">ssessment, such </w:t>
      </w:r>
      <w:r>
        <w:t xml:space="preserve">a </w:t>
      </w:r>
      <w:r w:rsidRPr="00CF1059">
        <w:t xml:space="preserve">broad set of hydrogeological conditions refers to the priority bioregions </w:t>
      </w:r>
      <w:r>
        <w:t>agreed</w:t>
      </w:r>
      <w:r w:rsidRPr="00CF1059">
        <w:t xml:space="preserve"> by the </w:t>
      </w:r>
      <w:r>
        <w:t>Australian Government</w:t>
      </w:r>
      <w:r w:rsidRPr="00CF1059">
        <w:t>. Rather than developing several region</w:t>
      </w:r>
      <w:r w:rsidR="00DB7C1F">
        <w:noBreakHyphen/>
      </w:r>
      <w:r w:rsidRPr="00CF1059">
        <w:t>specific groundwater models,</w:t>
      </w:r>
      <w:r>
        <w:t xml:space="preserve"> a complex undertaking that is not necessary in a </w:t>
      </w:r>
      <w:r w:rsidR="005F3AD7">
        <w:t>Tier </w:t>
      </w:r>
      <w:r>
        <w:t>1 approach</w:t>
      </w:r>
      <w:r w:rsidR="00B84E38">
        <w:t xml:space="preserve"> aimed at delivering </w:t>
      </w:r>
      <w:r w:rsidR="00B7150E">
        <w:t>high end</w:t>
      </w:r>
      <w:r w:rsidR="00B84E38">
        <w:t xml:space="preserve"> estimates</w:t>
      </w:r>
      <w:r w:rsidRPr="00CF1059">
        <w:t xml:space="preserve">, a limited set of groundwater flow models in a single </w:t>
      </w:r>
      <w:r>
        <w:t>sub</w:t>
      </w:r>
      <w:r w:rsidR="00DB7C1F">
        <w:noBreakHyphen/>
      </w:r>
      <w:r>
        <w:t>bioregion</w:t>
      </w:r>
      <w:r w:rsidRPr="00CF1059">
        <w:t xml:space="preserve"> </w:t>
      </w:r>
      <w:r>
        <w:t>will be developed. T</w:t>
      </w:r>
      <w:r w:rsidRPr="00CF1059">
        <w:t>hese models</w:t>
      </w:r>
      <w:r>
        <w:t xml:space="preserve"> can then be used</w:t>
      </w:r>
      <w:r w:rsidRPr="00CF1059">
        <w:t xml:space="preserve"> as a basis for </w:t>
      </w:r>
      <w:r>
        <w:t xml:space="preserve">more </w:t>
      </w:r>
      <w:r w:rsidRPr="00CF1059">
        <w:t>detailed groundwater transport calculations</w:t>
      </w:r>
      <w:r>
        <w:t xml:space="preserve"> to derive precautionary, </w:t>
      </w:r>
      <w:r w:rsidR="00B7150E">
        <w:t>high end</w:t>
      </w:r>
      <w:r>
        <w:t xml:space="preserve"> predict</w:t>
      </w:r>
      <w:r w:rsidR="00FA02F9">
        <w:t>ion</w:t>
      </w:r>
      <w:r>
        <w:t>s of environmental concentrations</w:t>
      </w:r>
      <w:r w:rsidRPr="00CF1059">
        <w:t xml:space="preserve">. This regionalised generic approach </w:t>
      </w:r>
      <w:r>
        <w:t xml:space="preserve">uses a single conceptual model with a broad range of parameter values. This kind of approach also </w:t>
      </w:r>
      <w:r w:rsidRPr="00CF1059">
        <w:t>allows a high throughput evaluation of chemicals</w:t>
      </w:r>
      <w:r>
        <w:t xml:space="preserve"> (i.e. efficient analysis of a large number of chemicals)</w:t>
      </w:r>
      <w:r w:rsidRPr="00CF1059">
        <w:t xml:space="preserve"> while still considering a broad range of hydrogeological conditions</w:t>
      </w:r>
      <w:r w:rsidR="003464DB">
        <w:t>.</w:t>
      </w:r>
    </w:p>
    <w:p w14:paraId="4CE40FD6" w14:textId="77777777" w:rsidR="008F58B5" w:rsidRPr="00CF1059" w:rsidRDefault="00BB0EDC" w:rsidP="00677CBB">
      <w:pPr>
        <w:pStyle w:val="OWSpre-listtext"/>
      </w:pPr>
      <w:r>
        <w:t>T</w:t>
      </w:r>
      <w:r w:rsidR="008F58B5" w:rsidRPr="00CF1059">
        <w:t>he regionalised generic approach considers the following elements:</w:t>
      </w:r>
    </w:p>
    <w:p w14:paraId="4CE40FD7" w14:textId="108BDF15" w:rsidR="00BB0EDC" w:rsidRPr="003372A6" w:rsidRDefault="003372A6" w:rsidP="003372A6">
      <w:pPr>
        <w:pStyle w:val="OWSbulletL1"/>
      </w:pPr>
      <w:r w:rsidRPr="003372A6">
        <w:t>o</w:t>
      </w:r>
      <w:r w:rsidR="008F58B5" w:rsidRPr="003372A6">
        <w:t xml:space="preserve">ut of the two proposed areas from within the Namoi catchment, one area </w:t>
      </w:r>
      <w:r w:rsidRPr="003372A6">
        <w:t>was</w:t>
      </w:r>
      <w:r w:rsidR="008F58B5" w:rsidRPr="003372A6">
        <w:t xml:space="preserve"> selected as the basis for developing smaller and </w:t>
      </w:r>
      <w:r w:rsidR="00FA02F9" w:rsidRPr="003372A6">
        <w:t xml:space="preserve">a </w:t>
      </w:r>
      <w:r w:rsidR="008F58B5" w:rsidRPr="003372A6">
        <w:t>more detailed sub</w:t>
      </w:r>
      <w:r w:rsidR="00DB7C1F" w:rsidRPr="003372A6">
        <w:noBreakHyphen/>
      </w:r>
      <w:r w:rsidR="008F58B5" w:rsidRPr="003372A6">
        <w:t xml:space="preserve">domain model for solute transport calculations. The selection </w:t>
      </w:r>
      <w:r w:rsidRPr="003372A6">
        <w:t>wa</w:t>
      </w:r>
      <w:r w:rsidR="008F58B5" w:rsidRPr="003372A6">
        <w:t>s based on</w:t>
      </w:r>
      <w:r w:rsidR="00BB0EDC" w:rsidRPr="003372A6">
        <w:t>:</w:t>
      </w:r>
      <w:r w:rsidR="008F58B5" w:rsidRPr="003372A6">
        <w:t xml:space="preserve"> </w:t>
      </w:r>
    </w:p>
    <w:p w14:paraId="4CE40FD8" w14:textId="77777777" w:rsidR="00C343DB" w:rsidRPr="00576060" w:rsidRDefault="008F58B5" w:rsidP="00576060">
      <w:pPr>
        <w:pStyle w:val="OWSbulletL2"/>
      </w:pPr>
      <w:r w:rsidRPr="00576060">
        <w:t>potential risk based on ongoing and planned activities in regards to</w:t>
      </w:r>
      <w:r w:rsidR="00EC2628" w:rsidRPr="00576060">
        <w:t xml:space="preserve"> coal seam gas</w:t>
      </w:r>
      <w:r w:rsidRPr="00576060">
        <w:t xml:space="preserve"> extraction</w:t>
      </w:r>
    </w:p>
    <w:p w14:paraId="4CE40FD9" w14:textId="6EC54F3A" w:rsidR="00C343DB" w:rsidRPr="003372A6" w:rsidRDefault="003372A6" w:rsidP="00576060">
      <w:pPr>
        <w:pStyle w:val="OWSbulletL2"/>
      </w:pPr>
      <w:r w:rsidRPr="003372A6">
        <w:t>being</w:t>
      </w:r>
      <w:r w:rsidR="00680693" w:rsidRPr="003372A6">
        <w:t xml:space="preserve"> </w:t>
      </w:r>
      <w:r w:rsidR="008F58B5" w:rsidRPr="003372A6">
        <w:t>sufficiently representative in terms of broad coverage of hydrogeological features</w:t>
      </w:r>
    </w:p>
    <w:p w14:paraId="4CE40FDA" w14:textId="00C19C03" w:rsidR="00C343DB" w:rsidRPr="003372A6" w:rsidRDefault="003372A6" w:rsidP="00576060">
      <w:pPr>
        <w:pStyle w:val="OWSbulletL2"/>
      </w:pPr>
      <w:r w:rsidRPr="003372A6">
        <w:t>being</w:t>
      </w:r>
      <w:r w:rsidR="00680693" w:rsidRPr="003372A6">
        <w:t xml:space="preserve"> </w:t>
      </w:r>
      <w:r w:rsidR="008F58B5" w:rsidRPr="003372A6">
        <w:t>sufficiently representative in terms of receiving environments of relevance to both human and environmental receptors</w:t>
      </w:r>
      <w:r w:rsidR="00BB0EDC" w:rsidRPr="003372A6">
        <w:t>.</w:t>
      </w:r>
    </w:p>
    <w:p w14:paraId="4CE40FDB" w14:textId="454947B4" w:rsidR="008F58B5" w:rsidRPr="009C1DDF" w:rsidRDefault="003372A6" w:rsidP="009C1DDF">
      <w:pPr>
        <w:pStyle w:val="OWSbulletL1"/>
      </w:pPr>
      <w:r>
        <w:t>s</w:t>
      </w:r>
      <w:r w:rsidR="008F58B5" w:rsidRPr="009C1DDF">
        <w:t xml:space="preserve">olute transport calculations </w:t>
      </w:r>
      <w:r>
        <w:t>were</w:t>
      </w:r>
      <w:r w:rsidR="008F58B5" w:rsidRPr="009C1DDF">
        <w:t xml:space="preserve"> run with</w:t>
      </w:r>
      <w:r w:rsidR="00FA02F9" w:rsidRPr="009C1DDF">
        <w:t xml:space="preserve"> the</w:t>
      </w:r>
      <w:r w:rsidR="008F58B5" w:rsidRPr="009C1DDF">
        <w:t xml:space="preserve"> sub</w:t>
      </w:r>
      <w:r w:rsidR="00DB7C1F" w:rsidRPr="009C1DDF">
        <w:noBreakHyphen/>
      </w:r>
      <w:r w:rsidR="008F58B5" w:rsidRPr="009C1DDF">
        <w:t xml:space="preserve">domain model within the selected subregion. The groundwater model with calibrated parameters (see Chapter </w:t>
      </w:r>
      <w:r w:rsidR="0010727F" w:rsidRPr="009C1DDF">
        <w:fldChar w:fldCharType="begin"/>
      </w:r>
      <w:r w:rsidR="0010727F" w:rsidRPr="009C1DDF">
        <w:instrText xml:space="preserve"> REF _Ref374393371 \r \h  \* MERGEFORMAT </w:instrText>
      </w:r>
      <w:r w:rsidR="0010727F" w:rsidRPr="009C1DDF">
        <w:fldChar w:fldCharType="separate"/>
      </w:r>
      <w:r w:rsidR="000F6092" w:rsidRPr="009C1DDF">
        <w:t>4</w:t>
      </w:r>
      <w:r w:rsidR="0010727F" w:rsidRPr="009C1DDF">
        <w:fldChar w:fldCharType="end"/>
      </w:r>
      <w:r w:rsidR="008F58B5" w:rsidRPr="009C1DDF">
        <w:t>) will serve as reference case and currently represents the best available information about the shallow groundwater in the alluvial aquifers within the Namoi catchment</w:t>
      </w:r>
      <w:r w:rsidR="00E46F4D" w:rsidRPr="009C1DDF">
        <w:t>.</w:t>
      </w:r>
    </w:p>
    <w:p w14:paraId="4CE40FDC" w14:textId="408222C3" w:rsidR="008F58B5" w:rsidRPr="009C1DDF" w:rsidRDefault="003372A6" w:rsidP="009C1DDF">
      <w:pPr>
        <w:pStyle w:val="OWSbulletL1"/>
      </w:pPr>
      <w:r>
        <w:t>a</w:t>
      </w:r>
      <w:r w:rsidR="008F58B5" w:rsidRPr="009C1DDF">
        <w:t xml:space="preserve">dditional simulations of the models </w:t>
      </w:r>
      <w:r>
        <w:t>were</w:t>
      </w:r>
      <w:r w:rsidR="008F58B5" w:rsidRPr="009C1DDF">
        <w:t xml:space="preserve"> undertaken by perturbing the reference set of hydrogeological parameters (hydraulic conductivity, hydraulic gradient</w:t>
      </w:r>
      <w:r w:rsidR="00FA02F9" w:rsidRPr="009C1DDF">
        <w:rPr>
          <w:rStyle w:val="FootnoteReference"/>
          <w:vertAlign w:val="baseline"/>
        </w:rPr>
        <w:footnoteReference w:id="13"/>
      </w:r>
      <w:r w:rsidR="008F58B5" w:rsidRPr="009C1DDF">
        <w:t xml:space="preserve">, effective porosity) according to the distribution of such parameters encountered in the subregions model. In this way, a set of outputs </w:t>
      </w:r>
      <w:r w:rsidR="0050592B">
        <w:t>we</w:t>
      </w:r>
      <w:r w:rsidR="008F58B5" w:rsidRPr="009C1DDF">
        <w:t xml:space="preserve">re generated that </w:t>
      </w:r>
      <w:r w:rsidR="0050592B">
        <w:t>were</w:t>
      </w:r>
      <w:r w:rsidR="008F58B5" w:rsidRPr="009C1DDF">
        <w:t xml:space="preserve"> representative for the entire subregion, as the sub</w:t>
      </w:r>
      <w:r w:rsidR="00DB7C1F" w:rsidRPr="009C1DDF">
        <w:noBreakHyphen/>
      </w:r>
      <w:r w:rsidR="008F58B5" w:rsidRPr="009C1DDF">
        <w:t>model, being only a few km</w:t>
      </w:r>
      <w:r w:rsidR="008F58B5" w:rsidRPr="0050592B">
        <w:rPr>
          <w:vertAlign w:val="superscript"/>
        </w:rPr>
        <w:t>2</w:t>
      </w:r>
      <w:r w:rsidR="0050592B">
        <w:t xml:space="preserve"> in size, could </w:t>
      </w:r>
      <w:r w:rsidR="008F58B5" w:rsidRPr="009C1DDF">
        <w:t>not capture the entire range of groundwater flow velocities that exist within the entire subregion. This perturbation approach is similar to a sensitivity analysis</w:t>
      </w:r>
      <w:r w:rsidR="00FA02F9" w:rsidRPr="009C1DDF">
        <w:t xml:space="preserve"> involving multiple parameter combinations</w:t>
      </w:r>
      <w:r w:rsidR="00E46F4D" w:rsidRPr="009C1DDF">
        <w:t>.</w:t>
      </w:r>
    </w:p>
    <w:p w14:paraId="4CE40FDD" w14:textId="69321C4E" w:rsidR="008F58B5" w:rsidRPr="009C1DDF" w:rsidRDefault="0050592B" w:rsidP="009C1DDF">
      <w:pPr>
        <w:pStyle w:val="OWSbulletL1"/>
      </w:pPr>
      <w:r>
        <w:t>r</w:t>
      </w:r>
      <w:r w:rsidR="008F58B5" w:rsidRPr="009C1DDF">
        <w:t xml:space="preserve">eceiving environments such as shallow aquifer observation wells </w:t>
      </w:r>
      <w:r>
        <w:t>were</w:t>
      </w:r>
      <w:r w:rsidR="008F58B5" w:rsidRPr="009C1DDF">
        <w:t xml:space="preserve"> considered at different distances from the source to quantify the degree of dilution as a function of distance</w:t>
      </w:r>
      <w:r w:rsidR="00E46F4D" w:rsidRPr="009C1DDF">
        <w:t>.</w:t>
      </w:r>
    </w:p>
    <w:p w14:paraId="4CE40FDE" w14:textId="77777777" w:rsidR="008F58B5" w:rsidRPr="009C1DDF" w:rsidRDefault="00E46F4D" w:rsidP="009C1DDF">
      <w:pPr>
        <w:pStyle w:val="OWSbulletL1"/>
      </w:pPr>
      <w:r w:rsidRPr="009C1DDF">
        <w:t>T</w:t>
      </w:r>
      <w:r w:rsidR="008F58B5" w:rsidRPr="009C1DDF">
        <w:t>he output from this analysis, assuming a hypothetical solute source concentration, is a set of concentrations for each of the identified receiving environments from which parameters such as dilution factors can then be calculated</w:t>
      </w:r>
      <w:r w:rsidRPr="009C1DDF">
        <w:t>.</w:t>
      </w:r>
    </w:p>
    <w:p w14:paraId="4CE40FDF" w14:textId="77777777" w:rsidR="008F58B5" w:rsidRPr="009C1DDF" w:rsidRDefault="00E46F4D" w:rsidP="009C1DDF">
      <w:pPr>
        <w:pStyle w:val="OWSbulletL1"/>
      </w:pPr>
      <w:r w:rsidRPr="009C1DDF">
        <w:t>C</w:t>
      </w:r>
      <w:r w:rsidR="008F58B5" w:rsidRPr="009C1DDF">
        <w:t>oncentrations over time and space can also be derived</w:t>
      </w:r>
      <w:r w:rsidRPr="009C1DDF">
        <w:t>.</w:t>
      </w:r>
    </w:p>
    <w:p w14:paraId="4CE40FE0" w14:textId="77777777" w:rsidR="006F56B5" w:rsidRPr="009C1DDF" w:rsidRDefault="00E46F4D" w:rsidP="009C1DDF">
      <w:pPr>
        <w:pStyle w:val="OWSbulletL1"/>
      </w:pPr>
      <w:r w:rsidRPr="009C1DDF">
        <w:t>I</w:t>
      </w:r>
      <w:r w:rsidR="008F58B5" w:rsidRPr="009C1DDF">
        <w:t>f spatially enabled, this form of 3D modelling of predicted concentrations can also facilitate the generation of probabilities of occurrence, which in effect quantify the likelihood of the solute encountering specific receptors at specified distances and/time periods from the point of release.</w:t>
      </w:r>
    </w:p>
    <w:p w14:paraId="4CE40FE1" w14:textId="3A8D5810" w:rsidR="008F58B5" w:rsidRDefault="008F58B5" w:rsidP="008F58B5">
      <w:pPr>
        <w:pStyle w:val="OWSNormal11pt"/>
      </w:pPr>
      <w:r w:rsidRPr="00B47744">
        <w:t xml:space="preserve">The dilution factors can subsequently be used to derive solute concentrations for specific chemicals once their source concentration is known. The dilution factors can be arranged in a lookup table facilitating further use to derive empirical distribution functions of dilution factors, and </w:t>
      </w:r>
      <w:r w:rsidR="00FA02F9">
        <w:t xml:space="preserve">for </w:t>
      </w:r>
      <w:r w:rsidRPr="00B47744">
        <w:t>a specific location in a real site without the need to redo the impact assessments for that site (</w:t>
      </w:r>
      <w:r w:rsidR="0010727F">
        <w:fldChar w:fldCharType="begin"/>
      </w:r>
      <w:r w:rsidR="0010727F">
        <w:instrText xml:space="preserve"> REF _Ref371143738 \h  \* MERGEFORMAT </w:instrText>
      </w:r>
      <w:r w:rsidR="0010727F">
        <w:fldChar w:fldCharType="separate"/>
      </w:r>
      <w:r w:rsidR="005F3AD7">
        <w:t>Table </w:t>
      </w:r>
      <w:r w:rsidR="000F6092">
        <w:rPr>
          <w:noProof/>
        </w:rPr>
        <w:t>5.6</w:t>
      </w:r>
      <w:r w:rsidR="0010727F">
        <w:fldChar w:fldCharType="end"/>
      </w:r>
      <w:r w:rsidRPr="00E44FE4">
        <w:t xml:space="preserve">). The example provides dilution factors as a function of distance to well, hydraulic conductivity for porous and fractured aquifers (low, medium and high values), and hydraulic gradient (low, medium and high). There can be any number of classes for each parameter, and there can be additional parameters such as effective porosity, depth of the unsaturated zone and the associated dilution factors (see </w:t>
      </w:r>
      <w:r w:rsidR="0010727F">
        <w:fldChar w:fldCharType="begin"/>
      </w:r>
      <w:r w:rsidR="0010727F">
        <w:instrText xml:space="preserve"> REF _Ref373158312 \h  \* MERGEFORMAT </w:instrText>
      </w:r>
      <w:r w:rsidR="0010727F">
        <w:fldChar w:fldCharType="separate"/>
      </w:r>
      <w:r w:rsidR="005F3AD7">
        <w:t>Figure </w:t>
      </w:r>
      <w:r w:rsidR="000F6092">
        <w:t>5.12</w:t>
      </w:r>
      <w:r w:rsidR="0010727F">
        <w:fldChar w:fldCharType="end"/>
      </w:r>
      <w:r w:rsidRPr="00E44FE4">
        <w:t>). The lookup tables will be developed in Microsoft Excel worksheets and will become a practical tool for regulators and other end</w:t>
      </w:r>
      <w:r w:rsidR="00DB7C1F">
        <w:noBreakHyphen/>
      </w:r>
      <w:r w:rsidRPr="00E44FE4">
        <w:t>users.</w:t>
      </w:r>
    </w:p>
    <w:p w14:paraId="4CE40FE2" w14:textId="4FD833EA" w:rsidR="008F58B5" w:rsidRPr="00CC3881" w:rsidRDefault="008F58B5" w:rsidP="008F58B5">
      <w:pPr>
        <w:pStyle w:val="OWSNormal11pt"/>
      </w:pPr>
      <w:r>
        <w:t xml:space="preserve">The lookup tables present discrete outputs in terms of combined dilution factors for the unsaturated zone, groundwater wells, or other receiving environments. The various lookup tables are provided in </w:t>
      </w:r>
      <w:r w:rsidR="00BB5181">
        <w:t xml:space="preserve">Mallants et al. </w:t>
      </w:r>
      <w:r>
        <w:t>(</w:t>
      </w:r>
      <w:r w:rsidR="00B669E2">
        <w:t>2017</w:t>
      </w:r>
      <w:r w:rsidR="00BB5181">
        <w:t>b</w:t>
      </w:r>
      <w:r>
        <w:t>). On the basis of the dilution factor</w:t>
      </w:r>
      <w:r w:rsidR="00DB7C1F">
        <w:noBreakHyphen/>
      </w:r>
      <w:r w:rsidR="004C26D6">
        <w:t>to</w:t>
      </w:r>
      <w:r w:rsidR="00DB7C1F">
        <w:noBreakHyphen/>
      </w:r>
      <w:r>
        <w:t>soil depth or dilution factor</w:t>
      </w:r>
      <w:r w:rsidR="00DB7C1F">
        <w:noBreakHyphen/>
      </w:r>
      <w:r w:rsidR="004C26D6">
        <w:t>to</w:t>
      </w:r>
      <w:r w:rsidR="00DB7C1F">
        <w:noBreakHyphen/>
      </w:r>
      <w:r>
        <w:t xml:space="preserve">travel distance relationships, </w:t>
      </w:r>
      <w:r w:rsidRPr="00CC3881">
        <w:t>additional dilution factors can be generated in between the discrete outputs.</w:t>
      </w:r>
    </w:p>
    <w:p w14:paraId="4CE40FE3" w14:textId="77777777" w:rsidR="003464DB" w:rsidRDefault="008F58B5" w:rsidP="008F58B5">
      <w:pPr>
        <w:pStyle w:val="OWSNormal11pt"/>
      </w:pPr>
      <w:r w:rsidRPr="00CC3881">
        <w:t xml:space="preserve">Lookup tables can be used in different ways, depending on </w:t>
      </w:r>
      <w:r w:rsidR="00550812" w:rsidRPr="00550812">
        <w:t>the desired degree of overestimation of the analysis</w:t>
      </w:r>
      <w:r w:rsidRPr="00CC3881">
        <w:t xml:space="preserve">. The </w:t>
      </w:r>
      <w:r w:rsidR="00550812" w:rsidRPr="00550812">
        <w:t>highest overestimation would result from taking</w:t>
      </w:r>
      <w:r w:rsidRPr="00CC3881">
        <w:t xml:space="preserve"> the overall lowest dilution factor across all parameter values (hydraulic conductivity, hydraulic gradient, and porosity) for a given well distance (taking the well receiving environment as an example) from the lookup table. This approach would</w:t>
      </w:r>
      <w:r>
        <w:t xml:space="preserve"> disregard use of site</w:t>
      </w:r>
      <w:r w:rsidR="00DB7C1F">
        <w:noBreakHyphen/>
      </w:r>
      <w:r>
        <w:t>specific information about the groundwater flow to help select the appropriate parameter combination and the associated dilution factor</w:t>
      </w:r>
      <w:r w:rsidR="003464DB">
        <w:t>.</w:t>
      </w:r>
    </w:p>
    <w:p w14:paraId="4CE40FE4" w14:textId="4D95D363" w:rsidR="008F58B5" w:rsidRDefault="008F58B5" w:rsidP="008F58B5">
      <w:pPr>
        <w:pStyle w:val="OWSNormal11pt"/>
      </w:pPr>
      <w:r>
        <w:t xml:space="preserve">The second approach would make use of a cumulative probability distribution that can be generated from all dilution factors for a given well distance. If three parameter values (low, medium, high) are considered for each of the parameters </w:t>
      </w:r>
      <w:r w:rsidR="00680693">
        <w:t>(</w:t>
      </w:r>
      <w:r>
        <w:t>hydraulic conductivity, hydraulic gradient and porosity</w:t>
      </w:r>
      <w:r w:rsidR="00680693">
        <w:t>)</w:t>
      </w:r>
      <w:r>
        <w:t>, the number of parameter combinations can be determined by equating 3</w:t>
      </w:r>
      <w:r w:rsidR="000F6028">
        <w:t xml:space="preserve"> </w:t>
      </w:r>
      <w:r>
        <w:t>×</w:t>
      </w:r>
      <w:r w:rsidR="000F6028">
        <w:t xml:space="preserve"> </w:t>
      </w:r>
      <w:r>
        <w:t>3</w:t>
      </w:r>
      <w:r w:rsidR="000F6028">
        <w:t xml:space="preserve"> </w:t>
      </w:r>
      <w:r>
        <w:t>×</w:t>
      </w:r>
      <w:r w:rsidR="000F6028">
        <w:t xml:space="preserve"> </w:t>
      </w:r>
      <w:r>
        <w:t xml:space="preserve">3. As this equals 27, there will be a 27 resultant dilution factors evaluated. From such a set of dilution factors probability distributions can be constructed from which any percentile can </w:t>
      </w:r>
      <w:r w:rsidR="00FA5FBA">
        <w:t>be chosen for further analysis.</w:t>
      </w:r>
    </w:p>
    <w:p w14:paraId="21DC904E" w14:textId="7C5C7027" w:rsidR="00B07D2F" w:rsidRDefault="00B07D2F" w:rsidP="008F58B5">
      <w:pPr>
        <w:pStyle w:val="OWSNormal11pt"/>
      </w:pPr>
    </w:p>
    <w:p w14:paraId="7281E5DE" w14:textId="77777777" w:rsidR="00B07D2F" w:rsidRDefault="00B07D2F" w:rsidP="008F58B5">
      <w:pPr>
        <w:pStyle w:val="OWSNormal11pt"/>
      </w:pPr>
    </w:p>
    <w:p w14:paraId="6D4E1139" w14:textId="77777777" w:rsidR="00B07D2F" w:rsidRPr="00B47744" w:rsidRDefault="00B07D2F" w:rsidP="008F58B5">
      <w:pPr>
        <w:pStyle w:val="OWSNormal11pt"/>
      </w:pPr>
    </w:p>
    <w:p w14:paraId="4CE40FE5" w14:textId="0714C2C0" w:rsidR="008F58B5" w:rsidRDefault="005F3AD7" w:rsidP="008F58B5">
      <w:pPr>
        <w:pStyle w:val="OWStablecaption"/>
      </w:pPr>
      <w:bookmarkStart w:id="762" w:name="_Ref371143738"/>
      <w:bookmarkStart w:id="763" w:name="_Toc384143265"/>
      <w:bookmarkStart w:id="764" w:name="_Toc404628688"/>
      <w:bookmarkStart w:id="765" w:name="_Toc467149739"/>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6</w:t>
      </w:r>
      <w:r w:rsidR="00AF4484">
        <w:fldChar w:fldCharType="end"/>
      </w:r>
      <w:bookmarkEnd w:id="762"/>
      <w:r w:rsidR="008F58B5" w:rsidRPr="00CF1059">
        <w:t xml:space="preserve"> </w:t>
      </w:r>
      <w:r w:rsidR="009C1DDF">
        <w:t xml:space="preserve"> </w:t>
      </w:r>
      <w:r w:rsidR="008F58B5" w:rsidRPr="00CF1059">
        <w:t xml:space="preserve">Example lookup </w:t>
      </w:r>
      <w:r w:rsidR="009C1DDF">
        <w:t>t</w:t>
      </w:r>
      <w:r>
        <w:t>able</w:t>
      </w:r>
      <w:r w:rsidR="009C1DDF">
        <w:t xml:space="preserve"> </w:t>
      </w:r>
      <w:r w:rsidR="008F58B5" w:rsidRPr="00CF1059">
        <w:t xml:space="preserve">with dilution factors </w:t>
      </w:r>
      <w:r w:rsidR="008F58B5">
        <w:t xml:space="preserve">in groundwater </w:t>
      </w:r>
      <w:r w:rsidR="008F58B5" w:rsidRPr="00CF1059">
        <w:t>(</w:t>
      </w:r>
      <w:r w:rsidR="000868D7" w:rsidRPr="007B4EA9">
        <w:rPr>
          <w:i/>
        </w:rPr>
        <w:t>DF</w:t>
      </w:r>
      <w:r w:rsidR="008F58B5" w:rsidRPr="00CF1059">
        <w:t xml:space="preserve">11, </w:t>
      </w:r>
      <w:r w:rsidR="000868D7" w:rsidRPr="007B4EA9">
        <w:rPr>
          <w:i/>
        </w:rPr>
        <w:t>DF</w:t>
      </w:r>
      <w:r w:rsidR="00FA5FBA">
        <w:t>21</w:t>
      </w:r>
      <w:r w:rsidR="003E0ECE">
        <w:t>, ...</w:t>
      </w:r>
      <w:r w:rsidR="008F58B5" w:rsidRPr="00CF1059">
        <w:t>) for different val</w:t>
      </w:r>
      <w:r w:rsidR="008F58B5">
        <w:t xml:space="preserve">ues of hydraulic conductivity </w:t>
      </w:r>
      <w:r w:rsidR="008F58B5" w:rsidRPr="00CF1059">
        <w:t>and hydraulic gradient (L=low, M=medium, H=high)</w:t>
      </w:r>
      <w:bookmarkEnd w:id="763"/>
      <w:bookmarkEnd w:id="764"/>
      <w:bookmarkEnd w:id="765"/>
    </w:p>
    <w:tbl>
      <w:tblPr>
        <w:tblStyle w:val="TableGrid"/>
        <w:tblW w:w="5000" w:type="pct"/>
        <w:tblLook w:val="04A0" w:firstRow="1" w:lastRow="0" w:firstColumn="1" w:lastColumn="0" w:noHBand="0" w:noVBand="1"/>
      </w:tblPr>
      <w:tblGrid>
        <w:gridCol w:w="1050"/>
        <w:gridCol w:w="251"/>
        <w:gridCol w:w="91"/>
        <w:gridCol w:w="178"/>
        <w:gridCol w:w="89"/>
        <w:gridCol w:w="180"/>
        <w:gridCol w:w="64"/>
        <w:gridCol w:w="232"/>
        <w:gridCol w:w="529"/>
        <w:gridCol w:w="154"/>
        <w:gridCol w:w="270"/>
        <w:gridCol w:w="271"/>
        <w:gridCol w:w="789"/>
        <w:gridCol w:w="773"/>
        <w:gridCol w:w="123"/>
        <w:gridCol w:w="270"/>
        <w:gridCol w:w="270"/>
        <w:gridCol w:w="704"/>
        <w:gridCol w:w="366"/>
        <w:gridCol w:w="282"/>
        <w:gridCol w:w="139"/>
        <w:gridCol w:w="139"/>
        <w:gridCol w:w="139"/>
        <w:gridCol w:w="132"/>
        <w:gridCol w:w="156"/>
        <w:gridCol w:w="116"/>
        <w:gridCol w:w="198"/>
        <w:gridCol w:w="339"/>
        <w:gridCol w:w="372"/>
        <w:gridCol w:w="388"/>
      </w:tblGrid>
      <w:tr w:rsidR="00FA5FBA" w14:paraId="4CE40FF1" w14:textId="77777777" w:rsidTr="00355019">
        <w:trPr>
          <w:tblHeader/>
        </w:trPr>
        <w:tc>
          <w:tcPr>
            <w:tcW w:w="549" w:type="pct"/>
            <w:tcBorders>
              <w:top w:val="single" w:sz="4" w:space="0" w:color="auto"/>
              <w:left w:val="single" w:sz="4" w:space="0" w:color="auto"/>
              <w:bottom w:val="nil"/>
              <w:right w:val="single" w:sz="4" w:space="0" w:color="auto"/>
            </w:tcBorders>
          </w:tcPr>
          <w:p w14:paraId="4CE40FE6" w14:textId="77777777" w:rsidR="00FA5FBA" w:rsidRDefault="00FA5FBA" w:rsidP="00203429">
            <w:pPr>
              <w:pStyle w:val="OWSTableheading"/>
            </w:pPr>
          </w:p>
        </w:tc>
        <w:tc>
          <w:tcPr>
            <w:tcW w:w="192" w:type="pct"/>
            <w:gridSpan w:val="2"/>
            <w:tcBorders>
              <w:top w:val="single" w:sz="4" w:space="0" w:color="auto"/>
              <w:left w:val="single" w:sz="4" w:space="0" w:color="auto"/>
              <w:bottom w:val="single" w:sz="4" w:space="0" w:color="auto"/>
              <w:right w:val="nil"/>
            </w:tcBorders>
            <w:shd w:val="clear" w:color="auto" w:fill="C6D9F1" w:themeFill="text2" w:themeFillTint="33"/>
          </w:tcPr>
          <w:p w14:paraId="4CE40FE7" w14:textId="77777777" w:rsidR="00FA5FBA" w:rsidRDefault="00FA5FBA" w:rsidP="00203429">
            <w:pPr>
              <w:pStyle w:val="OWSTableheading"/>
            </w:pPr>
          </w:p>
        </w:tc>
        <w:tc>
          <w:tcPr>
            <w:tcW w:w="151" w:type="pct"/>
            <w:gridSpan w:val="2"/>
            <w:tcBorders>
              <w:top w:val="single" w:sz="4" w:space="0" w:color="auto"/>
              <w:left w:val="nil"/>
              <w:bottom w:val="single" w:sz="4" w:space="0" w:color="auto"/>
              <w:right w:val="nil"/>
            </w:tcBorders>
            <w:shd w:val="clear" w:color="auto" w:fill="C6D9F1" w:themeFill="text2" w:themeFillTint="33"/>
          </w:tcPr>
          <w:p w14:paraId="4CE40FE8" w14:textId="77777777" w:rsidR="00FA5FBA" w:rsidRDefault="00FA5FBA" w:rsidP="00203429">
            <w:pPr>
              <w:pStyle w:val="OWSTableheading"/>
            </w:pPr>
          </w:p>
        </w:tc>
        <w:tc>
          <w:tcPr>
            <w:tcW w:w="138" w:type="pct"/>
            <w:gridSpan w:val="2"/>
            <w:tcBorders>
              <w:top w:val="single" w:sz="4" w:space="0" w:color="auto"/>
              <w:left w:val="nil"/>
              <w:bottom w:val="single" w:sz="4" w:space="0" w:color="auto"/>
              <w:right w:val="nil"/>
            </w:tcBorders>
            <w:shd w:val="clear" w:color="auto" w:fill="C6D9F1" w:themeFill="text2" w:themeFillTint="33"/>
          </w:tcPr>
          <w:p w14:paraId="4CE40FE9" w14:textId="77777777" w:rsidR="00FA5FBA" w:rsidRDefault="00FA5FBA" w:rsidP="00203429">
            <w:pPr>
              <w:pStyle w:val="OWSTableheading"/>
            </w:pPr>
          </w:p>
        </w:tc>
        <w:tc>
          <w:tcPr>
            <w:tcW w:w="130" w:type="pct"/>
            <w:tcBorders>
              <w:top w:val="single" w:sz="4" w:space="0" w:color="auto"/>
              <w:left w:val="nil"/>
              <w:bottom w:val="single" w:sz="4" w:space="0" w:color="auto"/>
              <w:right w:val="nil"/>
            </w:tcBorders>
            <w:shd w:val="clear" w:color="auto" w:fill="C6D9F1" w:themeFill="text2" w:themeFillTint="33"/>
          </w:tcPr>
          <w:p w14:paraId="4CE40FEA" w14:textId="77777777" w:rsidR="00FA5FBA" w:rsidRDefault="00FA5FBA" w:rsidP="00203429">
            <w:pPr>
              <w:pStyle w:val="OWSTableheading"/>
            </w:pPr>
          </w:p>
        </w:tc>
        <w:tc>
          <w:tcPr>
            <w:tcW w:w="2743" w:type="pct"/>
            <w:gridSpan w:val="13"/>
            <w:tcBorders>
              <w:top w:val="single" w:sz="4" w:space="0" w:color="auto"/>
              <w:left w:val="nil"/>
              <w:bottom w:val="single" w:sz="4" w:space="0" w:color="auto"/>
              <w:right w:val="nil"/>
            </w:tcBorders>
            <w:shd w:val="clear" w:color="auto" w:fill="C6D9F1" w:themeFill="text2" w:themeFillTint="33"/>
          </w:tcPr>
          <w:p w14:paraId="4CE40FEB" w14:textId="77777777" w:rsidR="00C343DB" w:rsidRDefault="00FA5FBA" w:rsidP="007B4EA9">
            <w:pPr>
              <w:pStyle w:val="OWSTableheading"/>
            </w:pPr>
            <w:r w:rsidRPr="00CF1059">
              <w:t>Hydraulic conductivity K</w:t>
            </w:r>
          </w:p>
        </w:tc>
        <w:tc>
          <w:tcPr>
            <w:tcW w:w="316" w:type="pct"/>
            <w:gridSpan w:val="4"/>
            <w:tcBorders>
              <w:top w:val="single" w:sz="4" w:space="0" w:color="auto"/>
              <w:left w:val="nil"/>
              <w:bottom w:val="single" w:sz="4" w:space="0" w:color="auto"/>
              <w:right w:val="nil"/>
            </w:tcBorders>
            <w:shd w:val="clear" w:color="auto" w:fill="C6D9F1" w:themeFill="text2" w:themeFillTint="33"/>
          </w:tcPr>
          <w:p w14:paraId="4CE40FEC" w14:textId="77777777" w:rsidR="00FA5FBA" w:rsidRDefault="00FA5FBA" w:rsidP="00203429">
            <w:pPr>
              <w:pStyle w:val="OWSTableheading"/>
            </w:pPr>
          </w:p>
        </w:tc>
        <w:tc>
          <w:tcPr>
            <w:tcW w:w="174" w:type="pct"/>
            <w:gridSpan w:val="2"/>
            <w:tcBorders>
              <w:top w:val="single" w:sz="4" w:space="0" w:color="auto"/>
              <w:left w:val="nil"/>
              <w:bottom w:val="single" w:sz="4" w:space="0" w:color="auto"/>
              <w:right w:val="nil"/>
            </w:tcBorders>
            <w:shd w:val="clear" w:color="auto" w:fill="C6D9F1" w:themeFill="text2" w:themeFillTint="33"/>
          </w:tcPr>
          <w:p w14:paraId="4CE40FED" w14:textId="77777777" w:rsidR="00FA5FBA" w:rsidRDefault="00FA5FBA" w:rsidP="00203429">
            <w:pPr>
              <w:pStyle w:val="OWSTableheading"/>
            </w:pPr>
          </w:p>
        </w:tc>
        <w:tc>
          <w:tcPr>
            <w:tcW w:w="187" w:type="pct"/>
            <w:tcBorders>
              <w:top w:val="single" w:sz="4" w:space="0" w:color="auto"/>
              <w:left w:val="nil"/>
              <w:bottom w:val="single" w:sz="4" w:space="0" w:color="auto"/>
              <w:right w:val="nil"/>
            </w:tcBorders>
            <w:shd w:val="clear" w:color="auto" w:fill="C6D9F1" w:themeFill="text2" w:themeFillTint="33"/>
          </w:tcPr>
          <w:p w14:paraId="4CE40FEE" w14:textId="77777777" w:rsidR="00FA5FBA" w:rsidRDefault="00FA5FBA" w:rsidP="00203429">
            <w:pPr>
              <w:pStyle w:val="OWSTableheading"/>
            </w:pPr>
          </w:p>
        </w:tc>
        <w:tc>
          <w:tcPr>
            <w:tcW w:w="205" w:type="pct"/>
            <w:tcBorders>
              <w:top w:val="single" w:sz="4" w:space="0" w:color="auto"/>
              <w:left w:val="nil"/>
              <w:bottom w:val="single" w:sz="4" w:space="0" w:color="auto"/>
              <w:right w:val="nil"/>
            </w:tcBorders>
            <w:shd w:val="clear" w:color="auto" w:fill="C6D9F1" w:themeFill="text2" w:themeFillTint="33"/>
          </w:tcPr>
          <w:p w14:paraId="4CE40FEF" w14:textId="77777777" w:rsidR="00FA5FBA" w:rsidRDefault="00FA5FBA" w:rsidP="00203429">
            <w:pPr>
              <w:pStyle w:val="OWSTableheading"/>
            </w:pPr>
          </w:p>
        </w:tc>
        <w:tc>
          <w:tcPr>
            <w:tcW w:w="214" w:type="pct"/>
            <w:tcBorders>
              <w:top w:val="single" w:sz="4" w:space="0" w:color="auto"/>
              <w:left w:val="nil"/>
              <w:bottom w:val="single" w:sz="4" w:space="0" w:color="auto"/>
              <w:right w:val="single" w:sz="4" w:space="0" w:color="auto"/>
            </w:tcBorders>
            <w:shd w:val="clear" w:color="auto" w:fill="C6D9F1" w:themeFill="text2" w:themeFillTint="33"/>
          </w:tcPr>
          <w:p w14:paraId="4CE40FF0" w14:textId="77777777" w:rsidR="00FA5FBA" w:rsidRDefault="00FA5FBA" w:rsidP="00203429">
            <w:pPr>
              <w:pStyle w:val="OWSTableheading"/>
            </w:pPr>
          </w:p>
        </w:tc>
      </w:tr>
      <w:tr w:rsidR="00FA5FBA" w14:paraId="4CE40FFD" w14:textId="77777777" w:rsidTr="00355019">
        <w:tc>
          <w:tcPr>
            <w:tcW w:w="549" w:type="pct"/>
            <w:tcBorders>
              <w:top w:val="nil"/>
              <w:left w:val="single" w:sz="4" w:space="0" w:color="auto"/>
              <w:bottom w:val="nil"/>
              <w:right w:val="single" w:sz="4" w:space="0" w:color="auto"/>
            </w:tcBorders>
          </w:tcPr>
          <w:p w14:paraId="4CE40FF2" w14:textId="77777777" w:rsidR="00FA5FBA" w:rsidRDefault="00FA5FBA" w:rsidP="00FA5FBA">
            <w:pPr>
              <w:pStyle w:val="OWSTabletext"/>
            </w:pPr>
          </w:p>
        </w:tc>
        <w:tc>
          <w:tcPr>
            <w:tcW w:w="140" w:type="pct"/>
            <w:tcBorders>
              <w:top w:val="single" w:sz="4" w:space="0" w:color="auto"/>
              <w:left w:val="single" w:sz="4" w:space="0" w:color="auto"/>
              <w:bottom w:val="single" w:sz="4" w:space="0" w:color="auto"/>
              <w:right w:val="nil"/>
            </w:tcBorders>
          </w:tcPr>
          <w:p w14:paraId="4CE40FF3" w14:textId="77777777" w:rsidR="00FA5FBA" w:rsidRDefault="00FA5FBA" w:rsidP="00FA5FBA">
            <w:pPr>
              <w:pStyle w:val="OWSTabletext"/>
            </w:pPr>
          </w:p>
        </w:tc>
        <w:tc>
          <w:tcPr>
            <w:tcW w:w="152" w:type="pct"/>
            <w:gridSpan w:val="2"/>
            <w:tcBorders>
              <w:top w:val="single" w:sz="4" w:space="0" w:color="auto"/>
              <w:left w:val="nil"/>
              <w:bottom w:val="single" w:sz="4" w:space="0" w:color="auto"/>
              <w:right w:val="nil"/>
            </w:tcBorders>
          </w:tcPr>
          <w:p w14:paraId="4CE40FF4" w14:textId="77777777" w:rsidR="00FA5FBA" w:rsidRDefault="00FA5FBA" w:rsidP="00FA5FBA">
            <w:pPr>
              <w:pStyle w:val="OWSTabletext"/>
            </w:pPr>
          </w:p>
        </w:tc>
        <w:tc>
          <w:tcPr>
            <w:tcW w:w="152" w:type="pct"/>
            <w:gridSpan w:val="2"/>
            <w:tcBorders>
              <w:top w:val="single" w:sz="4" w:space="0" w:color="auto"/>
              <w:left w:val="nil"/>
              <w:bottom w:val="single" w:sz="4" w:space="0" w:color="auto"/>
              <w:right w:val="nil"/>
            </w:tcBorders>
          </w:tcPr>
          <w:p w14:paraId="4CE40FF5" w14:textId="77777777" w:rsidR="00FA5FBA" w:rsidRDefault="00FA5FBA" w:rsidP="00FA5FBA">
            <w:pPr>
              <w:pStyle w:val="OWSTabletext"/>
            </w:pPr>
          </w:p>
        </w:tc>
        <w:tc>
          <w:tcPr>
            <w:tcW w:w="166" w:type="pct"/>
            <w:gridSpan w:val="2"/>
            <w:tcBorders>
              <w:top w:val="single" w:sz="4" w:space="0" w:color="auto"/>
              <w:left w:val="nil"/>
              <w:bottom w:val="single" w:sz="4" w:space="0" w:color="auto"/>
              <w:right w:val="nil"/>
            </w:tcBorders>
          </w:tcPr>
          <w:p w14:paraId="4CE40FF6" w14:textId="77777777" w:rsidR="00FA5FBA" w:rsidRDefault="00FA5FBA" w:rsidP="00FA5FBA">
            <w:pPr>
              <w:pStyle w:val="OWSTabletext"/>
            </w:pPr>
          </w:p>
        </w:tc>
        <w:tc>
          <w:tcPr>
            <w:tcW w:w="2508" w:type="pct"/>
            <w:gridSpan w:val="11"/>
            <w:tcBorders>
              <w:top w:val="single" w:sz="4" w:space="0" w:color="auto"/>
              <w:left w:val="nil"/>
              <w:bottom w:val="single" w:sz="4" w:space="0" w:color="auto"/>
              <w:right w:val="nil"/>
            </w:tcBorders>
          </w:tcPr>
          <w:p w14:paraId="4CE40FF7" w14:textId="77777777" w:rsidR="00FA5FBA" w:rsidRDefault="00FA5FBA" w:rsidP="00CE0B7F">
            <w:pPr>
              <w:pStyle w:val="OWSTabletext"/>
              <w:jc w:val="center"/>
            </w:pPr>
            <w:r w:rsidRPr="00CF1059">
              <w:t>Porous aquifer</w:t>
            </w:r>
          </w:p>
        </w:tc>
        <w:tc>
          <w:tcPr>
            <w:tcW w:w="157" w:type="pct"/>
            <w:tcBorders>
              <w:top w:val="single" w:sz="4" w:space="0" w:color="auto"/>
              <w:left w:val="nil"/>
              <w:bottom w:val="single" w:sz="4" w:space="0" w:color="auto"/>
              <w:right w:val="nil"/>
            </w:tcBorders>
          </w:tcPr>
          <w:p w14:paraId="4CE40FF8" w14:textId="77777777" w:rsidR="00FA5FBA" w:rsidRDefault="00FA5FBA" w:rsidP="00CE0B7F">
            <w:pPr>
              <w:pStyle w:val="OWSTabletext"/>
              <w:jc w:val="center"/>
            </w:pPr>
          </w:p>
        </w:tc>
        <w:tc>
          <w:tcPr>
            <w:tcW w:w="156" w:type="pct"/>
            <w:gridSpan w:val="2"/>
            <w:tcBorders>
              <w:top w:val="single" w:sz="4" w:space="0" w:color="auto"/>
              <w:left w:val="nil"/>
              <w:bottom w:val="single" w:sz="4" w:space="0" w:color="auto"/>
              <w:right w:val="nil"/>
            </w:tcBorders>
          </w:tcPr>
          <w:p w14:paraId="4CE40FF9" w14:textId="77777777" w:rsidR="00FA5FBA" w:rsidRDefault="00FA5FBA" w:rsidP="00CE0B7F">
            <w:pPr>
              <w:pStyle w:val="OWSTabletext"/>
              <w:jc w:val="center"/>
            </w:pPr>
          </w:p>
        </w:tc>
        <w:tc>
          <w:tcPr>
            <w:tcW w:w="152" w:type="pct"/>
            <w:gridSpan w:val="2"/>
            <w:tcBorders>
              <w:top w:val="single" w:sz="4" w:space="0" w:color="auto"/>
              <w:left w:val="nil"/>
              <w:bottom w:val="single" w:sz="4" w:space="0" w:color="auto"/>
              <w:right w:val="nil"/>
            </w:tcBorders>
          </w:tcPr>
          <w:p w14:paraId="4CE40FFA" w14:textId="77777777" w:rsidR="00FA5FBA" w:rsidRDefault="00FA5FBA" w:rsidP="00FA5FBA">
            <w:pPr>
              <w:pStyle w:val="OWSTabletext"/>
            </w:pPr>
          </w:p>
        </w:tc>
        <w:tc>
          <w:tcPr>
            <w:tcW w:w="151" w:type="pct"/>
            <w:gridSpan w:val="2"/>
            <w:tcBorders>
              <w:top w:val="single" w:sz="4" w:space="0" w:color="auto"/>
              <w:left w:val="nil"/>
              <w:bottom w:val="single" w:sz="4" w:space="0" w:color="auto"/>
              <w:right w:val="single" w:sz="4" w:space="0" w:color="auto"/>
            </w:tcBorders>
          </w:tcPr>
          <w:p w14:paraId="4CE40FFB" w14:textId="77777777" w:rsidR="00FA5FBA" w:rsidRDefault="00FA5FBA" w:rsidP="00FA5FBA">
            <w:pPr>
              <w:pStyle w:val="OWSTabletext"/>
            </w:pPr>
          </w:p>
        </w:tc>
        <w:tc>
          <w:tcPr>
            <w:tcW w:w="715" w:type="pct"/>
            <w:gridSpan w:val="4"/>
            <w:tcBorders>
              <w:top w:val="single" w:sz="4" w:space="0" w:color="auto"/>
              <w:left w:val="single" w:sz="4" w:space="0" w:color="auto"/>
              <w:bottom w:val="single" w:sz="4" w:space="0" w:color="auto"/>
            </w:tcBorders>
          </w:tcPr>
          <w:p w14:paraId="4CE40FFC" w14:textId="77777777" w:rsidR="00FA5FBA" w:rsidRDefault="00FA5FBA" w:rsidP="00FA5FBA">
            <w:pPr>
              <w:pStyle w:val="OWSTabletext"/>
            </w:pPr>
            <w:r w:rsidRPr="00CF1059">
              <w:t>Fractured aquifer</w:t>
            </w:r>
          </w:p>
        </w:tc>
      </w:tr>
      <w:tr w:rsidR="00FA5FBA" w14:paraId="4CE41009" w14:textId="77777777" w:rsidTr="00355019">
        <w:tc>
          <w:tcPr>
            <w:tcW w:w="549" w:type="pct"/>
            <w:tcBorders>
              <w:top w:val="nil"/>
              <w:left w:val="single" w:sz="4" w:space="0" w:color="auto"/>
              <w:bottom w:val="nil"/>
              <w:right w:val="single" w:sz="4" w:space="0" w:color="auto"/>
            </w:tcBorders>
          </w:tcPr>
          <w:p w14:paraId="4CE40FFE" w14:textId="77777777" w:rsidR="00FA5FBA" w:rsidRDefault="00FA5FBA" w:rsidP="00FA5FBA">
            <w:pPr>
              <w:pStyle w:val="OWSTabletext"/>
            </w:pPr>
          </w:p>
        </w:tc>
        <w:tc>
          <w:tcPr>
            <w:tcW w:w="991" w:type="pct"/>
            <w:gridSpan w:val="9"/>
            <w:tcBorders>
              <w:top w:val="single" w:sz="4" w:space="0" w:color="auto"/>
              <w:left w:val="single" w:sz="4" w:space="0" w:color="auto"/>
              <w:bottom w:val="single" w:sz="4" w:space="0" w:color="auto"/>
              <w:right w:val="nil"/>
            </w:tcBorders>
          </w:tcPr>
          <w:p w14:paraId="4CE40FFF" w14:textId="77777777" w:rsidR="00FA5FBA" w:rsidRDefault="00FA5FBA" w:rsidP="00FA5FBA">
            <w:pPr>
              <w:pStyle w:val="OWSTabletext"/>
            </w:pPr>
            <w:r w:rsidRPr="00CF1059">
              <w:t xml:space="preserve">Low </w:t>
            </w:r>
            <w:r w:rsidRPr="00CF1059">
              <w:rPr>
                <w:i/>
              </w:rPr>
              <w:t>K</w:t>
            </w:r>
            <w:r w:rsidRPr="00CF1059">
              <w:t xml:space="preserve"> (clay)</w:t>
            </w:r>
          </w:p>
        </w:tc>
        <w:tc>
          <w:tcPr>
            <w:tcW w:w="150" w:type="pct"/>
            <w:tcBorders>
              <w:top w:val="single" w:sz="4" w:space="0" w:color="auto"/>
              <w:left w:val="nil"/>
              <w:bottom w:val="single" w:sz="4" w:space="0" w:color="auto"/>
              <w:right w:val="nil"/>
            </w:tcBorders>
          </w:tcPr>
          <w:p w14:paraId="4CE41000" w14:textId="77777777" w:rsidR="00FA5FBA" w:rsidRDefault="00FA5FBA" w:rsidP="00FA5FBA">
            <w:pPr>
              <w:pStyle w:val="OWSTabletext"/>
            </w:pPr>
          </w:p>
        </w:tc>
        <w:tc>
          <w:tcPr>
            <w:tcW w:w="150" w:type="pct"/>
            <w:tcBorders>
              <w:top w:val="single" w:sz="4" w:space="0" w:color="auto"/>
              <w:left w:val="nil"/>
              <w:bottom w:val="single" w:sz="4" w:space="0" w:color="auto"/>
              <w:right w:val="single" w:sz="4" w:space="0" w:color="auto"/>
            </w:tcBorders>
          </w:tcPr>
          <w:p w14:paraId="4CE41001" w14:textId="77777777" w:rsidR="00FA5FBA" w:rsidRDefault="00FA5FBA" w:rsidP="00FA5FBA">
            <w:pPr>
              <w:pStyle w:val="OWSTabletext"/>
            </w:pPr>
          </w:p>
        </w:tc>
        <w:tc>
          <w:tcPr>
            <w:tcW w:w="934" w:type="pct"/>
            <w:gridSpan w:val="3"/>
            <w:tcBorders>
              <w:top w:val="single" w:sz="4" w:space="0" w:color="auto"/>
              <w:left w:val="single" w:sz="4" w:space="0" w:color="auto"/>
              <w:bottom w:val="single" w:sz="4" w:space="0" w:color="auto"/>
              <w:right w:val="nil"/>
            </w:tcBorders>
          </w:tcPr>
          <w:p w14:paraId="4CE41002" w14:textId="77777777" w:rsidR="00FA5FBA" w:rsidRDefault="00FA5FBA" w:rsidP="00FA5FBA">
            <w:pPr>
              <w:pStyle w:val="OWSTabletext"/>
            </w:pPr>
            <w:r w:rsidRPr="00CF1059">
              <w:t>Medium</w:t>
            </w:r>
            <w:r w:rsidRPr="00CF1059">
              <w:rPr>
                <w:i/>
              </w:rPr>
              <w:t xml:space="preserve"> K</w:t>
            </w:r>
            <w:r w:rsidRPr="00CF1059">
              <w:t xml:space="preserve"> (silt)</w:t>
            </w:r>
          </w:p>
        </w:tc>
        <w:tc>
          <w:tcPr>
            <w:tcW w:w="150" w:type="pct"/>
            <w:tcBorders>
              <w:top w:val="single" w:sz="4" w:space="0" w:color="auto"/>
              <w:left w:val="nil"/>
              <w:bottom w:val="single" w:sz="4" w:space="0" w:color="auto"/>
              <w:right w:val="nil"/>
            </w:tcBorders>
          </w:tcPr>
          <w:p w14:paraId="4CE41003" w14:textId="77777777" w:rsidR="00FA5FBA" w:rsidRDefault="00FA5FBA" w:rsidP="00FA5FBA">
            <w:pPr>
              <w:pStyle w:val="OWSTabletext"/>
            </w:pPr>
          </w:p>
        </w:tc>
        <w:tc>
          <w:tcPr>
            <w:tcW w:w="150" w:type="pct"/>
            <w:tcBorders>
              <w:top w:val="single" w:sz="4" w:space="0" w:color="auto"/>
              <w:left w:val="nil"/>
              <w:bottom w:val="single" w:sz="4" w:space="0" w:color="auto"/>
              <w:right w:val="single" w:sz="4" w:space="0" w:color="auto"/>
            </w:tcBorders>
          </w:tcPr>
          <w:p w14:paraId="4CE41004" w14:textId="77777777" w:rsidR="00FA5FBA" w:rsidRDefault="00FA5FBA" w:rsidP="00FA5FBA">
            <w:pPr>
              <w:pStyle w:val="OWSTabletext"/>
            </w:pPr>
          </w:p>
        </w:tc>
        <w:tc>
          <w:tcPr>
            <w:tcW w:w="906" w:type="pct"/>
            <w:gridSpan w:val="5"/>
            <w:tcBorders>
              <w:top w:val="single" w:sz="4" w:space="0" w:color="auto"/>
              <w:left w:val="single" w:sz="4" w:space="0" w:color="auto"/>
              <w:bottom w:val="single" w:sz="4" w:space="0" w:color="auto"/>
              <w:right w:val="nil"/>
            </w:tcBorders>
          </w:tcPr>
          <w:p w14:paraId="4CE41005" w14:textId="77777777" w:rsidR="00FA5FBA" w:rsidRDefault="00FA5FBA" w:rsidP="00FA5FBA">
            <w:pPr>
              <w:pStyle w:val="OWSTabletext"/>
            </w:pPr>
            <w:r w:rsidRPr="00CF1059">
              <w:t xml:space="preserve">High </w:t>
            </w:r>
            <w:r w:rsidRPr="00CF1059">
              <w:rPr>
                <w:i/>
              </w:rPr>
              <w:t xml:space="preserve">K </w:t>
            </w:r>
            <w:r w:rsidRPr="00CF1059">
              <w:t>(sand/gravel)</w:t>
            </w:r>
          </w:p>
        </w:tc>
        <w:tc>
          <w:tcPr>
            <w:tcW w:w="152" w:type="pct"/>
            <w:gridSpan w:val="2"/>
            <w:tcBorders>
              <w:top w:val="single" w:sz="4" w:space="0" w:color="auto"/>
              <w:left w:val="nil"/>
              <w:bottom w:val="single" w:sz="4" w:space="0" w:color="auto"/>
              <w:right w:val="nil"/>
            </w:tcBorders>
          </w:tcPr>
          <w:p w14:paraId="4CE41006" w14:textId="77777777" w:rsidR="00FA5FBA" w:rsidRDefault="00FA5FBA" w:rsidP="00FA5FBA">
            <w:pPr>
              <w:pStyle w:val="OWSTabletext"/>
            </w:pPr>
          </w:p>
        </w:tc>
        <w:tc>
          <w:tcPr>
            <w:tcW w:w="151" w:type="pct"/>
            <w:gridSpan w:val="2"/>
            <w:tcBorders>
              <w:top w:val="single" w:sz="4" w:space="0" w:color="auto"/>
              <w:left w:val="nil"/>
              <w:bottom w:val="single" w:sz="4" w:space="0" w:color="auto"/>
              <w:right w:val="single" w:sz="4" w:space="0" w:color="auto"/>
            </w:tcBorders>
          </w:tcPr>
          <w:p w14:paraId="4CE41007" w14:textId="77777777" w:rsidR="00FA5FBA" w:rsidRDefault="00FA5FBA" w:rsidP="00FA5FBA">
            <w:pPr>
              <w:pStyle w:val="OWSTabletext"/>
            </w:pPr>
          </w:p>
        </w:tc>
        <w:tc>
          <w:tcPr>
            <w:tcW w:w="715" w:type="pct"/>
            <w:gridSpan w:val="4"/>
            <w:tcBorders>
              <w:top w:val="single" w:sz="4" w:space="0" w:color="auto"/>
              <w:left w:val="single" w:sz="4" w:space="0" w:color="auto"/>
              <w:bottom w:val="nil"/>
              <w:right w:val="single" w:sz="4" w:space="0" w:color="auto"/>
            </w:tcBorders>
          </w:tcPr>
          <w:p w14:paraId="4CE41008" w14:textId="77777777" w:rsidR="00FA5FBA" w:rsidRDefault="00FA5FBA" w:rsidP="00FA5FBA">
            <w:pPr>
              <w:pStyle w:val="OWSTabletext"/>
            </w:pPr>
            <w:r w:rsidRPr="00CF1059">
              <w:t>Fracture permeability</w:t>
            </w:r>
            <w:r w:rsidRPr="00CF1059">
              <w:br/>
              <w:t xml:space="preserve"> L, M, H</w:t>
            </w:r>
          </w:p>
        </w:tc>
      </w:tr>
      <w:tr w:rsidR="00FA5FBA" w14:paraId="4CE41015" w14:textId="77777777" w:rsidTr="00355019">
        <w:tc>
          <w:tcPr>
            <w:tcW w:w="549" w:type="pct"/>
            <w:tcBorders>
              <w:top w:val="nil"/>
              <w:left w:val="single" w:sz="4" w:space="0" w:color="auto"/>
              <w:bottom w:val="nil"/>
              <w:right w:val="single" w:sz="4" w:space="0" w:color="auto"/>
            </w:tcBorders>
          </w:tcPr>
          <w:p w14:paraId="4CE4100A" w14:textId="77777777" w:rsidR="00FA5FBA" w:rsidRDefault="00FA5FBA" w:rsidP="00FA5FBA">
            <w:pPr>
              <w:pStyle w:val="OWSTabletext"/>
            </w:pPr>
          </w:p>
        </w:tc>
        <w:tc>
          <w:tcPr>
            <w:tcW w:w="991" w:type="pct"/>
            <w:gridSpan w:val="9"/>
            <w:tcBorders>
              <w:top w:val="single" w:sz="4" w:space="0" w:color="auto"/>
              <w:left w:val="single" w:sz="4" w:space="0" w:color="auto"/>
              <w:bottom w:val="single" w:sz="4" w:space="0" w:color="auto"/>
              <w:right w:val="nil"/>
            </w:tcBorders>
          </w:tcPr>
          <w:p w14:paraId="4CE4100B" w14:textId="77777777" w:rsidR="00FA5FBA" w:rsidRDefault="00FA5FBA" w:rsidP="00FA5FBA">
            <w:pPr>
              <w:pStyle w:val="OWSTabletext"/>
            </w:pPr>
            <w:r w:rsidRPr="00CF1059">
              <w:t>Hydraulic gradient</w:t>
            </w:r>
            <w:r>
              <w:t xml:space="preserve"> </w:t>
            </w:r>
            <w:r w:rsidRPr="00BD2EB4">
              <w:rPr>
                <w:i/>
              </w:rPr>
              <w:t>i</w:t>
            </w:r>
          </w:p>
        </w:tc>
        <w:tc>
          <w:tcPr>
            <w:tcW w:w="150" w:type="pct"/>
            <w:tcBorders>
              <w:top w:val="single" w:sz="4" w:space="0" w:color="auto"/>
              <w:left w:val="nil"/>
              <w:bottom w:val="single" w:sz="4" w:space="0" w:color="auto"/>
              <w:right w:val="nil"/>
            </w:tcBorders>
          </w:tcPr>
          <w:p w14:paraId="4CE4100C" w14:textId="77777777" w:rsidR="00FA5FBA" w:rsidRDefault="00FA5FBA" w:rsidP="00FA5FBA">
            <w:pPr>
              <w:pStyle w:val="OWSTabletext"/>
            </w:pPr>
          </w:p>
        </w:tc>
        <w:tc>
          <w:tcPr>
            <w:tcW w:w="150" w:type="pct"/>
            <w:tcBorders>
              <w:top w:val="single" w:sz="4" w:space="0" w:color="auto"/>
              <w:left w:val="nil"/>
              <w:bottom w:val="single" w:sz="4" w:space="0" w:color="auto"/>
              <w:right w:val="single" w:sz="4" w:space="0" w:color="auto"/>
            </w:tcBorders>
          </w:tcPr>
          <w:p w14:paraId="4CE4100D" w14:textId="77777777" w:rsidR="00FA5FBA" w:rsidRDefault="00FA5FBA" w:rsidP="00FA5FBA">
            <w:pPr>
              <w:pStyle w:val="OWSTabletext"/>
            </w:pPr>
          </w:p>
        </w:tc>
        <w:tc>
          <w:tcPr>
            <w:tcW w:w="934" w:type="pct"/>
            <w:gridSpan w:val="3"/>
            <w:tcBorders>
              <w:top w:val="single" w:sz="4" w:space="0" w:color="auto"/>
              <w:left w:val="single" w:sz="4" w:space="0" w:color="auto"/>
              <w:bottom w:val="single" w:sz="4" w:space="0" w:color="auto"/>
              <w:right w:val="nil"/>
            </w:tcBorders>
          </w:tcPr>
          <w:p w14:paraId="4CE4100E" w14:textId="77777777" w:rsidR="00FA5FBA" w:rsidRDefault="00FA5FBA" w:rsidP="00FA5FBA">
            <w:pPr>
              <w:pStyle w:val="OWSTabletext"/>
            </w:pPr>
            <w:r w:rsidRPr="00CF1059">
              <w:t>Hydraulic gradient</w:t>
            </w:r>
            <w:r>
              <w:t xml:space="preserve"> </w:t>
            </w:r>
            <w:r w:rsidRPr="00BD2EB4">
              <w:rPr>
                <w:i/>
              </w:rPr>
              <w:t>i</w:t>
            </w:r>
          </w:p>
        </w:tc>
        <w:tc>
          <w:tcPr>
            <w:tcW w:w="150" w:type="pct"/>
            <w:tcBorders>
              <w:top w:val="single" w:sz="4" w:space="0" w:color="auto"/>
              <w:left w:val="nil"/>
              <w:bottom w:val="single" w:sz="4" w:space="0" w:color="auto"/>
              <w:right w:val="nil"/>
            </w:tcBorders>
          </w:tcPr>
          <w:p w14:paraId="4CE4100F" w14:textId="77777777" w:rsidR="00FA5FBA" w:rsidRDefault="00FA5FBA" w:rsidP="00FA5FBA">
            <w:pPr>
              <w:pStyle w:val="OWSTabletext"/>
            </w:pPr>
          </w:p>
        </w:tc>
        <w:tc>
          <w:tcPr>
            <w:tcW w:w="150" w:type="pct"/>
            <w:tcBorders>
              <w:top w:val="single" w:sz="4" w:space="0" w:color="auto"/>
              <w:left w:val="nil"/>
              <w:bottom w:val="single" w:sz="4" w:space="0" w:color="auto"/>
              <w:right w:val="single" w:sz="4" w:space="0" w:color="auto"/>
            </w:tcBorders>
          </w:tcPr>
          <w:p w14:paraId="4CE41010" w14:textId="77777777" w:rsidR="00FA5FBA" w:rsidRDefault="00FA5FBA" w:rsidP="00FA5FBA">
            <w:pPr>
              <w:pStyle w:val="OWSTabletext"/>
            </w:pPr>
          </w:p>
        </w:tc>
        <w:tc>
          <w:tcPr>
            <w:tcW w:w="906" w:type="pct"/>
            <w:gridSpan w:val="5"/>
            <w:tcBorders>
              <w:top w:val="single" w:sz="4" w:space="0" w:color="auto"/>
              <w:left w:val="single" w:sz="4" w:space="0" w:color="auto"/>
              <w:bottom w:val="single" w:sz="4" w:space="0" w:color="auto"/>
              <w:right w:val="nil"/>
            </w:tcBorders>
          </w:tcPr>
          <w:p w14:paraId="4CE41011" w14:textId="77777777" w:rsidR="00FA5FBA" w:rsidRDefault="00FA5FBA" w:rsidP="00FA5FBA">
            <w:pPr>
              <w:pStyle w:val="OWSTabletext"/>
            </w:pPr>
            <w:r w:rsidRPr="00CF1059">
              <w:t>Hydraulic gradient</w:t>
            </w:r>
            <w:r>
              <w:t xml:space="preserve"> </w:t>
            </w:r>
            <w:r w:rsidRPr="00BD2EB4">
              <w:rPr>
                <w:i/>
              </w:rPr>
              <w:t>i</w:t>
            </w:r>
          </w:p>
        </w:tc>
        <w:tc>
          <w:tcPr>
            <w:tcW w:w="152" w:type="pct"/>
            <w:gridSpan w:val="2"/>
            <w:tcBorders>
              <w:top w:val="single" w:sz="4" w:space="0" w:color="auto"/>
              <w:left w:val="nil"/>
              <w:bottom w:val="single" w:sz="4" w:space="0" w:color="auto"/>
              <w:right w:val="nil"/>
            </w:tcBorders>
          </w:tcPr>
          <w:p w14:paraId="4CE41012" w14:textId="77777777" w:rsidR="00FA5FBA" w:rsidRDefault="00FA5FBA" w:rsidP="00FA5FBA">
            <w:pPr>
              <w:pStyle w:val="OWSTabletext"/>
            </w:pPr>
          </w:p>
        </w:tc>
        <w:tc>
          <w:tcPr>
            <w:tcW w:w="151" w:type="pct"/>
            <w:gridSpan w:val="2"/>
            <w:tcBorders>
              <w:top w:val="single" w:sz="4" w:space="0" w:color="auto"/>
              <w:left w:val="nil"/>
              <w:bottom w:val="single" w:sz="4" w:space="0" w:color="auto"/>
              <w:right w:val="single" w:sz="4" w:space="0" w:color="auto"/>
            </w:tcBorders>
          </w:tcPr>
          <w:p w14:paraId="4CE41013" w14:textId="77777777" w:rsidR="00FA5FBA" w:rsidRDefault="00FA5FBA" w:rsidP="00FA5FBA">
            <w:pPr>
              <w:pStyle w:val="OWSTabletext"/>
            </w:pPr>
          </w:p>
        </w:tc>
        <w:tc>
          <w:tcPr>
            <w:tcW w:w="715" w:type="pct"/>
            <w:gridSpan w:val="4"/>
            <w:tcBorders>
              <w:top w:val="nil"/>
              <w:left w:val="single" w:sz="4" w:space="0" w:color="auto"/>
              <w:bottom w:val="single" w:sz="4" w:space="0" w:color="auto"/>
              <w:right w:val="single" w:sz="4" w:space="0" w:color="auto"/>
            </w:tcBorders>
          </w:tcPr>
          <w:p w14:paraId="4CE41014" w14:textId="77777777" w:rsidR="00FA5FBA" w:rsidRDefault="00FA5FBA" w:rsidP="00FA5FBA">
            <w:pPr>
              <w:pStyle w:val="OWSTabletext"/>
            </w:pPr>
          </w:p>
        </w:tc>
      </w:tr>
      <w:tr w:rsidR="00FA5FBA" w14:paraId="4CE41021" w14:textId="77777777" w:rsidTr="00355019">
        <w:tc>
          <w:tcPr>
            <w:tcW w:w="549" w:type="pct"/>
            <w:tcBorders>
              <w:top w:val="nil"/>
              <w:left w:val="single" w:sz="4" w:space="0" w:color="auto"/>
              <w:bottom w:val="single" w:sz="4" w:space="0" w:color="auto"/>
              <w:right w:val="single" w:sz="4" w:space="0" w:color="auto"/>
            </w:tcBorders>
          </w:tcPr>
          <w:p w14:paraId="4CE41016" w14:textId="77777777" w:rsidR="00FA5FBA" w:rsidRDefault="00FA5FBA" w:rsidP="00FA5FBA">
            <w:pPr>
              <w:pStyle w:val="OWSTabletext"/>
            </w:pPr>
          </w:p>
        </w:tc>
        <w:tc>
          <w:tcPr>
            <w:tcW w:w="481" w:type="pct"/>
            <w:gridSpan w:val="6"/>
            <w:tcBorders>
              <w:top w:val="single" w:sz="4" w:space="0" w:color="auto"/>
              <w:left w:val="single" w:sz="4" w:space="0" w:color="auto"/>
              <w:bottom w:val="single" w:sz="4" w:space="0" w:color="auto"/>
            </w:tcBorders>
          </w:tcPr>
          <w:p w14:paraId="4CE41017" w14:textId="77777777" w:rsidR="00FA5FBA" w:rsidRDefault="00FA5FBA" w:rsidP="00FA5FBA">
            <w:pPr>
              <w:pStyle w:val="OWSTabletext"/>
            </w:pPr>
            <w:r w:rsidRPr="00CF1059">
              <w:t>L</w:t>
            </w:r>
          </w:p>
        </w:tc>
        <w:tc>
          <w:tcPr>
            <w:tcW w:w="424" w:type="pct"/>
            <w:gridSpan w:val="2"/>
            <w:tcBorders>
              <w:top w:val="single" w:sz="4" w:space="0" w:color="auto"/>
              <w:bottom w:val="single" w:sz="4" w:space="0" w:color="auto"/>
            </w:tcBorders>
          </w:tcPr>
          <w:p w14:paraId="4CE41018" w14:textId="77777777" w:rsidR="00FA5FBA" w:rsidRDefault="00FA5FBA" w:rsidP="00FA5FBA">
            <w:pPr>
              <w:pStyle w:val="OWSTabletext"/>
            </w:pPr>
            <w:r w:rsidRPr="00CF1059">
              <w:t>M</w:t>
            </w:r>
          </w:p>
        </w:tc>
        <w:tc>
          <w:tcPr>
            <w:tcW w:w="387" w:type="pct"/>
            <w:gridSpan w:val="3"/>
            <w:tcBorders>
              <w:top w:val="single" w:sz="4" w:space="0" w:color="auto"/>
              <w:bottom w:val="single" w:sz="4" w:space="0" w:color="auto"/>
            </w:tcBorders>
          </w:tcPr>
          <w:p w14:paraId="4CE41019" w14:textId="77777777" w:rsidR="00FA5FBA" w:rsidRDefault="00FA5FBA" w:rsidP="00FA5FBA">
            <w:pPr>
              <w:pStyle w:val="OWSTabletext"/>
            </w:pPr>
            <w:r w:rsidRPr="00CF1059">
              <w:t>H</w:t>
            </w:r>
          </w:p>
        </w:tc>
        <w:tc>
          <w:tcPr>
            <w:tcW w:w="437" w:type="pct"/>
            <w:tcBorders>
              <w:top w:val="single" w:sz="4" w:space="0" w:color="auto"/>
              <w:bottom w:val="single" w:sz="4" w:space="0" w:color="auto"/>
            </w:tcBorders>
          </w:tcPr>
          <w:p w14:paraId="4CE4101A" w14:textId="77777777" w:rsidR="00FA5FBA" w:rsidRDefault="00FA5FBA" w:rsidP="00FA5FBA">
            <w:pPr>
              <w:pStyle w:val="OWSTabletext"/>
            </w:pPr>
            <w:r w:rsidRPr="00CF1059">
              <w:t>L</w:t>
            </w:r>
          </w:p>
        </w:tc>
        <w:tc>
          <w:tcPr>
            <w:tcW w:w="428" w:type="pct"/>
            <w:tcBorders>
              <w:top w:val="single" w:sz="4" w:space="0" w:color="auto"/>
              <w:bottom w:val="single" w:sz="4" w:space="0" w:color="auto"/>
            </w:tcBorders>
          </w:tcPr>
          <w:p w14:paraId="4CE4101B" w14:textId="77777777" w:rsidR="00FA5FBA" w:rsidRDefault="00FA5FBA" w:rsidP="00FA5FBA">
            <w:pPr>
              <w:pStyle w:val="OWSTabletext"/>
            </w:pPr>
            <w:r w:rsidRPr="00CF1059">
              <w:t>M</w:t>
            </w:r>
          </w:p>
        </w:tc>
        <w:tc>
          <w:tcPr>
            <w:tcW w:w="369" w:type="pct"/>
            <w:gridSpan w:val="3"/>
            <w:tcBorders>
              <w:top w:val="single" w:sz="4" w:space="0" w:color="auto"/>
              <w:bottom w:val="single" w:sz="4" w:space="0" w:color="auto"/>
            </w:tcBorders>
          </w:tcPr>
          <w:p w14:paraId="4CE4101C" w14:textId="77777777" w:rsidR="00FA5FBA" w:rsidRDefault="00FA5FBA" w:rsidP="00FA5FBA">
            <w:pPr>
              <w:pStyle w:val="OWSTabletext"/>
            </w:pPr>
            <w:r w:rsidRPr="00CF1059">
              <w:t>H</w:t>
            </w:r>
          </w:p>
        </w:tc>
        <w:tc>
          <w:tcPr>
            <w:tcW w:w="390" w:type="pct"/>
            <w:tcBorders>
              <w:top w:val="single" w:sz="4" w:space="0" w:color="auto"/>
              <w:bottom w:val="single" w:sz="4" w:space="0" w:color="auto"/>
            </w:tcBorders>
          </w:tcPr>
          <w:p w14:paraId="4CE4101D" w14:textId="77777777" w:rsidR="00FA5FBA" w:rsidRDefault="00FA5FBA" w:rsidP="00FA5FBA">
            <w:pPr>
              <w:pStyle w:val="OWSTabletext"/>
            </w:pPr>
            <w:r w:rsidRPr="00CF1059">
              <w:t>L</w:t>
            </w:r>
          </w:p>
        </w:tc>
        <w:tc>
          <w:tcPr>
            <w:tcW w:w="438" w:type="pct"/>
            <w:gridSpan w:val="3"/>
            <w:tcBorders>
              <w:top w:val="single" w:sz="4" w:space="0" w:color="auto"/>
              <w:bottom w:val="single" w:sz="4" w:space="0" w:color="auto"/>
            </w:tcBorders>
          </w:tcPr>
          <w:p w14:paraId="4CE4101E" w14:textId="77777777" w:rsidR="00FA5FBA" w:rsidRDefault="00FA5FBA" w:rsidP="00FA5FBA">
            <w:pPr>
              <w:pStyle w:val="OWSTabletext"/>
            </w:pPr>
            <w:r w:rsidRPr="00CF1059">
              <w:t>M</w:t>
            </w:r>
          </w:p>
        </w:tc>
        <w:tc>
          <w:tcPr>
            <w:tcW w:w="382" w:type="pct"/>
            <w:gridSpan w:val="5"/>
            <w:tcBorders>
              <w:top w:val="single" w:sz="4" w:space="0" w:color="auto"/>
              <w:bottom w:val="single" w:sz="4" w:space="0" w:color="auto"/>
            </w:tcBorders>
          </w:tcPr>
          <w:p w14:paraId="4CE4101F" w14:textId="77777777" w:rsidR="00FA5FBA" w:rsidRDefault="00FA5FBA" w:rsidP="00FA5FBA">
            <w:pPr>
              <w:pStyle w:val="OWSTabletext"/>
            </w:pPr>
            <w:r w:rsidRPr="00CF1059">
              <w:t>H</w:t>
            </w:r>
          </w:p>
        </w:tc>
        <w:tc>
          <w:tcPr>
            <w:tcW w:w="715" w:type="pct"/>
            <w:gridSpan w:val="4"/>
            <w:tcBorders>
              <w:top w:val="single" w:sz="4" w:space="0" w:color="auto"/>
              <w:bottom w:val="single" w:sz="4" w:space="0" w:color="auto"/>
            </w:tcBorders>
          </w:tcPr>
          <w:p w14:paraId="4CE41020" w14:textId="77777777" w:rsidR="00FA5FBA" w:rsidRDefault="00FA5FBA" w:rsidP="00FA5FBA">
            <w:pPr>
              <w:pStyle w:val="OWSTabletext"/>
            </w:pPr>
          </w:p>
        </w:tc>
      </w:tr>
      <w:tr w:rsidR="00FA5FBA" w14:paraId="4CE4102D" w14:textId="77777777" w:rsidTr="000F6028">
        <w:tc>
          <w:tcPr>
            <w:tcW w:w="54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CE41022" w14:textId="77777777" w:rsidR="00C343DB" w:rsidRDefault="00FA5FBA" w:rsidP="000F6028">
            <w:pPr>
              <w:pStyle w:val="OWSTablesub-heading"/>
            </w:pPr>
            <w:r w:rsidRPr="00B04A80">
              <w:t>Distance to well</w:t>
            </w:r>
          </w:p>
        </w:tc>
        <w:tc>
          <w:tcPr>
            <w:tcW w:w="140" w:type="pct"/>
            <w:tcBorders>
              <w:top w:val="single" w:sz="4" w:space="0" w:color="auto"/>
              <w:left w:val="single" w:sz="4" w:space="0" w:color="auto"/>
              <w:bottom w:val="single" w:sz="4" w:space="0" w:color="auto"/>
              <w:right w:val="nil"/>
            </w:tcBorders>
            <w:shd w:val="clear" w:color="auto" w:fill="D9D9D9" w:themeFill="background1" w:themeFillShade="D9"/>
          </w:tcPr>
          <w:p w14:paraId="4CE41023" w14:textId="77777777" w:rsidR="00C343DB" w:rsidRDefault="00C343DB" w:rsidP="000F6028">
            <w:pPr>
              <w:pStyle w:val="OWSTablesub-heading"/>
            </w:pPr>
          </w:p>
        </w:tc>
        <w:tc>
          <w:tcPr>
            <w:tcW w:w="152" w:type="pct"/>
            <w:gridSpan w:val="2"/>
            <w:tcBorders>
              <w:top w:val="single" w:sz="4" w:space="0" w:color="auto"/>
              <w:left w:val="nil"/>
              <w:bottom w:val="single" w:sz="4" w:space="0" w:color="auto"/>
              <w:right w:val="nil"/>
            </w:tcBorders>
            <w:shd w:val="clear" w:color="auto" w:fill="D9D9D9" w:themeFill="background1" w:themeFillShade="D9"/>
          </w:tcPr>
          <w:p w14:paraId="4CE41024" w14:textId="77777777" w:rsidR="00C343DB" w:rsidRDefault="00C343DB" w:rsidP="000F6028">
            <w:pPr>
              <w:pStyle w:val="OWSTablesub-heading"/>
            </w:pPr>
          </w:p>
        </w:tc>
        <w:tc>
          <w:tcPr>
            <w:tcW w:w="152" w:type="pct"/>
            <w:gridSpan w:val="2"/>
            <w:tcBorders>
              <w:top w:val="single" w:sz="4" w:space="0" w:color="auto"/>
              <w:left w:val="nil"/>
              <w:bottom w:val="single" w:sz="4" w:space="0" w:color="auto"/>
              <w:right w:val="nil"/>
            </w:tcBorders>
            <w:shd w:val="clear" w:color="auto" w:fill="D9D9D9" w:themeFill="background1" w:themeFillShade="D9"/>
          </w:tcPr>
          <w:p w14:paraId="4CE41025" w14:textId="77777777" w:rsidR="00C343DB" w:rsidRDefault="00C343DB" w:rsidP="000F6028">
            <w:pPr>
              <w:pStyle w:val="OWSTablesub-heading"/>
            </w:pPr>
          </w:p>
        </w:tc>
        <w:tc>
          <w:tcPr>
            <w:tcW w:w="166" w:type="pct"/>
            <w:gridSpan w:val="2"/>
            <w:tcBorders>
              <w:top w:val="single" w:sz="4" w:space="0" w:color="auto"/>
              <w:left w:val="nil"/>
              <w:bottom w:val="single" w:sz="4" w:space="0" w:color="auto"/>
              <w:right w:val="nil"/>
            </w:tcBorders>
            <w:shd w:val="clear" w:color="auto" w:fill="D9D9D9" w:themeFill="background1" w:themeFillShade="D9"/>
          </w:tcPr>
          <w:p w14:paraId="4CE41026" w14:textId="77777777" w:rsidR="00C343DB" w:rsidRDefault="00C343DB" w:rsidP="000F6028">
            <w:pPr>
              <w:pStyle w:val="OWSTablesub-heading"/>
            </w:pPr>
          </w:p>
        </w:tc>
        <w:tc>
          <w:tcPr>
            <w:tcW w:w="2899" w:type="pct"/>
            <w:gridSpan w:val="15"/>
            <w:tcBorders>
              <w:top w:val="single" w:sz="4" w:space="0" w:color="auto"/>
              <w:left w:val="nil"/>
              <w:bottom w:val="single" w:sz="4" w:space="0" w:color="auto"/>
              <w:right w:val="nil"/>
            </w:tcBorders>
            <w:shd w:val="clear" w:color="auto" w:fill="D9D9D9" w:themeFill="background1" w:themeFillShade="D9"/>
          </w:tcPr>
          <w:p w14:paraId="4CE41027" w14:textId="77777777" w:rsidR="00C343DB" w:rsidRDefault="00FA5FBA" w:rsidP="000F6028">
            <w:pPr>
              <w:pStyle w:val="OWSTablesub-heading"/>
            </w:pPr>
            <w:r w:rsidRPr="00B04A80">
              <w:t>Dilution factor</w:t>
            </w:r>
          </w:p>
        </w:tc>
        <w:tc>
          <w:tcPr>
            <w:tcW w:w="161" w:type="pct"/>
            <w:gridSpan w:val="2"/>
            <w:tcBorders>
              <w:top w:val="single" w:sz="4" w:space="0" w:color="auto"/>
              <w:left w:val="nil"/>
              <w:bottom w:val="single" w:sz="4" w:space="0" w:color="auto"/>
              <w:right w:val="nil"/>
            </w:tcBorders>
            <w:shd w:val="clear" w:color="auto" w:fill="D9D9D9" w:themeFill="background1" w:themeFillShade="D9"/>
          </w:tcPr>
          <w:p w14:paraId="4CE41028" w14:textId="77777777" w:rsidR="00C343DB" w:rsidRDefault="00C343DB" w:rsidP="000F6028">
            <w:pPr>
              <w:pStyle w:val="OWSTablesub-heading"/>
            </w:pPr>
          </w:p>
        </w:tc>
        <w:tc>
          <w:tcPr>
            <w:tcW w:w="174" w:type="pct"/>
            <w:gridSpan w:val="2"/>
            <w:tcBorders>
              <w:top w:val="single" w:sz="4" w:space="0" w:color="auto"/>
              <w:left w:val="nil"/>
              <w:bottom w:val="single" w:sz="4" w:space="0" w:color="auto"/>
              <w:right w:val="nil"/>
            </w:tcBorders>
            <w:shd w:val="clear" w:color="auto" w:fill="D9D9D9" w:themeFill="background1" w:themeFillShade="D9"/>
          </w:tcPr>
          <w:p w14:paraId="4CE41029" w14:textId="77777777" w:rsidR="00C343DB" w:rsidRDefault="00C343DB" w:rsidP="000F6028">
            <w:pPr>
              <w:pStyle w:val="OWSTablesub-heading"/>
            </w:pPr>
          </w:p>
        </w:tc>
        <w:tc>
          <w:tcPr>
            <w:tcW w:w="187" w:type="pct"/>
            <w:tcBorders>
              <w:top w:val="single" w:sz="4" w:space="0" w:color="auto"/>
              <w:left w:val="nil"/>
              <w:bottom w:val="single" w:sz="4" w:space="0" w:color="auto"/>
              <w:right w:val="nil"/>
            </w:tcBorders>
            <w:shd w:val="clear" w:color="auto" w:fill="D9D9D9" w:themeFill="background1" w:themeFillShade="D9"/>
          </w:tcPr>
          <w:p w14:paraId="4CE4102A" w14:textId="77777777" w:rsidR="00C343DB" w:rsidRDefault="00C343DB" w:rsidP="000F6028">
            <w:pPr>
              <w:pStyle w:val="OWSTablesub-heading"/>
            </w:pPr>
          </w:p>
        </w:tc>
        <w:tc>
          <w:tcPr>
            <w:tcW w:w="205" w:type="pct"/>
            <w:tcBorders>
              <w:top w:val="single" w:sz="4" w:space="0" w:color="auto"/>
              <w:left w:val="nil"/>
              <w:bottom w:val="single" w:sz="4" w:space="0" w:color="auto"/>
              <w:right w:val="nil"/>
            </w:tcBorders>
            <w:shd w:val="clear" w:color="auto" w:fill="D9D9D9" w:themeFill="background1" w:themeFillShade="D9"/>
          </w:tcPr>
          <w:p w14:paraId="4CE4102B" w14:textId="77777777" w:rsidR="00C343DB" w:rsidRDefault="00C343DB" w:rsidP="000F6028">
            <w:pPr>
              <w:pStyle w:val="OWSTablesub-heading"/>
            </w:pPr>
          </w:p>
        </w:tc>
        <w:tc>
          <w:tcPr>
            <w:tcW w:w="214" w:type="pct"/>
            <w:tcBorders>
              <w:top w:val="single" w:sz="4" w:space="0" w:color="auto"/>
              <w:left w:val="nil"/>
              <w:bottom w:val="single" w:sz="4" w:space="0" w:color="auto"/>
              <w:right w:val="single" w:sz="4" w:space="0" w:color="auto"/>
            </w:tcBorders>
            <w:shd w:val="clear" w:color="auto" w:fill="D9D9D9" w:themeFill="background1" w:themeFillShade="D9"/>
          </w:tcPr>
          <w:p w14:paraId="4CE4102C" w14:textId="77777777" w:rsidR="00C343DB" w:rsidRDefault="00C343DB" w:rsidP="000F6028">
            <w:pPr>
              <w:pStyle w:val="OWSTablesub-heading"/>
            </w:pPr>
          </w:p>
        </w:tc>
      </w:tr>
      <w:tr w:rsidR="00FA5FBA" w14:paraId="4CE41039" w14:textId="77777777" w:rsidTr="00355019">
        <w:tc>
          <w:tcPr>
            <w:tcW w:w="549" w:type="pct"/>
            <w:tcBorders>
              <w:top w:val="single" w:sz="4" w:space="0" w:color="auto"/>
              <w:left w:val="single" w:sz="4" w:space="0" w:color="auto"/>
              <w:bottom w:val="single" w:sz="4" w:space="0" w:color="auto"/>
              <w:right w:val="single" w:sz="4" w:space="0" w:color="auto"/>
            </w:tcBorders>
            <w:vAlign w:val="center"/>
          </w:tcPr>
          <w:p w14:paraId="4CE4102E" w14:textId="77777777" w:rsidR="00FA5FBA" w:rsidRDefault="00FA5FBA" w:rsidP="00FA5FBA">
            <w:pPr>
              <w:pStyle w:val="OWSTabletext"/>
            </w:pPr>
            <w:r w:rsidRPr="00B04A80">
              <w:t>100 m</w:t>
            </w:r>
          </w:p>
        </w:tc>
        <w:tc>
          <w:tcPr>
            <w:tcW w:w="481" w:type="pct"/>
            <w:gridSpan w:val="6"/>
            <w:tcBorders>
              <w:top w:val="single" w:sz="4" w:space="0" w:color="auto"/>
              <w:left w:val="single" w:sz="4" w:space="0" w:color="auto"/>
            </w:tcBorders>
            <w:vAlign w:val="center"/>
          </w:tcPr>
          <w:p w14:paraId="4CE4102F" w14:textId="77777777" w:rsidR="00FA5FBA" w:rsidRDefault="00FA5FBA" w:rsidP="00FA5FBA">
            <w:pPr>
              <w:pStyle w:val="OWSTabletext"/>
            </w:pPr>
            <w:r w:rsidRPr="00CF1059">
              <w:rPr>
                <w:sz w:val="16"/>
                <w:szCs w:val="16"/>
              </w:rPr>
              <w:t>D</w:t>
            </w:r>
            <w:r>
              <w:rPr>
                <w:sz w:val="16"/>
                <w:szCs w:val="16"/>
              </w:rPr>
              <w:t>F</w:t>
            </w:r>
            <w:r w:rsidRPr="00CF1059">
              <w:rPr>
                <w:sz w:val="16"/>
                <w:szCs w:val="16"/>
              </w:rPr>
              <w:t>11</w:t>
            </w:r>
          </w:p>
        </w:tc>
        <w:tc>
          <w:tcPr>
            <w:tcW w:w="424" w:type="pct"/>
            <w:gridSpan w:val="2"/>
            <w:tcBorders>
              <w:top w:val="single" w:sz="4" w:space="0" w:color="auto"/>
            </w:tcBorders>
            <w:vAlign w:val="center"/>
          </w:tcPr>
          <w:p w14:paraId="4CE41030" w14:textId="77777777" w:rsidR="00FA5FBA" w:rsidRDefault="00FA5FBA" w:rsidP="00FA5FBA">
            <w:pPr>
              <w:pStyle w:val="OWSTabletext"/>
            </w:pPr>
            <w:r>
              <w:rPr>
                <w:sz w:val="16"/>
                <w:szCs w:val="16"/>
              </w:rPr>
              <w:t>DF</w:t>
            </w:r>
            <w:r w:rsidRPr="00CF1059">
              <w:rPr>
                <w:sz w:val="16"/>
                <w:szCs w:val="16"/>
              </w:rPr>
              <w:t>12</w:t>
            </w:r>
          </w:p>
        </w:tc>
        <w:tc>
          <w:tcPr>
            <w:tcW w:w="387" w:type="pct"/>
            <w:gridSpan w:val="3"/>
            <w:tcBorders>
              <w:top w:val="single" w:sz="4" w:space="0" w:color="auto"/>
            </w:tcBorders>
            <w:vAlign w:val="center"/>
          </w:tcPr>
          <w:p w14:paraId="4CE41031" w14:textId="77777777" w:rsidR="00FA5FBA" w:rsidRDefault="00FA5FBA" w:rsidP="00FA5FBA">
            <w:pPr>
              <w:pStyle w:val="OWSTabletext"/>
            </w:pPr>
            <w:r w:rsidRPr="00CF1059">
              <w:rPr>
                <w:sz w:val="16"/>
                <w:szCs w:val="16"/>
              </w:rPr>
              <w:t>D</w:t>
            </w:r>
            <w:r>
              <w:rPr>
                <w:sz w:val="16"/>
                <w:szCs w:val="16"/>
              </w:rPr>
              <w:t>F</w:t>
            </w:r>
            <w:r w:rsidRPr="00CF1059">
              <w:rPr>
                <w:sz w:val="16"/>
                <w:szCs w:val="16"/>
              </w:rPr>
              <w:t>13</w:t>
            </w:r>
          </w:p>
        </w:tc>
        <w:tc>
          <w:tcPr>
            <w:tcW w:w="437" w:type="pct"/>
            <w:tcBorders>
              <w:top w:val="single" w:sz="4" w:space="0" w:color="auto"/>
            </w:tcBorders>
            <w:vAlign w:val="center"/>
          </w:tcPr>
          <w:p w14:paraId="4CE41032" w14:textId="77777777" w:rsidR="00FA5FBA" w:rsidRDefault="00FA5FBA" w:rsidP="00FA5FBA">
            <w:pPr>
              <w:pStyle w:val="OWSTabletext"/>
            </w:pPr>
            <w:r>
              <w:rPr>
                <w:sz w:val="16"/>
                <w:szCs w:val="16"/>
              </w:rPr>
              <w:t>DF</w:t>
            </w:r>
            <w:r w:rsidRPr="00CF1059">
              <w:rPr>
                <w:sz w:val="16"/>
                <w:szCs w:val="16"/>
              </w:rPr>
              <w:t>14</w:t>
            </w:r>
          </w:p>
        </w:tc>
        <w:tc>
          <w:tcPr>
            <w:tcW w:w="428" w:type="pct"/>
            <w:tcBorders>
              <w:top w:val="single" w:sz="4" w:space="0" w:color="auto"/>
            </w:tcBorders>
            <w:vAlign w:val="center"/>
          </w:tcPr>
          <w:p w14:paraId="4CE41033" w14:textId="77777777" w:rsidR="00FA5FBA" w:rsidRDefault="00FA5FBA" w:rsidP="00FA5FBA">
            <w:pPr>
              <w:pStyle w:val="OWSTabletext"/>
            </w:pPr>
            <w:r w:rsidRPr="00CF1059">
              <w:rPr>
                <w:sz w:val="16"/>
                <w:szCs w:val="16"/>
              </w:rPr>
              <w:t>D</w:t>
            </w:r>
            <w:r>
              <w:rPr>
                <w:sz w:val="16"/>
                <w:szCs w:val="16"/>
              </w:rPr>
              <w:t>F</w:t>
            </w:r>
            <w:r w:rsidRPr="00CF1059">
              <w:rPr>
                <w:sz w:val="16"/>
                <w:szCs w:val="16"/>
              </w:rPr>
              <w:t>15</w:t>
            </w:r>
          </w:p>
        </w:tc>
        <w:tc>
          <w:tcPr>
            <w:tcW w:w="369" w:type="pct"/>
            <w:gridSpan w:val="3"/>
            <w:tcBorders>
              <w:top w:val="single" w:sz="4" w:space="0" w:color="auto"/>
            </w:tcBorders>
            <w:vAlign w:val="center"/>
          </w:tcPr>
          <w:p w14:paraId="4CE41034" w14:textId="77777777" w:rsidR="00FA5FBA" w:rsidRDefault="00FA5FBA" w:rsidP="00FA5FBA">
            <w:pPr>
              <w:pStyle w:val="OWSTabletext"/>
            </w:pPr>
            <w:r w:rsidRPr="00CF1059">
              <w:rPr>
                <w:sz w:val="16"/>
                <w:szCs w:val="16"/>
              </w:rPr>
              <w:t>D</w:t>
            </w:r>
            <w:r>
              <w:rPr>
                <w:sz w:val="16"/>
                <w:szCs w:val="16"/>
              </w:rPr>
              <w:t>F</w:t>
            </w:r>
            <w:r w:rsidRPr="00CF1059">
              <w:rPr>
                <w:sz w:val="16"/>
                <w:szCs w:val="16"/>
              </w:rPr>
              <w:t>16</w:t>
            </w:r>
          </w:p>
        </w:tc>
        <w:tc>
          <w:tcPr>
            <w:tcW w:w="390" w:type="pct"/>
            <w:tcBorders>
              <w:top w:val="single" w:sz="4" w:space="0" w:color="auto"/>
            </w:tcBorders>
            <w:vAlign w:val="center"/>
          </w:tcPr>
          <w:p w14:paraId="4CE41035" w14:textId="77777777" w:rsidR="00FA5FBA" w:rsidRDefault="00FA5FBA" w:rsidP="00FA5FBA">
            <w:pPr>
              <w:pStyle w:val="OWSTabletext"/>
            </w:pPr>
            <w:r w:rsidRPr="00CF1059">
              <w:rPr>
                <w:sz w:val="16"/>
                <w:szCs w:val="16"/>
              </w:rPr>
              <w:t>D</w:t>
            </w:r>
            <w:r>
              <w:rPr>
                <w:sz w:val="16"/>
                <w:szCs w:val="16"/>
              </w:rPr>
              <w:t>F</w:t>
            </w:r>
            <w:r w:rsidRPr="00CF1059">
              <w:rPr>
                <w:sz w:val="16"/>
                <w:szCs w:val="16"/>
              </w:rPr>
              <w:t>17</w:t>
            </w:r>
          </w:p>
        </w:tc>
        <w:tc>
          <w:tcPr>
            <w:tcW w:w="438" w:type="pct"/>
            <w:gridSpan w:val="3"/>
            <w:tcBorders>
              <w:top w:val="single" w:sz="4" w:space="0" w:color="auto"/>
            </w:tcBorders>
            <w:vAlign w:val="center"/>
          </w:tcPr>
          <w:p w14:paraId="4CE41036" w14:textId="77777777" w:rsidR="00FA5FBA" w:rsidRDefault="00FA5FBA" w:rsidP="00FA5FBA">
            <w:pPr>
              <w:pStyle w:val="OWSTabletext"/>
            </w:pPr>
            <w:r w:rsidRPr="00CF1059">
              <w:rPr>
                <w:sz w:val="16"/>
                <w:szCs w:val="16"/>
              </w:rPr>
              <w:t>D</w:t>
            </w:r>
            <w:r>
              <w:rPr>
                <w:sz w:val="16"/>
                <w:szCs w:val="16"/>
              </w:rPr>
              <w:t>F</w:t>
            </w:r>
            <w:r w:rsidRPr="00CF1059">
              <w:rPr>
                <w:sz w:val="16"/>
                <w:szCs w:val="16"/>
              </w:rPr>
              <w:t>18</w:t>
            </w:r>
          </w:p>
        </w:tc>
        <w:tc>
          <w:tcPr>
            <w:tcW w:w="382" w:type="pct"/>
            <w:gridSpan w:val="5"/>
            <w:tcBorders>
              <w:top w:val="single" w:sz="4" w:space="0" w:color="auto"/>
            </w:tcBorders>
            <w:vAlign w:val="center"/>
          </w:tcPr>
          <w:p w14:paraId="4CE41037" w14:textId="77777777" w:rsidR="00FA5FBA" w:rsidRDefault="00FA5FBA" w:rsidP="00FA5FBA">
            <w:pPr>
              <w:pStyle w:val="OWSTabletext"/>
            </w:pPr>
            <w:r w:rsidRPr="00CF1059">
              <w:rPr>
                <w:sz w:val="16"/>
                <w:szCs w:val="16"/>
              </w:rPr>
              <w:t>D</w:t>
            </w:r>
            <w:r>
              <w:rPr>
                <w:sz w:val="16"/>
                <w:szCs w:val="16"/>
              </w:rPr>
              <w:t>F</w:t>
            </w:r>
            <w:r w:rsidRPr="00CF1059">
              <w:rPr>
                <w:sz w:val="16"/>
                <w:szCs w:val="16"/>
              </w:rPr>
              <w:t>19</w:t>
            </w:r>
          </w:p>
        </w:tc>
        <w:tc>
          <w:tcPr>
            <w:tcW w:w="715" w:type="pct"/>
            <w:gridSpan w:val="4"/>
            <w:tcBorders>
              <w:top w:val="single" w:sz="4" w:space="0" w:color="auto"/>
            </w:tcBorders>
          </w:tcPr>
          <w:p w14:paraId="4CE41038" w14:textId="77777777" w:rsidR="00FA5FBA" w:rsidRDefault="00FA5FBA" w:rsidP="00FA5FBA">
            <w:pPr>
              <w:pStyle w:val="OWSTabletext"/>
            </w:pPr>
          </w:p>
        </w:tc>
      </w:tr>
      <w:tr w:rsidR="00FA5FBA" w14:paraId="4CE41045" w14:textId="77777777" w:rsidTr="00355019">
        <w:tc>
          <w:tcPr>
            <w:tcW w:w="549" w:type="pct"/>
            <w:tcBorders>
              <w:top w:val="single" w:sz="4" w:space="0" w:color="auto"/>
              <w:left w:val="single" w:sz="4" w:space="0" w:color="auto"/>
              <w:bottom w:val="single" w:sz="4" w:space="0" w:color="auto"/>
              <w:right w:val="single" w:sz="4" w:space="0" w:color="auto"/>
            </w:tcBorders>
            <w:vAlign w:val="center"/>
          </w:tcPr>
          <w:p w14:paraId="4CE4103A" w14:textId="77777777" w:rsidR="00FA5FBA" w:rsidRDefault="00FA5FBA" w:rsidP="00FA5FBA">
            <w:pPr>
              <w:pStyle w:val="OWSTabletext"/>
            </w:pPr>
            <w:r w:rsidRPr="00B04A80">
              <w:t>200 m</w:t>
            </w:r>
          </w:p>
        </w:tc>
        <w:tc>
          <w:tcPr>
            <w:tcW w:w="481" w:type="pct"/>
            <w:gridSpan w:val="6"/>
            <w:tcBorders>
              <w:left w:val="single" w:sz="4" w:space="0" w:color="auto"/>
            </w:tcBorders>
            <w:vAlign w:val="center"/>
          </w:tcPr>
          <w:p w14:paraId="4CE4103B" w14:textId="77777777" w:rsidR="00FA5FBA" w:rsidRDefault="00FA5FBA" w:rsidP="00FA5FBA">
            <w:pPr>
              <w:pStyle w:val="OWSTabletext"/>
            </w:pPr>
            <w:r>
              <w:rPr>
                <w:sz w:val="16"/>
                <w:szCs w:val="16"/>
              </w:rPr>
              <w:t>DF</w:t>
            </w:r>
            <w:r w:rsidRPr="00CF1059">
              <w:rPr>
                <w:sz w:val="16"/>
                <w:szCs w:val="16"/>
              </w:rPr>
              <w:t>21</w:t>
            </w:r>
          </w:p>
        </w:tc>
        <w:tc>
          <w:tcPr>
            <w:tcW w:w="424" w:type="pct"/>
            <w:gridSpan w:val="2"/>
            <w:vAlign w:val="center"/>
          </w:tcPr>
          <w:p w14:paraId="4CE4103C" w14:textId="77777777" w:rsidR="00FA5FBA" w:rsidRDefault="00FA5FBA" w:rsidP="00FA5FBA">
            <w:pPr>
              <w:pStyle w:val="OWSTabletext"/>
            </w:pPr>
            <w:r>
              <w:rPr>
                <w:sz w:val="16"/>
                <w:szCs w:val="16"/>
              </w:rPr>
              <w:t>DF</w:t>
            </w:r>
            <w:r w:rsidRPr="00CF1059">
              <w:rPr>
                <w:sz w:val="16"/>
                <w:szCs w:val="16"/>
              </w:rPr>
              <w:t>22</w:t>
            </w:r>
          </w:p>
        </w:tc>
        <w:tc>
          <w:tcPr>
            <w:tcW w:w="387" w:type="pct"/>
            <w:gridSpan w:val="3"/>
            <w:vAlign w:val="center"/>
          </w:tcPr>
          <w:p w14:paraId="4CE4103D" w14:textId="77777777" w:rsidR="00FA5FBA" w:rsidRDefault="00FA5FBA" w:rsidP="00FA5FBA">
            <w:pPr>
              <w:pStyle w:val="OWSTabletext"/>
            </w:pPr>
            <w:r w:rsidRPr="00CF1059">
              <w:rPr>
                <w:sz w:val="16"/>
                <w:szCs w:val="16"/>
              </w:rPr>
              <w:t>D</w:t>
            </w:r>
            <w:r>
              <w:rPr>
                <w:sz w:val="16"/>
                <w:szCs w:val="16"/>
              </w:rPr>
              <w:t>F</w:t>
            </w:r>
            <w:r w:rsidRPr="00CF1059">
              <w:rPr>
                <w:sz w:val="16"/>
                <w:szCs w:val="16"/>
              </w:rPr>
              <w:t>23</w:t>
            </w:r>
          </w:p>
        </w:tc>
        <w:tc>
          <w:tcPr>
            <w:tcW w:w="437" w:type="pct"/>
            <w:vAlign w:val="center"/>
          </w:tcPr>
          <w:p w14:paraId="4CE4103E" w14:textId="77777777" w:rsidR="00FA5FBA" w:rsidRDefault="00FA5FBA" w:rsidP="00FA5FBA">
            <w:pPr>
              <w:pStyle w:val="OWSTabletext"/>
            </w:pPr>
            <w:r w:rsidRPr="00CF1059">
              <w:rPr>
                <w:sz w:val="16"/>
                <w:szCs w:val="16"/>
              </w:rPr>
              <w:t>D</w:t>
            </w:r>
            <w:r>
              <w:rPr>
                <w:sz w:val="16"/>
                <w:szCs w:val="16"/>
              </w:rPr>
              <w:t>F</w:t>
            </w:r>
            <w:r w:rsidRPr="00CF1059">
              <w:rPr>
                <w:sz w:val="16"/>
                <w:szCs w:val="16"/>
              </w:rPr>
              <w:t>24</w:t>
            </w:r>
          </w:p>
        </w:tc>
        <w:tc>
          <w:tcPr>
            <w:tcW w:w="428" w:type="pct"/>
            <w:vAlign w:val="center"/>
          </w:tcPr>
          <w:p w14:paraId="4CE4103F" w14:textId="77777777" w:rsidR="00FA5FBA" w:rsidRDefault="00FA5FBA" w:rsidP="00FA5FBA">
            <w:pPr>
              <w:pStyle w:val="OWSTabletext"/>
            </w:pPr>
            <w:r w:rsidRPr="00CF1059">
              <w:rPr>
                <w:sz w:val="16"/>
                <w:szCs w:val="16"/>
              </w:rPr>
              <w:t>D</w:t>
            </w:r>
            <w:r>
              <w:rPr>
                <w:sz w:val="16"/>
                <w:szCs w:val="16"/>
              </w:rPr>
              <w:t>F</w:t>
            </w:r>
            <w:r w:rsidRPr="00CF1059">
              <w:rPr>
                <w:sz w:val="16"/>
                <w:szCs w:val="16"/>
              </w:rPr>
              <w:t>25</w:t>
            </w:r>
          </w:p>
        </w:tc>
        <w:tc>
          <w:tcPr>
            <w:tcW w:w="369" w:type="pct"/>
            <w:gridSpan w:val="3"/>
            <w:vAlign w:val="center"/>
          </w:tcPr>
          <w:p w14:paraId="4CE41040" w14:textId="77777777" w:rsidR="00FA5FBA" w:rsidRDefault="00FA5FBA" w:rsidP="00FA5FBA">
            <w:pPr>
              <w:pStyle w:val="OWSTabletext"/>
            </w:pPr>
            <w:r w:rsidRPr="00CF1059">
              <w:rPr>
                <w:sz w:val="16"/>
                <w:szCs w:val="16"/>
              </w:rPr>
              <w:t>D</w:t>
            </w:r>
            <w:r>
              <w:rPr>
                <w:sz w:val="16"/>
                <w:szCs w:val="16"/>
              </w:rPr>
              <w:t>F</w:t>
            </w:r>
            <w:r w:rsidRPr="00CF1059">
              <w:rPr>
                <w:sz w:val="16"/>
                <w:szCs w:val="16"/>
              </w:rPr>
              <w:t>26</w:t>
            </w:r>
          </w:p>
        </w:tc>
        <w:tc>
          <w:tcPr>
            <w:tcW w:w="390" w:type="pct"/>
            <w:vAlign w:val="center"/>
          </w:tcPr>
          <w:p w14:paraId="4CE41041" w14:textId="77777777" w:rsidR="00FA5FBA" w:rsidRDefault="00FA5FBA" w:rsidP="00FA5FBA">
            <w:pPr>
              <w:pStyle w:val="OWSTabletext"/>
            </w:pPr>
            <w:r w:rsidRPr="00CF1059">
              <w:rPr>
                <w:sz w:val="16"/>
                <w:szCs w:val="16"/>
              </w:rPr>
              <w:t>D</w:t>
            </w:r>
            <w:r>
              <w:rPr>
                <w:sz w:val="16"/>
                <w:szCs w:val="16"/>
              </w:rPr>
              <w:t>F</w:t>
            </w:r>
            <w:r w:rsidRPr="00CF1059">
              <w:rPr>
                <w:sz w:val="16"/>
                <w:szCs w:val="16"/>
              </w:rPr>
              <w:t>27</w:t>
            </w:r>
          </w:p>
        </w:tc>
        <w:tc>
          <w:tcPr>
            <w:tcW w:w="438" w:type="pct"/>
            <w:gridSpan w:val="3"/>
            <w:vAlign w:val="center"/>
          </w:tcPr>
          <w:p w14:paraId="4CE41042" w14:textId="77777777" w:rsidR="00FA5FBA" w:rsidRDefault="00FA5FBA" w:rsidP="00FA5FBA">
            <w:pPr>
              <w:pStyle w:val="OWSTabletext"/>
            </w:pPr>
            <w:r w:rsidRPr="00CF1059">
              <w:rPr>
                <w:sz w:val="16"/>
                <w:szCs w:val="16"/>
              </w:rPr>
              <w:t>D</w:t>
            </w:r>
            <w:r>
              <w:rPr>
                <w:sz w:val="16"/>
                <w:szCs w:val="16"/>
              </w:rPr>
              <w:t>F</w:t>
            </w:r>
            <w:r w:rsidRPr="00CF1059">
              <w:rPr>
                <w:sz w:val="16"/>
                <w:szCs w:val="16"/>
              </w:rPr>
              <w:t>28</w:t>
            </w:r>
          </w:p>
        </w:tc>
        <w:tc>
          <w:tcPr>
            <w:tcW w:w="382" w:type="pct"/>
            <w:gridSpan w:val="5"/>
            <w:vAlign w:val="center"/>
          </w:tcPr>
          <w:p w14:paraId="4CE41043" w14:textId="77777777" w:rsidR="00FA5FBA" w:rsidRDefault="00FA5FBA" w:rsidP="00FA5FBA">
            <w:pPr>
              <w:pStyle w:val="OWSTabletext"/>
            </w:pPr>
            <w:r w:rsidRPr="00CF1059">
              <w:rPr>
                <w:sz w:val="16"/>
                <w:szCs w:val="16"/>
              </w:rPr>
              <w:t>D</w:t>
            </w:r>
            <w:r>
              <w:rPr>
                <w:sz w:val="16"/>
                <w:szCs w:val="16"/>
              </w:rPr>
              <w:t>F</w:t>
            </w:r>
            <w:r w:rsidRPr="00CF1059">
              <w:rPr>
                <w:sz w:val="16"/>
                <w:szCs w:val="16"/>
              </w:rPr>
              <w:t>29</w:t>
            </w:r>
          </w:p>
        </w:tc>
        <w:tc>
          <w:tcPr>
            <w:tcW w:w="715" w:type="pct"/>
            <w:gridSpan w:val="4"/>
          </w:tcPr>
          <w:p w14:paraId="4CE41044" w14:textId="77777777" w:rsidR="00FA5FBA" w:rsidRDefault="00FA5FBA" w:rsidP="00FA5FBA">
            <w:pPr>
              <w:pStyle w:val="OWSTabletext"/>
            </w:pPr>
          </w:p>
        </w:tc>
      </w:tr>
      <w:tr w:rsidR="00FA5FBA" w14:paraId="4CE41051" w14:textId="77777777" w:rsidTr="00355019">
        <w:tc>
          <w:tcPr>
            <w:tcW w:w="549" w:type="pct"/>
            <w:tcBorders>
              <w:top w:val="single" w:sz="4" w:space="0" w:color="auto"/>
              <w:left w:val="single" w:sz="4" w:space="0" w:color="auto"/>
              <w:bottom w:val="single" w:sz="4" w:space="0" w:color="auto"/>
              <w:right w:val="single" w:sz="4" w:space="0" w:color="auto"/>
            </w:tcBorders>
            <w:vAlign w:val="center"/>
          </w:tcPr>
          <w:p w14:paraId="4CE41046" w14:textId="77777777" w:rsidR="00FA5FBA" w:rsidRDefault="00FA5FBA" w:rsidP="00FA5FBA">
            <w:pPr>
              <w:pStyle w:val="OWSTabletext"/>
            </w:pPr>
            <w:r w:rsidRPr="00B04A80">
              <w:t>…</w:t>
            </w:r>
          </w:p>
        </w:tc>
        <w:tc>
          <w:tcPr>
            <w:tcW w:w="481" w:type="pct"/>
            <w:gridSpan w:val="6"/>
            <w:tcBorders>
              <w:left w:val="single" w:sz="4" w:space="0" w:color="auto"/>
            </w:tcBorders>
            <w:vAlign w:val="center"/>
          </w:tcPr>
          <w:p w14:paraId="4CE41047" w14:textId="77777777" w:rsidR="00FA5FBA" w:rsidRDefault="00FA5FBA" w:rsidP="00FA5FBA">
            <w:pPr>
              <w:pStyle w:val="OWSTabletext"/>
            </w:pPr>
          </w:p>
        </w:tc>
        <w:tc>
          <w:tcPr>
            <w:tcW w:w="424" w:type="pct"/>
            <w:gridSpan w:val="2"/>
            <w:vAlign w:val="center"/>
          </w:tcPr>
          <w:p w14:paraId="4CE41048" w14:textId="77777777" w:rsidR="00FA5FBA" w:rsidRDefault="00FA5FBA" w:rsidP="00FA5FBA">
            <w:pPr>
              <w:pStyle w:val="OWSTabletext"/>
            </w:pPr>
          </w:p>
        </w:tc>
        <w:tc>
          <w:tcPr>
            <w:tcW w:w="387" w:type="pct"/>
            <w:gridSpan w:val="3"/>
            <w:vAlign w:val="center"/>
          </w:tcPr>
          <w:p w14:paraId="4CE41049" w14:textId="77777777" w:rsidR="00FA5FBA" w:rsidRDefault="00FA5FBA" w:rsidP="00FA5FBA">
            <w:pPr>
              <w:pStyle w:val="OWSTabletext"/>
            </w:pPr>
          </w:p>
        </w:tc>
        <w:tc>
          <w:tcPr>
            <w:tcW w:w="437" w:type="pct"/>
            <w:vAlign w:val="center"/>
          </w:tcPr>
          <w:p w14:paraId="4CE4104A" w14:textId="77777777" w:rsidR="00FA5FBA" w:rsidRDefault="00FA5FBA" w:rsidP="00FA5FBA">
            <w:pPr>
              <w:pStyle w:val="OWSTabletext"/>
            </w:pPr>
          </w:p>
        </w:tc>
        <w:tc>
          <w:tcPr>
            <w:tcW w:w="428" w:type="pct"/>
            <w:vAlign w:val="center"/>
          </w:tcPr>
          <w:p w14:paraId="4CE4104B" w14:textId="77777777" w:rsidR="00FA5FBA" w:rsidRDefault="00FA5FBA" w:rsidP="00FA5FBA">
            <w:pPr>
              <w:pStyle w:val="OWSTabletext"/>
            </w:pPr>
          </w:p>
        </w:tc>
        <w:tc>
          <w:tcPr>
            <w:tcW w:w="369" w:type="pct"/>
            <w:gridSpan w:val="3"/>
            <w:vAlign w:val="center"/>
          </w:tcPr>
          <w:p w14:paraId="4CE4104C" w14:textId="77777777" w:rsidR="00FA5FBA" w:rsidRDefault="00FA5FBA" w:rsidP="00FA5FBA">
            <w:pPr>
              <w:pStyle w:val="OWSTabletext"/>
            </w:pPr>
          </w:p>
        </w:tc>
        <w:tc>
          <w:tcPr>
            <w:tcW w:w="390" w:type="pct"/>
            <w:vAlign w:val="center"/>
          </w:tcPr>
          <w:p w14:paraId="4CE4104D" w14:textId="77777777" w:rsidR="00FA5FBA" w:rsidRDefault="00FA5FBA" w:rsidP="00FA5FBA">
            <w:pPr>
              <w:pStyle w:val="OWSTabletext"/>
            </w:pPr>
          </w:p>
        </w:tc>
        <w:tc>
          <w:tcPr>
            <w:tcW w:w="438" w:type="pct"/>
            <w:gridSpan w:val="3"/>
            <w:vAlign w:val="center"/>
          </w:tcPr>
          <w:p w14:paraId="4CE4104E" w14:textId="77777777" w:rsidR="00FA5FBA" w:rsidRDefault="00FA5FBA" w:rsidP="00FA5FBA">
            <w:pPr>
              <w:pStyle w:val="OWSTabletext"/>
            </w:pPr>
          </w:p>
        </w:tc>
        <w:tc>
          <w:tcPr>
            <w:tcW w:w="382" w:type="pct"/>
            <w:gridSpan w:val="5"/>
            <w:vAlign w:val="center"/>
          </w:tcPr>
          <w:p w14:paraId="4CE4104F" w14:textId="77777777" w:rsidR="00FA5FBA" w:rsidRDefault="00FA5FBA" w:rsidP="00FA5FBA">
            <w:pPr>
              <w:pStyle w:val="OWSTabletext"/>
            </w:pPr>
          </w:p>
        </w:tc>
        <w:tc>
          <w:tcPr>
            <w:tcW w:w="715" w:type="pct"/>
            <w:gridSpan w:val="4"/>
          </w:tcPr>
          <w:p w14:paraId="4CE41050" w14:textId="77777777" w:rsidR="00FA5FBA" w:rsidRDefault="00FA5FBA" w:rsidP="00FA5FBA">
            <w:pPr>
              <w:pStyle w:val="OWSTabletext"/>
            </w:pPr>
          </w:p>
        </w:tc>
      </w:tr>
      <w:tr w:rsidR="00FA5FBA" w14:paraId="4CE4105D" w14:textId="77777777" w:rsidTr="00355019">
        <w:tc>
          <w:tcPr>
            <w:tcW w:w="549" w:type="pct"/>
            <w:tcBorders>
              <w:top w:val="single" w:sz="4" w:space="0" w:color="auto"/>
              <w:left w:val="single" w:sz="4" w:space="0" w:color="auto"/>
              <w:bottom w:val="single" w:sz="4" w:space="0" w:color="auto"/>
              <w:right w:val="single" w:sz="4" w:space="0" w:color="auto"/>
            </w:tcBorders>
            <w:vAlign w:val="center"/>
          </w:tcPr>
          <w:p w14:paraId="4CE41052" w14:textId="77777777" w:rsidR="00FA5FBA" w:rsidRDefault="00FA5FBA" w:rsidP="00FA5FBA">
            <w:pPr>
              <w:pStyle w:val="OWSTabletext"/>
            </w:pPr>
            <w:r w:rsidRPr="00B04A80">
              <w:t>500 m</w:t>
            </w:r>
          </w:p>
        </w:tc>
        <w:tc>
          <w:tcPr>
            <w:tcW w:w="481" w:type="pct"/>
            <w:gridSpan w:val="6"/>
            <w:tcBorders>
              <w:left w:val="single" w:sz="4" w:space="0" w:color="auto"/>
            </w:tcBorders>
            <w:vAlign w:val="center"/>
          </w:tcPr>
          <w:p w14:paraId="4CE41053" w14:textId="77777777" w:rsidR="00FA5FBA" w:rsidRDefault="00FA5FBA" w:rsidP="00FA5FBA">
            <w:pPr>
              <w:pStyle w:val="OWSTabletext"/>
            </w:pPr>
            <w:r>
              <w:rPr>
                <w:sz w:val="16"/>
                <w:szCs w:val="16"/>
              </w:rPr>
              <w:t>DF</w:t>
            </w:r>
            <w:r w:rsidRPr="00CF1059">
              <w:rPr>
                <w:sz w:val="16"/>
                <w:szCs w:val="16"/>
              </w:rPr>
              <w:t>51</w:t>
            </w:r>
          </w:p>
        </w:tc>
        <w:tc>
          <w:tcPr>
            <w:tcW w:w="424" w:type="pct"/>
            <w:gridSpan w:val="2"/>
            <w:vAlign w:val="center"/>
          </w:tcPr>
          <w:p w14:paraId="4CE41054" w14:textId="77777777" w:rsidR="00FA5FBA" w:rsidRDefault="00FA5FBA" w:rsidP="00FA5FBA">
            <w:pPr>
              <w:pStyle w:val="OWSTabletext"/>
            </w:pPr>
            <w:r>
              <w:rPr>
                <w:sz w:val="16"/>
                <w:szCs w:val="16"/>
              </w:rPr>
              <w:t>DF</w:t>
            </w:r>
            <w:r w:rsidRPr="00CF1059">
              <w:rPr>
                <w:sz w:val="16"/>
                <w:szCs w:val="16"/>
              </w:rPr>
              <w:t>52</w:t>
            </w:r>
          </w:p>
        </w:tc>
        <w:tc>
          <w:tcPr>
            <w:tcW w:w="387" w:type="pct"/>
            <w:gridSpan w:val="3"/>
            <w:vAlign w:val="center"/>
          </w:tcPr>
          <w:p w14:paraId="4CE41055" w14:textId="77777777" w:rsidR="00FA5FBA" w:rsidRDefault="00FA5FBA" w:rsidP="00FA5FBA">
            <w:pPr>
              <w:pStyle w:val="OWSTabletext"/>
            </w:pPr>
            <w:r w:rsidRPr="00CF1059">
              <w:rPr>
                <w:sz w:val="16"/>
                <w:szCs w:val="16"/>
              </w:rPr>
              <w:t>D</w:t>
            </w:r>
            <w:r>
              <w:rPr>
                <w:sz w:val="16"/>
                <w:szCs w:val="16"/>
              </w:rPr>
              <w:t>F</w:t>
            </w:r>
            <w:r w:rsidRPr="00CF1059">
              <w:rPr>
                <w:sz w:val="16"/>
                <w:szCs w:val="16"/>
              </w:rPr>
              <w:t>53</w:t>
            </w:r>
          </w:p>
        </w:tc>
        <w:tc>
          <w:tcPr>
            <w:tcW w:w="437" w:type="pct"/>
            <w:vAlign w:val="center"/>
          </w:tcPr>
          <w:p w14:paraId="4CE41056" w14:textId="77777777" w:rsidR="00FA5FBA" w:rsidRDefault="00FA5FBA" w:rsidP="00FA5FBA">
            <w:pPr>
              <w:pStyle w:val="OWSTabletext"/>
            </w:pPr>
            <w:r w:rsidRPr="00CF1059">
              <w:rPr>
                <w:sz w:val="16"/>
                <w:szCs w:val="16"/>
              </w:rPr>
              <w:t>D</w:t>
            </w:r>
            <w:r>
              <w:rPr>
                <w:sz w:val="16"/>
                <w:szCs w:val="16"/>
              </w:rPr>
              <w:t>F</w:t>
            </w:r>
            <w:r w:rsidRPr="00CF1059">
              <w:rPr>
                <w:sz w:val="16"/>
                <w:szCs w:val="16"/>
              </w:rPr>
              <w:t>54</w:t>
            </w:r>
          </w:p>
        </w:tc>
        <w:tc>
          <w:tcPr>
            <w:tcW w:w="428" w:type="pct"/>
            <w:vAlign w:val="center"/>
          </w:tcPr>
          <w:p w14:paraId="4CE41057" w14:textId="77777777" w:rsidR="00FA5FBA" w:rsidRDefault="00FA5FBA" w:rsidP="00FA5FBA">
            <w:pPr>
              <w:pStyle w:val="OWSTabletext"/>
            </w:pPr>
            <w:r w:rsidRPr="00CF1059">
              <w:rPr>
                <w:sz w:val="16"/>
                <w:szCs w:val="16"/>
              </w:rPr>
              <w:t>D</w:t>
            </w:r>
            <w:r>
              <w:rPr>
                <w:sz w:val="16"/>
                <w:szCs w:val="16"/>
              </w:rPr>
              <w:t>F</w:t>
            </w:r>
            <w:r w:rsidRPr="00CF1059">
              <w:rPr>
                <w:sz w:val="16"/>
                <w:szCs w:val="16"/>
              </w:rPr>
              <w:t>55</w:t>
            </w:r>
          </w:p>
        </w:tc>
        <w:tc>
          <w:tcPr>
            <w:tcW w:w="369" w:type="pct"/>
            <w:gridSpan w:val="3"/>
            <w:vAlign w:val="center"/>
          </w:tcPr>
          <w:p w14:paraId="4CE41058" w14:textId="77777777" w:rsidR="00FA5FBA" w:rsidRDefault="00FA5FBA" w:rsidP="00FA5FBA">
            <w:pPr>
              <w:pStyle w:val="OWSTabletext"/>
            </w:pPr>
            <w:r w:rsidRPr="00CF1059">
              <w:rPr>
                <w:sz w:val="16"/>
                <w:szCs w:val="16"/>
              </w:rPr>
              <w:t>D</w:t>
            </w:r>
            <w:r>
              <w:rPr>
                <w:sz w:val="16"/>
                <w:szCs w:val="16"/>
              </w:rPr>
              <w:t>F</w:t>
            </w:r>
            <w:r w:rsidRPr="00CF1059">
              <w:rPr>
                <w:sz w:val="16"/>
                <w:szCs w:val="16"/>
              </w:rPr>
              <w:t>56</w:t>
            </w:r>
          </w:p>
        </w:tc>
        <w:tc>
          <w:tcPr>
            <w:tcW w:w="390" w:type="pct"/>
            <w:vAlign w:val="center"/>
          </w:tcPr>
          <w:p w14:paraId="4CE41059" w14:textId="77777777" w:rsidR="00FA5FBA" w:rsidRDefault="00FA5FBA" w:rsidP="00FA5FBA">
            <w:pPr>
              <w:pStyle w:val="OWSTabletext"/>
            </w:pPr>
            <w:r w:rsidRPr="00CF1059">
              <w:rPr>
                <w:sz w:val="16"/>
                <w:szCs w:val="16"/>
              </w:rPr>
              <w:t>D</w:t>
            </w:r>
            <w:r>
              <w:rPr>
                <w:sz w:val="16"/>
                <w:szCs w:val="16"/>
              </w:rPr>
              <w:t>F</w:t>
            </w:r>
            <w:r w:rsidRPr="00CF1059">
              <w:rPr>
                <w:sz w:val="16"/>
                <w:szCs w:val="16"/>
              </w:rPr>
              <w:t>57</w:t>
            </w:r>
          </w:p>
        </w:tc>
        <w:tc>
          <w:tcPr>
            <w:tcW w:w="438" w:type="pct"/>
            <w:gridSpan w:val="3"/>
            <w:vAlign w:val="center"/>
          </w:tcPr>
          <w:p w14:paraId="4CE4105A" w14:textId="77777777" w:rsidR="00FA5FBA" w:rsidRDefault="00FA5FBA" w:rsidP="00FA5FBA">
            <w:pPr>
              <w:pStyle w:val="OWSTabletext"/>
            </w:pPr>
            <w:r w:rsidRPr="00CF1059">
              <w:rPr>
                <w:sz w:val="16"/>
                <w:szCs w:val="16"/>
              </w:rPr>
              <w:t>D</w:t>
            </w:r>
            <w:r>
              <w:rPr>
                <w:sz w:val="16"/>
                <w:szCs w:val="16"/>
              </w:rPr>
              <w:t>F</w:t>
            </w:r>
            <w:r w:rsidRPr="00CF1059">
              <w:rPr>
                <w:sz w:val="16"/>
                <w:szCs w:val="16"/>
              </w:rPr>
              <w:t>58</w:t>
            </w:r>
          </w:p>
        </w:tc>
        <w:tc>
          <w:tcPr>
            <w:tcW w:w="382" w:type="pct"/>
            <w:gridSpan w:val="5"/>
            <w:vAlign w:val="center"/>
          </w:tcPr>
          <w:p w14:paraId="4CE4105B" w14:textId="77777777" w:rsidR="00FA5FBA" w:rsidRDefault="00FA5FBA" w:rsidP="00FA5FBA">
            <w:pPr>
              <w:pStyle w:val="OWSTabletext"/>
            </w:pPr>
            <w:r w:rsidRPr="00CF1059">
              <w:rPr>
                <w:sz w:val="16"/>
                <w:szCs w:val="16"/>
              </w:rPr>
              <w:t>D</w:t>
            </w:r>
            <w:r>
              <w:rPr>
                <w:sz w:val="16"/>
                <w:szCs w:val="16"/>
              </w:rPr>
              <w:t>F</w:t>
            </w:r>
            <w:r w:rsidRPr="00CF1059">
              <w:rPr>
                <w:sz w:val="16"/>
                <w:szCs w:val="16"/>
              </w:rPr>
              <w:t>59</w:t>
            </w:r>
          </w:p>
        </w:tc>
        <w:tc>
          <w:tcPr>
            <w:tcW w:w="715" w:type="pct"/>
            <w:gridSpan w:val="4"/>
          </w:tcPr>
          <w:p w14:paraId="4CE4105C" w14:textId="77777777" w:rsidR="00FA5FBA" w:rsidRDefault="00FA5FBA" w:rsidP="00FA5FBA">
            <w:pPr>
              <w:pStyle w:val="OWSTabletext"/>
            </w:pPr>
          </w:p>
        </w:tc>
      </w:tr>
      <w:tr w:rsidR="00FA5FBA" w14:paraId="4CE41069" w14:textId="77777777" w:rsidTr="00355019">
        <w:tc>
          <w:tcPr>
            <w:tcW w:w="549" w:type="pct"/>
            <w:tcBorders>
              <w:top w:val="single" w:sz="4" w:space="0" w:color="auto"/>
              <w:left w:val="single" w:sz="4" w:space="0" w:color="auto"/>
              <w:bottom w:val="single" w:sz="4" w:space="0" w:color="auto"/>
              <w:right w:val="single" w:sz="4" w:space="0" w:color="auto"/>
            </w:tcBorders>
            <w:vAlign w:val="center"/>
          </w:tcPr>
          <w:p w14:paraId="4CE4105E" w14:textId="77777777" w:rsidR="00FA5FBA" w:rsidRDefault="00FA5FBA" w:rsidP="00FA5FBA">
            <w:pPr>
              <w:pStyle w:val="OWSTabletext"/>
            </w:pPr>
            <w:r w:rsidRPr="00B04A80">
              <w:t>10</w:t>
            </w:r>
            <w:r w:rsidR="003E0ECE">
              <w:t>0</w:t>
            </w:r>
            <w:r w:rsidRPr="00B04A80">
              <w:t>0 m</w:t>
            </w:r>
          </w:p>
        </w:tc>
        <w:tc>
          <w:tcPr>
            <w:tcW w:w="481" w:type="pct"/>
            <w:gridSpan w:val="6"/>
            <w:tcBorders>
              <w:left w:val="single" w:sz="4" w:space="0" w:color="auto"/>
            </w:tcBorders>
            <w:vAlign w:val="center"/>
          </w:tcPr>
          <w:p w14:paraId="4CE4105F" w14:textId="77777777" w:rsidR="00FA5FBA" w:rsidRDefault="00FA5FBA" w:rsidP="00FA5FBA">
            <w:pPr>
              <w:pStyle w:val="OWSTabletext"/>
            </w:pPr>
            <w:r w:rsidRPr="00CF1059">
              <w:rPr>
                <w:sz w:val="16"/>
                <w:szCs w:val="16"/>
              </w:rPr>
              <w:t>D</w:t>
            </w:r>
            <w:r>
              <w:rPr>
                <w:sz w:val="16"/>
                <w:szCs w:val="16"/>
              </w:rPr>
              <w:t>F</w:t>
            </w:r>
            <w:r w:rsidRPr="00CF1059">
              <w:rPr>
                <w:sz w:val="16"/>
                <w:szCs w:val="16"/>
              </w:rPr>
              <w:t>11</w:t>
            </w:r>
          </w:p>
        </w:tc>
        <w:tc>
          <w:tcPr>
            <w:tcW w:w="424" w:type="pct"/>
            <w:gridSpan w:val="2"/>
            <w:vAlign w:val="center"/>
          </w:tcPr>
          <w:p w14:paraId="4CE41060" w14:textId="77777777" w:rsidR="00FA5FBA" w:rsidRDefault="00FA5FBA" w:rsidP="00FA5FBA">
            <w:pPr>
              <w:pStyle w:val="OWSTabletext"/>
            </w:pPr>
            <w:r>
              <w:rPr>
                <w:sz w:val="16"/>
                <w:szCs w:val="16"/>
              </w:rPr>
              <w:t>DF</w:t>
            </w:r>
            <w:r w:rsidRPr="00CF1059">
              <w:rPr>
                <w:sz w:val="16"/>
                <w:szCs w:val="16"/>
              </w:rPr>
              <w:t>12</w:t>
            </w:r>
          </w:p>
        </w:tc>
        <w:tc>
          <w:tcPr>
            <w:tcW w:w="387" w:type="pct"/>
            <w:gridSpan w:val="3"/>
            <w:vAlign w:val="center"/>
          </w:tcPr>
          <w:p w14:paraId="4CE41061" w14:textId="77777777" w:rsidR="00FA5FBA" w:rsidRDefault="00FA5FBA" w:rsidP="00FA5FBA">
            <w:pPr>
              <w:pStyle w:val="OWSTabletext"/>
            </w:pPr>
            <w:r w:rsidRPr="00CF1059">
              <w:rPr>
                <w:sz w:val="16"/>
                <w:szCs w:val="16"/>
              </w:rPr>
              <w:t>D</w:t>
            </w:r>
            <w:r>
              <w:rPr>
                <w:sz w:val="16"/>
                <w:szCs w:val="16"/>
              </w:rPr>
              <w:t>F</w:t>
            </w:r>
            <w:r w:rsidRPr="00CF1059">
              <w:rPr>
                <w:sz w:val="16"/>
                <w:szCs w:val="16"/>
              </w:rPr>
              <w:t>13</w:t>
            </w:r>
          </w:p>
        </w:tc>
        <w:tc>
          <w:tcPr>
            <w:tcW w:w="437" w:type="pct"/>
            <w:vAlign w:val="center"/>
          </w:tcPr>
          <w:p w14:paraId="4CE41062" w14:textId="77777777" w:rsidR="00FA5FBA" w:rsidRDefault="00FA5FBA" w:rsidP="00FA5FBA">
            <w:pPr>
              <w:pStyle w:val="OWSTabletext"/>
            </w:pPr>
            <w:r>
              <w:rPr>
                <w:sz w:val="16"/>
                <w:szCs w:val="16"/>
              </w:rPr>
              <w:t>DF</w:t>
            </w:r>
            <w:r w:rsidRPr="00CF1059">
              <w:rPr>
                <w:sz w:val="16"/>
                <w:szCs w:val="16"/>
              </w:rPr>
              <w:t>14</w:t>
            </w:r>
          </w:p>
        </w:tc>
        <w:tc>
          <w:tcPr>
            <w:tcW w:w="428" w:type="pct"/>
            <w:vAlign w:val="center"/>
          </w:tcPr>
          <w:p w14:paraId="4CE41063" w14:textId="77777777" w:rsidR="00FA5FBA" w:rsidRDefault="00FA5FBA" w:rsidP="00FA5FBA">
            <w:pPr>
              <w:pStyle w:val="OWSTabletext"/>
            </w:pPr>
            <w:r w:rsidRPr="00CF1059">
              <w:rPr>
                <w:sz w:val="16"/>
                <w:szCs w:val="16"/>
              </w:rPr>
              <w:t>D</w:t>
            </w:r>
            <w:r>
              <w:rPr>
                <w:sz w:val="16"/>
                <w:szCs w:val="16"/>
              </w:rPr>
              <w:t>F</w:t>
            </w:r>
            <w:r w:rsidRPr="00CF1059">
              <w:rPr>
                <w:sz w:val="16"/>
                <w:szCs w:val="16"/>
              </w:rPr>
              <w:t>15</w:t>
            </w:r>
          </w:p>
        </w:tc>
        <w:tc>
          <w:tcPr>
            <w:tcW w:w="369" w:type="pct"/>
            <w:gridSpan w:val="3"/>
            <w:vAlign w:val="center"/>
          </w:tcPr>
          <w:p w14:paraId="4CE41064" w14:textId="77777777" w:rsidR="00FA5FBA" w:rsidRDefault="00FA5FBA" w:rsidP="00FA5FBA">
            <w:pPr>
              <w:pStyle w:val="OWSTabletext"/>
            </w:pPr>
            <w:r w:rsidRPr="00CF1059">
              <w:rPr>
                <w:sz w:val="16"/>
                <w:szCs w:val="16"/>
              </w:rPr>
              <w:t>D</w:t>
            </w:r>
            <w:r>
              <w:rPr>
                <w:sz w:val="16"/>
                <w:szCs w:val="16"/>
              </w:rPr>
              <w:t>F</w:t>
            </w:r>
            <w:r w:rsidRPr="00CF1059">
              <w:rPr>
                <w:sz w:val="16"/>
                <w:szCs w:val="16"/>
              </w:rPr>
              <w:t>16</w:t>
            </w:r>
          </w:p>
        </w:tc>
        <w:tc>
          <w:tcPr>
            <w:tcW w:w="390" w:type="pct"/>
            <w:vAlign w:val="center"/>
          </w:tcPr>
          <w:p w14:paraId="4CE41065" w14:textId="77777777" w:rsidR="00FA5FBA" w:rsidRDefault="00FA5FBA" w:rsidP="00FA5FBA">
            <w:pPr>
              <w:pStyle w:val="OWSTabletext"/>
            </w:pPr>
            <w:r w:rsidRPr="00CF1059">
              <w:rPr>
                <w:sz w:val="16"/>
                <w:szCs w:val="16"/>
              </w:rPr>
              <w:t>D</w:t>
            </w:r>
            <w:r>
              <w:rPr>
                <w:sz w:val="16"/>
                <w:szCs w:val="16"/>
              </w:rPr>
              <w:t>F</w:t>
            </w:r>
            <w:r w:rsidRPr="00CF1059">
              <w:rPr>
                <w:sz w:val="16"/>
                <w:szCs w:val="16"/>
              </w:rPr>
              <w:t>17</w:t>
            </w:r>
          </w:p>
        </w:tc>
        <w:tc>
          <w:tcPr>
            <w:tcW w:w="438" w:type="pct"/>
            <w:gridSpan w:val="3"/>
            <w:vAlign w:val="center"/>
          </w:tcPr>
          <w:p w14:paraId="4CE41066" w14:textId="77777777" w:rsidR="00FA5FBA" w:rsidRDefault="00FA5FBA" w:rsidP="00FA5FBA">
            <w:pPr>
              <w:pStyle w:val="OWSTabletext"/>
            </w:pPr>
            <w:r w:rsidRPr="00CF1059">
              <w:rPr>
                <w:sz w:val="16"/>
                <w:szCs w:val="16"/>
              </w:rPr>
              <w:t>D</w:t>
            </w:r>
            <w:r>
              <w:rPr>
                <w:sz w:val="16"/>
                <w:szCs w:val="16"/>
              </w:rPr>
              <w:t>F</w:t>
            </w:r>
            <w:r w:rsidRPr="00CF1059">
              <w:rPr>
                <w:sz w:val="16"/>
                <w:szCs w:val="16"/>
              </w:rPr>
              <w:t>18</w:t>
            </w:r>
          </w:p>
        </w:tc>
        <w:tc>
          <w:tcPr>
            <w:tcW w:w="382" w:type="pct"/>
            <w:gridSpan w:val="5"/>
            <w:vAlign w:val="center"/>
          </w:tcPr>
          <w:p w14:paraId="4CE41067" w14:textId="77777777" w:rsidR="00FA5FBA" w:rsidRDefault="00FA5FBA" w:rsidP="00FA5FBA">
            <w:pPr>
              <w:pStyle w:val="OWSTabletext"/>
            </w:pPr>
            <w:r w:rsidRPr="00CF1059">
              <w:rPr>
                <w:sz w:val="16"/>
                <w:szCs w:val="16"/>
              </w:rPr>
              <w:t>D</w:t>
            </w:r>
            <w:r>
              <w:rPr>
                <w:sz w:val="16"/>
                <w:szCs w:val="16"/>
              </w:rPr>
              <w:t>F</w:t>
            </w:r>
            <w:r w:rsidRPr="00CF1059">
              <w:rPr>
                <w:sz w:val="16"/>
                <w:szCs w:val="16"/>
              </w:rPr>
              <w:t>19</w:t>
            </w:r>
          </w:p>
        </w:tc>
        <w:tc>
          <w:tcPr>
            <w:tcW w:w="715" w:type="pct"/>
            <w:gridSpan w:val="4"/>
          </w:tcPr>
          <w:p w14:paraId="4CE41068" w14:textId="77777777" w:rsidR="00FA5FBA" w:rsidRDefault="00FA5FBA" w:rsidP="00FA5FBA">
            <w:pPr>
              <w:pStyle w:val="OWSTabletext"/>
            </w:pPr>
          </w:p>
        </w:tc>
      </w:tr>
    </w:tbl>
    <w:p w14:paraId="4CE4106A" w14:textId="77777777" w:rsidR="008F58B5" w:rsidRPr="00CF1059" w:rsidRDefault="008F58B5" w:rsidP="008F58B5">
      <w:pPr>
        <w:pStyle w:val="OWSNormal11pt"/>
      </w:pPr>
      <w:r>
        <w:t xml:space="preserve">The third approach would allow for a more differentiated analysis making use of available information about broad classes of sediment materials, hydraulic gradients etc. The assessor would use such information to limit the number of parameter classes from which to choose the dilution factor. As a result, not necessarily the </w:t>
      </w:r>
      <w:r w:rsidRPr="00CC3881">
        <w:t xml:space="preserve">most </w:t>
      </w:r>
      <w:r w:rsidR="00550812" w:rsidRPr="00550812">
        <w:t>conservative</w:t>
      </w:r>
      <w:r w:rsidRPr="00CC3881">
        <w:t xml:space="preserve"> dilution will be</w:t>
      </w:r>
      <w:r w:rsidR="009A7349">
        <w:t xml:space="preserve"> selected.</w:t>
      </w:r>
    </w:p>
    <w:p w14:paraId="4CE4106B" w14:textId="77777777" w:rsidR="002C309C" w:rsidRDefault="008F58B5" w:rsidP="002C309C">
      <w:pPr>
        <w:pStyle w:val="OWSNormal11pt"/>
      </w:pPr>
      <w:r w:rsidRPr="00D039F2">
        <w:rPr>
          <w:noProof/>
          <w:lang w:eastAsia="en-AU"/>
        </w:rPr>
        <w:drawing>
          <wp:inline distT="0" distB="0" distL="0" distR="0" wp14:anchorId="4CE41622" wp14:editId="76BBC846">
            <wp:extent cx="3771900" cy="3207159"/>
            <wp:effectExtent l="0" t="0" r="0" b="0"/>
            <wp:docPr id="72" name="Picture 4" descr="Figure 5.12 shows an example of a lookup table displaying the combined soil dilution (DFLxx) and groundwater well dilution factors (DFxx). Similar lookup tables can be derived for other receiving environ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email">
                      <a:extLst>
                        <a:ext uri="{28A0092B-C50C-407E-A947-70E740481C1C}">
                          <a14:useLocalDpi xmlns:a14="http://schemas.microsoft.com/office/drawing/2010/main"/>
                        </a:ext>
                      </a:extLst>
                    </a:blip>
                    <a:srcRect t="4588"/>
                    <a:stretch>
                      <a:fillRect/>
                    </a:stretch>
                  </pic:blipFill>
                  <pic:spPr bwMode="auto">
                    <a:xfrm>
                      <a:off x="0" y="0"/>
                      <a:ext cx="3787298" cy="3220252"/>
                    </a:xfrm>
                    <a:prstGeom prst="rect">
                      <a:avLst/>
                    </a:prstGeom>
                    <a:noFill/>
                    <a:ln w="9525">
                      <a:noFill/>
                      <a:miter lim="800000"/>
                      <a:headEnd/>
                      <a:tailEnd/>
                    </a:ln>
                  </pic:spPr>
                </pic:pic>
              </a:graphicData>
            </a:graphic>
          </wp:inline>
        </w:drawing>
      </w:r>
    </w:p>
    <w:p w14:paraId="4CE4106C" w14:textId="7D79DE67" w:rsidR="008F58B5" w:rsidRPr="00F42C4E" w:rsidRDefault="005F3AD7" w:rsidP="00A86911">
      <w:pPr>
        <w:pStyle w:val="OWSfigurecaption"/>
        <w:keepNext w:val="0"/>
      </w:pPr>
      <w:bookmarkStart w:id="766" w:name="_Ref373158312"/>
      <w:bookmarkStart w:id="767" w:name="_Toc384147350"/>
      <w:bookmarkStart w:id="768" w:name="_Toc404628723"/>
      <w:bookmarkStart w:id="769" w:name="_Toc467149778"/>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2</w:t>
      </w:r>
      <w:r w:rsidR="00AF4484">
        <w:fldChar w:fldCharType="end"/>
      </w:r>
      <w:bookmarkEnd w:id="766"/>
      <w:r w:rsidR="008F58B5">
        <w:t xml:space="preserve"> </w:t>
      </w:r>
      <w:r w:rsidR="009C1DDF">
        <w:t xml:space="preserve"> </w:t>
      </w:r>
      <w:r w:rsidR="00C475E0">
        <w:t>L</w:t>
      </w:r>
      <w:r w:rsidR="008F58B5">
        <w:t>ookup table displaying the combined soil dilution (</w:t>
      </w:r>
      <w:r w:rsidR="000868D7" w:rsidRPr="007B4EA9">
        <w:rPr>
          <w:i/>
        </w:rPr>
        <w:t>DF</w:t>
      </w:r>
      <w:r w:rsidR="008F58B5" w:rsidRPr="00D039F2">
        <w:rPr>
          <w:vertAlign w:val="subscript"/>
        </w:rPr>
        <w:t>Lxx</w:t>
      </w:r>
      <w:r w:rsidR="008F58B5">
        <w:t>) and groundwater well dilution factors (</w:t>
      </w:r>
      <w:r w:rsidR="000868D7" w:rsidRPr="007B4EA9">
        <w:rPr>
          <w:i/>
        </w:rPr>
        <w:t>DF</w:t>
      </w:r>
      <w:r w:rsidR="008F58B5" w:rsidRPr="00D039F2">
        <w:rPr>
          <w:vertAlign w:val="subscript"/>
        </w:rPr>
        <w:t>xx</w:t>
      </w:r>
      <w:r w:rsidR="008F58B5">
        <w:t>). Similar lookup tables can be derived for other receiving environments</w:t>
      </w:r>
      <w:bookmarkEnd w:id="767"/>
      <w:bookmarkEnd w:id="768"/>
      <w:bookmarkEnd w:id="769"/>
    </w:p>
    <w:p w14:paraId="4CE4106D" w14:textId="77777777" w:rsidR="008F58B5" w:rsidRDefault="008F58B5" w:rsidP="00C51052">
      <w:pPr>
        <w:pStyle w:val="Heading3"/>
      </w:pPr>
      <w:bookmarkStart w:id="770" w:name="_Toc384146848"/>
      <w:r>
        <w:t>Receiving environment</w:t>
      </w:r>
      <w:r w:rsidRPr="00DD6F46">
        <w:t>s</w:t>
      </w:r>
      <w:bookmarkEnd w:id="770"/>
    </w:p>
    <w:p w14:paraId="4CE4106E" w14:textId="63BED9FB" w:rsidR="008F58B5" w:rsidRDefault="008F58B5" w:rsidP="008F58B5">
      <w:pPr>
        <w:pStyle w:val="OWSNormal11pt"/>
        <w:rPr>
          <w:rFonts w:cs="Calibri"/>
        </w:rPr>
      </w:pPr>
      <w:r w:rsidRPr="00DD6F46">
        <w:t xml:space="preserve">Exposure assessments carried out in the framework of the National </w:t>
      </w:r>
      <w:r w:rsidR="00700CE8">
        <w:t xml:space="preserve">Coal Seam Gas </w:t>
      </w:r>
      <w:r>
        <w:t xml:space="preserve">Chemicals </w:t>
      </w:r>
      <w:r w:rsidRPr="00DD6F46">
        <w:t xml:space="preserve">Assessment consider both human exposure </w:t>
      </w:r>
      <w:r>
        <w:t>(public and occupational</w:t>
      </w:r>
      <w:r>
        <w:rPr>
          <w:rStyle w:val="FootnoteReference"/>
        </w:rPr>
        <w:footnoteReference w:id="14"/>
      </w:r>
      <w:r>
        <w:t xml:space="preserve">) </w:t>
      </w:r>
      <w:r w:rsidRPr="00DD6F46">
        <w:t xml:space="preserve">and exposure of the environment. </w:t>
      </w:r>
      <w:r>
        <w:t>H</w:t>
      </w:r>
      <w:r w:rsidRPr="00DD6F46">
        <w:t xml:space="preserve">uman health </w:t>
      </w:r>
      <w:r>
        <w:t xml:space="preserve">public </w:t>
      </w:r>
      <w:r w:rsidRPr="00DD6F46">
        <w:t xml:space="preserve">exposure </w:t>
      </w:r>
      <w:r>
        <w:t>is mainly through contamination of ambient air,</w:t>
      </w:r>
      <w:r w:rsidRPr="00DD6F46">
        <w:t xml:space="preserve"> drinking water and recreational water</w:t>
      </w:r>
      <w:r>
        <w:t xml:space="preserve"> (e.g. lakes)</w:t>
      </w:r>
      <w:r w:rsidRPr="00DD6F46">
        <w:t xml:space="preserve">. </w:t>
      </w:r>
      <w:r>
        <w:t>Drinking water may be derived</w:t>
      </w:r>
      <w:r w:rsidRPr="00DD6F46">
        <w:t xml:space="preserve"> from groundwater </w:t>
      </w:r>
      <w:r w:rsidR="00015F2F">
        <w:t>and / or</w:t>
      </w:r>
      <w:r w:rsidRPr="00DD6F46">
        <w:t xml:space="preserve"> surface water. </w:t>
      </w:r>
      <w:r>
        <w:t>In regards to occupational exposure of workers at the</w:t>
      </w:r>
      <w:r w:rsidR="00EC2628">
        <w:t xml:space="preserve"> coal seam gas</w:t>
      </w:r>
      <w:r>
        <w:t xml:space="preserve"> site or during transport of chemicals, </w:t>
      </w:r>
      <w:r>
        <w:rPr>
          <w:rFonts w:cs="Calibri"/>
        </w:rPr>
        <w:t>d</w:t>
      </w:r>
      <w:r w:rsidRPr="002E4E2B">
        <w:rPr>
          <w:rFonts w:cs="Calibri"/>
        </w:rPr>
        <w:t xml:space="preserve">ermal and inhalation exposure to chemicals may occur </w:t>
      </w:r>
      <w:r>
        <w:rPr>
          <w:rFonts w:cs="Calibri"/>
        </w:rPr>
        <w:t>(NICNAS</w:t>
      </w:r>
      <w:r w:rsidR="00CE65A7">
        <w:rPr>
          <w:rFonts w:cs="Calibri"/>
        </w:rPr>
        <w:t> </w:t>
      </w:r>
      <w:r w:rsidR="00B669E2">
        <w:t>2017</w:t>
      </w:r>
      <w:r w:rsidR="00083445">
        <w:rPr>
          <w:rFonts w:cs="Calibri"/>
        </w:rPr>
        <w:t>a</w:t>
      </w:r>
      <w:r>
        <w:rPr>
          <w:rFonts w:cs="Calibri"/>
        </w:rPr>
        <w:t xml:space="preserve">). For this </w:t>
      </w:r>
      <w:r w:rsidR="004C421A">
        <w:rPr>
          <w:rFonts w:cs="Calibri"/>
        </w:rPr>
        <w:t>purpose,</w:t>
      </w:r>
      <w:r>
        <w:rPr>
          <w:rFonts w:cs="Calibri"/>
        </w:rPr>
        <w:t xml:space="preserve"> chemical concentrations in soil following a spill at the</w:t>
      </w:r>
      <w:r w:rsidR="00EC2628">
        <w:rPr>
          <w:rFonts w:cs="Calibri"/>
        </w:rPr>
        <w:t xml:space="preserve"> coal seam gas</w:t>
      </w:r>
      <w:r>
        <w:rPr>
          <w:rFonts w:cs="Calibri"/>
        </w:rPr>
        <w:t xml:space="preserve"> site will be calculated (for details, see </w:t>
      </w:r>
      <w:r w:rsidR="00E659ED">
        <w:rPr>
          <w:rFonts w:cs="Calibri"/>
        </w:rPr>
        <w:t xml:space="preserve">Mallants et al. </w:t>
      </w:r>
      <w:r w:rsidR="00B669E2">
        <w:t>2017</w:t>
      </w:r>
      <w:r w:rsidR="00E659ED">
        <w:rPr>
          <w:rFonts w:cs="Calibri"/>
        </w:rPr>
        <w:t>b</w:t>
      </w:r>
      <w:r>
        <w:rPr>
          <w:rFonts w:cs="Calibri"/>
        </w:rPr>
        <w:t>).</w:t>
      </w:r>
    </w:p>
    <w:p w14:paraId="4CE41070" w14:textId="77777777" w:rsidR="008F58B5" w:rsidRDefault="008F58B5" w:rsidP="00F42C4E">
      <w:pPr>
        <w:pStyle w:val="OWSpre-listtext"/>
      </w:pPr>
      <w:r w:rsidRPr="00DD6F46">
        <w:t xml:space="preserve">The receiving environments for the environmental exposure assessment </w:t>
      </w:r>
      <w:r>
        <w:t>include:</w:t>
      </w:r>
    </w:p>
    <w:p w14:paraId="4CE41071" w14:textId="77777777" w:rsidR="00783200" w:rsidRDefault="00783200" w:rsidP="00576060">
      <w:pPr>
        <w:pStyle w:val="OWSbulletL1"/>
      </w:pPr>
      <w:r>
        <w:t>soil water</w:t>
      </w:r>
    </w:p>
    <w:p w14:paraId="4CE41072" w14:textId="77777777" w:rsidR="008F58B5" w:rsidRDefault="008F58B5" w:rsidP="00576060">
      <w:pPr>
        <w:pStyle w:val="OWSbulletL1"/>
      </w:pPr>
      <w:r w:rsidRPr="00E44FE4">
        <w:t>shallow groundwater</w:t>
      </w:r>
      <w:r>
        <w:t>, including</w:t>
      </w:r>
      <w:r w:rsidRPr="00E44FE4">
        <w:t xml:space="preserve"> groundwater accessible by groundwater dependent ecosystems</w:t>
      </w:r>
    </w:p>
    <w:p w14:paraId="4CE41073" w14:textId="77777777" w:rsidR="008F58B5" w:rsidRDefault="008F58B5" w:rsidP="00576060">
      <w:pPr>
        <w:pStyle w:val="OWSbulletL1"/>
      </w:pPr>
      <w:r w:rsidRPr="00E44FE4">
        <w:t>rivers receiving discharge from shallow groundwater</w:t>
      </w:r>
      <w:r>
        <w:t>, or</w:t>
      </w:r>
      <w:r w:rsidRPr="00E44FE4">
        <w:t xml:space="preserve"> </w:t>
      </w:r>
      <w:r>
        <w:t>‘</w:t>
      </w:r>
      <w:r w:rsidRPr="00E44FE4">
        <w:t>gaining rivers</w:t>
      </w:r>
      <w:r>
        <w:t>’</w:t>
      </w:r>
    </w:p>
    <w:p w14:paraId="4CE41074" w14:textId="19174879" w:rsidR="006F56B5" w:rsidRDefault="008F58B5" w:rsidP="009C1DDF">
      <w:pPr>
        <w:pStyle w:val="OWSbulletL1"/>
      </w:pPr>
      <w:r w:rsidRPr="00E44FE4">
        <w:t>wetlands</w:t>
      </w:r>
      <w:r>
        <w:t xml:space="preserve"> that are</w:t>
      </w:r>
      <w:r w:rsidRPr="00E44FE4">
        <w:t xml:space="preserve"> either connected or disconnected from rivers</w:t>
      </w:r>
      <w:r>
        <w:t xml:space="preserve"> and </w:t>
      </w:r>
      <w:r w:rsidRPr="00E44FE4">
        <w:t>that are continually or intermittently dependent on groundwater (</w:t>
      </w:r>
      <w:r w:rsidR="0084019B">
        <w:t xml:space="preserve">DoEE </w:t>
      </w:r>
      <w:r w:rsidR="00B669E2">
        <w:t>2017</w:t>
      </w:r>
      <w:r>
        <w:t>b</w:t>
      </w:r>
      <w:r w:rsidRPr="00E44FE4">
        <w:t>)</w:t>
      </w:r>
    </w:p>
    <w:p w14:paraId="4CE41075" w14:textId="2B7A174F" w:rsidR="008F58B5" w:rsidRDefault="003E0ECE" w:rsidP="00576060">
      <w:pPr>
        <w:pStyle w:val="OWSbulletL1final"/>
      </w:pPr>
      <w:r>
        <w:t>and springs</w:t>
      </w:r>
      <w:r w:rsidR="0086505E">
        <w:t xml:space="preserve"> (note that due to the large distance between springs in the Namoi and</w:t>
      </w:r>
      <w:r w:rsidR="00EC2628">
        <w:t xml:space="preserve"> coal seam gas</w:t>
      </w:r>
      <w:r w:rsidR="0086505E">
        <w:t xml:space="preserve"> wells, see </w:t>
      </w:r>
      <w:r w:rsidR="005F3AD7">
        <w:t>Section </w:t>
      </w:r>
      <w:r w:rsidR="0010727F">
        <w:fldChar w:fldCharType="begin"/>
      </w:r>
      <w:r w:rsidR="0010727F">
        <w:instrText xml:space="preserve"> REF _Ref382577395 \r \h  \* MERGEFORMAT </w:instrText>
      </w:r>
      <w:r w:rsidR="0010727F">
        <w:fldChar w:fldCharType="separate"/>
      </w:r>
      <w:r w:rsidR="000F6092">
        <w:t>5.3.2.4</w:t>
      </w:r>
      <w:r w:rsidR="0010727F">
        <w:fldChar w:fldCharType="end"/>
      </w:r>
      <w:r w:rsidR="0086505E">
        <w:t>, conceptual models for springs will not be developed)</w:t>
      </w:r>
    </w:p>
    <w:p w14:paraId="4CE41076" w14:textId="54A173CC" w:rsidR="008F58B5" w:rsidRDefault="008F58B5" w:rsidP="00F42C4E">
      <w:pPr>
        <w:pStyle w:val="OWSpre-listtext"/>
      </w:pPr>
      <w:r w:rsidRPr="00DD6F46">
        <w:t xml:space="preserve">Human exposure assessments </w:t>
      </w:r>
      <w:r>
        <w:t xml:space="preserve">for the public </w:t>
      </w:r>
      <w:r w:rsidRPr="00DD6F46">
        <w:t xml:space="preserve">typically </w:t>
      </w:r>
      <w:r>
        <w:t>combine</w:t>
      </w:r>
      <w:r w:rsidRPr="00DD6F46">
        <w:t xml:space="preserve"> several exposure pathways</w:t>
      </w:r>
      <w:r>
        <w:t xml:space="preserve"> as depicted in </w:t>
      </w:r>
      <w:r w:rsidR="00AF4484">
        <w:fldChar w:fldCharType="begin"/>
      </w:r>
      <w:r w:rsidR="003E0ECE">
        <w:instrText xml:space="preserve"> REF _Ref406140271 \h </w:instrText>
      </w:r>
      <w:r w:rsidR="00AF4484">
        <w:fldChar w:fldCharType="separate"/>
      </w:r>
      <w:r w:rsidR="005F3AD7">
        <w:t>Figure </w:t>
      </w:r>
      <w:r w:rsidR="000F6092">
        <w:rPr>
          <w:noProof/>
        </w:rPr>
        <w:t>5</w:t>
      </w:r>
      <w:r w:rsidR="000F6092">
        <w:t>.</w:t>
      </w:r>
      <w:r w:rsidR="000F6092">
        <w:rPr>
          <w:noProof/>
        </w:rPr>
        <w:t>13</w:t>
      </w:r>
      <w:r w:rsidR="00AF4484">
        <w:fldChar w:fldCharType="end"/>
      </w:r>
      <w:r>
        <w:t xml:space="preserve">, </w:t>
      </w:r>
      <w:r w:rsidRPr="00DD6F46">
        <w:t>such as</w:t>
      </w:r>
      <w:r>
        <w:t>:</w:t>
      </w:r>
    </w:p>
    <w:p w14:paraId="4CE41077" w14:textId="77777777" w:rsidR="008F58B5" w:rsidRDefault="008F58B5" w:rsidP="00576060">
      <w:pPr>
        <w:pStyle w:val="OWSbulletL1"/>
      </w:pPr>
      <w:r w:rsidRPr="00E44FE4">
        <w:t xml:space="preserve">uptake of food products </w:t>
      </w:r>
      <w:r>
        <w:t xml:space="preserve">including </w:t>
      </w:r>
      <w:r w:rsidRPr="00E44FE4">
        <w:t>meat, milk, vegetables, and cereals</w:t>
      </w:r>
    </w:p>
    <w:p w14:paraId="4CE41078" w14:textId="77777777" w:rsidR="008F58B5" w:rsidRDefault="008F58B5" w:rsidP="00576060">
      <w:pPr>
        <w:pStyle w:val="OWSbulletL1"/>
      </w:pPr>
      <w:r w:rsidRPr="00E44FE4">
        <w:t>drinking</w:t>
      </w:r>
      <w:r>
        <w:t xml:space="preserve"> contaminated</w:t>
      </w:r>
      <w:r w:rsidRPr="00E44FE4">
        <w:t xml:space="preserve"> water</w:t>
      </w:r>
    </w:p>
    <w:p w14:paraId="4CE41079" w14:textId="77777777" w:rsidR="008F58B5" w:rsidRDefault="008F58B5" w:rsidP="00576060">
      <w:pPr>
        <w:pStyle w:val="OWSbulletL1"/>
      </w:pPr>
      <w:r w:rsidRPr="00E44FE4">
        <w:t>inhalation of gaseous</w:t>
      </w:r>
      <w:r w:rsidR="00576060">
        <w:t> </w:t>
      </w:r>
      <w:r w:rsidR="00BD686E">
        <w:t>/</w:t>
      </w:r>
      <w:r w:rsidR="00576060">
        <w:t> </w:t>
      </w:r>
      <w:r w:rsidRPr="00E44FE4">
        <w:t>volatile contaminants</w:t>
      </w:r>
    </w:p>
    <w:p w14:paraId="4CE4107A" w14:textId="77777777" w:rsidR="008F58B5" w:rsidRDefault="008F58B5" w:rsidP="00576060">
      <w:pPr>
        <w:pStyle w:val="OWSbulletL1final"/>
      </w:pPr>
      <w:r w:rsidRPr="00E44FE4">
        <w:t>direct skin exposure from swimming or bathing</w:t>
      </w:r>
      <w:r w:rsidR="009A7349">
        <w:t xml:space="preserve"> in contaminated water</w:t>
      </w:r>
    </w:p>
    <w:p w14:paraId="4CE4107B" w14:textId="2771F990" w:rsidR="008F58B5" w:rsidRPr="00FF103B" w:rsidRDefault="008F58B5" w:rsidP="00F42C4E">
      <w:pPr>
        <w:pStyle w:val="OWSpost-listnormaltext"/>
      </w:pPr>
      <w:r w:rsidRPr="00FF103B">
        <w:t xml:space="preserve">In the National </w:t>
      </w:r>
      <w:r w:rsidR="00522484">
        <w:t xml:space="preserve">Coal Seam Gas </w:t>
      </w:r>
      <w:r w:rsidRPr="00FF103B">
        <w:t>Chemicals Assessment</w:t>
      </w:r>
      <w:r w:rsidR="00522484">
        <w:t>,</w:t>
      </w:r>
      <w:r w:rsidRPr="00FF103B">
        <w:t xml:space="preserve"> only oral exposure via drinking water, dermal exposure via recreational water, and inhalation exposure via air and dust </w:t>
      </w:r>
      <w:r>
        <w:t>are</w:t>
      </w:r>
      <w:r w:rsidRPr="00FF103B">
        <w:t xml:space="preserve"> considered (NICNAS </w:t>
      </w:r>
      <w:r w:rsidR="00B669E2">
        <w:t>2017</w:t>
      </w:r>
      <w:r w:rsidR="00083445">
        <w:t>b</w:t>
      </w:r>
      <w:r w:rsidRPr="00FF103B">
        <w:t>)</w:t>
      </w:r>
      <w:r w:rsidRPr="00E44FE4">
        <w:t xml:space="preserve">. </w:t>
      </w:r>
      <w:r w:rsidR="00A96D6C">
        <w:t xml:space="preserve">In other words, any exposure pathway associated with </w:t>
      </w:r>
      <w:r w:rsidR="000C23C2">
        <w:t xml:space="preserve">ingestion, such as consumption of </w:t>
      </w:r>
      <w:r w:rsidR="00A96D6C">
        <w:t>produce originating from livestock (e.g. milk, meat) or crops (e.g. vegetables, cereals) has been excluded</w:t>
      </w:r>
      <w:r w:rsidR="00A96D6C" w:rsidRPr="00A96D6C">
        <w:t xml:space="preserve"> </w:t>
      </w:r>
      <w:r w:rsidR="00A96D6C">
        <w:t>from the conceptualisation.</w:t>
      </w:r>
      <w:r w:rsidR="00A96D6C" w:rsidRPr="00DF2881">
        <w:t xml:space="preserve"> </w:t>
      </w:r>
      <w:r w:rsidR="00A96D6C">
        <w:t xml:space="preserve">The main reason for this simplification is that </w:t>
      </w:r>
      <w:r w:rsidR="00A96D6C" w:rsidRPr="00D80E39">
        <w:t xml:space="preserve">currently no data are available on levels of chemical residues in food which could be linked to contamination by drilling and hydraulic fracturing operations. Therefore, because of the difficulty in establishing likely levels of contamination of foods linked to these operations, public exposure to drilling and hydraulic fracturing chemicals via food is not quantified in the current </w:t>
      </w:r>
      <w:r w:rsidR="002009E5">
        <w:t xml:space="preserve">exposure </w:t>
      </w:r>
      <w:r w:rsidR="00A96D6C" w:rsidRPr="00D80E39">
        <w:t>assessment</w:t>
      </w:r>
      <w:r w:rsidR="00A96D6C">
        <w:t>. In absence of real data on chemical residues in food produce, chemical concentrations of residues can be calculated using so</w:t>
      </w:r>
      <w:r w:rsidR="00DB7C1F">
        <w:noBreakHyphen/>
      </w:r>
      <w:r w:rsidR="00A96D6C">
        <w:t xml:space="preserve">called biosphere or environmental transfer models (IAEA 2004; </w:t>
      </w:r>
      <w:r w:rsidR="00A96D6C" w:rsidRPr="00A05273">
        <w:rPr>
          <w:noProof/>
        </w:rPr>
        <w:t>Pröhl</w:t>
      </w:r>
      <w:r w:rsidR="00A96D6C" w:rsidRPr="00A05273">
        <w:t xml:space="preserve"> </w:t>
      </w:r>
      <w:r w:rsidR="00A96D6C">
        <w:t>et al. 2005; Perko et al. 2009</w:t>
      </w:r>
      <w:r w:rsidR="00B7133B">
        <w:t>a</w:t>
      </w:r>
      <w:r w:rsidR="00A96D6C">
        <w:t>). Such calculations were beyond the scope of the current study.</w:t>
      </w:r>
    </w:p>
    <w:p w14:paraId="4CE4107C" w14:textId="77777777" w:rsidR="00C343DB" w:rsidRDefault="00BF4D12" w:rsidP="00C51052">
      <w:pPr>
        <w:pStyle w:val="Heading4"/>
      </w:pPr>
      <w:r>
        <w:t>Drinking water</w:t>
      </w:r>
    </w:p>
    <w:p w14:paraId="4CE4107D" w14:textId="77777777" w:rsidR="008F58B5" w:rsidRPr="00F42C4E" w:rsidRDefault="008F58B5" w:rsidP="00F42C4E">
      <w:pPr>
        <w:pStyle w:val="OWSNormal11pt"/>
      </w:pPr>
      <w:r w:rsidRPr="00F42C4E">
        <w:t>In case of public exposure, uptake or ingestion of contaminants will be considered from drinking water produced from groundwater or surface water. In the considered Namoi catchment, the current fraction of drinking water produced from groundwater</w:t>
      </w:r>
      <w:r w:rsidR="00576060">
        <w:t> </w:t>
      </w:r>
      <w:r w:rsidRPr="00F42C4E">
        <w:t>/</w:t>
      </w:r>
      <w:r w:rsidR="00576060">
        <w:t> </w:t>
      </w:r>
      <w:r w:rsidRPr="00F42C4E">
        <w:t>surface water is about 50</w:t>
      </w:r>
      <w:r w:rsidR="00576060">
        <w:t> </w:t>
      </w:r>
      <w:r w:rsidRPr="00F42C4E">
        <w:t>/</w:t>
      </w:r>
      <w:r w:rsidR="00576060">
        <w:t> </w:t>
      </w:r>
      <w:r w:rsidRPr="00F42C4E">
        <w:t>50 (CSIRO 2007). In years of minimum surface water diversions, current levels of groundwater use represent 78% of total water use. By 2030 the groundwater use would represent 60% of total water use (CSIRO 2007). Assessment scenarios will assume drinking water is produced either 100% from groundwater or 100% from surface water. These two scenarios represent two extreme cases or ‘end members’ regarding chemical concentrations. Based on these two end members, the chemical concentrations for any groundwater</w:t>
      </w:r>
      <w:r w:rsidR="00DB7C1F">
        <w:noBreakHyphen/>
      </w:r>
      <w:r w:rsidRPr="00F42C4E">
        <w:t>surface water ratio could be calculated.</w:t>
      </w:r>
    </w:p>
    <w:p w14:paraId="4CE4107E" w14:textId="77777777" w:rsidR="00C343DB" w:rsidRDefault="008F58B5" w:rsidP="00C51052">
      <w:pPr>
        <w:pStyle w:val="Heading5"/>
      </w:pPr>
      <w:r w:rsidRPr="00CF7864">
        <w:t>Drinking water produced from groundwater</w:t>
      </w:r>
    </w:p>
    <w:p w14:paraId="4CE4107F" w14:textId="20A9CF59" w:rsidR="00207B71" w:rsidRDefault="008F58B5" w:rsidP="00AC1001">
      <w:pPr>
        <w:pStyle w:val="OWSNormal11pt"/>
        <w:rPr>
          <w:rFonts w:eastAsia="Times New Roman"/>
          <w:lang w:val="en-GB" w:eastAsia="en-US"/>
        </w:rPr>
      </w:pPr>
      <w:r w:rsidRPr="00CF1059">
        <w:t xml:space="preserve">Groundwater extraction is mainly from the shallower Narrabri and deeper Gunnedah </w:t>
      </w:r>
      <w:r>
        <w:t xml:space="preserve">formations </w:t>
      </w:r>
      <w:r w:rsidRPr="00CF1059">
        <w:t xml:space="preserve">(generally between 40 </w:t>
      </w:r>
      <w:r w:rsidR="00883361">
        <w:t>to</w:t>
      </w:r>
      <w:r w:rsidR="00883361" w:rsidRPr="00CF1059">
        <w:t xml:space="preserve"> </w:t>
      </w:r>
      <w:r w:rsidRPr="00CF1059">
        <w:t>90</w:t>
      </w:r>
      <w:r w:rsidR="00883361">
        <w:t> </w:t>
      </w:r>
      <w:r w:rsidRPr="00CF1059">
        <w:t>m), which make up the alluvial aquifers (they occupy 7</w:t>
      </w:r>
      <w:r w:rsidR="00576060">
        <w:t> </w:t>
      </w:r>
      <w:r w:rsidRPr="00CF1059">
        <w:t>334</w:t>
      </w:r>
      <w:r w:rsidR="00883361">
        <w:t> </w:t>
      </w:r>
      <w:r w:rsidRPr="00CF1059">
        <w:t>km</w:t>
      </w:r>
      <w:r w:rsidRPr="00CF1059">
        <w:rPr>
          <w:vertAlign w:val="superscript"/>
        </w:rPr>
        <w:t>2</w:t>
      </w:r>
      <w:r w:rsidRPr="00CF1059">
        <w:t xml:space="preserve"> out of 42</w:t>
      </w:r>
      <w:r>
        <w:t> </w:t>
      </w:r>
      <w:r w:rsidRPr="00CF1059">
        <w:t>064</w:t>
      </w:r>
      <w:r w:rsidR="00883361">
        <w:t> </w:t>
      </w:r>
      <w:r w:rsidRPr="00CF1059">
        <w:t>km</w:t>
      </w:r>
      <w:r w:rsidRPr="00CF1059">
        <w:rPr>
          <w:vertAlign w:val="superscript"/>
        </w:rPr>
        <w:t>2</w:t>
      </w:r>
      <w:r w:rsidRPr="00CF1059">
        <w:t xml:space="preserve"> for the entire catchment area). For our assessments only </w:t>
      </w:r>
      <w:r>
        <w:t xml:space="preserve">water supply </w:t>
      </w:r>
      <w:r w:rsidRPr="00CF1059">
        <w:t xml:space="preserve">bores </w:t>
      </w:r>
      <w:r>
        <w:t>screened over a</w:t>
      </w:r>
      <w:r w:rsidR="00B7133B">
        <w:t xml:space="preserve"> depth</w:t>
      </w:r>
      <w:r>
        <w:t xml:space="preserve"> less </w:t>
      </w:r>
      <w:r w:rsidRPr="00CF1059">
        <w:t>than 50</w:t>
      </w:r>
      <w:r w:rsidR="00883361">
        <w:t> </w:t>
      </w:r>
      <w:r w:rsidRPr="00CF1059">
        <w:t>m will be considered. The</w:t>
      </w:r>
      <w:r w:rsidR="00883361">
        <w:rPr>
          <w:sz w:val="18"/>
          <w:szCs w:val="18"/>
        </w:rPr>
        <w:t xml:space="preserve"> </w:t>
      </w:r>
      <w:r w:rsidR="000868D7" w:rsidRPr="007B4EA9">
        <w:t xml:space="preserve">number </w:t>
      </w:r>
      <w:r w:rsidRPr="00883361">
        <w:t>of</w:t>
      </w:r>
      <w:r w:rsidRPr="00CF1059">
        <w:t xml:space="preserve"> such shallow bores (filter depth less than 50</w:t>
      </w:r>
      <w:r w:rsidR="00883361">
        <w:t> </w:t>
      </w:r>
      <w:r w:rsidRPr="00CF1059">
        <w:t>m) for drinking water production (assumed equal to domestic and town supply) in the alluvial aquifer is 4</w:t>
      </w:r>
      <w:r w:rsidR="00576060">
        <w:t> </w:t>
      </w:r>
      <w:r w:rsidRPr="00CF1059">
        <w:t>560</w:t>
      </w:r>
      <w:r>
        <w:t xml:space="preserve"> in the modelled study </w:t>
      </w:r>
      <w:r w:rsidRPr="00CF1059">
        <w:t>(Domestic and Town supply,</w:t>
      </w:r>
      <w:r w:rsidR="00A80183">
        <w:t xml:space="preserve"> </w:t>
      </w:r>
      <w:r w:rsidR="00AF4484">
        <w:fldChar w:fldCharType="begin"/>
      </w:r>
      <w:r w:rsidR="00A80183">
        <w:instrText xml:space="preserve"> REF _Ref429991705 \h </w:instrText>
      </w:r>
      <w:r w:rsidR="00AF4484">
        <w:fldChar w:fldCharType="separate"/>
      </w:r>
      <w:r w:rsidR="005F3AD7">
        <w:t>Table </w:t>
      </w:r>
      <w:r w:rsidR="000F6092">
        <w:rPr>
          <w:noProof/>
        </w:rPr>
        <w:t>5</w:t>
      </w:r>
      <w:r w:rsidR="000F6092">
        <w:t>.</w:t>
      </w:r>
      <w:r w:rsidR="000F6092">
        <w:rPr>
          <w:noProof/>
        </w:rPr>
        <w:t>7</w:t>
      </w:r>
      <w:r w:rsidR="00AF4484">
        <w:fldChar w:fldCharType="end"/>
      </w:r>
      <w:r w:rsidRPr="00CF1059">
        <w:t>)</w:t>
      </w:r>
      <w:r>
        <w:t>,</w:t>
      </w:r>
      <w:r w:rsidRPr="00CF1059">
        <w:t xml:space="preserve"> with a density of 0.62 bores/km</w:t>
      </w:r>
      <w:r w:rsidRPr="00CF1059">
        <w:rPr>
          <w:vertAlign w:val="superscript"/>
        </w:rPr>
        <w:t>2</w:t>
      </w:r>
      <w:r w:rsidRPr="00CF1059">
        <w:t>.</w:t>
      </w:r>
      <w:bookmarkStart w:id="771" w:name="_Ref382578069"/>
      <w:bookmarkStart w:id="772" w:name="_Toc384143266"/>
      <w:bookmarkStart w:id="773" w:name="_Toc404628689"/>
    </w:p>
    <w:p w14:paraId="4CE41080" w14:textId="10DF4F00" w:rsidR="008F58B5" w:rsidRPr="00CF1059" w:rsidRDefault="005F3AD7" w:rsidP="008F58B5">
      <w:pPr>
        <w:pStyle w:val="OWStablecaption"/>
      </w:pPr>
      <w:bookmarkStart w:id="774" w:name="_Ref429991705"/>
      <w:bookmarkStart w:id="775" w:name="_Toc467149740"/>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7</w:t>
      </w:r>
      <w:r w:rsidR="00AF4484">
        <w:fldChar w:fldCharType="end"/>
      </w:r>
      <w:bookmarkEnd w:id="771"/>
      <w:bookmarkEnd w:id="774"/>
      <w:r w:rsidR="008F58B5" w:rsidRPr="00CF1059">
        <w:t xml:space="preserve"> </w:t>
      </w:r>
      <w:r w:rsidR="00E7239A">
        <w:t xml:space="preserve"> </w:t>
      </w:r>
      <w:r w:rsidR="008F58B5" w:rsidRPr="00CF1059">
        <w:t>N</w:t>
      </w:r>
      <w:r w:rsidR="008F58B5">
        <w:t xml:space="preserve">umber of </w:t>
      </w:r>
      <w:r w:rsidR="00766FF3">
        <w:t>water wells</w:t>
      </w:r>
      <w:r w:rsidR="008F58B5">
        <w:t xml:space="preserve"> (screen</w:t>
      </w:r>
      <w:r w:rsidR="008F58B5" w:rsidRPr="00CF1059">
        <w:t xml:space="preserve"> depth less than 50</w:t>
      </w:r>
      <w:r w:rsidR="0021355C">
        <w:t> </w:t>
      </w:r>
      <w:r w:rsidR="008F58B5" w:rsidRPr="00CF1059">
        <w:t>m) in the catchment (total area) and in the alluvial aquifers (Narrabri and Gunnedah formations)</w:t>
      </w:r>
      <w:bookmarkEnd w:id="772"/>
      <w:bookmarkEnd w:id="773"/>
      <w:bookmarkEnd w:id="775"/>
    </w:p>
    <w:tbl>
      <w:tblPr>
        <w:tblStyle w:val="TableGrid"/>
        <w:tblW w:w="5000" w:type="pct"/>
        <w:tblLook w:val="04A0" w:firstRow="1" w:lastRow="0" w:firstColumn="1" w:lastColumn="0" w:noHBand="0" w:noVBand="1"/>
      </w:tblPr>
      <w:tblGrid>
        <w:gridCol w:w="2973"/>
        <w:gridCol w:w="3071"/>
        <w:gridCol w:w="3010"/>
      </w:tblGrid>
      <w:tr w:rsidR="008F58B5" w:rsidRPr="00CF1059" w14:paraId="4CE41084" w14:textId="77777777" w:rsidTr="00957B0D">
        <w:trPr>
          <w:tblHeader/>
        </w:trPr>
        <w:tc>
          <w:tcPr>
            <w:tcW w:w="1642" w:type="pct"/>
            <w:shd w:val="clear" w:color="auto" w:fill="C6D9F1"/>
          </w:tcPr>
          <w:p w14:paraId="4CE41081" w14:textId="77777777" w:rsidR="008F58B5" w:rsidRPr="00495FE7" w:rsidRDefault="008F58B5" w:rsidP="00203429">
            <w:pPr>
              <w:pStyle w:val="OWSTableheading"/>
            </w:pPr>
            <w:r w:rsidRPr="00495FE7">
              <w:t>Water use</w:t>
            </w:r>
          </w:p>
        </w:tc>
        <w:tc>
          <w:tcPr>
            <w:tcW w:w="1696" w:type="pct"/>
            <w:shd w:val="clear" w:color="auto" w:fill="C6D9F1"/>
          </w:tcPr>
          <w:p w14:paraId="4CE41082" w14:textId="77777777" w:rsidR="008F58B5" w:rsidRPr="00495FE7" w:rsidRDefault="000C23C2" w:rsidP="00766FF3">
            <w:pPr>
              <w:pStyle w:val="OWSTableheading"/>
            </w:pPr>
            <w:r>
              <w:t>Number of</w:t>
            </w:r>
            <w:r w:rsidR="008F58B5" w:rsidRPr="00495FE7">
              <w:t xml:space="preserve"> </w:t>
            </w:r>
            <w:r w:rsidR="00766FF3">
              <w:t>wells</w:t>
            </w:r>
            <w:r w:rsidR="008F58B5" w:rsidRPr="00495FE7">
              <w:t xml:space="preserve"> in total area</w:t>
            </w:r>
          </w:p>
        </w:tc>
        <w:tc>
          <w:tcPr>
            <w:tcW w:w="1662" w:type="pct"/>
            <w:shd w:val="clear" w:color="auto" w:fill="C6D9F1"/>
          </w:tcPr>
          <w:p w14:paraId="4CE41083" w14:textId="77777777" w:rsidR="008F58B5" w:rsidRPr="00495FE7" w:rsidRDefault="000C23C2" w:rsidP="00766FF3">
            <w:pPr>
              <w:pStyle w:val="OWSTableheading"/>
            </w:pPr>
            <w:r>
              <w:t>Number of</w:t>
            </w:r>
            <w:r w:rsidR="008F58B5" w:rsidRPr="00495FE7">
              <w:t xml:space="preserve"> </w:t>
            </w:r>
            <w:r w:rsidR="00766FF3">
              <w:t>wells</w:t>
            </w:r>
            <w:r w:rsidR="008F58B5" w:rsidRPr="00495FE7">
              <w:t xml:space="preserve"> in alluvial aquifer</w:t>
            </w:r>
          </w:p>
        </w:tc>
      </w:tr>
      <w:tr w:rsidR="00957B0D" w:rsidRPr="00CF1059" w14:paraId="4CE41088" w14:textId="77777777" w:rsidTr="00957B0D">
        <w:tc>
          <w:tcPr>
            <w:tcW w:w="1642" w:type="pct"/>
            <w:shd w:val="clear" w:color="auto" w:fill="auto"/>
          </w:tcPr>
          <w:p w14:paraId="4CE41085" w14:textId="77777777" w:rsidR="00957B0D" w:rsidRPr="0021355C" w:rsidRDefault="00957B0D" w:rsidP="00DB1EE3">
            <w:pPr>
              <w:pStyle w:val="OWSTabletext"/>
            </w:pPr>
            <w:r>
              <w:t>Irrigation</w:t>
            </w:r>
          </w:p>
        </w:tc>
        <w:tc>
          <w:tcPr>
            <w:tcW w:w="1696" w:type="pct"/>
            <w:shd w:val="clear" w:color="auto" w:fill="auto"/>
          </w:tcPr>
          <w:p w14:paraId="4CE41086" w14:textId="77777777" w:rsidR="00957B0D" w:rsidRPr="0021355C" w:rsidRDefault="00957B0D" w:rsidP="00DB1EE3">
            <w:pPr>
              <w:pStyle w:val="OWSTabletext"/>
            </w:pPr>
            <w:r w:rsidRPr="000C23C2">
              <w:t>6</w:t>
            </w:r>
            <w:r w:rsidR="000C23C2">
              <w:t> </w:t>
            </w:r>
            <w:r w:rsidRPr="000C23C2">
              <w:t>305</w:t>
            </w:r>
          </w:p>
        </w:tc>
        <w:tc>
          <w:tcPr>
            <w:tcW w:w="1662" w:type="pct"/>
            <w:shd w:val="clear" w:color="auto" w:fill="auto"/>
          </w:tcPr>
          <w:p w14:paraId="4CE41087" w14:textId="77777777" w:rsidR="00957B0D" w:rsidRPr="0021355C" w:rsidRDefault="00957B0D" w:rsidP="00DB1EE3">
            <w:pPr>
              <w:pStyle w:val="OWSTabletext"/>
            </w:pPr>
            <w:r w:rsidRPr="0021355C">
              <w:t>4</w:t>
            </w:r>
            <w:r w:rsidR="000C23C2">
              <w:t> </w:t>
            </w:r>
            <w:r>
              <w:t>837</w:t>
            </w:r>
          </w:p>
        </w:tc>
      </w:tr>
      <w:tr w:rsidR="00957B0D" w:rsidRPr="00CF1059" w14:paraId="4CE4108C" w14:textId="77777777" w:rsidTr="00957B0D">
        <w:tc>
          <w:tcPr>
            <w:tcW w:w="1642" w:type="pct"/>
            <w:shd w:val="clear" w:color="auto" w:fill="auto"/>
          </w:tcPr>
          <w:p w14:paraId="4CE41089" w14:textId="77777777" w:rsidR="00957B0D" w:rsidRPr="0021355C" w:rsidRDefault="00957B0D" w:rsidP="00DB1EE3">
            <w:pPr>
              <w:pStyle w:val="OWSTabletext"/>
            </w:pPr>
            <w:r w:rsidRPr="0021355C">
              <w:t>Far</w:t>
            </w:r>
            <w:r>
              <w:t>ming</w:t>
            </w:r>
          </w:p>
        </w:tc>
        <w:tc>
          <w:tcPr>
            <w:tcW w:w="1696" w:type="pct"/>
            <w:shd w:val="clear" w:color="auto" w:fill="auto"/>
          </w:tcPr>
          <w:p w14:paraId="4CE4108A" w14:textId="77777777" w:rsidR="00957B0D" w:rsidRPr="0021355C" w:rsidRDefault="00957B0D" w:rsidP="00DB1EE3">
            <w:pPr>
              <w:pStyle w:val="OWSTabletext"/>
            </w:pPr>
            <w:r>
              <w:t>414</w:t>
            </w:r>
          </w:p>
        </w:tc>
        <w:tc>
          <w:tcPr>
            <w:tcW w:w="1662" w:type="pct"/>
            <w:shd w:val="clear" w:color="auto" w:fill="auto"/>
          </w:tcPr>
          <w:p w14:paraId="4CE4108B" w14:textId="77777777" w:rsidR="00957B0D" w:rsidRPr="0021355C" w:rsidRDefault="00957B0D" w:rsidP="00DB1EE3">
            <w:pPr>
              <w:pStyle w:val="OWSTabletext"/>
            </w:pPr>
            <w:r>
              <w:t>210</w:t>
            </w:r>
          </w:p>
        </w:tc>
      </w:tr>
      <w:tr w:rsidR="00957B0D" w:rsidRPr="00CF1059" w14:paraId="4CE41090" w14:textId="77777777" w:rsidTr="00957B0D">
        <w:tc>
          <w:tcPr>
            <w:tcW w:w="1642" w:type="pct"/>
            <w:shd w:val="clear" w:color="auto" w:fill="auto"/>
          </w:tcPr>
          <w:p w14:paraId="4CE4108D" w14:textId="77777777" w:rsidR="00957B0D" w:rsidRPr="0021355C" w:rsidRDefault="00957B0D" w:rsidP="00DB1EE3">
            <w:pPr>
              <w:pStyle w:val="OWSTabletext"/>
            </w:pPr>
            <w:r w:rsidRPr="0021355C">
              <w:t>Stock</w:t>
            </w:r>
          </w:p>
        </w:tc>
        <w:tc>
          <w:tcPr>
            <w:tcW w:w="1696" w:type="pct"/>
            <w:shd w:val="clear" w:color="auto" w:fill="auto"/>
          </w:tcPr>
          <w:p w14:paraId="4CE4108E" w14:textId="77777777" w:rsidR="00957B0D" w:rsidRPr="0021355C" w:rsidRDefault="00957B0D" w:rsidP="00DB1EE3">
            <w:pPr>
              <w:pStyle w:val="OWSTabletext"/>
            </w:pPr>
            <w:r>
              <w:t>15 638</w:t>
            </w:r>
          </w:p>
        </w:tc>
        <w:tc>
          <w:tcPr>
            <w:tcW w:w="1662" w:type="pct"/>
            <w:shd w:val="clear" w:color="auto" w:fill="auto"/>
          </w:tcPr>
          <w:p w14:paraId="4CE4108F" w14:textId="77777777" w:rsidR="00957B0D" w:rsidRPr="0021355C" w:rsidRDefault="00957B0D" w:rsidP="00DB1EE3">
            <w:pPr>
              <w:pStyle w:val="OWSTabletext"/>
            </w:pPr>
            <w:r w:rsidRPr="0021355C">
              <w:t>6</w:t>
            </w:r>
            <w:r w:rsidR="000C23C2">
              <w:t> </w:t>
            </w:r>
            <w:r w:rsidRPr="0021355C">
              <w:t>9</w:t>
            </w:r>
            <w:r>
              <w:t>84</w:t>
            </w:r>
          </w:p>
        </w:tc>
      </w:tr>
      <w:tr w:rsidR="00957B0D" w:rsidRPr="00CF1059" w14:paraId="4CE41094" w14:textId="77777777" w:rsidTr="00957B0D">
        <w:tc>
          <w:tcPr>
            <w:tcW w:w="1642" w:type="pct"/>
            <w:shd w:val="clear" w:color="auto" w:fill="auto"/>
          </w:tcPr>
          <w:p w14:paraId="4CE41091" w14:textId="77777777" w:rsidR="00957B0D" w:rsidRPr="0021355C" w:rsidRDefault="00957B0D" w:rsidP="00DB1EE3">
            <w:pPr>
              <w:pStyle w:val="OWSTabletext"/>
            </w:pPr>
            <w:r>
              <w:t>Industrial</w:t>
            </w:r>
          </w:p>
        </w:tc>
        <w:tc>
          <w:tcPr>
            <w:tcW w:w="1696" w:type="pct"/>
            <w:shd w:val="clear" w:color="auto" w:fill="auto"/>
          </w:tcPr>
          <w:p w14:paraId="4CE41092" w14:textId="77777777" w:rsidR="00957B0D" w:rsidRPr="0021355C" w:rsidRDefault="00957B0D" w:rsidP="00DB1EE3">
            <w:pPr>
              <w:pStyle w:val="OWSTabletext"/>
            </w:pPr>
            <w:r>
              <w:t>205</w:t>
            </w:r>
          </w:p>
        </w:tc>
        <w:tc>
          <w:tcPr>
            <w:tcW w:w="1662" w:type="pct"/>
            <w:shd w:val="clear" w:color="auto" w:fill="auto"/>
          </w:tcPr>
          <w:p w14:paraId="4CE41093" w14:textId="77777777" w:rsidR="00957B0D" w:rsidRPr="0021355C" w:rsidRDefault="00957B0D" w:rsidP="00DB1EE3">
            <w:pPr>
              <w:pStyle w:val="OWSTabletext"/>
            </w:pPr>
            <w:r>
              <w:t>89</w:t>
            </w:r>
          </w:p>
        </w:tc>
      </w:tr>
      <w:tr w:rsidR="00957B0D" w:rsidRPr="00CF1059" w14:paraId="4CE41098" w14:textId="77777777" w:rsidTr="00957B0D">
        <w:tc>
          <w:tcPr>
            <w:tcW w:w="1642" w:type="pct"/>
            <w:shd w:val="clear" w:color="auto" w:fill="auto"/>
          </w:tcPr>
          <w:p w14:paraId="4CE41095" w14:textId="77777777" w:rsidR="00957B0D" w:rsidRPr="0021355C" w:rsidRDefault="00957B0D" w:rsidP="00DB1EE3">
            <w:pPr>
              <w:pStyle w:val="OWSTabletext"/>
            </w:pPr>
            <w:r>
              <w:t>Mining</w:t>
            </w:r>
          </w:p>
        </w:tc>
        <w:tc>
          <w:tcPr>
            <w:tcW w:w="1696" w:type="pct"/>
            <w:shd w:val="clear" w:color="auto" w:fill="auto"/>
          </w:tcPr>
          <w:p w14:paraId="4CE41096" w14:textId="77777777" w:rsidR="00957B0D" w:rsidRPr="0021355C" w:rsidRDefault="00957B0D" w:rsidP="00DB1EE3">
            <w:pPr>
              <w:pStyle w:val="OWSTabletext"/>
            </w:pPr>
            <w:r w:rsidRPr="0021355C">
              <w:t>55</w:t>
            </w:r>
          </w:p>
        </w:tc>
        <w:tc>
          <w:tcPr>
            <w:tcW w:w="1662" w:type="pct"/>
            <w:shd w:val="clear" w:color="auto" w:fill="auto"/>
          </w:tcPr>
          <w:p w14:paraId="4CE41097" w14:textId="77777777" w:rsidR="00957B0D" w:rsidRPr="0021355C" w:rsidRDefault="00957B0D" w:rsidP="00DB1EE3">
            <w:pPr>
              <w:pStyle w:val="OWSTabletext"/>
            </w:pPr>
            <w:r>
              <w:t>8</w:t>
            </w:r>
          </w:p>
        </w:tc>
      </w:tr>
      <w:tr w:rsidR="00957B0D" w:rsidRPr="00CF1059" w14:paraId="4CE4109C" w14:textId="77777777" w:rsidTr="00957B0D">
        <w:tc>
          <w:tcPr>
            <w:tcW w:w="1642" w:type="pct"/>
            <w:shd w:val="clear" w:color="auto" w:fill="auto"/>
          </w:tcPr>
          <w:p w14:paraId="4CE41099" w14:textId="77777777" w:rsidR="00957B0D" w:rsidRPr="0021355C" w:rsidRDefault="00957B0D" w:rsidP="00DB1EE3">
            <w:pPr>
              <w:pStyle w:val="OWSTabletext"/>
            </w:pPr>
            <w:r>
              <w:t>Domestic</w:t>
            </w:r>
          </w:p>
        </w:tc>
        <w:tc>
          <w:tcPr>
            <w:tcW w:w="1696" w:type="pct"/>
            <w:shd w:val="clear" w:color="auto" w:fill="auto"/>
          </w:tcPr>
          <w:p w14:paraId="4CE4109A" w14:textId="77777777" w:rsidR="00957B0D" w:rsidRPr="0021355C" w:rsidRDefault="00957B0D" w:rsidP="00DB1EE3">
            <w:pPr>
              <w:pStyle w:val="OWSTabletext"/>
            </w:pPr>
            <w:r>
              <w:t>10 135</w:t>
            </w:r>
          </w:p>
        </w:tc>
        <w:tc>
          <w:tcPr>
            <w:tcW w:w="1662" w:type="pct"/>
            <w:shd w:val="clear" w:color="auto" w:fill="auto"/>
          </w:tcPr>
          <w:p w14:paraId="4CE4109B" w14:textId="77777777" w:rsidR="00957B0D" w:rsidRPr="0021355C" w:rsidRDefault="00957B0D" w:rsidP="00DB1EE3">
            <w:pPr>
              <w:pStyle w:val="OWSTabletext"/>
            </w:pPr>
            <w:r w:rsidRPr="0021355C">
              <w:t>4</w:t>
            </w:r>
            <w:r w:rsidR="000C23C2">
              <w:t> </w:t>
            </w:r>
            <w:r>
              <w:t>392</w:t>
            </w:r>
          </w:p>
        </w:tc>
      </w:tr>
      <w:tr w:rsidR="00957B0D" w:rsidRPr="00CF1059" w14:paraId="4CE410A0" w14:textId="77777777" w:rsidTr="00957B0D">
        <w:tc>
          <w:tcPr>
            <w:tcW w:w="1642" w:type="pct"/>
            <w:shd w:val="clear" w:color="auto" w:fill="auto"/>
          </w:tcPr>
          <w:p w14:paraId="4CE4109D" w14:textId="77777777" w:rsidR="00957B0D" w:rsidRPr="0021355C" w:rsidRDefault="00957B0D" w:rsidP="00DB1EE3">
            <w:pPr>
              <w:pStyle w:val="OWSTabletext"/>
            </w:pPr>
            <w:r>
              <w:t>Town supply</w:t>
            </w:r>
          </w:p>
        </w:tc>
        <w:tc>
          <w:tcPr>
            <w:tcW w:w="1696" w:type="pct"/>
            <w:shd w:val="clear" w:color="auto" w:fill="auto"/>
          </w:tcPr>
          <w:p w14:paraId="4CE4109E" w14:textId="77777777" w:rsidR="00957B0D" w:rsidRPr="0021355C" w:rsidRDefault="00957B0D" w:rsidP="00DB1EE3">
            <w:pPr>
              <w:pStyle w:val="OWSTabletext"/>
            </w:pPr>
            <w:r>
              <w:t>249</w:t>
            </w:r>
          </w:p>
        </w:tc>
        <w:tc>
          <w:tcPr>
            <w:tcW w:w="1662" w:type="pct"/>
            <w:shd w:val="clear" w:color="auto" w:fill="auto"/>
          </w:tcPr>
          <w:p w14:paraId="4CE4109F" w14:textId="77777777" w:rsidR="00957B0D" w:rsidRPr="0021355C" w:rsidRDefault="00957B0D" w:rsidP="00DB1EE3">
            <w:pPr>
              <w:pStyle w:val="OWSTabletext"/>
            </w:pPr>
            <w:r>
              <w:t>168</w:t>
            </w:r>
          </w:p>
        </w:tc>
      </w:tr>
      <w:tr w:rsidR="00957B0D" w:rsidRPr="00CF1059" w14:paraId="4CE410A4" w14:textId="77777777" w:rsidTr="00957B0D">
        <w:tc>
          <w:tcPr>
            <w:tcW w:w="1642" w:type="pct"/>
            <w:shd w:val="clear" w:color="auto" w:fill="auto"/>
          </w:tcPr>
          <w:p w14:paraId="4CE410A1" w14:textId="77777777" w:rsidR="00957B0D" w:rsidRPr="0021355C" w:rsidRDefault="00957B0D" w:rsidP="00DB1EE3">
            <w:pPr>
              <w:pStyle w:val="OWSTabletext"/>
            </w:pPr>
            <w:r w:rsidRPr="0021355C">
              <w:t>Other (Oil exploration, fire fighting, commercial etc.)</w:t>
            </w:r>
          </w:p>
        </w:tc>
        <w:tc>
          <w:tcPr>
            <w:tcW w:w="1696" w:type="pct"/>
            <w:shd w:val="clear" w:color="auto" w:fill="auto"/>
          </w:tcPr>
          <w:p w14:paraId="4CE410A2" w14:textId="77777777" w:rsidR="00957B0D" w:rsidRPr="0021355C" w:rsidRDefault="00957B0D" w:rsidP="00DB1EE3">
            <w:pPr>
              <w:pStyle w:val="OWSTabletext"/>
            </w:pPr>
            <w:r w:rsidRPr="0021355C">
              <w:t>1</w:t>
            </w:r>
            <w:r w:rsidR="000C23C2">
              <w:t> </w:t>
            </w:r>
            <w:r w:rsidRPr="0021355C">
              <w:t>250</w:t>
            </w:r>
          </w:p>
        </w:tc>
        <w:tc>
          <w:tcPr>
            <w:tcW w:w="1662" w:type="pct"/>
            <w:shd w:val="clear" w:color="auto" w:fill="auto"/>
          </w:tcPr>
          <w:p w14:paraId="4CE410A3" w14:textId="77777777" w:rsidR="00957B0D" w:rsidRPr="0021355C" w:rsidRDefault="00957B0D" w:rsidP="00DB1EE3">
            <w:pPr>
              <w:pStyle w:val="OWSTabletext"/>
            </w:pPr>
            <w:r>
              <w:t>213</w:t>
            </w:r>
          </w:p>
        </w:tc>
      </w:tr>
      <w:tr w:rsidR="008F58B5" w:rsidRPr="00CF1059" w14:paraId="4CE410A8" w14:textId="77777777" w:rsidTr="00957B0D">
        <w:tc>
          <w:tcPr>
            <w:tcW w:w="1642" w:type="pct"/>
            <w:shd w:val="clear" w:color="auto" w:fill="D9D9D9" w:themeFill="background1" w:themeFillShade="D9"/>
          </w:tcPr>
          <w:p w14:paraId="4CE410A5" w14:textId="77777777" w:rsidR="00C343DB" w:rsidRPr="007B4EA9" w:rsidRDefault="000868D7" w:rsidP="007B4EA9">
            <w:pPr>
              <w:pStyle w:val="OWSTablesub-heading"/>
            </w:pPr>
            <w:r w:rsidRPr="007B4EA9">
              <w:t>Total</w:t>
            </w:r>
          </w:p>
        </w:tc>
        <w:tc>
          <w:tcPr>
            <w:tcW w:w="1696" w:type="pct"/>
            <w:shd w:val="clear" w:color="auto" w:fill="D9D9D9" w:themeFill="background1" w:themeFillShade="D9"/>
          </w:tcPr>
          <w:p w14:paraId="4CE410A6" w14:textId="77777777" w:rsidR="00C343DB" w:rsidRPr="007B4EA9" w:rsidRDefault="000868D7" w:rsidP="007B4EA9">
            <w:pPr>
              <w:pStyle w:val="OWSTablesub-heading"/>
            </w:pPr>
            <w:r w:rsidRPr="007B4EA9">
              <w:t>34 215</w:t>
            </w:r>
          </w:p>
        </w:tc>
        <w:tc>
          <w:tcPr>
            <w:tcW w:w="1662" w:type="pct"/>
            <w:shd w:val="clear" w:color="auto" w:fill="D9D9D9" w:themeFill="background1" w:themeFillShade="D9"/>
          </w:tcPr>
          <w:p w14:paraId="4CE410A7" w14:textId="77777777" w:rsidR="00C343DB" w:rsidRPr="007B4EA9" w:rsidRDefault="000868D7" w:rsidP="007B4EA9">
            <w:pPr>
              <w:pStyle w:val="OWSTablesub-heading"/>
            </w:pPr>
            <w:r w:rsidRPr="007B4EA9">
              <w:t>16 893</w:t>
            </w:r>
          </w:p>
        </w:tc>
      </w:tr>
    </w:tbl>
    <w:p w14:paraId="4CE410A9" w14:textId="77777777" w:rsidR="00586E18" w:rsidRDefault="0021355C" w:rsidP="007B4EA9">
      <w:pPr>
        <w:pStyle w:val="OWSBelowTableFigureText9pt"/>
      </w:pPr>
      <w:r>
        <w:t>S</w:t>
      </w:r>
      <w:r w:rsidRPr="007E765C">
        <w:t xml:space="preserve">ource: </w:t>
      </w:r>
      <w:r>
        <w:t>NSW Government (2014a)</w:t>
      </w:r>
    </w:p>
    <w:p w14:paraId="4CE410AB" w14:textId="77777777" w:rsidR="002C309C" w:rsidRDefault="002F53C1" w:rsidP="002C309C">
      <w:pPr>
        <w:pStyle w:val="OWSNormal11pt"/>
      </w:pPr>
      <w:r w:rsidRPr="007B4EA9">
        <w:rPr>
          <w:noProof/>
          <w:lang w:eastAsia="en-AU"/>
        </w:rPr>
        <w:drawing>
          <wp:inline distT="0" distB="0" distL="0" distR="0" wp14:anchorId="4CE41624" wp14:editId="4CE41625">
            <wp:extent cx="5215255" cy="3856982"/>
            <wp:effectExtent l="19050" t="0" r="4445" b="0"/>
            <wp:docPr id="20" name="Picture 2" descr="Figure 5.13 depicts the typical exposure pathways considered for a groundwater bore scenario. Groundwater contaminants enter the drinking water well and will give rise to exposure via ingestion, inhalation and external exposure (e.g. external irradiation from soil contaminated with naturally occurring radioactive materials (NORM) associated with drilling and water management; IAEA 2003b). Only the exposure pathway via drinking water is considered in the National Coal Seam Gas Chemicals Assess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5215255" cy="3856982"/>
                    </a:xfrm>
                    <a:prstGeom prst="rect">
                      <a:avLst/>
                    </a:prstGeom>
                    <a:noFill/>
                    <a:ln w="9525">
                      <a:noFill/>
                      <a:miter lim="800000"/>
                      <a:headEnd/>
                      <a:tailEnd/>
                    </a:ln>
                  </pic:spPr>
                </pic:pic>
              </a:graphicData>
            </a:graphic>
          </wp:inline>
        </w:drawing>
      </w:r>
    </w:p>
    <w:p w14:paraId="4CE410AC" w14:textId="77777777" w:rsidR="00C343DB" w:rsidRDefault="00CE65A7" w:rsidP="007B4EA9">
      <w:pPr>
        <w:pStyle w:val="OWSBelowFigureText9pt"/>
      </w:pPr>
      <w:r w:rsidRPr="00DD6F46">
        <w:t>Groundwater contaminants enter the drinking water well</w:t>
      </w:r>
      <w:r w:rsidR="00766FF3">
        <w:t xml:space="preserve"> </w:t>
      </w:r>
      <w:r w:rsidRPr="00DD6F46">
        <w:t xml:space="preserve">and </w:t>
      </w:r>
      <w:r>
        <w:t>will</w:t>
      </w:r>
      <w:r w:rsidRPr="00DD6F46">
        <w:t xml:space="preserve"> give rise to exposure via ingestion, inhalation and external exposure (e.g. external irradiation from soil</w:t>
      </w:r>
      <w:r>
        <w:t xml:space="preserve"> </w:t>
      </w:r>
      <w:r w:rsidRPr="00DD6F46">
        <w:t>contaminated</w:t>
      </w:r>
      <w:r>
        <w:t xml:space="preserve"> with naturally occurring radioactive materials (NORM) associated with drilling and water management; IAEA 2003b</w:t>
      </w:r>
      <w:r w:rsidRPr="00DD6F46">
        <w:t xml:space="preserve">). Only the exposure pathway via drinking water is considered in the National </w:t>
      </w:r>
      <w:r w:rsidR="00700CE8">
        <w:t xml:space="preserve">Coal Seam Gas </w:t>
      </w:r>
      <w:r>
        <w:t xml:space="preserve">Chemicals </w:t>
      </w:r>
      <w:r w:rsidRPr="00DD6F46">
        <w:t>Assessment.</w:t>
      </w:r>
    </w:p>
    <w:p w14:paraId="4CE410AD" w14:textId="20DAF598" w:rsidR="00C475E0" w:rsidRPr="00CF1059" w:rsidRDefault="005F3AD7" w:rsidP="00C475E0">
      <w:pPr>
        <w:pStyle w:val="OWSfigurecaption"/>
      </w:pPr>
      <w:bookmarkStart w:id="776" w:name="_Ref406140271"/>
      <w:bookmarkStart w:id="777" w:name="_Toc467149779"/>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3</w:t>
      </w:r>
      <w:r w:rsidR="00AF4484">
        <w:fldChar w:fldCharType="end"/>
      </w:r>
      <w:bookmarkEnd w:id="776"/>
      <w:r w:rsidR="00C475E0" w:rsidRPr="00DD6F46">
        <w:t xml:space="preserve"> </w:t>
      </w:r>
      <w:r w:rsidR="009C1DDF">
        <w:t xml:space="preserve"> </w:t>
      </w:r>
      <w:r w:rsidR="00C475E0" w:rsidRPr="00DD6F46">
        <w:t xml:space="preserve">Typical exposure pathways considered for </w:t>
      </w:r>
      <w:r w:rsidR="00B7133B">
        <w:t>a</w:t>
      </w:r>
      <w:r w:rsidR="00C475E0" w:rsidRPr="00DD6F46">
        <w:t xml:space="preserve"> groundwater bore scenario</w:t>
      </w:r>
      <w:bookmarkEnd w:id="777"/>
    </w:p>
    <w:p w14:paraId="4CE410AE" w14:textId="24E3ECE0" w:rsidR="00C343DB" w:rsidRDefault="00C475E0" w:rsidP="007B4EA9">
      <w:pPr>
        <w:pStyle w:val="OWSNormal11pt"/>
      </w:pPr>
      <w:r w:rsidRPr="00CF1059">
        <w:t xml:space="preserve">Predicted </w:t>
      </w:r>
      <w:r>
        <w:t xml:space="preserve">environmental </w:t>
      </w:r>
      <w:r w:rsidRPr="00CF1059">
        <w:t>concentration</w:t>
      </w:r>
      <w:r>
        <w:t>s</w:t>
      </w:r>
      <w:r w:rsidRPr="00CF1059">
        <w:t xml:space="preserve"> from </w:t>
      </w:r>
      <w:r>
        <w:t xml:space="preserve">water supply </w:t>
      </w:r>
      <w:r w:rsidRPr="00CF1059">
        <w:t xml:space="preserve">bores will be obtained by assuming hypothetical wells </w:t>
      </w:r>
      <w:r>
        <w:t>that penetrate several aquifer layers and whose concentrations</w:t>
      </w:r>
      <w:r w:rsidRPr="00CF1059">
        <w:t xml:space="preserve"> </w:t>
      </w:r>
      <w:r>
        <w:t>in pumped well water is equal to</w:t>
      </w:r>
      <w:r w:rsidRPr="00CF1059">
        <w:t xml:space="preserve"> the groundwater concentration </w:t>
      </w:r>
      <w:r>
        <w:t xml:space="preserve">calculated </w:t>
      </w:r>
      <w:r w:rsidRPr="00CF1059">
        <w:t xml:space="preserve">at the </w:t>
      </w:r>
      <w:r>
        <w:t xml:space="preserve">specific </w:t>
      </w:r>
      <w:r w:rsidRPr="00CF1059">
        <w:t xml:space="preserve">well </w:t>
      </w:r>
      <w:r>
        <w:t xml:space="preserve">location and well </w:t>
      </w:r>
      <w:r w:rsidRPr="00CF1059">
        <w:t>depth</w:t>
      </w:r>
      <w:r>
        <w:t>. This concentration will be a weighted average of the concentrations along the entire screen depth. T</w:t>
      </w:r>
      <w:r w:rsidRPr="00CF1059">
        <w:t>he model will not assume a specific pumping rate; this is generally a</w:t>
      </w:r>
      <w:r w:rsidR="00B84E38">
        <w:t>n</w:t>
      </w:r>
      <w:r w:rsidRPr="00CF1059">
        <w:t xml:space="preserve"> assumption </w:t>
      </w:r>
      <w:r w:rsidR="00B84E38">
        <w:t xml:space="preserve">leading to </w:t>
      </w:r>
      <w:r w:rsidR="00B7150E">
        <w:t>high end</w:t>
      </w:r>
      <w:r w:rsidR="00B84E38">
        <w:t xml:space="preserve"> estimates </w:t>
      </w:r>
      <w:r w:rsidRPr="00CF1059">
        <w:t>as pumping will result in additional dilution when uncontaminated water is mixed with contaminated water. The hypothetical wells will be located at increasing distances from the surface source such that distance</w:t>
      </w:r>
      <w:r w:rsidR="00DB7C1F">
        <w:noBreakHyphen/>
      </w:r>
      <w:r w:rsidRPr="00CF1059">
        <w:t>concentration relationships can be derived. An efficient way to deal with different source concentrations (for different contaminants) is to calculate a single dilution factor which is then used to rescale source concentrations</w:t>
      </w:r>
      <w:r>
        <w:t xml:space="preserve"> to groundwater concentrations.</w:t>
      </w:r>
      <w:r w:rsidR="00B7133B">
        <w:t xml:space="preserve"> This approach is followed here.</w:t>
      </w:r>
    </w:p>
    <w:p w14:paraId="4CE410AF" w14:textId="77777777" w:rsidR="00C343DB" w:rsidRDefault="008F58B5" w:rsidP="00C51052">
      <w:pPr>
        <w:pStyle w:val="Heading5"/>
      </w:pPr>
      <w:r w:rsidRPr="00DB1EE3">
        <w:t>Drinking water produced from surface water</w:t>
      </w:r>
    </w:p>
    <w:p w14:paraId="4CE410B0" w14:textId="31EF4C9A" w:rsidR="008F58B5" w:rsidRDefault="008F58B5" w:rsidP="008F58B5">
      <w:pPr>
        <w:pStyle w:val="OWSNormal11pt"/>
      </w:pPr>
      <w:r w:rsidRPr="00DD6F46">
        <w:t xml:space="preserve">Surface water from streams is </w:t>
      </w:r>
      <w:r w:rsidR="00B7133B">
        <w:t xml:space="preserve">also </w:t>
      </w:r>
      <w:r w:rsidRPr="00DD6F46">
        <w:t xml:space="preserve">used for </w:t>
      </w:r>
      <w:r>
        <w:t xml:space="preserve">the </w:t>
      </w:r>
      <w:r w:rsidRPr="00DD6F46">
        <w:t>production of drinking water. The contaminant concentration in the stream will be calculated by assuming the following dilution of the c</w:t>
      </w:r>
      <w:r w:rsidR="0099255A">
        <w:t>ontaminant flux into the river:</w:t>
      </w:r>
    </w:p>
    <w:p w14:paraId="4EB286EF" w14:textId="41FB7084" w:rsidR="0099255A" w:rsidRDefault="0099255A" w:rsidP="0099255A">
      <w:pPr>
        <w:pStyle w:val="OWSNormal11pt"/>
        <w:tabs>
          <w:tab w:val="center" w:pos="4536"/>
          <w:tab w:val="right" w:pos="9064"/>
        </w:tabs>
      </w:pPr>
      <w:r>
        <w:tab/>
      </w:r>
      <m:oMath>
        <m:r>
          <w:rPr>
            <w:rFonts w:ascii="Cambria Math" w:hAnsi="Cambria Math"/>
            <w:sz w:val="24"/>
            <w:szCs w:val="24"/>
          </w:rPr>
          <m:t>Concentration</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Contaminant</m:t>
            </m:r>
            <m:r>
              <m:rPr>
                <m:sty m:val="p"/>
              </m:rPr>
              <w:rPr>
                <w:rFonts w:ascii="Cambria Math" w:hAnsi="Cambria Math"/>
                <w:sz w:val="24"/>
                <w:szCs w:val="24"/>
              </w:rPr>
              <m:t xml:space="preserve"> </m:t>
            </m:r>
            <m:r>
              <w:rPr>
                <w:rFonts w:ascii="Cambria Math" w:hAnsi="Cambria Math"/>
                <w:sz w:val="24"/>
                <w:szCs w:val="24"/>
              </w:rPr>
              <m:t>flux</m:t>
            </m:r>
            <m:r>
              <m:rPr>
                <m:sty m:val="p"/>
              </m:rPr>
              <w:rPr>
                <w:rFonts w:ascii="Cambria Math" w:hAnsi="Cambria Math"/>
                <w:sz w:val="24"/>
                <w:szCs w:val="24"/>
              </w:rPr>
              <m:t xml:space="preserve"> </m:t>
            </m:r>
            <m:r>
              <w:rPr>
                <w:rFonts w:ascii="Cambria Math" w:hAnsi="Cambria Math"/>
                <w:sz w:val="24"/>
                <w:szCs w:val="24"/>
              </w:rPr>
              <m:t>into</m:t>
            </m:r>
            <m:r>
              <m:rPr>
                <m:sty m:val="p"/>
              </m:rPr>
              <w:rPr>
                <w:rFonts w:ascii="Cambria Math" w:hAnsi="Cambria Math"/>
                <w:sz w:val="24"/>
                <w:szCs w:val="24"/>
              </w:rPr>
              <m:t xml:space="preserve"> </m:t>
            </m:r>
            <m:r>
              <w:rPr>
                <w:rFonts w:ascii="Cambria Math" w:hAnsi="Cambria Math"/>
                <w:sz w:val="24"/>
                <w:szCs w:val="24"/>
              </w:rPr>
              <m:t>river</m:t>
            </m:r>
            <m:r>
              <m:rPr>
                <m:sty m:val="p"/>
              </m:rPr>
              <w:rPr>
                <w:rFonts w:ascii="Cambria Math" w:hAnsi="Cambria Math"/>
                <w:sz w:val="24"/>
                <w:szCs w:val="24"/>
              </w:rPr>
              <m:t xml:space="preserve"> (</m:t>
            </m:r>
            <m:r>
              <w:rPr>
                <w:rFonts w:ascii="Cambria Math" w:hAnsi="Cambria Math"/>
                <w:sz w:val="24"/>
                <w:szCs w:val="24"/>
              </w:rPr>
              <m:t>mg</m:t>
            </m:r>
            <m:r>
              <m:rPr>
                <m:sty m:val="p"/>
              </m:rPr>
              <w:rPr>
                <w:rFonts w:ascii="Cambria Math" w:hAnsi="Cambria Math"/>
                <w:sz w:val="24"/>
                <w:szCs w:val="24"/>
              </w:rPr>
              <m:t>/</m:t>
            </m:r>
            <m:r>
              <w:rPr>
                <w:rFonts w:ascii="Cambria Math" w:hAnsi="Cambria Math"/>
                <w:sz w:val="24"/>
                <w:szCs w:val="24"/>
              </w:rPr>
              <m:t>year</m:t>
            </m:r>
            <m:r>
              <m:rPr>
                <m:sty m:val="p"/>
              </m:rPr>
              <w:rPr>
                <w:rFonts w:ascii="Cambria Math" w:hAnsi="Cambria Math"/>
                <w:sz w:val="24"/>
                <w:szCs w:val="24"/>
              </w:rPr>
              <m:t>)</m:t>
            </m:r>
          </m:num>
          <m:den>
            <m:r>
              <w:rPr>
                <w:rFonts w:ascii="Cambria Math" w:hAnsi="Cambria Math"/>
                <w:sz w:val="24"/>
                <w:szCs w:val="24"/>
              </w:rPr>
              <m:t>Groundwater</m:t>
            </m:r>
            <m:r>
              <m:rPr>
                <m:sty m:val="p"/>
              </m:rPr>
              <w:rPr>
                <w:rFonts w:ascii="Cambria Math" w:hAnsi="Cambria Math"/>
                <w:sz w:val="24"/>
                <w:szCs w:val="24"/>
              </w:rPr>
              <m:t xml:space="preserve"> </m:t>
            </m:r>
            <m:r>
              <w:rPr>
                <w:rFonts w:ascii="Cambria Math" w:hAnsi="Cambria Math"/>
                <w:sz w:val="24"/>
                <w:szCs w:val="24"/>
              </w:rPr>
              <m:t>discharge</m:t>
            </m:r>
            <m:r>
              <m:rPr>
                <m:sty m:val="p"/>
              </m:rPr>
              <w:rPr>
                <w:rFonts w:ascii="Cambria Math" w:hAnsi="Cambria Math"/>
                <w:sz w:val="24"/>
                <w:szCs w:val="24"/>
              </w:rPr>
              <m:t xml:space="preserve"> </m:t>
            </m:r>
            <m:r>
              <w:rPr>
                <w:rFonts w:ascii="Cambria Math" w:hAnsi="Cambria Math"/>
                <w:sz w:val="24"/>
                <w:szCs w:val="24"/>
              </w:rPr>
              <m:t>into</m:t>
            </m:r>
            <m:r>
              <m:rPr>
                <m:sty m:val="p"/>
              </m:rPr>
              <w:rPr>
                <w:rFonts w:ascii="Cambria Math" w:hAnsi="Cambria Math"/>
                <w:sz w:val="24"/>
                <w:szCs w:val="24"/>
              </w:rPr>
              <m:t xml:space="preserve"> </m:t>
            </m:r>
            <m:r>
              <w:rPr>
                <w:rFonts w:ascii="Cambria Math" w:hAnsi="Cambria Math"/>
                <w:sz w:val="24"/>
                <w:szCs w:val="24"/>
              </w:rPr>
              <m:t>river</m:t>
            </m:r>
            <m:r>
              <m:rPr>
                <m:sty m:val="p"/>
              </m:rPr>
              <w:rPr>
                <w:rFonts w:ascii="Cambria Math" w:hAnsi="Cambria Math"/>
                <w:sz w:val="24"/>
                <w:szCs w:val="24"/>
              </w:rPr>
              <m:t xml:space="preserve"> (</m:t>
            </m:r>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year</m:t>
            </m:r>
            <m:r>
              <m:rPr>
                <m:sty m:val="p"/>
              </m:rPr>
              <w:rPr>
                <w:rFonts w:ascii="Cambria Math" w:hAnsi="Cambria Math"/>
                <w:sz w:val="24"/>
                <w:szCs w:val="24"/>
              </w:rPr>
              <m:t>)</m:t>
            </m:r>
          </m:den>
        </m:f>
      </m:oMath>
      <w:r>
        <w:tab/>
        <w:t>[Equation 10]</w:t>
      </w:r>
    </w:p>
    <w:p w14:paraId="4CE410B3" w14:textId="77777777" w:rsidR="003464DB" w:rsidRDefault="008F58B5" w:rsidP="00A64CB7">
      <w:pPr>
        <w:pStyle w:val="OWSNormal11pt"/>
      </w:pPr>
      <w:r>
        <w:t>Since t</w:t>
      </w:r>
      <w:r w:rsidRPr="00DD6F46">
        <w:t>he contaminant flux into the river is through groundwater discharge</w:t>
      </w:r>
      <w:r>
        <w:t>, o</w:t>
      </w:r>
      <w:r w:rsidRPr="00DD6F46">
        <w:t>nly river sections that are connected to groundwater and gaining are considered</w:t>
      </w:r>
      <w:r w:rsidR="003464DB">
        <w:t>.</w:t>
      </w:r>
    </w:p>
    <w:p w14:paraId="4CE410B4" w14:textId="77777777" w:rsidR="00C343DB" w:rsidRDefault="008F58B5" w:rsidP="00C51052">
      <w:pPr>
        <w:pStyle w:val="Heading4"/>
      </w:pPr>
      <w:r w:rsidRPr="00AC0474">
        <w:t>Recreational water</w:t>
      </w:r>
    </w:p>
    <w:p w14:paraId="4CE410B5" w14:textId="77777777" w:rsidR="008F58B5" w:rsidRPr="00CF1059" w:rsidRDefault="008F58B5" w:rsidP="00A64CB7">
      <w:pPr>
        <w:pStyle w:val="OWSNormal11pt"/>
      </w:pPr>
      <w:r w:rsidRPr="00AC0474">
        <w:t>Recreational water is surface</w:t>
      </w:r>
      <w:r>
        <w:t xml:space="preserve"> water in the form of rivers, tributaries and anabranches, dams or lakes. For such a receiving environment to be relevant it must be established whether a connection with groundwater exists. If such is the case, then the approach for estimating solute concentrations will depend on the type of surface water, i.e. stream or lake</w:t>
      </w:r>
      <w:r w:rsidR="002771CE">
        <w:t> </w:t>
      </w:r>
      <w:r>
        <w:t>/</w:t>
      </w:r>
      <w:r w:rsidR="002771CE">
        <w:t> </w:t>
      </w:r>
      <w:r>
        <w:t xml:space="preserve">dam. For a stream the approach described previously for estimating solute concentrations in surface waters after discharge of contaminated groundwater will be followed. In other words, Equation 7 will be applied using </w:t>
      </w:r>
      <w:r w:rsidR="00A64CB7">
        <w:t xml:space="preserve">the relevant stream discharge. </w:t>
      </w:r>
      <w:r>
        <w:t>In</w:t>
      </w:r>
      <w:r w:rsidR="00952C75">
        <w:t xml:space="preserve"> the</w:t>
      </w:r>
      <w:r>
        <w:t xml:space="preserve"> case of a dam or lake, the approach will consider groundwater discharge into the wetland or dam.</w:t>
      </w:r>
    </w:p>
    <w:p w14:paraId="4CE410B6" w14:textId="77777777" w:rsidR="008F58B5" w:rsidRPr="00CF1059" w:rsidRDefault="008F58B5" w:rsidP="00C51052">
      <w:pPr>
        <w:pStyle w:val="Heading4"/>
      </w:pPr>
      <w:bookmarkStart w:id="778" w:name="_Ref382577372"/>
      <w:bookmarkStart w:id="779" w:name="_Ref382577982"/>
      <w:bookmarkStart w:id="780" w:name="_Ref382578866"/>
      <w:bookmarkStart w:id="781" w:name="_Toc384146849"/>
      <w:r w:rsidRPr="00DD6F46">
        <w:t>Water well</w:t>
      </w:r>
      <w:r>
        <w:t>s</w:t>
      </w:r>
      <w:bookmarkEnd w:id="778"/>
      <w:bookmarkEnd w:id="779"/>
      <w:bookmarkEnd w:id="780"/>
      <w:bookmarkEnd w:id="781"/>
    </w:p>
    <w:p w14:paraId="4CE410B7" w14:textId="77777777" w:rsidR="008F58B5" w:rsidRPr="00CF1059" w:rsidRDefault="008F58B5" w:rsidP="008F58B5">
      <w:pPr>
        <w:pStyle w:val="OWSNormal11pt"/>
      </w:pPr>
      <w:r w:rsidRPr="00DD6F46">
        <w:t xml:space="preserve">The conceptualisation of contamination of drinking water produced from groundwater will use a weighted average of simulated concentrations along the </w:t>
      </w:r>
      <w:r>
        <w:t>filter section of the water well</w:t>
      </w:r>
      <w:r w:rsidRPr="00DD6F46">
        <w:t xml:space="preserve"> to determine the concentration at a given well. The model will not assume a specific pumping rate. The calculations will assume hypothetical wells placed at increasing distance from a source. This will provide information on how concentrations (and thus impact) decrease with increasing distance. The next step is to define the number of water wells within a given distance from a</w:t>
      </w:r>
      <w:r w:rsidR="00EC2628">
        <w:t xml:space="preserve"> coal seam gas</w:t>
      </w:r>
      <w:r w:rsidRPr="00DD6F46">
        <w:t xml:space="preserve"> well; it is assumed for reasons of simplicity that the</w:t>
      </w:r>
      <w:r w:rsidR="00EC2628">
        <w:t xml:space="preserve"> coal seam gas</w:t>
      </w:r>
      <w:r w:rsidRPr="00DD6F46">
        <w:t xml:space="preserve"> well is the location where the leak or spill occurs. This allows </w:t>
      </w:r>
      <w:r>
        <w:t>determination</w:t>
      </w:r>
      <w:r w:rsidRPr="00DD6F46">
        <w:t>, for the currently know</w:t>
      </w:r>
      <w:r>
        <w:t>n</w:t>
      </w:r>
      <w:r w:rsidRPr="00DD6F46">
        <w:t xml:space="preserve"> locations of</w:t>
      </w:r>
      <w:r w:rsidR="00EC2628">
        <w:t xml:space="preserve"> coal seam gas</w:t>
      </w:r>
      <w:r w:rsidRPr="00DD6F46">
        <w:t xml:space="preserve"> and water wells, </w:t>
      </w:r>
      <w:r>
        <w:t xml:space="preserve">of </w:t>
      </w:r>
      <w:r w:rsidRPr="00DD6F46">
        <w:t>the likelihood of a water well be</w:t>
      </w:r>
      <w:r>
        <w:t>ing</w:t>
      </w:r>
      <w:r w:rsidRPr="00DD6F46">
        <w:t xml:space="preserve"> within a </w:t>
      </w:r>
      <w:r>
        <w:t xml:space="preserve">potential </w:t>
      </w:r>
      <w:r w:rsidRPr="00DD6F46">
        <w:t xml:space="preserve">contamination </w:t>
      </w:r>
      <w:r>
        <w:t>plume</w:t>
      </w:r>
      <w:r w:rsidRPr="00DD6F46">
        <w:t>. This distance</w:t>
      </w:r>
      <w:r w:rsidR="00DB7C1F">
        <w:noBreakHyphen/>
      </w:r>
      <w:r w:rsidRPr="00DD6F46">
        <w:t>likelihood function can be linked to the distance</w:t>
      </w:r>
      <w:r w:rsidR="00DB7C1F">
        <w:noBreakHyphen/>
      </w:r>
      <w:r w:rsidRPr="00DD6F46">
        <w:t>consequence</w:t>
      </w:r>
      <w:r>
        <w:rPr>
          <w:rStyle w:val="FootnoteReference"/>
        </w:rPr>
        <w:footnoteReference w:id="15"/>
      </w:r>
      <w:r>
        <w:t xml:space="preserve"> relationship</w:t>
      </w:r>
      <w:r w:rsidRPr="00DD6F46">
        <w:t xml:space="preserve"> obtained from the transport simulations.</w:t>
      </w:r>
    </w:p>
    <w:p w14:paraId="4CE410B9" w14:textId="0E4D74E7" w:rsidR="002C309C" w:rsidRDefault="005F3AD7" w:rsidP="002C309C">
      <w:pPr>
        <w:pStyle w:val="OWStablecaption"/>
      </w:pPr>
      <w:bookmarkStart w:id="782" w:name="_Ref382500876"/>
      <w:bookmarkStart w:id="783" w:name="_Ref429991798"/>
      <w:bookmarkStart w:id="784" w:name="_Toc384143267"/>
      <w:bookmarkStart w:id="785" w:name="_Toc404628690"/>
      <w:bookmarkStart w:id="786" w:name="_Toc467149741"/>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8</w:t>
      </w:r>
      <w:r w:rsidR="00AF4484">
        <w:fldChar w:fldCharType="end"/>
      </w:r>
      <w:bookmarkEnd w:id="782"/>
      <w:bookmarkEnd w:id="783"/>
      <w:r w:rsidR="008F58B5">
        <w:t xml:space="preserve"> </w:t>
      </w:r>
      <w:r w:rsidR="0099255A">
        <w:t xml:space="preserve"> </w:t>
      </w:r>
      <w:r w:rsidR="008F58B5">
        <w:t>Number of shallow wells (up to 50</w:t>
      </w:r>
      <w:r w:rsidR="00FA5AB7">
        <w:t> </w:t>
      </w:r>
      <w:r w:rsidR="008F58B5">
        <w:t>m deep) located in the vicinity of the</w:t>
      </w:r>
      <w:r w:rsidR="00EC2628">
        <w:t xml:space="preserve"> coal seam gas</w:t>
      </w:r>
      <w:r w:rsidR="008F58B5">
        <w:t xml:space="preserve"> </w:t>
      </w:r>
      <w:r w:rsidR="000D405F">
        <w:t>wells</w:t>
      </w:r>
      <w:r w:rsidR="008F58B5">
        <w:t>. Total number of the shallow wells is 34</w:t>
      </w:r>
      <w:r w:rsidR="00FA5AB7">
        <w:t> </w:t>
      </w:r>
      <w:r w:rsidR="008F58B5">
        <w:t>215</w:t>
      </w:r>
      <w:bookmarkEnd w:id="784"/>
      <w:bookmarkEnd w:id="785"/>
      <w:bookmarkEnd w:id="786"/>
    </w:p>
    <w:tbl>
      <w:tblPr>
        <w:tblStyle w:val="TableGrid"/>
        <w:tblW w:w="5000" w:type="pct"/>
        <w:tblLook w:val="04A0" w:firstRow="1" w:lastRow="0" w:firstColumn="1" w:lastColumn="0" w:noHBand="0" w:noVBand="1"/>
      </w:tblPr>
      <w:tblGrid>
        <w:gridCol w:w="1750"/>
        <w:gridCol w:w="1490"/>
        <w:gridCol w:w="1633"/>
        <w:gridCol w:w="2166"/>
        <w:gridCol w:w="2015"/>
      </w:tblGrid>
      <w:tr w:rsidR="008F58B5" w14:paraId="4CE410BF" w14:textId="77777777" w:rsidTr="00355019">
        <w:tc>
          <w:tcPr>
            <w:tcW w:w="966" w:type="pct"/>
            <w:shd w:val="clear" w:color="auto" w:fill="C6D9F1"/>
          </w:tcPr>
          <w:p w14:paraId="4CE410BA" w14:textId="77777777" w:rsidR="002C309C" w:rsidRDefault="008F58B5" w:rsidP="002C309C">
            <w:pPr>
              <w:pStyle w:val="OWSTableheading"/>
            </w:pPr>
            <w:r>
              <w:t xml:space="preserve">Radial distance from the nearest </w:t>
            </w:r>
            <w:r w:rsidR="00AC1001">
              <w:t>coal seam gas</w:t>
            </w:r>
            <w:r>
              <w:t xml:space="preserve"> well (m)</w:t>
            </w:r>
          </w:p>
        </w:tc>
        <w:tc>
          <w:tcPr>
            <w:tcW w:w="823" w:type="pct"/>
            <w:shd w:val="clear" w:color="auto" w:fill="C6D9F1"/>
          </w:tcPr>
          <w:p w14:paraId="4CE410BB" w14:textId="77777777" w:rsidR="008F58B5" w:rsidRDefault="008F58B5" w:rsidP="00203429">
            <w:pPr>
              <w:pStyle w:val="OWSTableheading"/>
            </w:pPr>
            <w:r>
              <w:t xml:space="preserve">Number of shallow wells </w:t>
            </w:r>
          </w:p>
        </w:tc>
        <w:tc>
          <w:tcPr>
            <w:tcW w:w="902" w:type="pct"/>
            <w:shd w:val="clear" w:color="auto" w:fill="C6D9F1"/>
          </w:tcPr>
          <w:p w14:paraId="4CE410BC" w14:textId="77777777" w:rsidR="008F58B5" w:rsidRDefault="008F58B5" w:rsidP="00203429">
            <w:pPr>
              <w:pStyle w:val="OWSTableheading"/>
            </w:pPr>
            <w:r>
              <w:t>Cumulative number of wells</w:t>
            </w:r>
          </w:p>
        </w:tc>
        <w:tc>
          <w:tcPr>
            <w:tcW w:w="1196" w:type="pct"/>
            <w:shd w:val="clear" w:color="auto" w:fill="C6D9F1"/>
          </w:tcPr>
          <w:p w14:paraId="4CE410BD" w14:textId="77777777" w:rsidR="008F58B5" w:rsidRDefault="008F58B5" w:rsidP="00203429">
            <w:pPr>
              <w:pStyle w:val="OWSTableheading"/>
            </w:pPr>
            <w:r>
              <w:t>Percent of the total number of shallow wells (%)</w:t>
            </w:r>
          </w:p>
        </w:tc>
        <w:tc>
          <w:tcPr>
            <w:tcW w:w="1113" w:type="pct"/>
            <w:shd w:val="clear" w:color="auto" w:fill="C6D9F1"/>
          </w:tcPr>
          <w:p w14:paraId="4CE410BE" w14:textId="77777777" w:rsidR="008F58B5" w:rsidRDefault="008F58B5" w:rsidP="00203429">
            <w:pPr>
              <w:pStyle w:val="OWSTableheading"/>
            </w:pPr>
            <w:r>
              <w:t>Cumulative probability (%)</w:t>
            </w:r>
          </w:p>
        </w:tc>
      </w:tr>
      <w:tr w:rsidR="008F58B5" w14:paraId="4CE410C5" w14:textId="77777777" w:rsidTr="00355019">
        <w:tc>
          <w:tcPr>
            <w:tcW w:w="966" w:type="pct"/>
            <w:shd w:val="clear" w:color="auto" w:fill="auto"/>
          </w:tcPr>
          <w:p w14:paraId="4CE410C0" w14:textId="77777777" w:rsidR="008F58B5" w:rsidRDefault="00DB1EE3" w:rsidP="00DB1EE3">
            <w:pPr>
              <w:pStyle w:val="OWSTabletext"/>
            </w:pPr>
            <w:r>
              <w:t>100</w:t>
            </w:r>
          </w:p>
        </w:tc>
        <w:tc>
          <w:tcPr>
            <w:tcW w:w="823" w:type="pct"/>
            <w:shd w:val="clear" w:color="auto" w:fill="auto"/>
          </w:tcPr>
          <w:p w14:paraId="4CE410C1" w14:textId="77777777" w:rsidR="008F58B5" w:rsidRDefault="00DB1EE3" w:rsidP="00DB1EE3">
            <w:pPr>
              <w:pStyle w:val="OWSTabletext"/>
            </w:pPr>
            <w:r>
              <w:t>10</w:t>
            </w:r>
          </w:p>
        </w:tc>
        <w:tc>
          <w:tcPr>
            <w:tcW w:w="902" w:type="pct"/>
            <w:shd w:val="clear" w:color="auto" w:fill="auto"/>
          </w:tcPr>
          <w:p w14:paraId="4CE410C2" w14:textId="77777777" w:rsidR="008F58B5" w:rsidRDefault="00DB1EE3" w:rsidP="00DB1EE3">
            <w:pPr>
              <w:pStyle w:val="OWSTabletext"/>
            </w:pPr>
            <w:r>
              <w:t>10</w:t>
            </w:r>
          </w:p>
        </w:tc>
        <w:tc>
          <w:tcPr>
            <w:tcW w:w="1196" w:type="pct"/>
            <w:shd w:val="clear" w:color="auto" w:fill="auto"/>
          </w:tcPr>
          <w:p w14:paraId="4CE410C3" w14:textId="77777777" w:rsidR="008F58B5" w:rsidRDefault="008F58B5" w:rsidP="00DB1EE3">
            <w:pPr>
              <w:pStyle w:val="OWSTabletext"/>
            </w:pPr>
            <w:r>
              <w:t>0</w:t>
            </w:r>
            <w:r w:rsidR="00DB1EE3">
              <w:t>.03</w:t>
            </w:r>
          </w:p>
        </w:tc>
        <w:tc>
          <w:tcPr>
            <w:tcW w:w="1113" w:type="pct"/>
            <w:shd w:val="clear" w:color="auto" w:fill="auto"/>
          </w:tcPr>
          <w:p w14:paraId="4CE410C4" w14:textId="77777777" w:rsidR="008F58B5" w:rsidRDefault="00DB1EE3" w:rsidP="00DB1EE3">
            <w:pPr>
              <w:pStyle w:val="OWSTabletext"/>
            </w:pPr>
            <w:r>
              <w:t>0.03</w:t>
            </w:r>
          </w:p>
        </w:tc>
      </w:tr>
      <w:tr w:rsidR="00DB1EE3" w14:paraId="4CE410CB" w14:textId="77777777" w:rsidTr="00DB1EE3">
        <w:tc>
          <w:tcPr>
            <w:tcW w:w="966" w:type="pct"/>
            <w:shd w:val="clear" w:color="auto" w:fill="auto"/>
          </w:tcPr>
          <w:p w14:paraId="4CE410C6" w14:textId="77777777" w:rsidR="00DB1EE3" w:rsidRDefault="00DB1EE3" w:rsidP="00DB1EE3">
            <w:pPr>
              <w:pStyle w:val="OWSTabletext"/>
            </w:pPr>
            <w:r>
              <w:t>200</w:t>
            </w:r>
          </w:p>
        </w:tc>
        <w:tc>
          <w:tcPr>
            <w:tcW w:w="823" w:type="pct"/>
            <w:shd w:val="clear" w:color="auto" w:fill="auto"/>
          </w:tcPr>
          <w:p w14:paraId="4CE410C7" w14:textId="77777777" w:rsidR="00DB1EE3" w:rsidRDefault="00DB1EE3" w:rsidP="00DB1EE3">
            <w:pPr>
              <w:pStyle w:val="OWSTabletext"/>
            </w:pPr>
            <w:r>
              <w:t>24</w:t>
            </w:r>
          </w:p>
        </w:tc>
        <w:tc>
          <w:tcPr>
            <w:tcW w:w="902" w:type="pct"/>
            <w:shd w:val="clear" w:color="auto" w:fill="auto"/>
          </w:tcPr>
          <w:p w14:paraId="4CE410C8" w14:textId="77777777" w:rsidR="00DB1EE3" w:rsidRDefault="00DB1EE3" w:rsidP="00DB1EE3">
            <w:pPr>
              <w:pStyle w:val="OWSTabletext"/>
            </w:pPr>
            <w:r>
              <w:t>34</w:t>
            </w:r>
          </w:p>
        </w:tc>
        <w:tc>
          <w:tcPr>
            <w:tcW w:w="1196" w:type="pct"/>
            <w:shd w:val="clear" w:color="auto" w:fill="auto"/>
          </w:tcPr>
          <w:p w14:paraId="4CE410C9" w14:textId="77777777" w:rsidR="00DB1EE3" w:rsidRDefault="00DB1EE3" w:rsidP="00DB1EE3">
            <w:pPr>
              <w:pStyle w:val="OWSTabletext"/>
            </w:pPr>
            <w:r>
              <w:t>0.07</w:t>
            </w:r>
          </w:p>
        </w:tc>
        <w:tc>
          <w:tcPr>
            <w:tcW w:w="1113" w:type="pct"/>
            <w:shd w:val="clear" w:color="auto" w:fill="auto"/>
          </w:tcPr>
          <w:p w14:paraId="4CE410CA" w14:textId="77777777" w:rsidR="00DB1EE3" w:rsidRDefault="00DB1EE3" w:rsidP="00DB1EE3">
            <w:pPr>
              <w:pStyle w:val="OWSTabletext"/>
            </w:pPr>
            <w:r>
              <w:t>0.10</w:t>
            </w:r>
          </w:p>
        </w:tc>
      </w:tr>
      <w:tr w:rsidR="00DB1EE3" w14:paraId="4CE410D1" w14:textId="77777777" w:rsidTr="00DB1EE3">
        <w:tc>
          <w:tcPr>
            <w:tcW w:w="966" w:type="pct"/>
            <w:shd w:val="clear" w:color="auto" w:fill="auto"/>
          </w:tcPr>
          <w:p w14:paraId="4CE410CC" w14:textId="77777777" w:rsidR="00DB1EE3" w:rsidRDefault="00DB1EE3" w:rsidP="00DB1EE3">
            <w:pPr>
              <w:pStyle w:val="OWSTabletext"/>
            </w:pPr>
            <w:r>
              <w:t>500</w:t>
            </w:r>
          </w:p>
        </w:tc>
        <w:tc>
          <w:tcPr>
            <w:tcW w:w="823" w:type="pct"/>
            <w:shd w:val="clear" w:color="auto" w:fill="auto"/>
          </w:tcPr>
          <w:p w14:paraId="4CE410CD" w14:textId="77777777" w:rsidR="00DB1EE3" w:rsidRDefault="00DB1EE3" w:rsidP="00DB1EE3">
            <w:pPr>
              <w:pStyle w:val="OWSTabletext"/>
            </w:pPr>
            <w:r>
              <w:t>116</w:t>
            </w:r>
          </w:p>
        </w:tc>
        <w:tc>
          <w:tcPr>
            <w:tcW w:w="902" w:type="pct"/>
            <w:shd w:val="clear" w:color="auto" w:fill="auto"/>
          </w:tcPr>
          <w:p w14:paraId="4CE410CE" w14:textId="77777777" w:rsidR="00DB1EE3" w:rsidRDefault="00DB1EE3" w:rsidP="00DB1EE3">
            <w:pPr>
              <w:pStyle w:val="OWSTabletext"/>
            </w:pPr>
            <w:r>
              <w:t>150</w:t>
            </w:r>
          </w:p>
        </w:tc>
        <w:tc>
          <w:tcPr>
            <w:tcW w:w="1196" w:type="pct"/>
            <w:shd w:val="clear" w:color="auto" w:fill="auto"/>
          </w:tcPr>
          <w:p w14:paraId="4CE410CF" w14:textId="77777777" w:rsidR="00DB1EE3" w:rsidRDefault="00DB1EE3" w:rsidP="00DB1EE3">
            <w:pPr>
              <w:pStyle w:val="OWSTabletext"/>
            </w:pPr>
            <w:r>
              <w:t>0.34</w:t>
            </w:r>
          </w:p>
        </w:tc>
        <w:tc>
          <w:tcPr>
            <w:tcW w:w="1113" w:type="pct"/>
            <w:shd w:val="clear" w:color="auto" w:fill="auto"/>
          </w:tcPr>
          <w:p w14:paraId="4CE410D0" w14:textId="77777777" w:rsidR="00DB1EE3" w:rsidRDefault="00DB1EE3" w:rsidP="00DB1EE3">
            <w:pPr>
              <w:pStyle w:val="OWSTabletext"/>
            </w:pPr>
            <w:r>
              <w:t>0.44</w:t>
            </w:r>
          </w:p>
        </w:tc>
      </w:tr>
      <w:tr w:rsidR="00DB1EE3" w14:paraId="4CE410D7" w14:textId="77777777" w:rsidTr="00DB1EE3">
        <w:tc>
          <w:tcPr>
            <w:tcW w:w="966" w:type="pct"/>
            <w:shd w:val="clear" w:color="auto" w:fill="auto"/>
          </w:tcPr>
          <w:p w14:paraId="4CE410D2" w14:textId="77777777" w:rsidR="00DB1EE3" w:rsidRDefault="00DB1EE3" w:rsidP="00DB1EE3">
            <w:pPr>
              <w:pStyle w:val="OWSTabletext"/>
            </w:pPr>
            <w:r>
              <w:t>1</w:t>
            </w:r>
            <w:r w:rsidR="000C23C2">
              <w:t> </w:t>
            </w:r>
            <w:r>
              <w:t>000</w:t>
            </w:r>
          </w:p>
        </w:tc>
        <w:tc>
          <w:tcPr>
            <w:tcW w:w="823" w:type="pct"/>
            <w:shd w:val="clear" w:color="auto" w:fill="auto"/>
          </w:tcPr>
          <w:p w14:paraId="4CE410D3" w14:textId="77777777" w:rsidR="00DB1EE3" w:rsidRDefault="00DB1EE3" w:rsidP="00DB1EE3">
            <w:pPr>
              <w:pStyle w:val="OWSTabletext"/>
            </w:pPr>
            <w:r>
              <w:t>300</w:t>
            </w:r>
          </w:p>
        </w:tc>
        <w:tc>
          <w:tcPr>
            <w:tcW w:w="902" w:type="pct"/>
            <w:shd w:val="clear" w:color="auto" w:fill="auto"/>
          </w:tcPr>
          <w:p w14:paraId="4CE410D4" w14:textId="77777777" w:rsidR="00DB1EE3" w:rsidRDefault="00DB1EE3" w:rsidP="00DB1EE3">
            <w:pPr>
              <w:pStyle w:val="OWSTabletext"/>
            </w:pPr>
            <w:r>
              <w:t>450</w:t>
            </w:r>
          </w:p>
        </w:tc>
        <w:tc>
          <w:tcPr>
            <w:tcW w:w="1196" w:type="pct"/>
            <w:shd w:val="clear" w:color="auto" w:fill="auto"/>
          </w:tcPr>
          <w:p w14:paraId="4CE410D5" w14:textId="77777777" w:rsidR="00DB1EE3" w:rsidRDefault="00DB1EE3" w:rsidP="00DB1EE3">
            <w:pPr>
              <w:pStyle w:val="OWSTabletext"/>
            </w:pPr>
            <w:r>
              <w:t>0.89</w:t>
            </w:r>
          </w:p>
        </w:tc>
        <w:tc>
          <w:tcPr>
            <w:tcW w:w="1113" w:type="pct"/>
            <w:shd w:val="clear" w:color="auto" w:fill="auto"/>
          </w:tcPr>
          <w:p w14:paraId="4CE410D6" w14:textId="77777777" w:rsidR="00DB1EE3" w:rsidRDefault="00DB1EE3" w:rsidP="00DB1EE3">
            <w:pPr>
              <w:pStyle w:val="OWSTabletext"/>
            </w:pPr>
            <w:r>
              <w:t>1.33</w:t>
            </w:r>
          </w:p>
        </w:tc>
      </w:tr>
      <w:tr w:rsidR="00DB1EE3" w14:paraId="4CE410DD" w14:textId="77777777" w:rsidTr="00DB1EE3">
        <w:tc>
          <w:tcPr>
            <w:tcW w:w="966" w:type="pct"/>
            <w:shd w:val="clear" w:color="auto" w:fill="auto"/>
          </w:tcPr>
          <w:p w14:paraId="4CE410D8" w14:textId="77777777" w:rsidR="00DB1EE3" w:rsidRDefault="00DB1EE3" w:rsidP="00DB1EE3">
            <w:pPr>
              <w:pStyle w:val="OWSTabletext"/>
            </w:pPr>
            <w:r>
              <w:t>2</w:t>
            </w:r>
            <w:r w:rsidR="000C23C2">
              <w:t> </w:t>
            </w:r>
            <w:r>
              <w:t>000</w:t>
            </w:r>
          </w:p>
        </w:tc>
        <w:tc>
          <w:tcPr>
            <w:tcW w:w="823" w:type="pct"/>
            <w:shd w:val="clear" w:color="auto" w:fill="auto"/>
          </w:tcPr>
          <w:p w14:paraId="4CE410D9" w14:textId="77777777" w:rsidR="00DB1EE3" w:rsidRDefault="00DB1EE3" w:rsidP="00DB1EE3">
            <w:pPr>
              <w:pStyle w:val="OWSTabletext"/>
            </w:pPr>
            <w:r>
              <w:t>928</w:t>
            </w:r>
          </w:p>
        </w:tc>
        <w:tc>
          <w:tcPr>
            <w:tcW w:w="902" w:type="pct"/>
            <w:shd w:val="clear" w:color="auto" w:fill="auto"/>
          </w:tcPr>
          <w:p w14:paraId="4CE410DA" w14:textId="77777777" w:rsidR="00DB1EE3" w:rsidRDefault="00DB1EE3" w:rsidP="00DB1EE3">
            <w:pPr>
              <w:pStyle w:val="OWSTabletext"/>
            </w:pPr>
            <w:r>
              <w:t>1</w:t>
            </w:r>
            <w:r w:rsidR="000C23C2">
              <w:t> </w:t>
            </w:r>
            <w:r>
              <w:t>378</w:t>
            </w:r>
          </w:p>
        </w:tc>
        <w:tc>
          <w:tcPr>
            <w:tcW w:w="1196" w:type="pct"/>
            <w:shd w:val="clear" w:color="auto" w:fill="auto"/>
          </w:tcPr>
          <w:p w14:paraId="4CE410DB" w14:textId="77777777" w:rsidR="00DB1EE3" w:rsidRDefault="00DB1EE3" w:rsidP="00DB1EE3">
            <w:pPr>
              <w:pStyle w:val="OWSTabletext"/>
            </w:pPr>
            <w:r>
              <w:t>2.7</w:t>
            </w:r>
          </w:p>
        </w:tc>
        <w:tc>
          <w:tcPr>
            <w:tcW w:w="1113" w:type="pct"/>
            <w:shd w:val="clear" w:color="auto" w:fill="auto"/>
          </w:tcPr>
          <w:p w14:paraId="4CE410DC" w14:textId="77777777" w:rsidR="00DB1EE3" w:rsidRDefault="00DB1EE3" w:rsidP="00DB1EE3">
            <w:pPr>
              <w:pStyle w:val="OWSTabletext"/>
            </w:pPr>
            <w:r>
              <w:t>4.03</w:t>
            </w:r>
          </w:p>
        </w:tc>
      </w:tr>
      <w:tr w:rsidR="00DB1EE3" w14:paraId="4CE410E3" w14:textId="77777777" w:rsidTr="00DB1EE3">
        <w:tc>
          <w:tcPr>
            <w:tcW w:w="966" w:type="pct"/>
            <w:shd w:val="clear" w:color="auto" w:fill="auto"/>
          </w:tcPr>
          <w:p w14:paraId="4CE410DE" w14:textId="77777777" w:rsidR="00DB1EE3" w:rsidRDefault="00DB1EE3" w:rsidP="00DB1EE3">
            <w:pPr>
              <w:pStyle w:val="OWSTabletext"/>
            </w:pPr>
            <w:r>
              <w:t>5</w:t>
            </w:r>
            <w:r w:rsidR="000C23C2">
              <w:t> </w:t>
            </w:r>
            <w:r>
              <w:t>000</w:t>
            </w:r>
          </w:p>
        </w:tc>
        <w:tc>
          <w:tcPr>
            <w:tcW w:w="823" w:type="pct"/>
            <w:shd w:val="clear" w:color="auto" w:fill="auto"/>
          </w:tcPr>
          <w:p w14:paraId="4CE410DF" w14:textId="77777777" w:rsidR="00DB1EE3" w:rsidRDefault="00DB1EE3" w:rsidP="00DB1EE3">
            <w:pPr>
              <w:pStyle w:val="OWSTabletext"/>
            </w:pPr>
            <w:r>
              <w:t>4</w:t>
            </w:r>
            <w:r w:rsidR="000C23C2">
              <w:t> </w:t>
            </w:r>
            <w:r>
              <w:t>310</w:t>
            </w:r>
          </w:p>
        </w:tc>
        <w:tc>
          <w:tcPr>
            <w:tcW w:w="902" w:type="pct"/>
            <w:shd w:val="clear" w:color="auto" w:fill="auto"/>
          </w:tcPr>
          <w:p w14:paraId="4CE410E0" w14:textId="77777777" w:rsidR="00DB1EE3" w:rsidRDefault="00DB1EE3" w:rsidP="00DB1EE3">
            <w:pPr>
              <w:pStyle w:val="OWSTabletext"/>
            </w:pPr>
            <w:r>
              <w:t>5</w:t>
            </w:r>
            <w:r w:rsidR="000C23C2">
              <w:t> </w:t>
            </w:r>
            <w:r>
              <w:t>688</w:t>
            </w:r>
          </w:p>
        </w:tc>
        <w:tc>
          <w:tcPr>
            <w:tcW w:w="1196" w:type="pct"/>
            <w:shd w:val="clear" w:color="auto" w:fill="auto"/>
          </w:tcPr>
          <w:p w14:paraId="4CE410E1" w14:textId="77777777" w:rsidR="00DB1EE3" w:rsidRDefault="00DB1EE3" w:rsidP="00DB1EE3">
            <w:pPr>
              <w:pStyle w:val="OWSTabletext"/>
            </w:pPr>
            <w:r>
              <w:t>12.6</w:t>
            </w:r>
          </w:p>
        </w:tc>
        <w:tc>
          <w:tcPr>
            <w:tcW w:w="1113" w:type="pct"/>
            <w:shd w:val="clear" w:color="auto" w:fill="auto"/>
          </w:tcPr>
          <w:p w14:paraId="4CE410E2" w14:textId="77777777" w:rsidR="00DB1EE3" w:rsidRDefault="00DB1EE3" w:rsidP="00DB1EE3">
            <w:pPr>
              <w:pStyle w:val="OWSTabletext"/>
            </w:pPr>
            <w:r>
              <w:t>16.63</w:t>
            </w:r>
          </w:p>
        </w:tc>
      </w:tr>
      <w:tr w:rsidR="00DB1EE3" w14:paraId="4CE410E9" w14:textId="77777777" w:rsidTr="00355019">
        <w:tc>
          <w:tcPr>
            <w:tcW w:w="966" w:type="pct"/>
            <w:shd w:val="clear" w:color="auto" w:fill="auto"/>
          </w:tcPr>
          <w:p w14:paraId="4CE410E4" w14:textId="77777777" w:rsidR="00DB1EE3" w:rsidRDefault="00DB1EE3" w:rsidP="00F977AB">
            <w:pPr>
              <w:pStyle w:val="OWSTabletext"/>
            </w:pPr>
            <w:r>
              <w:t>10 000</w:t>
            </w:r>
          </w:p>
        </w:tc>
        <w:tc>
          <w:tcPr>
            <w:tcW w:w="823" w:type="pct"/>
            <w:shd w:val="clear" w:color="auto" w:fill="auto"/>
          </w:tcPr>
          <w:p w14:paraId="4CE410E5" w14:textId="77777777" w:rsidR="00DB1EE3" w:rsidRDefault="00DB1EE3" w:rsidP="00F977AB">
            <w:pPr>
              <w:pStyle w:val="OWSTabletext"/>
            </w:pPr>
            <w:r>
              <w:t>12 003</w:t>
            </w:r>
          </w:p>
        </w:tc>
        <w:tc>
          <w:tcPr>
            <w:tcW w:w="902" w:type="pct"/>
            <w:shd w:val="clear" w:color="auto" w:fill="auto"/>
          </w:tcPr>
          <w:p w14:paraId="4CE410E6" w14:textId="77777777" w:rsidR="00DB1EE3" w:rsidRDefault="00DB1EE3" w:rsidP="00F977AB">
            <w:pPr>
              <w:pStyle w:val="OWSTabletext"/>
            </w:pPr>
            <w:r>
              <w:t>17 691</w:t>
            </w:r>
          </w:p>
        </w:tc>
        <w:tc>
          <w:tcPr>
            <w:tcW w:w="1196" w:type="pct"/>
            <w:shd w:val="clear" w:color="auto" w:fill="auto"/>
          </w:tcPr>
          <w:p w14:paraId="4CE410E7" w14:textId="77777777" w:rsidR="00DB1EE3" w:rsidRDefault="00DB1EE3" w:rsidP="00F977AB">
            <w:pPr>
              <w:pStyle w:val="OWSTabletext"/>
            </w:pPr>
            <w:r>
              <w:t>35.0</w:t>
            </w:r>
          </w:p>
        </w:tc>
        <w:tc>
          <w:tcPr>
            <w:tcW w:w="1113" w:type="pct"/>
            <w:shd w:val="clear" w:color="auto" w:fill="auto"/>
          </w:tcPr>
          <w:p w14:paraId="4CE410E8" w14:textId="77777777" w:rsidR="00DB1EE3" w:rsidRDefault="00DB1EE3" w:rsidP="00F977AB">
            <w:pPr>
              <w:pStyle w:val="OWSTabletext"/>
            </w:pPr>
            <w:r>
              <w:t>51.63</w:t>
            </w:r>
          </w:p>
        </w:tc>
      </w:tr>
    </w:tbl>
    <w:p w14:paraId="4CE410EA" w14:textId="77777777" w:rsidR="00C343DB" w:rsidRDefault="00FA5AB7" w:rsidP="007B4EA9">
      <w:pPr>
        <w:pStyle w:val="OWSBelowTableFigureText9pt"/>
      </w:pPr>
      <w:r>
        <w:t>Source: NSW Government (2014</w:t>
      </w:r>
      <w:r w:rsidR="00D34AA4">
        <w:t>a</w:t>
      </w:r>
      <w:r>
        <w:t>)</w:t>
      </w:r>
    </w:p>
    <w:p w14:paraId="4CE410EB" w14:textId="4C8A7ADD" w:rsidR="003464DB" w:rsidRDefault="008F58B5" w:rsidP="008F58B5">
      <w:pPr>
        <w:pStyle w:val="OWSNormal11pt"/>
      </w:pPr>
      <w:r w:rsidRPr="00DD6F46">
        <w:t xml:space="preserve">This is similar to hypothesis testing in that a test can be performed </w:t>
      </w:r>
      <w:r>
        <w:t>on whether</w:t>
      </w:r>
      <w:r w:rsidRPr="00DD6F46">
        <w:t xml:space="preserve"> the possibility of a hypothesised impact occurring can be rejected with a high probability. For instance, a </w:t>
      </w:r>
      <w:r>
        <w:t xml:space="preserve">typical </w:t>
      </w:r>
      <w:r w:rsidRPr="00DD6F46">
        <w:t xml:space="preserve">hypothesis </w:t>
      </w:r>
      <w:r>
        <w:t>could be one</w:t>
      </w:r>
      <w:r w:rsidRPr="00DD6F46">
        <w:t xml:space="preserve"> that </w:t>
      </w:r>
      <w:r>
        <w:t xml:space="preserve">considers contamination of </w:t>
      </w:r>
      <w:r w:rsidRPr="00DD6F46">
        <w:t>a domestic bore 500</w:t>
      </w:r>
      <w:r w:rsidR="001269A7">
        <w:t> </w:t>
      </w:r>
      <w:r w:rsidRPr="00DD6F46">
        <w:t>m from the</w:t>
      </w:r>
      <w:r w:rsidR="00EC2628">
        <w:t xml:space="preserve"> coal seam gas</w:t>
      </w:r>
      <w:r w:rsidRPr="00DD6F46">
        <w:t xml:space="preserve"> well. Hypothesis testing enables t</w:t>
      </w:r>
      <w:r>
        <w:t>he</w:t>
      </w:r>
      <w:r w:rsidRPr="00DD6F46">
        <w:t xml:space="preserve"> reject</w:t>
      </w:r>
      <w:r>
        <w:t>ion of</w:t>
      </w:r>
      <w:r w:rsidRPr="00DD6F46">
        <w:t xml:space="preserve"> the possibility of such an occurrence with high probabilities</w:t>
      </w:r>
      <w:r>
        <w:t xml:space="preserve"> such as </w:t>
      </w:r>
      <w:r w:rsidRPr="00DD6F46">
        <w:t>95 or 99%</w:t>
      </w:r>
      <w:r w:rsidRPr="00CF1059">
        <w:t>.</w:t>
      </w:r>
      <w:r>
        <w:t xml:space="preserve"> The number of shallow wells (up to 50</w:t>
      </w:r>
      <w:r w:rsidR="001269A7">
        <w:t> </w:t>
      </w:r>
      <w:r>
        <w:t>m deep) within a short distance from the existing</w:t>
      </w:r>
      <w:r w:rsidR="00EC2628">
        <w:t xml:space="preserve"> coal seam gas</w:t>
      </w:r>
      <w:r>
        <w:t xml:space="preserve"> developments is shown in</w:t>
      </w:r>
      <w:r w:rsidR="00A80183">
        <w:t xml:space="preserve"> </w:t>
      </w:r>
      <w:r w:rsidR="00AF4484">
        <w:fldChar w:fldCharType="begin"/>
      </w:r>
      <w:r w:rsidR="00A80183">
        <w:instrText xml:space="preserve"> REF _Ref429991798 \h </w:instrText>
      </w:r>
      <w:r w:rsidR="00AF4484">
        <w:fldChar w:fldCharType="separate"/>
      </w:r>
      <w:r w:rsidR="005F3AD7">
        <w:t>Table </w:t>
      </w:r>
      <w:r w:rsidR="000F6092">
        <w:rPr>
          <w:noProof/>
        </w:rPr>
        <w:t>5</w:t>
      </w:r>
      <w:r w:rsidR="000F6092">
        <w:t>.</w:t>
      </w:r>
      <w:r w:rsidR="000F6092">
        <w:rPr>
          <w:noProof/>
        </w:rPr>
        <w:t>8</w:t>
      </w:r>
      <w:r w:rsidR="00AF4484">
        <w:fldChar w:fldCharType="end"/>
      </w:r>
      <w:r>
        <w:t>. The wells have different uses, such as for irrigation, stock, and domestic applications. No distinction was made between these three well types in the current analysis</w:t>
      </w:r>
      <w:r w:rsidR="003464DB">
        <w:t>.</w:t>
      </w:r>
    </w:p>
    <w:p w14:paraId="4CE410EC" w14:textId="0C4CCB9A" w:rsidR="008F58B5" w:rsidRDefault="008F58B5" w:rsidP="008F58B5">
      <w:pPr>
        <w:pStyle w:val="OWSNormal11pt"/>
      </w:pPr>
      <w:r>
        <w:t>The corresponding empirical cumulative distribution function of wells within a given distance from the nearest</w:t>
      </w:r>
      <w:r w:rsidR="00EC2628">
        <w:t xml:space="preserve"> coal seam gas</w:t>
      </w:r>
      <w:r>
        <w:t xml:space="preserve"> well is shown in </w:t>
      </w:r>
      <w:r w:rsidR="0010727F">
        <w:fldChar w:fldCharType="begin"/>
      </w:r>
      <w:r w:rsidR="0010727F">
        <w:instrText xml:space="preserve"> REF _Ref382732026 \h  \* MERGEFORMAT </w:instrText>
      </w:r>
      <w:r w:rsidR="0010727F">
        <w:fldChar w:fldCharType="separate"/>
      </w:r>
      <w:r w:rsidR="005F3AD7">
        <w:t>Figure </w:t>
      </w:r>
      <w:r w:rsidR="000F6092">
        <w:rPr>
          <w:noProof/>
        </w:rPr>
        <w:t>5.14</w:t>
      </w:r>
      <w:r w:rsidR="0010727F">
        <w:fldChar w:fldCharType="end"/>
      </w:r>
      <w:r>
        <w:t>. Note that only wells within a distance of 10 000</w:t>
      </w:r>
      <w:r w:rsidR="001269A7">
        <w:t> </w:t>
      </w:r>
      <w:r>
        <w:t>m have been considered. This represents 17</w:t>
      </w:r>
      <w:r w:rsidR="001269A7">
        <w:t> </w:t>
      </w:r>
      <w:r>
        <w:t>691 (52%) out of a total of 34 215 wells considered in</w:t>
      </w:r>
      <w:r w:rsidR="00A80183">
        <w:t xml:space="preserve"> </w:t>
      </w:r>
      <w:r w:rsidR="00AF4484">
        <w:fldChar w:fldCharType="begin"/>
      </w:r>
      <w:r w:rsidR="00A80183">
        <w:instrText xml:space="preserve"> REF _Ref429991798 \h </w:instrText>
      </w:r>
      <w:r w:rsidR="00AF4484">
        <w:fldChar w:fldCharType="separate"/>
      </w:r>
      <w:r w:rsidR="005F3AD7">
        <w:t>Table </w:t>
      </w:r>
      <w:r w:rsidR="000F6092">
        <w:rPr>
          <w:noProof/>
        </w:rPr>
        <w:t>5</w:t>
      </w:r>
      <w:r w:rsidR="000F6092">
        <w:t>.</w:t>
      </w:r>
      <w:r w:rsidR="000F6092">
        <w:rPr>
          <w:noProof/>
        </w:rPr>
        <w:t>8</w:t>
      </w:r>
      <w:r w:rsidR="00AF4484">
        <w:fldChar w:fldCharType="end"/>
      </w:r>
      <w:r>
        <w:t>. The cumulative distribution reveals there is only a 1% chance of finding water wells within a distance of approximately 600</w:t>
      </w:r>
      <w:r w:rsidR="001269A7">
        <w:t> </w:t>
      </w:r>
      <w:r>
        <w:t>m of a</w:t>
      </w:r>
      <w:r w:rsidR="00EC2628">
        <w:t xml:space="preserve"> coal seam gas</w:t>
      </w:r>
      <w:r>
        <w:t xml:space="preserve"> well, or conversely, in 99% of all cases wells will be at distances greater than approximately 600</w:t>
      </w:r>
      <w:r w:rsidR="001269A7">
        <w:t> </w:t>
      </w:r>
      <w:r>
        <w:t>m from a</w:t>
      </w:r>
      <w:r w:rsidR="00EC2628">
        <w:t xml:space="preserve"> coal seam gas</w:t>
      </w:r>
      <w:r>
        <w:t xml:space="preserve"> well. The closest distance reported between a</w:t>
      </w:r>
      <w:r w:rsidR="00EC2628">
        <w:t xml:space="preserve"> coal seam gas</w:t>
      </w:r>
      <w:r>
        <w:t xml:space="preserve"> and water well is 100</w:t>
      </w:r>
      <w:r w:rsidR="001269A7">
        <w:t> </w:t>
      </w:r>
      <w:r>
        <w:t>m. The probability of this occurring is only 0.03% (10 out of a total of 34 215 wells), which corresponds to 3 times out of 10 000 (see</w:t>
      </w:r>
      <w:r w:rsidR="00A80183">
        <w:t xml:space="preserve"> </w:t>
      </w:r>
      <w:r w:rsidR="00AF4484">
        <w:fldChar w:fldCharType="begin"/>
      </w:r>
      <w:r w:rsidR="00A80183">
        <w:instrText xml:space="preserve"> REF _Ref429991798 \h </w:instrText>
      </w:r>
      <w:r w:rsidR="00AF4484">
        <w:fldChar w:fldCharType="separate"/>
      </w:r>
      <w:r w:rsidR="005F3AD7">
        <w:t>Table </w:t>
      </w:r>
      <w:r w:rsidR="000F6092">
        <w:rPr>
          <w:noProof/>
        </w:rPr>
        <w:t>5</w:t>
      </w:r>
      <w:r w:rsidR="000F6092">
        <w:t>.</w:t>
      </w:r>
      <w:r w:rsidR="000F6092">
        <w:rPr>
          <w:noProof/>
        </w:rPr>
        <w:t>8</w:t>
      </w:r>
      <w:r w:rsidR="00AF4484">
        <w:fldChar w:fldCharType="end"/>
      </w:r>
      <w:r>
        <w:t>).</w:t>
      </w:r>
    </w:p>
    <w:p w14:paraId="4CE410ED" w14:textId="792B7E67" w:rsidR="001269A7" w:rsidRDefault="008F58B5" w:rsidP="001269A7">
      <w:pPr>
        <w:pStyle w:val="OWSpre-listtext"/>
      </w:pPr>
      <w:r>
        <w:t xml:space="preserve">The cumulative probabilities can be converted into likelihood levels using the following probability levels (see also </w:t>
      </w:r>
      <w:r w:rsidR="0010727F">
        <w:fldChar w:fldCharType="begin"/>
      </w:r>
      <w:r w:rsidR="0010727F">
        <w:instrText xml:space="preserve"> REF _Ref382732026 \h  \* MERGEFORMAT </w:instrText>
      </w:r>
      <w:r w:rsidR="0010727F">
        <w:fldChar w:fldCharType="separate"/>
      </w:r>
      <w:r w:rsidR="005F3AD7">
        <w:t>Figure </w:t>
      </w:r>
      <w:r w:rsidR="000F6092">
        <w:rPr>
          <w:noProof/>
        </w:rPr>
        <w:t>5.14</w:t>
      </w:r>
      <w:r w:rsidR="0010727F">
        <w:fldChar w:fldCharType="end"/>
      </w:r>
      <w:r w:rsidR="000C23C2">
        <w:t>):</w:t>
      </w:r>
    </w:p>
    <w:p w14:paraId="4CE410EE" w14:textId="77777777" w:rsidR="001269A7" w:rsidRDefault="008F58B5" w:rsidP="00012067">
      <w:pPr>
        <w:pStyle w:val="OWSbulletL1"/>
      </w:pPr>
      <w:r>
        <w:t>almost certain (100</w:t>
      </w:r>
      <w:r w:rsidR="00DB7C1F">
        <w:t>–</w:t>
      </w:r>
      <w:r>
        <w:t>0%)</w:t>
      </w:r>
    </w:p>
    <w:p w14:paraId="4CE410EF" w14:textId="77777777" w:rsidR="00B7133B" w:rsidRDefault="000C23C2" w:rsidP="00012067">
      <w:pPr>
        <w:pStyle w:val="OWSbulletL1"/>
      </w:pPr>
      <w:r>
        <w:t>likely (10</w:t>
      </w:r>
      <w:r w:rsidR="00DB7C1F">
        <w:t>–</w:t>
      </w:r>
      <w:r>
        <w:t>1%)</w:t>
      </w:r>
    </w:p>
    <w:p w14:paraId="4CE410F0" w14:textId="77777777" w:rsidR="001269A7" w:rsidRDefault="000C23C2" w:rsidP="00012067">
      <w:pPr>
        <w:pStyle w:val="OWSbulletL1"/>
      </w:pPr>
      <w:r>
        <w:t>possible (1–0.1%)</w:t>
      </w:r>
    </w:p>
    <w:p w14:paraId="4CE410F1" w14:textId="77777777" w:rsidR="001269A7" w:rsidRDefault="000C23C2" w:rsidP="00012067">
      <w:pPr>
        <w:pStyle w:val="OWSbulletL1"/>
      </w:pPr>
      <w:r>
        <w:t>unlikely (0.1–0.01 %)</w:t>
      </w:r>
    </w:p>
    <w:p w14:paraId="4CE410F2" w14:textId="77777777" w:rsidR="001269A7" w:rsidRDefault="000C23C2" w:rsidP="00012067">
      <w:pPr>
        <w:pStyle w:val="OWSbulletL1final"/>
      </w:pPr>
      <w:r>
        <w:t>rare (0.01–0.001%)</w:t>
      </w:r>
    </w:p>
    <w:p w14:paraId="4CE410F3" w14:textId="2F2C95E3" w:rsidR="008F58B5" w:rsidRDefault="008F58B5" w:rsidP="001269A7">
      <w:pPr>
        <w:pStyle w:val="OWSpost-listnormaltext"/>
      </w:pPr>
      <w:r>
        <w:t xml:space="preserve">Applying these levels to our particular data from </w:t>
      </w:r>
      <w:r w:rsidR="0010727F">
        <w:fldChar w:fldCharType="begin"/>
      </w:r>
      <w:r w:rsidR="0010727F">
        <w:instrText xml:space="preserve"> REF _Ref382732026 \h  \* MERGEFORMAT </w:instrText>
      </w:r>
      <w:r w:rsidR="0010727F">
        <w:fldChar w:fldCharType="separate"/>
      </w:r>
      <w:r w:rsidR="005F3AD7">
        <w:t>Figure </w:t>
      </w:r>
      <w:r w:rsidR="000F6092">
        <w:rPr>
          <w:noProof/>
        </w:rPr>
        <w:t>5.14</w:t>
      </w:r>
      <w:r w:rsidR="0010727F">
        <w:fldChar w:fldCharType="end"/>
      </w:r>
      <w:r>
        <w:t>, we can state that it is unlikely to find water wells within 100</w:t>
      </w:r>
      <w:r w:rsidR="001269A7">
        <w:t> </w:t>
      </w:r>
      <w:r>
        <w:t>m of</w:t>
      </w:r>
      <w:r w:rsidR="00EC2628">
        <w:t xml:space="preserve"> coal seam gas</w:t>
      </w:r>
      <w:r>
        <w:t xml:space="preserve"> wells. Combination of the likelihood levels with consequence levels (e.g. arranged in five classes with consequence levels from 1 to 10 000) allows construction of a risk matrix (DRET 2008).</w:t>
      </w:r>
    </w:p>
    <w:p w14:paraId="4CE410F4" w14:textId="77777777" w:rsidR="002C309C" w:rsidRDefault="008F58B5" w:rsidP="002C309C">
      <w:pPr>
        <w:pStyle w:val="OWSNormal11pt"/>
      </w:pPr>
      <w:r>
        <w:rPr>
          <w:noProof/>
          <w:lang w:eastAsia="en-AU"/>
        </w:rPr>
        <w:drawing>
          <wp:inline distT="0" distB="0" distL="0" distR="0" wp14:anchorId="4CE41626" wp14:editId="4CE41627">
            <wp:extent cx="4823868" cy="4286992"/>
            <wp:effectExtent l="0" t="0" r="0" b="0"/>
            <wp:docPr id="74" name="Picture 7" descr="Figure 5.14 graphs empirical cumulative distribution of water wells at a given distance from the nearest coal seam gas w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831712" cy="4293963"/>
                    </a:xfrm>
                    <a:prstGeom prst="rect">
                      <a:avLst/>
                    </a:prstGeom>
                    <a:noFill/>
                    <a:ln w="9525">
                      <a:noFill/>
                      <a:miter lim="800000"/>
                      <a:headEnd/>
                      <a:tailEnd/>
                    </a:ln>
                  </pic:spPr>
                </pic:pic>
              </a:graphicData>
            </a:graphic>
          </wp:inline>
        </w:drawing>
      </w:r>
    </w:p>
    <w:p w14:paraId="4CE410F5" w14:textId="595B6FA2" w:rsidR="00134AB0" w:rsidRDefault="00134AB0" w:rsidP="00134AB0">
      <w:pPr>
        <w:pStyle w:val="OWSBelowFigureText9pt"/>
      </w:pPr>
      <w:r>
        <w:t xml:space="preserve">Note. Likelihood levels can be used to develop a risk matrix (see </w:t>
      </w:r>
      <w:r w:rsidR="00AF4484">
        <w:rPr>
          <w:rFonts w:eastAsia="Times New Roman" w:cs="Times New Roman"/>
          <w:sz w:val="20"/>
          <w:szCs w:val="20"/>
          <w:lang w:val="en-GB" w:eastAsia="en-US"/>
        </w:rPr>
        <w:fldChar w:fldCharType="begin"/>
      </w:r>
      <w:r>
        <w:instrText xml:space="preserve"> REF _Ref410834088 \h </w:instrText>
      </w:r>
      <w:r w:rsidR="00AF4484">
        <w:rPr>
          <w:rFonts w:eastAsia="Times New Roman" w:cs="Times New Roman"/>
          <w:sz w:val="20"/>
          <w:szCs w:val="20"/>
          <w:lang w:val="en-GB" w:eastAsia="en-US"/>
        </w:rPr>
      </w:r>
      <w:r w:rsidR="00AF4484">
        <w:rPr>
          <w:rFonts w:eastAsia="Times New Roman" w:cs="Times New Roman"/>
          <w:sz w:val="20"/>
          <w:szCs w:val="20"/>
          <w:lang w:val="en-GB" w:eastAsia="en-US"/>
        </w:rPr>
        <w:fldChar w:fldCharType="separate"/>
      </w:r>
      <w:r w:rsidR="005F3AD7">
        <w:t>Figure </w:t>
      </w:r>
      <w:r w:rsidR="000F6092">
        <w:rPr>
          <w:noProof/>
        </w:rPr>
        <w:t>2</w:t>
      </w:r>
      <w:r w:rsidR="000F6092">
        <w:t>.</w:t>
      </w:r>
      <w:r w:rsidR="000F6092">
        <w:rPr>
          <w:noProof/>
        </w:rPr>
        <w:t>2</w:t>
      </w:r>
      <w:r w:rsidR="00AF4484">
        <w:rPr>
          <w:rFonts w:eastAsia="Times New Roman" w:cs="Times New Roman"/>
          <w:sz w:val="20"/>
          <w:szCs w:val="20"/>
          <w:lang w:val="en-GB" w:eastAsia="en-US"/>
        </w:rPr>
        <w:fldChar w:fldCharType="end"/>
      </w:r>
      <w:r>
        <w:t>).</w:t>
      </w:r>
    </w:p>
    <w:p w14:paraId="4CE410F6" w14:textId="1CD5369B" w:rsidR="008F58B5" w:rsidRDefault="005F3AD7" w:rsidP="0086505E">
      <w:pPr>
        <w:pStyle w:val="OWSfigurecaption"/>
      </w:pPr>
      <w:bookmarkStart w:id="787" w:name="_Ref382732026"/>
      <w:bookmarkStart w:id="788" w:name="_Toc384147352"/>
      <w:bookmarkStart w:id="789" w:name="_Toc404628725"/>
      <w:bookmarkStart w:id="790" w:name="_Toc467149780"/>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4</w:t>
      </w:r>
      <w:r w:rsidR="00AF4484">
        <w:fldChar w:fldCharType="end"/>
      </w:r>
      <w:bookmarkEnd w:id="787"/>
      <w:r w:rsidR="008F58B5">
        <w:t xml:space="preserve"> </w:t>
      </w:r>
      <w:r w:rsidR="0099255A">
        <w:t xml:space="preserve"> </w:t>
      </w:r>
      <w:r w:rsidR="008F58B5">
        <w:t>Empirical cumulative distribution of water wells at a given distance from the nearest</w:t>
      </w:r>
      <w:r w:rsidR="00EC2628">
        <w:t xml:space="preserve"> coal seam gas</w:t>
      </w:r>
      <w:r w:rsidR="008F58B5">
        <w:t xml:space="preserve"> well</w:t>
      </w:r>
      <w:bookmarkEnd w:id="788"/>
      <w:bookmarkEnd w:id="789"/>
      <w:bookmarkEnd w:id="790"/>
    </w:p>
    <w:p w14:paraId="4CE410F7" w14:textId="58EAECE2" w:rsidR="008F58B5" w:rsidRDefault="008F58B5" w:rsidP="008E65C7">
      <w:pPr>
        <w:pStyle w:val="OWSNormal11pt"/>
      </w:pPr>
      <w:r w:rsidRPr="00CF1059">
        <w:t xml:space="preserve">The locations of water wells in the two </w:t>
      </w:r>
      <w:r>
        <w:t>local</w:t>
      </w:r>
      <w:r w:rsidRPr="00CF1059">
        <w:t xml:space="preserve"> models are shown in</w:t>
      </w:r>
      <w:r>
        <w:t xml:space="preserve"> </w:t>
      </w:r>
      <w:r w:rsidR="00AF4484">
        <w:fldChar w:fldCharType="begin"/>
      </w:r>
      <w:r w:rsidR="00C11476">
        <w:instrText xml:space="preserve"> REF _Ref405299937 \h </w:instrText>
      </w:r>
      <w:r w:rsidR="00AF4484">
        <w:fldChar w:fldCharType="separate"/>
      </w:r>
      <w:r w:rsidR="005F3AD7">
        <w:t>Figure </w:t>
      </w:r>
      <w:r w:rsidR="000F6092">
        <w:rPr>
          <w:noProof/>
        </w:rPr>
        <w:t>5</w:t>
      </w:r>
      <w:r w:rsidR="000F6092">
        <w:t>.</w:t>
      </w:r>
      <w:r w:rsidR="000F6092">
        <w:rPr>
          <w:noProof/>
        </w:rPr>
        <w:t>15</w:t>
      </w:r>
      <w:r w:rsidR="00AF4484">
        <w:fldChar w:fldCharType="end"/>
      </w:r>
      <w:r w:rsidRPr="00CF1059">
        <w:t xml:space="preserve"> and</w:t>
      </w:r>
      <w:r>
        <w:t xml:space="preserve"> </w:t>
      </w:r>
      <w:r w:rsidR="0010727F">
        <w:fldChar w:fldCharType="begin"/>
      </w:r>
      <w:r w:rsidR="0010727F">
        <w:instrText xml:space="preserve"> REF _Ref382578198 \h  \* MERGEFORMAT </w:instrText>
      </w:r>
      <w:r w:rsidR="0010727F">
        <w:fldChar w:fldCharType="separate"/>
      </w:r>
      <w:r w:rsidR="005F3AD7">
        <w:t>Figure </w:t>
      </w:r>
      <w:r w:rsidR="008517EB">
        <w:rPr>
          <w:noProof/>
        </w:rPr>
        <w:t>5.16</w:t>
      </w:r>
      <w:r w:rsidR="0010727F">
        <w:fldChar w:fldCharType="end"/>
      </w:r>
      <w:r w:rsidRPr="00CF1059">
        <w:t>. These include bores that are pumped for town water supplies, domestic, farming, stock and irrigation purposes.</w:t>
      </w:r>
    </w:p>
    <w:p w14:paraId="4CE410F8" w14:textId="77777777" w:rsidR="008F58B5" w:rsidRPr="008E65C7" w:rsidRDefault="008F58B5" w:rsidP="00C51052">
      <w:pPr>
        <w:pStyle w:val="Heading4"/>
      </w:pPr>
      <w:bookmarkStart w:id="791" w:name="_Ref382577395"/>
      <w:bookmarkStart w:id="792" w:name="_Ref382577466"/>
      <w:bookmarkStart w:id="793" w:name="_Ref382577469"/>
      <w:bookmarkStart w:id="794" w:name="_Ref382577470"/>
      <w:bookmarkStart w:id="795" w:name="_Ref382578697"/>
      <w:bookmarkStart w:id="796" w:name="_Ref382578766"/>
      <w:bookmarkStart w:id="797" w:name="_Ref382578789"/>
      <w:bookmarkStart w:id="798" w:name="_Toc384146850"/>
      <w:r w:rsidRPr="008E65C7">
        <w:t>Discharge areas (springs, rivers, wetlands)</w:t>
      </w:r>
      <w:bookmarkEnd w:id="791"/>
      <w:bookmarkEnd w:id="792"/>
      <w:bookmarkEnd w:id="793"/>
      <w:bookmarkEnd w:id="794"/>
      <w:bookmarkEnd w:id="795"/>
      <w:bookmarkEnd w:id="796"/>
      <w:bookmarkEnd w:id="797"/>
      <w:bookmarkEnd w:id="798"/>
    </w:p>
    <w:p w14:paraId="4CE410F9" w14:textId="70435131" w:rsidR="008F58B5" w:rsidRDefault="008F58B5" w:rsidP="008F58B5">
      <w:pPr>
        <w:pStyle w:val="OWSNormal11pt"/>
      </w:pPr>
      <w:r w:rsidRPr="00CF1059">
        <w:t>The receiving freshwater environments considered comprise an extensive range of aquatic habitats including swamps, floodplains, wetlands, streams and rivers. The Atlas of Ground</w:t>
      </w:r>
      <w:r>
        <w:t>water Dependent Ecosystems (BOM</w:t>
      </w:r>
      <w:r w:rsidRPr="00CF1059">
        <w:t xml:space="preserve"> 2013) presents the current knowledge of groundwater dependent ecosystems across Australia and is an important source of information to locate the receiving environments. Of relevance are ecosystems such as springs, wetlands, rivers and vegetation that interact with groundwater. Additional sources of information to identify location of receiving environments are</w:t>
      </w:r>
      <w:r w:rsidR="00421D0F">
        <w:t xml:space="preserve"> </w:t>
      </w:r>
      <w:r w:rsidR="009A0325">
        <w:t xml:space="preserve">the </w:t>
      </w:r>
      <w:r w:rsidRPr="00CF1059">
        <w:t xml:space="preserve">NSW </w:t>
      </w:r>
      <w:r w:rsidRPr="00E44FE4">
        <w:rPr>
          <w:i/>
        </w:rPr>
        <w:t>Threatened Species Conservation Act</w:t>
      </w:r>
      <w:r w:rsidRPr="00CF1059">
        <w:t xml:space="preserve"> </w:t>
      </w:r>
      <w:r w:rsidRPr="000E7CD3">
        <w:rPr>
          <w:i/>
        </w:rPr>
        <w:t>2013</w:t>
      </w:r>
      <w:r>
        <w:t xml:space="preserve"> </w:t>
      </w:r>
      <w:r w:rsidRPr="00CF1059">
        <w:t xml:space="preserve">and the </w:t>
      </w:r>
      <w:r w:rsidRPr="00E44FE4">
        <w:rPr>
          <w:i/>
        </w:rPr>
        <w:t>Environment Protection and Biodiversity Conservation Act 1999</w:t>
      </w:r>
      <w:r>
        <w:t xml:space="preserve"> (</w:t>
      </w:r>
      <w:r w:rsidRPr="00CF1059">
        <w:t>EPBC Act</w:t>
      </w:r>
      <w:r>
        <w:t>)</w:t>
      </w:r>
      <w:r w:rsidRPr="00CF1059">
        <w:t>.</w:t>
      </w:r>
    </w:p>
    <w:p w14:paraId="4CE410FA" w14:textId="77777777" w:rsidR="008F58B5" w:rsidRPr="00CF1059" w:rsidRDefault="008F58B5" w:rsidP="00C51052">
      <w:pPr>
        <w:pStyle w:val="Heading5"/>
      </w:pPr>
      <w:r w:rsidRPr="00CF1059">
        <w:t>Shallow groundwater</w:t>
      </w:r>
    </w:p>
    <w:p w14:paraId="4CE410FB" w14:textId="63F14D1F" w:rsidR="003464DB" w:rsidRDefault="008F58B5" w:rsidP="008F58B5">
      <w:pPr>
        <w:pStyle w:val="OWSNormal11pt"/>
      </w:pPr>
      <w:r w:rsidRPr="00CF1059">
        <w:t>Exposure pathway is via direct uptake of groundwater by plants</w:t>
      </w:r>
      <w:r>
        <w:t xml:space="preserve"> that can access groundwater</w:t>
      </w:r>
      <w:r w:rsidRPr="00CF1059">
        <w:t xml:space="preserve">. </w:t>
      </w:r>
      <w:r>
        <w:t xml:space="preserve">Such plants access water via the capillary fringe or vadose zone, i.e. the subsurface water just above the </w:t>
      </w:r>
      <w:r w:rsidR="0099255A">
        <w:t xml:space="preserve">watertable </w:t>
      </w:r>
      <w:r>
        <w:t xml:space="preserve">that is not entirely saturated. Direct uptake from the </w:t>
      </w:r>
      <w:r w:rsidR="0099255A">
        <w:t xml:space="preserve">watertable </w:t>
      </w:r>
      <w:r>
        <w:t xml:space="preserve">is not believed to be common because plant roots do not easily grow under saturated conditions as oxygen is required for plant respiration and growth. In theory, the greater the depth to groundwater the less the dependence will be of vegetation on groundwater. However, if groundwater can be accessed, ecosystems will likely develop some degree of dependence (Hatton </w:t>
      </w:r>
      <w:r w:rsidR="00B7150E">
        <w:t>and</w:t>
      </w:r>
      <w:r w:rsidR="008517EB">
        <w:t xml:space="preserve"> </w:t>
      </w:r>
      <w:r>
        <w:t>Evans 1998)</w:t>
      </w:r>
      <w:r w:rsidR="003464DB">
        <w:t>.</w:t>
      </w:r>
    </w:p>
    <w:p w14:paraId="4CE410FC" w14:textId="2C98FA44" w:rsidR="003464DB" w:rsidRDefault="008F58B5" w:rsidP="008F58B5">
      <w:pPr>
        <w:pStyle w:val="OWSNormal11pt"/>
      </w:pPr>
      <w:r>
        <w:t>Data for Australian plant species suggests that at depths greater than 10</w:t>
      </w:r>
      <w:r w:rsidR="003818CC">
        <w:t> </w:t>
      </w:r>
      <w:r>
        <w:t xml:space="preserve">m the groundwater dependency decreases </w:t>
      </w:r>
      <w:r w:rsidR="00015F2F">
        <w:t>and / or</w:t>
      </w:r>
      <w:r>
        <w:t xml:space="preserve"> is minimal (Eamus </w:t>
      </w:r>
      <w:r w:rsidR="00B7150E">
        <w:t>and</w:t>
      </w:r>
      <w:r w:rsidR="008517EB">
        <w:t xml:space="preserve"> </w:t>
      </w:r>
      <w:r>
        <w:t>Froend 2006). A simple rule of thumb is therefore to assume that</w:t>
      </w:r>
      <w:r w:rsidR="0099255A">
        <w:t xml:space="preserve"> in those areas where the water</w:t>
      </w:r>
      <w:r w:rsidR="009A0325">
        <w:t>t</w:t>
      </w:r>
      <w:r w:rsidR="005F3AD7">
        <w:t>able</w:t>
      </w:r>
      <w:r w:rsidR="0099255A">
        <w:t xml:space="preserve"> </w:t>
      </w:r>
      <w:r>
        <w:t>is less than 10</w:t>
      </w:r>
      <w:r w:rsidR="00214A00">
        <w:t> </w:t>
      </w:r>
      <w:r>
        <w:t xml:space="preserve">m below the surface, vegetation will be groundwater dependent. Conversely, vegetation is less likely to depend on groundwater in regions where the water </w:t>
      </w:r>
      <w:r w:rsidR="009A0325">
        <w:t>t</w:t>
      </w:r>
      <w:r w:rsidR="005F3AD7">
        <w:t>able</w:t>
      </w:r>
      <w:r w:rsidR="0099255A">
        <w:t xml:space="preserve"> </w:t>
      </w:r>
      <w:r>
        <w:t>exceeds 10</w:t>
      </w:r>
      <w:r w:rsidR="00214A00">
        <w:t> </w:t>
      </w:r>
      <w:r>
        <w:t>m, although there is evidence that some Eucalyptus species possess roots up to 60</w:t>
      </w:r>
      <w:r w:rsidR="00214A00">
        <w:t> </w:t>
      </w:r>
      <w:r>
        <w:t>m deep (</w:t>
      </w:r>
      <w:r w:rsidR="008517EB">
        <w:t>Le Maitre et </w:t>
      </w:r>
      <w:r>
        <w:t>al</w:t>
      </w:r>
      <w:r w:rsidR="008517EB">
        <w:t>. </w:t>
      </w:r>
      <w:r>
        <w:t>1999)</w:t>
      </w:r>
      <w:r w:rsidR="003464DB">
        <w:t>.</w:t>
      </w:r>
    </w:p>
    <w:p w14:paraId="4CE410FD" w14:textId="77777777" w:rsidR="008F58B5" w:rsidRDefault="008F58B5" w:rsidP="008E65C7">
      <w:pPr>
        <w:pStyle w:val="OWSpre-listtext"/>
      </w:pPr>
      <w:r>
        <w:t>A more systematic and evidence</w:t>
      </w:r>
      <w:r w:rsidR="00DB7C1F">
        <w:noBreakHyphen/>
      </w:r>
      <w:r>
        <w:t>based assessment of groundwater interaction with ecosystems is available from the Atlas of Groundwater Dependent Ecosystems</w:t>
      </w:r>
      <w:r w:rsidR="00B242D3">
        <w:t xml:space="preserve"> (GDE)</w:t>
      </w:r>
      <w:r>
        <w:t>, which</w:t>
      </w:r>
      <w:r w:rsidR="00586F8A">
        <w:t xml:space="preserve"> </w:t>
      </w:r>
      <w:r w:rsidRPr="00DD6F46">
        <w:t xml:space="preserve">allows </w:t>
      </w:r>
      <w:r>
        <w:t>for determination of</w:t>
      </w:r>
      <w:r w:rsidRPr="00DD6F46">
        <w:t xml:space="preserve"> the currently know</w:t>
      </w:r>
      <w:r>
        <w:t>n</w:t>
      </w:r>
      <w:r w:rsidRPr="00DD6F46">
        <w:t xml:space="preserve"> locations of</w:t>
      </w:r>
      <w:r w:rsidR="00EC2628">
        <w:t xml:space="preserve"> coal seam gas</w:t>
      </w:r>
      <w:r w:rsidRPr="00DD6F46">
        <w:t xml:space="preserve"> and water wells</w:t>
      </w:r>
      <w:r>
        <w:t xml:space="preserve"> and </w:t>
      </w:r>
      <w:r w:rsidRPr="00DD6F46">
        <w:t>the likelihood of a water well be</w:t>
      </w:r>
      <w:r>
        <w:t>ing</w:t>
      </w:r>
      <w:r w:rsidRPr="00DD6F46">
        <w:t xml:space="preserve"> within a </w:t>
      </w:r>
      <w:r>
        <w:t xml:space="preserve">potential </w:t>
      </w:r>
      <w:r w:rsidRPr="00DD6F46">
        <w:t xml:space="preserve">contamination </w:t>
      </w:r>
      <w:r>
        <w:t>plume. The GDE Atlas expresses the likelihood for ecosystems to access groundwater for the following two GDE layers: ecosystems that rely on the subsurface presence of groundwater (vegetation), or ecosystems that rely on the surface expression of groundwater (rivers, wetlands, springs). Three categories of GDE potential were mapped within each of the GDE layers (normalised values from 1 to 3 were used to indicate likelihood of groundwater interaction):</w:t>
      </w:r>
    </w:p>
    <w:p w14:paraId="4CE410FE" w14:textId="77777777" w:rsidR="008F58B5" w:rsidRPr="00427155" w:rsidRDefault="008F58B5" w:rsidP="00012067">
      <w:pPr>
        <w:pStyle w:val="OWSbulletL1"/>
      </w:pPr>
      <w:r>
        <w:t>h</w:t>
      </w:r>
      <w:r w:rsidRPr="00427155">
        <w:t>igh potential for groundwater interaction</w:t>
      </w:r>
      <w:r>
        <w:t xml:space="preserve"> (rating 3)</w:t>
      </w:r>
    </w:p>
    <w:p w14:paraId="4CE410FF" w14:textId="77777777" w:rsidR="008F58B5" w:rsidRPr="00427155" w:rsidRDefault="008F58B5" w:rsidP="00012067">
      <w:pPr>
        <w:pStyle w:val="OWSbulletL1"/>
      </w:pPr>
      <w:r>
        <w:t>m</w:t>
      </w:r>
      <w:r w:rsidRPr="00427155">
        <w:t>oderate potential for groundwater interaction</w:t>
      </w:r>
      <w:r>
        <w:t xml:space="preserve"> (rating 2)</w:t>
      </w:r>
    </w:p>
    <w:p w14:paraId="4CE41100" w14:textId="77777777" w:rsidR="003464DB" w:rsidRDefault="008F58B5" w:rsidP="00012067">
      <w:pPr>
        <w:pStyle w:val="OWSbulletL1final"/>
      </w:pPr>
      <w:r>
        <w:t>l</w:t>
      </w:r>
      <w:r w:rsidRPr="00427155">
        <w:t>ow potential for groundwater interaction (rating 1)</w:t>
      </w:r>
      <w:r w:rsidR="003464DB">
        <w:t>.</w:t>
      </w:r>
    </w:p>
    <w:p w14:paraId="4CE41101" w14:textId="1C7DF344" w:rsidR="008F58B5" w:rsidRDefault="008F58B5" w:rsidP="008E65C7">
      <w:pPr>
        <w:pStyle w:val="OWSpost-listnormaltext"/>
      </w:pPr>
      <w:r w:rsidRPr="00A73A08">
        <w:t>These GDE potential categories indicate the potential for each ecosystem to be interacting with</w:t>
      </w:r>
      <w:r>
        <w:t xml:space="preserve"> </w:t>
      </w:r>
      <w:r w:rsidRPr="00A73A08">
        <w:t>groundwater, based on the physical landscape and ecosystem characteristics. For example, a</w:t>
      </w:r>
      <w:r>
        <w:t xml:space="preserve"> shallow </w:t>
      </w:r>
      <w:r w:rsidR="0099255A">
        <w:t>watertable</w:t>
      </w:r>
      <w:r>
        <w:t>, constant evapotranspiration (ET)</w:t>
      </w:r>
      <w:r w:rsidRPr="00A73A08">
        <w:t xml:space="preserve"> in dry periods, or known groundwater</w:t>
      </w:r>
      <w:r w:rsidR="000C23C2">
        <w:t xml:space="preserve"> </w:t>
      </w:r>
      <w:r w:rsidRPr="00A73A08">
        <w:t>using vegetation are</w:t>
      </w:r>
      <w:r>
        <w:t xml:space="preserve"> </w:t>
      </w:r>
      <w:r w:rsidRPr="00A73A08">
        <w:t>physical characteristics of an ecosystem that suggest the potential for groundwater interaction is</w:t>
      </w:r>
      <w:r>
        <w:t xml:space="preserve"> </w:t>
      </w:r>
      <w:r w:rsidRPr="00A73A08">
        <w:t xml:space="preserve">high. Conversely, vegetation growing over deeper </w:t>
      </w:r>
      <w:r w:rsidR="0099255A">
        <w:t>watertable</w:t>
      </w:r>
      <w:r w:rsidRPr="00A73A08">
        <w:t xml:space="preserve">s, with seasonal ET </w:t>
      </w:r>
      <w:r>
        <w:t xml:space="preserve">would </w:t>
      </w:r>
      <w:r w:rsidRPr="00A73A08">
        <w:t>suggest that the</w:t>
      </w:r>
      <w:r>
        <w:t xml:space="preserve"> </w:t>
      </w:r>
      <w:r w:rsidRPr="00A73A08">
        <w:t>potential for groundwater interaction is lower. A low potential for groundwater interaction means</w:t>
      </w:r>
      <w:r>
        <w:t xml:space="preserve"> </w:t>
      </w:r>
      <w:r w:rsidRPr="00A73A08">
        <w:t>that ecosystems are relatively unlikely to be interacting with groundwater. This will include</w:t>
      </w:r>
      <w:r>
        <w:t xml:space="preserve"> </w:t>
      </w:r>
      <w:r w:rsidRPr="00A73A08">
        <w:t xml:space="preserve">ecosystems that are not interacting </w:t>
      </w:r>
      <w:r>
        <w:t xml:space="preserve">at all </w:t>
      </w:r>
      <w:r w:rsidRPr="00A73A08">
        <w:t>with groundwater. High potential for groundwater interaction</w:t>
      </w:r>
      <w:r>
        <w:t xml:space="preserve"> </w:t>
      </w:r>
      <w:r w:rsidRPr="00A73A08">
        <w:t>means that there is a strong possibility that ecosystems are interacting with groundwater.</w:t>
      </w:r>
    </w:p>
    <w:p w14:paraId="4CE41102" w14:textId="03C5DD72" w:rsidR="008F58B5" w:rsidRPr="00CF1059" w:rsidRDefault="008F58B5" w:rsidP="008F58B5">
      <w:pPr>
        <w:pStyle w:val="OWSNormal11pt"/>
      </w:pPr>
      <w:r>
        <w:t xml:space="preserve">The three GDE categories are displayed in </w:t>
      </w:r>
      <w:r w:rsidR="0010727F">
        <w:fldChar w:fldCharType="begin"/>
      </w:r>
      <w:r w:rsidR="0010727F">
        <w:instrText xml:space="preserve"> REF _Ref382578255 \h  \* MERGEFORMAT </w:instrText>
      </w:r>
      <w:r w:rsidR="0010727F">
        <w:fldChar w:fldCharType="separate"/>
      </w:r>
      <w:r w:rsidR="005F3AD7">
        <w:t>Figure </w:t>
      </w:r>
      <w:r w:rsidR="000F6092">
        <w:rPr>
          <w:noProof/>
        </w:rPr>
        <w:t>5.21</w:t>
      </w:r>
      <w:r w:rsidR="0010727F">
        <w:fldChar w:fldCharType="end"/>
      </w:r>
      <w:r>
        <w:t xml:space="preserve"> for ecosystems that are dependent on surface and subsurface expression of groundwater. For the purpose of assessing the probability of such ecosystems to become contaminated by chemicals present in groundwater, each category of groundwater interaction is converted into a category of potential contamination. In other words, the GDE category with ranking 3 equates to an ecosystem with high probability for contamination, while ranking 1 would indicate low probability for contamination. A risk analysis matrix can then be developed by combining probabilities or likelihood with consequences (e.g. catastrophic, moderate, insignificant). The consequence would be based on an evaluation of the impact of chemical concentrations in the soil root zone on ecosystems. </w:t>
      </w:r>
      <w:r w:rsidRPr="00CF1059">
        <w:t xml:space="preserve">Concentration in the soil root zone </w:t>
      </w:r>
      <w:r w:rsidR="00B7133B">
        <w:t>may</w:t>
      </w:r>
      <w:r w:rsidRPr="00CF1059">
        <w:t xml:space="preserve"> be assumed equal to the concentration in the shallowest groundwater (model) layer.</w:t>
      </w:r>
    </w:p>
    <w:p w14:paraId="4CE41103" w14:textId="77777777" w:rsidR="008F58B5" w:rsidRPr="00CF1059" w:rsidRDefault="008F58B5" w:rsidP="00C51052">
      <w:pPr>
        <w:pStyle w:val="Heading5"/>
      </w:pPr>
      <w:r w:rsidRPr="00CF1059">
        <w:t>Rivers receiving discharge from shallow groundwater (gaining rivers)</w:t>
      </w:r>
    </w:p>
    <w:p w14:paraId="4CE41104" w14:textId="25127121" w:rsidR="003464DB" w:rsidRDefault="008F58B5" w:rsidP="008F58B5">
      <w:pPr>
        <w:pStyle w:val="OWSNormal11pt"/>
      </w:pPr>
      <w:r w:rsidRPr="00CF1059">
        <w:t xml:space="preserve">Exposure pathway is via contact with river water. </w:t>
      </w:r>
      <w:r>
        <w:t>Shallow groundwater and c</w:t>
      </w:r>
      <w:r w:rsidRPr="00CF1059">
        <w:t xml:space="preserve">ontaminants are discharged into </w:t>
      </w:r>
      <w:r>
        <w:t xml:space="preserve">gaining </w:t>
      </w:r>
      <w:r w:rsidRPr="00CF1059">
        <w:t>river sections. A considerable dilution in concentration is expected as groundwater contribution is usually a relatively small fraction of total stream flow</w:t>
      </w:r>
      <w:r>
        <w:t>, especially at higher flows</w:t>
      </w:r>
      <w:r w:rsidRPr="00CF1059">
        <w:t xml:space="preserve">. </w:t>
      </w:r>
      <w:r>
        <w:t>The likelihood of a contaminant plume discharging into a gaining river also depends on the groundwater flow direction in the vicinity of the river. If groundwater flow lines are orthogonal to or at an acute angle to the river any plume within those flow lines will likely discharge into the</w:t>
      </w:r>
      <w:r w:rsidR="00DB6F03">
        <w:rPr>
          <w:caps/>
        </w:rPr>
        <w:t xml:space="preserve"> </w:t>
      </w:r>
      <w:r w:rsidR="00DB6F03">
        <w:t xml:space="preserve">river. </w:t>
      </w:r>
      <w:r>
        <w:t>If flow lines are more parallel to the river, a situation that can occur if the river is not hydraulically connected to the groundwater, the likelihood for contamination of the river is small. By means of particle tracking using the MODPATH simulator</w:t>
      </w:r>
      <w:r w:rsidR="009A0325">
        <w:t>,</w:t>
      </w:r>
      <w:r>
        <w:t xml:space="preserve"> flow paths can be generated from existing</w:t>
      </w:r>
      <w:r w:rsidR="00EC2628">
        <w:t xml:space="preserve"> coal seam gas</w:t>
      </w:r>
      <w:r>
        <w:t xml:space="preserve"> wells to visualise the potential connection with rivers or other receiving environments</w:t>
      </w:r>
      <w:r w:rsidR="003464DB">
        <w:t>.</w:t>
      </w:r>
    </w:p>
    <w:p w14:paraId="4CE41105" w14:textId="77777777" w:rsidR="008F58B5" w:rsidRPr="00485617" w:rsidRDefault="008F58B5" w:rsidP="00C51052">
      <w:pPr>
        <w:pStyle w:val="Heading5"/>
      </w:pPr>
      <w:r w:rsidRPr="00485617">
        <w:t>Lakes</w:t>
      </w:r>
    </w:p>
    <w:p w14:paraId="4CE41106" w14:textId="6760641B" w:rsidR="008F58B5" w:rsidRDefault="008F58B5" w:rsidP="008F58B5">
      <w:pPr>
        <w:pStyle w:val="OWSNormal11pt"/>
      </w:pPr>
      <w:r>
        <w:t>Surface water bodies such as lakes and ponds being fed by groundwater will potentially become contaminated and hence provide a potential contamination pathway in case of recreational water use. The currently identified modelling areas do not have lakes or similar water bodies where such exposure might occur. The</w:t>
      </w:r>
      <w:r w:rsidR="002009E5">
        <w:t xml:space="preserve"> exposure</w:t>
      </w:r>
      <w:r>
        <w:t xml:space="preserve"> assessment will therefore be based on a theoretical lake with theoretical volume and hence dilution capacity.</w:t>
      </w:r>
    </w:p>
    <w:p w14:paraId="4CE41107" w14:textId="77777777" w:rsidR="008F58B5" w:rsidRPr="00CF1059" w:rsidRDefault="00E15A70" w:rsidP="00C51052">
      <w:pPr>
        <w:pStyle w:val="Heading5"/>
      </w:pPr>
      <w:r>
        <w:t>Wetlands</w:t>
      </w:r>
    </w:p>
    <w:p w14:paraId="4CE41108" w14:textId="3FC458A4" w:rsidR="008F58B5" w:rsidRPr="00CF1059" w:rsidRDefault="008F58B5" w:rsidP="008F58B5">
      <w:pPr>
        <w:pStyle w:val="OWSNormal11pt"/>
      </w:pPr>
      <w:r w:rsidRPr="00CF1059">
        <w:t>Exposure pathway is via contact with surface water within wetlands. The wetlands can be connected to rivers (valley bottom wetlands) or can be isolated (depression wetlands)</w:t>
      </w:r>
      <w:r>
        <w:t>, depending on their location in the landscape</w:t>
      </w:r>
      <w:r w:rsidRPr="00CF1059">
        <w:t xml:space="preserve">. </w:t>
      </w:r>
      <w:r>
        <w:t xml:space="preserve">For valley bottom wetlands, the degree of connectivity with the groundwater and rivers can differ </w:t>
      </w:r>
      <w:r w:rsidRPr="00CC3881">
        <w:t>considerably. To maximise the impact, fully connected groundwater</w:t>
      </w:r>
      <w:r w:rsidR="00DB7C1F">
        <w:noBreakHyphen/>
      </w:r>
      <w:r w:rsidRPr="00CC3881">
        <w:t xml:space="preserve">wetland systems will be considered. </w:t>
      </w:r>
      <w:r w:rsidR="00B7150E">
        <w:t>High end</w:t>
      </w:r>
      <w:r w:rsidR="00550812" w:rsidRPr="00550812">
        <w:t xml:space="preserve"> concentrations in wetlands can then be obtained by assuming they are</w:t>
      </w:r>
      <w:r w:rsidR="00FE35EC" w:rsidRPr="00CC3881">
        <w:t xml:space="preserve"> </w:t>
      </w:r>
      <w:r w:rsidRPr="00CC3881">
        <w:t>equal to concentrations in groundwater (no further dilution within the wetland is considered). Two cases are</w:t>
      </w:r>
      <w:r>
        <w:t xml:space="preserve"> further discussed: wetlands connected to rivers and wetlands disconnected from rivers.</w:t>
      </w:r>
    </w:p>
    <w:p w14:paraId="4CE41109" w14:textId="77777777" w:rsidR="008F58B5" w:rsidRPr="00CF1059" w:rsidRDefault="008F58B5" w:rsidP="00AC1001">
      <w:pPr>
        <w:pStyle w:val="OWSNormal11pt"/>
        <w:sectPr w:rsidR="008F58B5" w:rsidRPr="00CF1059" w:rsidSect="00FA3DF7">
          <w:pgSz w:w="11900" w:h="16840"/>
          <w:pgMar w:top="1418" w:right="1418" w:bottom="1418" w:left="1418" w:header="709" w:footer="709" w:gutter="0"/>
          <w:cols w:space="284"/>
          <w:noEndnote/>
          <w:docGrid w:linePitch="299"/>
        </w:sectPr>
      </w:pPr>
    </w:p>
    <w:p w14:paraId="4CE4110A" w14:textId="77777777" w:rsidR="002C309C" w:rsidRDefault="0054103B" w:rsidP="002C309C">
      <w:pPr>
        <w:pStyle w:val="OWSNormal11pt"/>
      </w:pPr>
      <w:r w:rsidRPr="0054103B">
        <w:rPr>
          <w:noProof/>
          <w:lang w:eastAsia="en-AU"/>
        </w:rPr>
        <w:drawing>
          <wp:inline distT="0" distB="0" distL="0" distR="0" wp14:anchorId="4CE41628" wp14:editId="0F125FFC">
            <wp:extent cx="6663424" cy="4705350"/>
            <wp:effectExtent l="0" t="0" r="0" b="0"/>
            <wp:docPr id="75" name="Picture 46" descr="Figure 5.15 maps the location of receiving environments in local area Area 1, including shallow groundwater wells (&lt; 50 m) and gaining Namoi Ri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al_model_wells.png"/>
                    <pic:cNvPicPr/>
                  </pic:nvPicPr>
                  <pic:blipFill>
                    <a:blip r:embed="rId69" cstate="email">
                      <a:extLst>
                        <a:ext uri="{28A0092B-C50C-407E-A947-70E740481C1C}">
                          <a14:useLocalDpi xmlns:a14="http://schemas.microsoft.com/office/drawing/2010/main"/>
                        </a:ext>
                      </a:extLst>
                    </a:blip>
                    <a:stretch>
                      <a:fillRect/>
                    </a:stretch>
                  </pic:blipFill>
                  <pic:spPr>
                    <a:xfrm>
                      <a:off x="0" y="0"/>
                      <a:ext cx="6675283" cy="4713724"/>
                    </a:xfrm>
                    <a:prstGeom prst="rect">
                      <a:avLst/>
                    </a:prstGeom>
                  </pic:spPr>
                </pic:pic>
              </a:graphicData>
            </a:graphic>
          </wp:inline>
        </w:drawing>
      </w:r>
    </w:p>
    <w:p w14:paraId="4CE4110B" w14:textId="77777777" w:rsidR="00C343DB" w:rsidRDefault="00A83719" w:rsidP="007B4EA9">
      <w:pPr>
        <w:pStyle w:val="OWSBelowFigureText9pt"/>
      </w:pPr>
      <w:r>
        <w:t>Source: BOM (2014)</w:t>
      </w:r>
    </w:p>
    <w:p w14:paraId="4CE4110D" w14:textId="6F08BB2F" w:rsidR="004D105B" w:rsidRPr="00FE7F81" w:rsidRDefault="005F3AD7" w:rsidP="00FE7F81">
      <w:pPr>
        <w:pStyle w:val="OWSfigurecaption"/>
        <w:keepNext w:val="0"/>
      </w:pPr>
      <w:bookmarkStart w:id="799" w:name="_Ref405299937"/>
      <w:bookmarkStart w:id="800" w:name="_Toc467149781"/>
      <w:r w:rsidRPr="00FE7F81">
        <w:t>Figure </w:t>
      </w:r>
      <w:r w:rsidR="00AF4484" w:rsidRPr="00FE7F81">
        <w:fldChar w:fldCharType="begin"/>
      </w:r>
      <w:r w:rsidR="008B4D24" w:rsidRPr="00FE7F81">
        <w:instrText xml:space="preserve"> STYLEREF 1 \s </w:instrText>
      </w:r>
      <w:r w:rsidR="00AF4484" w:rsidRPr="00FE7F81">
        <w:fldChar w:fldCharType="separate"/>
      </w:r>
      <w:r w:rsidR="000F6092" w:rsidRPr="00FE7F81">
        <w:t>5</w:t>
      </w:r>
      <w:r w:rsidR="00AF4484" w:rsidRPr="00FE7F81">
        <w:fldChar w:fldCharType="end"/>
      </w:r>
      <w:r w:rsidR="008B4D24" w:rsidRPr="00FE7F81">
        <w:t>.</w:t>
      </w:r>
      <w:r w:rsidR="00AF4484" w:rsidRPr="00FE7F81">
        <w:fldChar w:fldCharType="begin"/>
      </w:r>
      <w:r w:rsidR="008B4D24" w:rsidRPr="00FE7F81">
        <w:instrText xml:space="preserve"> SEQ Figure \* ARABIC \s 1 </w:instrText>
      </w:r>
      <w:r w:rsidR="00AF4484" w:rsidRPr="00FE7F81">
        <w:fldChar w:fldCharType="separate"/>
      </w:r>
      <w:r w:rsidR="000F6092" w:rsidRPr="00FE7F81">
        <w:t>15</w:t>
      </w:r>
      <w:r w:rsidR="00AF4484" w:rsidRPr="00FE7F81">
        <w:fldChar w:fldCharType="end"/>
      </w:r>
      <w:bookmarkEnd w:id="799"/>
      <w:r w:rsidR="00196061" w:rsidRPr="00FE7F81">
        <w:t xml:space="preserve"> </w:t>
      </w:r>
      <w:r w:rsidR="0039481C" w:rsidRPr="00FE7F81">
        <w:t xml:space="preserve"> </w:t>
      </w:r>
      <w:r w:rsidR="00196061" w:rsidRPr="00FE7F81">
        <w:t xml:space="preserve">Location of receiving environments in local </w:t>
      </w:r>
      <w:r w:rsidRPr="00FE7F81">
        <w:t>Area </w:t>
      </w:r>
      <w:r w:rsidR="00196061" w:rsidRPr="00FE7F81">
        <w:t>1, including shallow groundwater wells (&lt; 50</w:t>
      </w:r>
      <w:r w:rsidR="00945EAC" w:rsidRPr="00FE7F81">
        <w:t> </w:t>
      </w:r>
      <w:r w:rsidR="00196061" w:rsidRPr="00FE7F81">
        <w:t>m) and gaining Namoi River</w:t>
      </w:r>
      <w:bookmarkEnd w:id="800"/>
    </w:p>
    <w:p w14:paraId="4CE4110E" w14:textId="77777777" w:rsidR="002C309C" w:rsidRDefault="008F58B5" w:rsidP="002C309C">
      <w:pPr>
        <w:pStyle w:val="OWSNormal11pt"/>
      </w:pPr>
      <w:r>
        <w:rPr>
          <w:noProof/>
          <w:lang w:eastAsia="en-AU"/>
        </w:rPr>
        <w:drawing>
          <wp:inline distT="0" distB="0" distL="0" distR="0" wp14:anchorId="4CE4162A" wp14:editId="4CE4162B">
            <wp:extent cx="6572250" cy="4640505"/>
            <wp:effectExtent l="19050" t="0" r="0" b="0"/>
            <wp:docPr id="76" name="Picture 44" descr="Figure 5.16 maps the location of receiving environments in local Area 2, including shallow groundwater wells (&lt; 50 m) and Lake Goran Wet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8[1].png"/>
                    <pic:cNvPicPr/>
                  </pic:nvPicPr>
                  <pic:blipFill>
                    <a:blip r:embed="rId70" cstate="email">
                      <a:extLst>
                        <a:ext uri="{28A0092B-C50C-407E-A947-70E740481C1C}">
                          <a14:useLocalDpi xmlns:a14="http://schemas.microsoft.com/office/drawing/2010/main"/>
                        </a:ext>
                      </a:extLst>
                    </a:blip>
                    <a:stretch>
                      <a:fillRect/>
                    </a:stretch>
                  </pic:blipFill>
                  <pic:spPr>
                    <a:xfrm>
                      <a:off x="0" y="0"/>
                      <a:ext cx="6576898" cy="4643787"/>
                    </a:xfrm>
                    <a:prstGeom prst="rect">
                      <a:avLst/>
                    </a:prstGeom>
                  </pic:spPr>
                </pic:pic>
              </a:graphicData>
            </a:graphic>
          </wp:inline>
        </w:drawing>
      </w:r>
    </w:p>
    <w:p w14:paraId="4CE4110F" w14:textId="77777777" w:rsidR="00C343DB" w:rsidRDefault="0041249C" w:rsidP="007B4EA9">
      <w:pPr>
        <w:pStyle w:val="OWSBelowFigureText9pt"/>
      </w:pPr>
      <w:r>
        <w:t>Source: BOM (2014)</w:t>
      </w:r>
    </w:p>
    <w:p w14:paraId="4CE41110" w14:textId="1C138AAC" w:rsidR="008F58B5" w:rsidRPr="00CF1059" w:rsidRDefault="005F3AD7" w:rsidP="00D359C3">
      <w:pPr>
        <w:pStyle w:val="OWSfigurecaption"/>
        <w:sectPr w:rsidR="008F58B5" w:rsidRPr="00CF1059" w:rsidSect="00FA3DF7">
          <w:pgSz w:w="16840" w:h="11900" w:orient="landscape"/>
          <w:pgMar w:top="1418" w:right="1985" w:bottom="1418" w:left="1418" w:header="709" w:footer="709" w:gutter="0"/>
          <w:cols w:space="284"/>
          <w:noEndnote/>
          <w:docGrid w:linePitch="299"/>
        </w:sectPr>
      </w:pPr>
      <w:bookmarkStart w:id="801" w:name="_Ref382578198"/>
      <w:bookmarkStart w:id="802" w:name="_Toc384147354"/>
      <w:bookmarkStart w:id="803" w:name="_Toc404628727"/>
      <w:bookmarkStart w:id="804" w:name="_Toc467149782"/>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6</w:t>
      </w:r>
      <w:r w:rsidR="00AF4484">
        <w:fldChar w:fldCharType="end"/>
      </w:r>
      <w:bookmarkEnd w:id="801"/>
      <w:r w:rsidR="0039481C">
        <w:t xml:space="preserve"> </w:t>
      </w:r>
      <w:r w:rsidR="008F58B5" w:rsidRPr="00CF1059">
        <w:t xml:space="preserve"> Location of </w:t>
      </w:r>
      <w:r w:rsidR="008F58B5">
        <w:t xml:space="preserve">receiving environments </w:t>
      </w:r>
      <w:r w:rsidR="008F58B5" w:rsidRPr="00CF1059">
        <w:t xml:space="preserve">in </w:t>
      </w:r>
      <w:r w:rsidR="008F58B5">
        <w:t xml:space="preserve">local </w:t>
      </w:r>
      <w:r>
        <w:t>Area </w:t>
      </w:r>
      <w:r w:rsidR="008F58B5" w:rsidRPr="00CF1059">
        <w:t>2</w:t>
      </w:r>
      <w:r w:rsidR="008F58B5">
        <w:t xml:space="preserve">, including </w:t>
      </w:r>
      <w:r w:rsidR="008F58B5" w:rsidRPr="00CF1059">
        <w:t>shallow groundwater wells (&lt; 50</w:t>
      </w:r>
      <w:r w:rsidR="00945EAC">
        <w:t> </w:t>
      </w:r>
      <w:r w:rsidR="008F58B5" w:rsidRPr="00CF1059">
        <w:t xml:space="preserve">m) </w:t>
      </w:r>
      <w:r w:rsidR="008F58B5">
        <w:t>and Lake Goran</w:t>
      </w:r>
      <w:r w:rsidR="0041249C">
        <w:t xml:space="preserve"> Wetland</w:t>
      </w:r>
      <w:bookmarkEnd w:id="802"/>
      <w:bookmarkEnd w:id="803"/>
      <w:bookmarkEnd w:id="804"/>
    </w:p>
    <w:p w14:paraId="4CE41111" w14:textId="77777777" w:rsidR="008F58B5" w:rsidRPr="00CF1059" w:rsidRDefault="008F58B5" w:rsidP="00C51052">
      <w:pPr>
        <w:pStyle w:val="Heading5"/>
      </w:pPr>
      <w:r w:rsidRPr="00CF1059">
        <w:t>Wetlands connected to rivers</w:t>
      </w:r>
    </w:p>
    <w:p w14:paraId="4CE41112" w14:textId="34BBB9EF" w:rsidR="003464DB" w:rsidRDefault="008F58B5" w:rsidP="001367E6">
      <w:pPr>
        <w:pStyle w:val="OWSNormal11pt"/>
      </w:pPr>
      <w:r w:rsidRPr="00CF1059">
        <w:t xml:space="preserve">Wetlands </w:t>
      </w:r>
      <w:r>
        <w:t>exchange water and chemicals with rivers. This can be in the form of input (from river to wetland) or output (from wetland to river)</w:t>
      </w:r>
      <w:r w:rsidRPr="00E24E14">
        <w:t xml:space="preserve"> </w:t>
      </w:r>
      <w:r w:rsidRPr="00CF1059">
        <w:t>(</w:t>
      </w:r>
      <w:r w:rsidR="0010727F">
        <w:fldChar w:fldCharType="begin"/>
      </w:r>
      <w:r w:rsidR="0010727F">
        <w:instrText xml:space="preserve"> REF _Ref382578295 \h  \* MERGEFORMAT </w:instrText>
      </w:r>
      <w:r w:rsidR="0010727F">
        <w:fldChar w:fldCharType="separate"/>
      </w:r>
      <w:r w:rsidR="005F3AD7">
        <w:t>Figure </w:t>
      </w:r>
      <w:r w:rsidR="000F6092">
        <w:rPr>
          <w:noProof/>
        </w:rPr>
        <w:t>5.17</w:t>
      </w:r>
      <w:r w:rsidR="0010727F">
        <w:fldChar w:fldCharType="end"/>
      </w:r>
      <w:r>
        <w:t>). T</w:t>
      </w:r>
      <w:r w:rsidRPr="00CF1059">
        <w:t xml:space="preserve">he wetland is </w:t>
      </w:r>
      <w:r>
        <w:t xml:space="preserve">assumed to be </w:t>
      </w:r>
      <w:r w:rsidRPr="00CF1059">
        <w:t>connected to groundwater</w:t>
      </w:r>
      <w:r>
        <w:t>,</w:t>
      </w:r>
      <w:r w:rsidRPr="00CF1059">
        <w:t xml:space="preserve"> </w:t>
      </w:r>
      <w:r>
        <w:t xml:space="preserve">and </w:t>
      </w:r>
      <w:r w:rsidRPr="00CF1059">
        <w:t xml:space="preserve">the maximum groundwater concentration </w:t>
      </w:r>
      <w:r>
        <w:t xml:space="preserve">in the layer underneath the wetland </w:t>
      </w:r>
      <w:r w:rsidRPr="00CF1059">
        <w:t>will be used.</w:t>
      </w:r>
      <w:r>
        <w:t xml:space="preserve"> It is further assumed that only output of water and chemicals from wetland to river occurs, at a rate equal to the input from groundwater (water and chemicals). In this way no accumulation of chemicals occurs within the wetland</w:t>
      </w:r>
      <w:r w:rsidR="003464DB">
        <w:t>.</w:t>
      </w:r>
    </w:p>
    <w:p w14:paraId="4CE41113" w14:textId="77777777" w:rsidR="008F58B5" w:rsidRDefault="008F58B5" w:rsidP="00AC1001">
      <w:pPr>
        <w:pStyle w:val="OWSNormal11pt"/>
      </w:pPr>
      <w:r>
        <w:rPr>
          <w:noProof/>
          <w:lang w:eastAsia="en-AU"/>
        </w:rPr>
        <w:drawing>
          <wp:inline distT="0" distB="0" distL="0" distR="0" wp14:anchorId="4CE4162C" wp14:editId="4CE4162D">
            <wp:extent cx="5656521" cy="1424763"/>
            <wp:effectExtent l="0" t="0" r="1329" b="0"/>
            <wp:docPr id="77" name="Picture 1" descr="Figure 5.17 depicts two conceptual models of a valley bottom wetland mainly fed by surface water–disconnected stream (A); a valley bottom wetland fed by surface water and groundwater–connected stream (B) "/>
            <wp:cNvGraphicFramePr/>
            <a:graphic xmlns:a="http://schemas.openxmlformats.org/drawingml/2006/main">
              <a:graphicData uri="http://schemas.openxmlformats.org/drawingml/2006/picture">
                <pic:pic xmlns:pic="http://schemas.openxmlformats.org/drawingml/2006/picture">
                  <pic:nvPicPr>
                    <pic:cNvPr id="15" name="Picture 14"/>
                    <pic:cNvPicPr/>
                  </pic:nvPicPr>
                  <pic:blipFill>
                    <a:blip r:embed="rId71" cstate="email">
                      <a:extLst>
                        <a:ext uri="{28A0092B-C50C-407E-A947-70E740481C1C}">
                          <a14:useLocalDpi xmlns:a14="http://schemas.microsoft.com/office/drawing/2010/main"/>
                        </a:ext>
                      </a:extLst>
                    </a:blip>
                    <a:srcRect t="2497" b="54940"/>
                    <a:stretch>
                      <a:fillRect/>
                    </a:stretch>
                  </pic:blipFill>
                  <pic:spPr bwMode="auto">
                    <a:xfrm>
                      <a:off x="0" y="0"/>
                      <a:ext cx="5666194" cy="1427199"/>
                    </a:xfrm>
                    <a:prstGeom prst="rect">
                      <a:avLst/>
                    </a:prstGeom>
                    <a:noFill/>
                    <a:ln w="9525">
                      <a:noFill/>
                      <a:miter lim="800000"/>
                      <a:headEnd/>
                      <a:tailEnd/>
                    </a:ln>
                  </pic:spPr>
                </pic:pic>
              </a:graphicData>
            </a:graphic>
          </wp:inline>
        </w:drawing>
      </w:r>
    </w:p>
    <w:p w14:paraId="4CE41114" w14:textId="77777777" w:rsidR="00C343DB" w:rsidRDefault="00725CD1" w:rsidP="007B4EA9">
      <w:pPr>
        <w:pStyle w:val="OWSBelowFigureText9pt"/>
      </w:pPr>
      <w:r>
        <w:t xml:space="preserve">Source: </w:t>
      </w:r>
      <w:r w:rsidR="001367E6">
        <w:t>Ramsar (2005)</w:t>
      </w:r>
      <w:r w:rsidR="00921B31">
        <w:t>.</w:t>
      </w:r>
      <w:r w:rsidR="00586F8A">
        <w:t xml:space="preserve"> </w:t>
      </w:r>
      <w:r w:rsidR="00921B31">
        <w:t>GD = groundwater discharge; GR = groundwater recharge; E = evapotranspiration; P = precipitation; R = runoff; OF = overland outflow; OB = overbank flow; D = drainage; L = lateral inflow.</w:t>
      </w:r>
    </w:p>
    <w:p w14:paraId="4CE41115" w14:textId="46EBD757" w:rsidR="008F58B5" w:rsidRPr="00CF1059" w:rsidRDefault="005F3AD7" w:rsidP="008F58B5">
      <w:pPr>
        <w:pStyle w:val="OWSfigurecaption"/>
      </w:pPr>
      <w:bookmarkStart w:id="805" w:name="_Ref382578295"/>
      <w:bookmarkStart w:id="806" w:name="_Toc384147355"/>
      <w:bookmarkStart w:id="807" w:name="_Toc404628728"/>
      <w:bookmarkStart w:id="808" w:name="_Toc467149783"/>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7</w:t>
      </w:r>
      <w:r w:rsidR="00AF4484">
        <w:fldChar w:fldCharType="end"/>
      </w:r>
      <w:bookmarkEnd w:id="805"/>
      <w:r w:rsidR="008F58B5" w:rsidRPr="00CF1059">
        <w:t xml:space="preserve"> </w:t>
      </w:r>
      <w:r w:rsidR="0039481C">
        <w:t xml:space="preserve"> </w:t>
      </w:r>
      <w:r w:rsidR="008F58B5" w:rsidRPr="00CF1059">
        <w:t>Valley bottom wetland mainly fed by surface water</w:t>
      </w:r>
      <w:r w:rsidR="00586F8A">
        <w:t>–</w:t>
      </w:r>
      <w:r w:rsidR="008F58B5" w:rsidRPr="00CF1059">
        <w:t>disconnected stream (A); Valley bottom wetland fed by surface water and groundwater</w:t>
      </w:r>
      <w:r w:rsidR="00586F8A">
        <w:t>–</w:t>
      </w:r>
      <w:r w:rsidR="008F58B5" w:rsidRPr="00CF1059">
        <w:t>connected stream (B)</w:t>
      </w:r>
      <w:bookmarkEnd w:id="806"/>
      <w:bookmarkEnd w:id="807"/>
      <w:bookmarkEnd w:id="808"/>
    </w:p>
    <w:p w14:paraId="4CE41116" w14:textId="77777777" w:rsidR="00C343DB" w:rsidRDefault="008F58B5" w:rsidP="00C51052">
      <w:pPr>
        <w:pStyle w:val="Heading5"/>
      </w:pPr>
      <w:r w:rsidRPr="00CF1059">
        <w:t>Wetlands disconnected from rivers</w:t>
      </w:r>
    </w:p>
    <w:p w14:paraId="4CE41117" w14:textId="0D716D6F" w:rsidR="008F58B5" w:rsidRPr="00CF1059" w:rsidRDefault="008F58B5" w:rsidP="008F58B5">
      <w:pPr>
        <w:pStyle w:val="OWSNormal11pt"/>
      </w:pPr>
      <w:r w:rsidRPr="00CF1059">
        <w:t xml:space="preserve">Wetlands receive contaminants by direct discharge from </w:t>
      </w:r>
      <w:r w:rsidRPr="00CC3881">
        <w:t>shallow groundwater (</w:t>
      </w:r>
      <w:r w:rsidR="0010727F">
        <w:fldChar w:fldCharType="begin"/>
      </w:r>
      <w:r w:rsidR="0010727F">
        <w:instrText xml:space="preserve"> REF _Ref382578352 \h  \* MERGEFORMAT </w:instrText>
      </w:r>
      <w:r w:rsidR="0010727F">
        <w:fldChar w:fldCharType="separate"/>
      </w:r>
      <w:r w:rsidR="005F3AD7">
        <w:t>Figure </w:t>
      </w:r>
      <w:r w:rsidR="000F6092">
        <w:rPr>
          <w:noProof/>
        </w:rPr>
        <w:t>5.18</w:t>
      </w:r>
      <w:r w:rsidR="0010727F">
        <w:fldChar w:fldCharType="end"/>
      </w:r>
      <w:r w:rsidRPr="00CC3881">
        <w:t xml:space="preserve">). </w:t>
      </w:r>
      <w:r w:rsidR="00B7150E">
        <w:t>High end</w:t>
      </w:r>
      <w:r w:rsidR="00550812" w:rsidRPr="00550812">
        <w:t xml:space="preserve"> concentrations in wetlands can be obtained by assuming they are</w:t>
      </w:r>
      <w:r w:rsidR="00FE35EC" w:rsidRPr="00CC3881">
        <w:t xml:space="preserve"> </w:t>
      </w:r>
      <w:r w:rsidRPr="00CC3881">
        <w:t xml:space="preserve">equal to </w:t>
      </w:r>
      <w:r w:rsidR="00B7133B" w:rsidRPr="00CC3881">
        <w:t xml:space="preserve">the </w:t>
      </w:r>
      <w:r w:rsidRPr="00CC3881">
        <w:t xml:space="preserve">concentration in </w:t>
      </w:r>
      <w:r w:rsidR="00B7133B" w:rsidRPr="00CC3881">
        <w:t xml:space="preserve">the </w:t>
      </w:r>
      <w:r w:rsidRPr="00CC3881">
        <w:t>shallowest groundwater (model) layer. Since there is no connection with rivers, the inflowing chemicals accumulate over time within the</w:t>
      </w:r>
      <w:r>
        <w:t xml:space="preserve"> wetland.</w:t>
      </w:r>
    </w:p>
    <w:p w14:paraId="4CE41118" w14:textId="77777777" w:rsidR="002C309C" w:rsidRDefault="008F58B5" w:rsidP="002C309C">
      <w:pPr>
        <w:pStyle w:val="OWSNormal11pt"/>
      </w:pPr>
      <w:r>
        <w:rPr>
          <w:noProof/>
          <w:lang w:eastAsia="en-AU"/>
        </w:rPr>
        <w:drawing>
          <wp:inline distT="0" distB="0" distL="0" distR="0" wp14:anchorId="4CE4162E" wp14:editId="4CE4162F">
            <wp:extent cx="3498112" cy="1648046"/>
            <wp:effectExtent l="0" t="0" r="0" b="0"/>
            <wp:docPr id="78" name="Picture 1" descr="Figure 5.18 depicts a conceptual model of a depression wetlands fed by groundwater (D). S = spring flow."/>
            <wp:cNvGraphicFramePr/>
            <a:graphic xmlns:a="http://schemas.openxmlformats.org/drawingml/2006/main">
              <a:graphicData uri="http://schemas.openxmlformats.org/drawingml/2006/picture">
                <pic:pic xmlns:pic="http://schemas.openxmlformats.org/drawingml/2006/picture">
                  <pic:nvPicPr>
                    <pic:cNvPr id="15" name="Picture 14"/>
                    <pic:cNvPicPr/>
                  </pic:nvPicPr>
                  <pic:blipFill>
                    <a:blip r:embed="rId71" cstate="email">
                      <a:extLst>
                        <a:ext uri="{28A0092B-C50C-407E-A947-70E740481C1C}">
                          <a14:useLocalDpi xmlns:a14="http://schemas.microsoft.com/office/drawing/2010/main"/>
                        </a:ext>
                      </a:extLst>
                    </a:blip>
                    <a:srcRect l="50080" t="61932"/>
                    <a:stretch>
                      <a:fillRect/>
                    </a:stretch>
                  </pic:blipFill>
                  <pic:spPr bwMode="auto">
                    <a:xfrm>
                      <a:off x="0" y="0"/>
                      <a:ext cx="3506887" cy="1652180"/>
                    </a:xfrm>
                    <a:prstGeom prst="rect">
                      <a:avLst/>
                    </a:prstGeom>
                    <a:noFill/>
                    <a:ln w="9525">
                      <a:noFill/>
                      <a:miter lim="800000"/>
                      <a:headEnd/>
                      <a:tailEnd/>
                    </a:ln>
                  </pic:spPr>
                </pic:pic>
              </a:graphicData>
            </a:graphic>
          </wp:inline>
        </w:drawing>
      </w:r>
    </w:p>
    <w:p w14:paraId="4CE41119" w14:textId="3F9CFCB4" w:rsidR="00C343DB" w:rsidRDefault="00725CD1" w:rsidP="007B4EA9">
      <w:pPr>
        <w:pStyle w:val="OWSBelowFigureText9pt"/>
      </w:pPr>
      <w:r>
        <w:t xml:space="preserve">Source: </w:t>
      </w:r>
      <w:r w:rsidR="001367E6">
        <w:t>Ramsar (2005)</w:t>
      </w:r>
      <w:r w:rsidR="00921B31">
        <w:t>.</w:t>
      </w:r>
      <w:r w:rsidR="00586F8A">
        <w:t xml:space="preserve"> </w:t>
      </w:r>
      <w:r w:rsidR="00921B31">
        <w:t xml:space="preserve">For other fluxes see </w:t>
      </w:r>
      <w:r w:rsidR="0010727F">
        <w:fldChar w:fldCharType="begin"/>
      </w:r>
      <w:r w:rsidR="0010727F">
        <w:instrText xml:space="preserve"> REF _Ref382578295 \h  \* MERGEFORMAT </w:instrText>
      </w:r>
      <w:r w:rsidR="0010727F">
        <w:fldChar w:fldCharType="separate"/>
      </w:r>
      <w:r w:rsidR="005F3AD7">
        <w:t>Figure </w:t>
      </w:r>
      <w:r w:rsidR="000F6092">
        <w:rPr>
          <w:noProof/>
        </w:rPr>
        <w:t>5.17</w:t>
      </w:r>
      <w:r w:rsidR="0010727F">
        <w:fldChar w:fldCharType="end"/>
      </w:r>
    </w:p>
    <w:p w14:paraId="4CE4111A" w14:textId="00EE81C5" w:rsidR="008F58B5" w:rsidRPr="00CF1059" w:rsidRDefault="005F3AD7" w:rsidP="008F58B5">
      <w:pPr>
        <w:pStyle w:val="OWSfigurecaption"/>
      </w:pPr>
      <w:bookmarkStart w:id="809" w:name="_Ref382578352"/>
      <w:bookmarkStart w:id="810" w:name="_Toc384147356"/>
      <w:bookmarkStart w:id="811" w:name="_Toc404628729"/>
      <w:bookmarkStart w:id="812" w:name="_Toc467149784"/>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8</w:t>
      </w:r>
      <w:r w:rsidR="00AF4484">
        <w:fldChar w:fldCharType="end"/>
      </w:r>
      <w:bookmarkEnd w:id="809"/>
      <w:r w:rsidR="008F58B5" w:rsidRPr="00CF1059">
        <w:t xml:space="preserve"> </w:t>
      </w:r>
      <w:r w:rsidR="0039481C">
        <w:t xml:space="preserve"> </w:t>
      </w:r>
      <w:r w:rsidR="008F58B5" w:rsidRPr="00CF1059">
        <w:t xml:space="preserve">Depression </w:t>
      </w:r>
      <w:r w:rsidR="008F58B5">
        <w:t>wetlands fed by groundwater (D). S = spring flow</w:t>
      </w:r>
      <w:bookmarkEnd w:id="810"/>
      <w:bookmarkEnd w:id="811"/>
      <w:bookmarkEnd w:id="812"/>
    </w:p>
    <w:p w14:paraId="4CE4111B" w14:textId="77777777" w:rsidR="008F58B5" w:rsidRPr="00CF1059" w:rsidRDefault="008F58B5" w:rsidP="00C51052">
      <w:pPr>
        <w:pStyle w:val="Heading5"/>
      </w:pPr>
      <w:r w:rsidRPr="00CF1059">
        <w:t>Springs</w:t>
      </w:r>
    </w:p>
    <w:p w14:paraId="4CE4111C" w14:textId="58F502DC" w:rsidR="008F58B5" w:rsidRPr="00CF1059" w:rsidRDefault="008F58B5" w:rsidP="00334F9D">
      <w:pPr>
        <w:pStyle w:val="OWSNormal11pt"/>
      </w:pPr>
      <w:r w:rsidRPr="00CF1059">
        <w:t xml:space="preserve">Exposure pathway is via contact with spring water. </w:t>
      </w:r>
      <w:r>
        <w:t>If springs have been identified in the area of interest, c</w:t>
      </w:r>
      <w:r w:rsidRPr="00CF1059">
        <w:t>oncentrations will be assumed equal to concentration in discharging groundwater.</w:t>
      </w:r>
      <w:r>
        <w:t xml:space="preserve"> Examples of springs include the mud</w:t>
      </w:r>
      <w:r w:rsidR="00DB7C1F">
        <w:noBreakHyphen/>
      </w:r>
      <w:r>
        <w:t xml:space="preserve">mound springs on the Liverpool Plains (Acworth </w:t>
      </w:r>
      <w:r w:rsidR="00B7150E">
        <w:t>and</w:t>
      </w:r>
      <w:r w:rsidR="008517EB">
        <w:t xml:space="preserve"> </w:t>
      </w:r>
      <w:r>
        <w:t>Timms 2003).</w:t>
      </w:r>
    </w:p>
    <w:p w14:paraId="4CE4111D" w14:textId="77777777" w:rsidR="008F58B5" w:rsidRPr="00CF1059" w:rsidRDefault="008F58B5" w:rsidP="00C51052">
      <w:pPr>
        <w:pStyle w:val="Heading5"/>
      </w:pPr>
      <w:r w:rsidRPr="00CF1059">
        <w:t>Environmental data</w:t>
      </w:r>
    </w:p>
    <w:p w14:paraId="4CE4111E" w14:textId="77777777" w:rsidR="008F58B5" w:rsidRDefault="008F58B5" w:rsidP="008F58B5">
      <w:pPr>
        <w:pStyle w:val="OWSNormal11pt"/>
      </w:pPr>
      <w:r>
        <w:t>This section provides site</w:t>
      </w:r>
      <w:r w:rsidR="00DB7C1F">
        <w:noBreakHyphen/>
      </w:r>
      <w:r>
        <w:t>specific environmental data to support selection of one area for detailed groundwater flow and solute transport modelling, and the development of the conceptual groundwater model of the selected area.</w:t>
      </w:r>
    </w:p>
    <w:p w14:paraId="4CE4111F" w14:textId="7267A57D" w:rsidR="003464DB" w:rsidRDefault="008F58B5" w:rsidP="008F58B5">
      <w:pPr>
        <w:pStyle w:val="OWSNormal11pt"/>
      </w:pPr>
      <w:r w:rsidRPr="00CF1059">
        <w:t>There are a number of ecosystems that rely on surface expressions of groundwater (i.e. rivers, springs and wetlands). As shown in</w:t>
      </w:r>
      <w:r>
        <w:t xml:space="preserve"> </w:t>
      </w:r>
      <w:r w:rsidR="0010727F">
        <w:fldChar w:fldCharType="begin"/>
      </w:r>
      <w:r w:rsidR="0010727F">
        <w:instrText xml:space="preserve"> REF _Ref382506998 \h  \* MERGEFORMAT </w:instrText>
      </w:r>
      <w:r w:rsidR="0010727F">
        <w:fldChar w:fldCharType="separate"/>
      </w:r>
      <w:r w:rsidR="005F3AD7">
        <w:t>Figure </w:t>
      </w:r>
      <w:r w:rsidR="000F6092">
        <w:rPr>
          <w:noProof/>
        </w:rPr>
        <w:t>5.19</w:t>
      </w:r>
      <w:r w:rsidR="0010727F">
        <w:fldChar w:fldCharType="end"/>
      </w:r>
      <w:r w:rsidRPr="00CF1059">
        <w:t xml:space="preserve"> there are sections of river that are either losing or gaining or seasonally varying in river stage. </w:t>
      </w:r>
      <w:r>
        <w:t>This connectivity status represents the results from the CSIRO Murray</w:t>
      </w:r>
      <w:r w:rsidR="00DB7C1F">
        <w:noBreakHyphen/>
      </w:r>
      <w:r>
        <w:t>Darling Basin Sustainable Yields Project (CSIRO 2007). Since then, the nature of connectivity may have been impacted by natural and anthropogenic factors such as wet/dry climate cycles, changes in groundwater supply for irrigation, and de</w:t>
      </w:r>
      <w:r w:rsidR="00DB7C1F">
        <w:noBreakHyphen/>
      </w:r>
      <w:r>
        <w:t>watering of mines recently becoming operational in the Narrabri vicinity. As a result, the 2007 status will likely have changed. Confirmation of such changes is beyond the scope of the current study</w:t>
      </w:r>
      <w:r w:rsidR="003464DB">
        <w:t>.</w:t>
      </w:r>
    </w:p>
    <w:p w14:paraId="4CE41120" w14:textId="517BB0A8" w:rsidR="008F58B5" w:rsidRDefault="008F58B5" w:rsidP="008F58B5">
      <w:pPr>
        <w:pStyle w:val="OWSNormal11pt"/>
      </w:pPr>
      <w:r w:rsidRPr="00CF1059">
        <w:t>According to the Namoi Catchment Management Authority Region there are currently 153</w:t>
      </w:r>
      <w:r w:rsidR="00A87569">
        <w:t> </w:t>
      </w:r>
      <w:r>
        <w:t>items</w:t>
      </w:r>
      <w:r w:rsidRPr="00CF1059">
        <w:t xml:space="preserve"> </w:t>
      </w:r>
      <w:r>
        <w:t xml:space="preserve">in the Region </w:t>
      </w:r>
      <w:r w:rsidRPr="00CF1059">
        <w:t xml:space="preserve">listed under the NSW Threatened Species Conservation Act </w:t>
      </w:r>
      <w:r>
        <w:t>(</w:t>
      </w:r>
      <w:r w:rsidR="008517EB">
        <w:t>NSW </w:t>
      </w:r>
      <w:r>
        <w:t xml:space="preserve">Government 2013) </w:t>
      </w:r>
      <w:r w:rsidRPr="00CF1059">
        <w:t xml:space="preserve">plus </w:t>
      </w:r>
      <w:r w:rsidR="00A87569">
        <w:t>four </w:t>
      </w:r>
      <w:r w:rsidRPr="00CF1059">
        <w:t xml:space="preserve">species listed </w:t>
      </w:r>
      <w:r>
        <w:t>under</w:t>
      </w:r>
      <w:r w:rsidRPr="00CF1059">
        <w:t xml:space="preserve"> the EPBC Act. Of the 153</w:t>
      </w:r>
      <w:r w:rsidR="00A87569">
        <w:t> </w:t>
      </w:r>
      <w:r w:rsidRPr="00CF1059">
        <w:t>NSW listings</w:t>
      </w:r>
      <w:r>
        <w:rPr>
          <w:rStyle w:val="FootnoteReference"/>
        </w:rPr>
        <w:footnoteReference w:id="16"/>
      </w:r>
      <w:r w:rsidRPr="00CF1059">
        <w:t xml:space="preserve"> there are</w:t>
      </w:r>
      <w:r>
        <w:t>:</w:t>
      </w:r>
      <w:r w:rsidRPr="00CF1059">
        <w:t xml:space="preserve"> 86 vulnerable species, 27 endangered species, </w:t>
      </w:r>
      <w:r w:rsidR="00A87569">
        <w:t>four</w:t>
      </w:r>
      <w:r w:rsidR="00A87569" w:rsidRPr="00CF1059">
        <w:t xml:space="preserve"> </w:t>
      </w:r>
      <w:r w:rsidRPr="00CF1059">
        <w:t xml:space="preserve">critically endangered species, </w:t>
      </w:r>
      <w:r w:rsidR="00A87569">
        <w:t>two</w:t>
      </w:r>
      <w:r w:rsidR="00A87569" w:rsidRPr="00CF1059">
        <w:t xml:space="preserve"> </w:t>
      </w:r>
      <w:r w:rsidRPr="00CF1059">
        <w:t>endangered population</w:t>
      </w:r>
      <w:r>
        <w:t>s</w:t>
      </w:r>
      <w:r w:rsidRPr="00CF1059">
        <w:t>, and 16 endangered ecological communities. Within the Liverpool Plains CMA sub</w:t>
      </w:r>
      <w:r w:rsidR="00DB7C1F">
        <w:noBreakHyphen/>
      </w:r>
      <w:r w:rsidRPr="00CF1059">
        <w:t xml:space="preserve">region, there are 119 species, of which 37 </w:t>
      </w:r>
      <w:r w:rsidR="008A1B11">
        <w:t xml:space="preserve">are </w:t>
      </w:r>
      <w:r w:rsidRPr="00CF1059">
        <w:t>nationally</w:t>
      </w:r>
      <w:r w:rsidR="000C23C2">
        <w:t xml:space="preserve"> </w:t>
      </w:r>
      <w:r w:rsidRPr="00CF1059">
        <w:t xml:space="preserve">listed species. The locations of endangered flora and fauna and groundwater dependent species are shown in </w:t>
      </w:r>
      <w:r w:rsidR="00AF4484">
        <w:fldChar w:fldCharType="begin"/>
      </w:r>
      <w:r w:rsidR="00032C0B">
        <w:instrText xml:space="preserve"> REF _Ref405364791 \h </w:instrText>
      </w:r>
      <w:r w:rsidR="00AF4484">
        <w:fldChar w:fldCharType="separate"/>
      </w:r>
      <w:r w:rsidR="005F3AD7">
        <w:t>Figure </w:t>
      </w:r>
      <w:r w:rsidR="000F6092">
        <w:rPr>
          <w:noProof/>
        </w:rPr>
        <w:t>5</w:t>
      </w:r>
      <w:r w:rsidR="000F6092">
        <w:t>.</w:t>
      </w:r>
      <w:r w:rsidR="000F6092">
        <w:rPr>
          <w:noProof/>
        </w:rPr>
        <w:t>20</w:t>
      </w:r>
      <w:r w:rsidR="00AF4484">
        <w:fldChar w:fldCharType="end"/>
      </w:r>
      <w:r>
        <w:t xml:space="preserve"> </w:t>
      </w:r>
      <w:r w:rsidRPr="00CF1059">
        <w:t>and</w:t>
      </w:r>
      <w:r>
        <w:t xml:space="preserve"> </w:t>
      </w:r>
      <w:r w:rsidR="0010727F">
        <w:fldChar w:fldCharType="begin"/>
      </w:r>
      <w:r w:rsidR="0010727F">
        <w:instrText xml:space="preserve"> REF _Ref382578255 \h  \* MERGEFORMAT </w:instrText>
      </w:r>
      <w:r w:rsidR="0010727F">
        <w:fldChar w:fldCharType="separate"/>
      </w:r>
      <w:r w:rsidR="005F3AD7">
        <w:t>Figure </w:t>
      </w:r>
      <w:r w:rsidR="000F6092">
        <w:rPr>
          <w:noProof/>
        </w:rPr>
        <w:t>5.21</w:t>
      </w:r>
      <w:r w:rsidR="0010727F">
        <w:fldChar w:fldCharType="end"/>
      </w:r>
      <w:r w:rsidRPr="00CF1059">
        <w:t>, respectively.</w:t>
      </w:r>
    </w:p>
    <w:p w14:paraId="4CE41121" w14:textId="76E1E60D" w:rsidR="003464DB" w:rsidRDefault="008C7A91" w:rsidP="008C7A91">
      <w:pPr>
        <w:pStyle w:val="OWSNormal11pt"/>
      </w:pPr>
      <w:r w:rsidRPr="00CF1059">
        <w:t>Similar to the</w:t>
      </w:r>
      <w:r w:rsidR="002009E5">
        <w:t xml:space="preserve"> exposure</w:t>
      </w:r>
      <w:r w:rsidRPr="00CF1059">
        <w:t xml:space="preserve"> assessment for water wells, the number of </w:t>
      </w:r>
      <w:r>
        <w:t>endangered flora species and water dependent animal species</w:t>
      </w:r>
      <w:r w:rsidRPr="00CF1059">
        <w:t xml:space="preserve"> within a given </w:t>
      </w:r>
      <w:r>
        <w:t xml:space="preserve">radial </w:t>
      </w:r>
      <w:r w:rsidRPr="00CF1059">
        <w:t>distance from a</w:t>
      </w:r>
      <w:r w:rsidR="00EC2628">
        <w:t xml:space="preserve"> coal seam gas</w:t>
      </w:r>
      <w:r w:rsidRPr="00CF1059">
        <w:t xml:space="preserve"> well</w:t>
      </w:r>
      <w:r>
        <w:t xml:space="preserve"> can be spatially defined and quantified (</w:t>
      </w:r>
      <w:r w:rsidR="0010727F">
        <w:fldChar w:fldCharType="begin"/>
      </w:r>
      <w:r w:rsidR="0010727F">
        <w:instrText xml:space="preserve"> REF _Ref384140573 \h  \* MERGEFORMAT </w:instrText>
      </w:r>
      <w:r w:rsidR="0010727F">
        <w:fldChar w:fldCharType="separate"/>
      </w:r>
      <w:r w:rsidR="005F3AD7">
        <w:t>Table </w:t>
      </w:r>
      <w:r w:rsidR="000F6092">
        <w:rPr>
          <w:noProof/>
        </w:rPr>
        <w:t>5.9</w:t>
      </w:r>
      <w:r w:rsidR="0010727F">
        <w:fldChar w:fldCharType="end"/>
      </w:r>
      <w:r>
        <w:t>)</w:t>
      </w:r>
      <w:r w:rsidR="003464DB">
        <w:t>.</w:t>
      </w:r>
    </w:p>
    <w:p w14:paraId="4CE41122" w14:textId="7917EB1E" w:rsidR="008F58B5" w:rsidRDefault="005F3AD7" w:rsidP="008F58B5">
      <w:pPr>
        <w:pStyle w:val="OWStablecaption"/>
      </w:pPr>
      <w:bookmarkStart w:id="813" w:name="_Ref384140573"/>
      <w:bookmarkStart w:id="814" w:name="_Toc384143268"/>
      <w:bookmarkStart w:id="815" w:name="_Toc404628691"/>
      <w:bookmarkStart w:id="816" w:name="_Toc467149742"/>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9</w:t>
      </w:r>
      <w:r w:rsidR="00AF4484">
        <w:fldChar w:fldCharType="end"/>
      </w:r>
      <w:bookmarkEnd w:id="813"/>
      <w:r w:rsidR="008F58B5">
        <w:t xml:space="preserve"> </w:t>
      </w:r>
      <w:r w:rsidR="00E7239A">
        <w:t xml:space="preserve"> </w:t>
      </w:r>
      <w:r w:rsidR="008F58B5">
        <w:t>Number of endangered flora species and water dependent animal species at a given radial distance from the nearest</w:t>
      </w:r>
      <w:r w:rsidR="00EC2628">
        <w:t xml:space="preserve"> coal seam gas</w:t>
      </w:r>
      <w:r w:rsidR="008F58B5">
        <w:t xml:space="preserve"> well. Data applies to entire Namoi catchment</w:t>
      </w:r>
      <w:bookmarkEnd w:id="814"/>
      <w:bookmarkEnd w:id="815"/>
      <w:bookmarkEnd w:id="816"/>
    </w:p>
    <w:tbl>
      <w:tblPr>
        <w:tblStyle w:val="TableGrid"/>
        <w:tblW w:w="5000" w:type="pct"/>
        <w:tblLook w:val="04A0" w:firstRow="1" w:lastRow="0" w:firstColumn="1" w:lastColumn="0" w:noHBand="0" w:noVBand="1"/>
      </w:tblPr>
      <w:tblGrid>
        <w:gridCol w:w="2867"/>
        <w:gridCol w:w="1533"/>
        <w:gridCol w:w="1182"/>
        <w:gridCol w:w="378"/>
        <w:gridCol w:w="1532"/>
        <w:gridCol w:w="943"/>
        <w:gridCol w:w="619"/>
      </w:tblGrid>
      <w:tr w:rsidR="00334F9D" w14:paraId="4CE41128" w14:textId="77777777" w:rsidTr="00355019">
        <w:trPr>
          <w:trHeight w:val="224"/>
          <w:tblHeader/>
        </w:trPr>
        <w:tc>
          <w:tcPr>
            <w:tcW w:w="1583" w:type="pct"/>
            <w:tcBorders>
              <w:top w:val="single" w:sz="4" w:space="0" w:color="auto"/>
              <w:left w:val="single" w:sz="4" w:space="0" w:color="auto"/>
              <w:bottom w:val="nil"/>
              <w:right w:val="single" w:sz="4" w:space="0" w:color="auto"/>
            </w:tcBorders>
            <w:shd w:val="clear" w:color="auto" w:fill="C6D9F1"/>
          </w:tcPr>
          <w:p w14:paraId="4CE41123" w14:textId="77777777" w:rsidR="002C309C" w:rsidRDefault="00334F9D" w:rsidP="002C309C">
            <w:pPr>
              <w:pStyle w:val="OWSTableheading"/>
            </w:pPr>
            <w:r>
              <w:t xml:space="preserve">Radial distance from the nearest </w:t>
            </w:r>
            <w:r w:rsidR="00AC1001">
              <w:t>coal seam gas</w:t>
            </w:r>
            <w:r>
              <w:t xml:space="preserve"> well (m)</w:t>
            </w:r>
          </w:p>
        </w:tc>
        <w:tc>
          <w:tcPr>
            <w:tcW w:w="1499" w:type="pct"/>
            <w:gridSpan w:val="2"/>
            <w:tcBorders>
              <w:top w:val="single" w:sz="4" w:space="0" w:color="auto"/>
              <w:left w:val="single" w:sz="4" w:space="0" w:color="auto"/>
              <w:bottom w:val="single" w:sz="4" w:space="0" w:color="auto"/>
              <w:right w:val="nil"/>
            </w:tcBorders>
            <w:shd w:val="clear" w:color="auto" w:fill="C6D9F1"/>
          </w:tcPr>
          <w:p w14:paraId="4CE41124" w14:textId="77777777" w:rsidR="00334F9D" w:rsidRDefault="00334F9D" w:rsidP="00203429">
            <w:pPr>
              <w:pStyle w:val="OWSTableheading"/>
            </w:pPr>
            <w:r>
              <w:t>Endangered flora species</w:t>
            </w:r>
            <w:r w:rsidR="00586F8A">
              <w:t xml:space="preserve"> </w:t>
            </w:r>
          </w:p>
        </w:tc>
        <w:tc>
          <w:tcPr>
            <w:tcW w:w="209" w:type="pct"/>
            <w:tcBorders>
              <w:top w:val="single" w:sz="4" w:space="0" w:color="auto"/>
              <w:left w:val="nil"/>
              <w:bottom w:val="single" w:sz="4" w:space="0" w:color="auto"/>
              <w:right w:val="single" w:sz="4" w:space="0" w:color="auto"/>
            </w:tcBorders>
            <w:shd w:val="clear" w:color="auto" w:fill="C6D9F1"/>
          </w:tcPr>
          <w:p w14:paraId="4CE41125" w14:textId="77777777" w:rsidR="00334F9D" w:rsidRDefault="00334F9D" w:rsidP="00203429">
            <w:pPr>
              <w:pStyle w:val="OWSTableheading"/>
            </w:pPr>
          </w:p>
        </w:tc>
        <w:tc>
          <w:tcPr>
            <w:tcW w:w="1367" w:type="pct"/>
            <w:gridSpan w:val="2"/>
            <w:tcBorders>
              <w:top w:val="single" w:sz="4" w:space="0" w:color="auto"/>
              <w:left w:val="single" w:sz="4" w:space="0" w:color="auto"/>
              <w:bottom w:val="single" w:sz="4" w:space="0" w:color="auto"/>
              <w:right w:val="nil"/>
            </w:tcBorders>
            <w:shd w:val="clear" w:color="auto" w:fill="C6D9F1"/>
          </w:tcPr>
          <w:p w14:paraId="4CE41126" w14:textId="77777777" w:rsidR="00334F9D" w:rsidRDefault="00334F9D" w:rsidP="00203429">
            <w:pPr>
              <w:pStyle w:val="OWSTableheading"/>
            </w:pPr>
            <w:r>
              <w:t xml:space="preserve">Water dependent animal species </w:t>
            </w:r>
          </w:p>
        </w:tc>
        <w:tc>
          <w:tcPr>
            <w:tcW w:w="342" w:type="pct"/>
            <w:tcBorders>
              <w:top w:val="single" w:sz="4" w:space="0" w:color="auto"/>
              <w:left w:val="nil"/>
              <w:bottom w:val="single" w:sz="4" w:space="0" w:color="auto"/>
              <w:right w:val="single" w:sz="4" w:space="0" w:color="auto"/>
            </w:tcBorders>
            <w:shd w:val="clear" w:color="auto" w:fill="C6D9F1"/>
          </w:tcPr>
          <w:p w14:paraId="4CE41127" w14:textId="77777777" w:rsidR="00334F9D" w:rsidRDefault="00334F9D" w:rsidP="00203429">
            <w:pPr>
              <w:pStyle w:val="OWSTableheading"/>
            </w:pPr>
          </w:p>
        </w:tc>
      </w:tr>
      <w:tr w:rsidR="008F58B5" w14:paraId="4CE4112E" w14:textId="77777777" w:rsidTr="00355019">
        <w:trPr>
          <w:trHeight w:val="224"/>
          <w:tblHeader/>
        </w:trPr>
        <w:tc>
          <w:tcPr>
            <w:tcW w:w="1583" w:type="pct"/>
            <w:tcBorders>
              <w:top w:val="nil"/>
              <w:left w:val="single" w:sz="4" w:space="0" w:color="auto"/>
              <w:bottom w:val="single" w:sz="4" w:space="0" w:color="auto"/>
              <w:right w:val="single" w:sz="4" w:space="0" w:color="auto"/>
            </w:tcBorders>
            <w:shd w:val="clear" w:color="auto" w:fill="C6D9F1"/>
          </w:tcPr>
          <w:p w14:paraId="4CE41129" w14:textId="77777777" w:rsidR="008F58B5" w:rsidRDefault="008F58B5" w:rsidP="00203429">
            <w:pPr>
              <w:pStyle w:val="OWSTableheading"/>
            </w:pPr>
          </w:p>
        </w:tc>
        <w:tc>
          <w:tcPr>
            <w:tcW w:w="846" w:type="pct"/>
            <w:tcBorders>
              <w:top w:val="single" w:sz="4" w:space="0" w:color="auto"/>
              <w:left w:val="single" w:sz="4" w:space="0" w:color="auto"/>
              <w:bottom w:val="single" w:sz="4" w:space="0" w:color="auto"/>
            </w:tcBorders>
            <w:shd w:val="clear" w:color="auto" w:fill="C6D9F1"/>
          </w:tcPr>
          <w:p w14:paraId="4CE4112A" w14:textId="77777777" w:rsidR="008F58B5" w:rsidRDefault="008F58B5" w:rsidP="00203429">
            <w:pPr>
              <w:pStyle w:val="OWSTableheading"/>
            </w:pPr>
            <w:r>
              <w:t>Number</w:t>
            </w:r>
          </w:p>
        </w:tc>
        <w:tc>
          <w:tcPr>
            <w:tcW w:w="862" w:type="pct"/>
            <w:gridSpan w:val="2"/>
            <w:tcBorders>
              <w:top w:val="single" w:sz="4" w:space="0" w:color="auto"/>
              <w:bottom w:val="single" w:sz="4" w:space="0" w:color="auto"/>
            </w:tcBorders>
            <w:shd w:val="clear" w:color="auto" w:fill="C6D9F1"/>
          </w:tcPr>
          <w:p w14:paraId="4CE4112B" w14:textId="77777777" w:rsidR="008F58B5" w:rsidRDefault="008F58B5" w:rsidP="00203429">
            <w:pPr>
              <w:pStyle w:val="OWSTableheading"/>
            </w:pPr>
            <w:r>
              <w:t>Cumulative probability, %</w:t>
            </w:r>
          </w:p>
        </w:tc>
        <w:tc>
          <w:tcPr>
            <w:tcW w:w="846" w:type="pct"/>
            <w:tcBorders>
              <w:top w:val="single" w:sz="4" w:space="0" w:color="auto"/>
              <w:bottom w:val="single" w:sz="4" w:space="0" w:color="auto"/>
            </w:tcBorders>
            <w:shd w:val="clear" w:color="auto" w:fill="C6D9F1"/>
          </w:tcPr>
          <w:p w14:paraId="4CE4112C" w14:textId="77777777" w:rsidR="008F58B5" w:rsidRDefault="008F58B5" w:rsidP="00203429">
            <w:pPr>
              <w:pStyle w:val="OWSTableheading"/>
            </w:pPr>
            <w:r>
              <w:t>Number</w:t>
            </w:r>
          </w:p>
        </w:tc>
        <w:tc>
          <w:tcPr>
            <w:tcW w:w="862" w:type="pct"/>
            <w:gridSpan w:val="2"/>
            <w:tcBorders>
              <w:top w:val="single" w:sz="4" w:space="0" w:color="auto"/>
              <w:bottom w:val="single" w:sz="4" w:space="0" w:color="auto"/>
            </w:tcBorders>
            <w:shd w:val="clear" w:color="auto" w:fill="C6D9F1"/>
          </w:tcPr>
          <w:p w14:paraId="4CE4112D" w14:textId="77777777" w:rsidR="008F58B5" w:rsidRDefault="008F58B5" w:rsidP="00203429">
            <w:pPr>
              <w:pStyle w:val="OWSTableheading"/>
            </w:pPr>
            <w:r>
              <w:t>Cumulative probability, %</w:t>
            </w:r>
          </w:p>
        </w:tc>
      </w:tr>
      <w:tr w:rsidR="008F58B5" w14:paraId="4CE41134" w14:textId="77777777" w:rsidTr="00355019">
        <w:tc>
          <w:tcPr>
            <w:tcW w:w="1583" w:type="pct"/>
            <w:tcBorders>
              <w:top w:val="single" w:sz="4" w:space="0" w:color="auto"/>
            </w:tcBorders>
            <w:shd w:val="clear" w:color="auto" w:fill="auto"/>
          </w:tcPr>
          <w:p w14:paraId="4CE4112F" w14:textId="77777777" w:rsidR="008F58B5" w:rsidRDefault="008F58B5" w:rsidP="00F977AB">
            <w:pPr>
              <w:pStyle w:val="OWSTabletext"/>
            </w:pPr>
            <w:r>
              <w:t>100</w:t>
            </w:r>
          </w:p>
        </w:tc>
        <w:tc>
          <w:tcPr>
            <w:tcW w:w="846" w:type="pct"/>
            <w:shd w:val="clear" w:color="auto" w:fill="auto"/>
          </w:tcPr>
          <w:p w14:paraId="4CE41130" w14:textId="77777777" w:rsidR="008F58B5" w:rsidRDefault="008F58B5" w:rsidP="00F977AB">
            <w:pPr>
              <w:pStyle w:val="OWSTabletext"/>
            </w:pPr>
            <w:r>
              <w:t>0</w:t>
            </w:r>
          </w:p>
        </w:tc>
        <w:tc>
          <w:tcPr>
            <w:tcW w:w="862" w:type="pct"/>
            <w:gridSpan w:val="2"/>
            <w:shd w:val="clear" w:color="auto" w:fill="auto"/>
          </w:tcPr>
          <w:p w14:paraId="4CE41131" w14:textId="77777777" w:rsidR="008F58B5" w:rsidRDefault="008F58B5" w:rsidP="00F977AB">
            <w:pPr>
              <w:pStyle w:val="OWSTabletext"/>
            </w:pPr>
            <w:r>
              <w:t>0</w:t>
            </w:r>
          </w:p>
        </w:tc>
        <w:tc>
          <w:tcPr>
            <w:tcW w:w="846" w:type="pct"/>
            <w:shd w:val="clear" w:color="auto" w:fill="auto"/>
          </w:tcPr>
          <w:p w14:paraId="4CE41132" w14:textId="77777777" w:rsidR="008F58B5" w:rsidRDefault="008F58B5" w:rsidP="00F977AB">
            <w:pPr>
              <w:pStyle w:val="OWSTabletext"/>
            </w:pPr>
            <w:r>
              <w:t xml:space="preserve">7 </w:t>
            </w:r>
          </w:p>
        </w:tc>
        <w:tc>
          <w:tcPr>
            <w:tcW w:w="862" w:type="pct"/>
            <w:gridSpan w:val="2"/>
            <w:shd w:val="clear" w:color="auto" w:fill="auto"/>
          </w:tcPr>
          <w:p w14:paraId="4CE41133" w14:textId="77777777" w:rsidR="008F58B5" w:rsidRDefault="008F58B5" w:rsidP="00F977AB">
            <w:pPr>
              <w:pStyle w:val="OWSTabletext"/>
            </w:pPr>
            <w:r>
              <w:t>0.4</w:t>
            </w:r>
          </w:p>
        </w:tc>
      </w:tr>
      <w:tr w:rsidR="008F58B5" w14:paraId="4CE4113A" w14:textId="77777777" w:rsidTr="00355019">
        <w:tc>
          <w:tcPr>
            <w:tcW w:w="1583" w:type="pct"/>
            <w:shd w:val="clear" w:color="auto" w:fill="auto"/>
          </w:tcPr>
          <w:p w14:paraId="4CE41135" w14:textId="77777777" w:rsidR="008F58B5" w:rsidRDefault="008F58B5" w:rsidP="00F977AB">
            <w:pPr>
              <w:pStyle w:val="OWSTabletext"/>
            </w:pPr>
            <w:r>
              <w:t>200</w:t>
            </w:r>
          </w:p>
        </w:tc>
        <w:tc>
          <w:tcPr>
            <w:tcW w:w="846" w:type="pct"/>
            <w:shd w:val="clear" w:color="auto" w:fill="auto"/>
          </w:tcPr>
          <w:p w14:paraId="4CE41136" w14:textId="77777777" w:rsidR="008F58B5" w:rsidRDefault="008F58B5" w:rsidP="00F977AB">
            <w:pPr>
              <w:pStyle w:val="OWSTabletext"/>
            </w:pPr>
            <w:r>
              <w:t>1</w:t>
            </w:r>
          </w:p>
        </w:tc>
        <w:tc>
          <w:tcPr>
            <w:tcW w:w="862" w:type="pct"/>
            <w:gridSpan w:val="2"/>
            <w:shd w:val="clear" w:color="auto" w:fill="auto"/>
          </w:tcPr>
          <w:p w14:paraId="4CE41137" w14:textId="77777777" w:rsidR="008F58B5" w:rsidRDefault="008F58B5" w:rsidP="00F977AB">
            <w:pPr>
              <w:pStyle w:val="OWSTabletext"/>
            </w:pPr>
            <w:r>
              <w:t>0.4</w:t>
            </w:r>
          </w:p>
        </w:tc>
        <w:tc>
          <w:tcPr>
            <w:tcW w:w="846" w:type="pct"/>
            <w:shd w:val="clear" w:color="auto" w:fill="auto"/>
          </w:tcPr>
          <w:p w14:paraId="4CE41138" w14:textId="77777777" w:rsidR="008F58B5" w:rsidRDefault="008F58B5" w:rsidP="00F977AB">
            <w:pPr>
              <w:pStyle w:val="OWSTabletext"/>
            </w:pPr>
            <w:r>
              <w:t>20</w:t>
            </w:r>
          </w:p>
        </w:tc>
        <w:tc>
          <w:tcPr>
            <w:tcW w:w="862" w:type="pct"/>
            <w:gridSpan w:val="2"/>
            <w:shd w:val="clear" w:color="auto" w:fill="auto"/>
          </w:tcPr>
          <w:p w14:paraId="4CE41139" w14:textId="77777777" w:rsidR="008F58B5" w:rsidRDefault="008F58B5" w:rsidP="00F977AB">
            <w:pPr>
              <w:pStyle w:val="OWSTabletext"/>
            </w:pPr>
            <w:r>
              <w:t>1.2</w:t>
            </w:r>
          </w:p>
        </w:tc>
      </w:tr>
      <w:tr w:rsidR="008F58B5" w14:paraId="4CE41140" w14:textId="77777777" w:rsidTr="00355019">
        <w:tc>
          <w:tcPr>
            <w:tcW w:w="1583" w:type="pct"/>
            <w:shd w:val="clear" w:color="auto" w:fill="auto"/>
          </w:tcPr>
          <w:p w14:paraId="4CE4113B" w14:textId="77777777" w:rsidR="008F58B5" w:rsidRDefault="008F58B5" w:rsidP="00F977AB">
            <w:pPr>
              <w:pStyle w:val="OWSTabletext"/>
            </w:pPr>
            <w:r>
              <w:t>500</w:t>
            </w:r>
          </w:p>
        </w:tc>
        <w:tc>
          <w:tcPr>
            <w:tcW w:w="846" w:type="pct"/>
            <w:shd w:val="clear" w:color="auto" w:fill="auto"/>
          </w:tcPr>
          <w:p w14:paraId="4CE4113C" w14:textId="77777777" w:rsidR="008F58B5" w:rsidRDefault="008F58B5" w:rsidP="00F977AB">
            <w:pPr>
              <w:pStyle w:val="OWSTabletext"/>
            </w:pPr>
            <w:r>
              <w:t>4</w:t>
            </w:r>
          </w:p>
        </w:tc>
        <w:tc>
          <w:tcPr>
            <w:tcW w:w="862" w:type="pct"/>
            <w:gridSpan w:val="2"/>
            <w:shd w:val="clear" w:color="auto" w:fill="auto"/>
          </w:tcPr>
          <w:p w14:paraId="4CE4113D" w14:textId="77777777" w:rsidR="008F58B5" w:rsidRDefault="008F58B5" w:rsidP="00F977AB">
            <w:pPr>
              <w:pStyle w:val="OWSTabletext"/>
            </w:pPr>
            <w:r>
              <w:t>1.6</w:t>
            </w:r>
          </w:p>
        </w:tc>
        <w:tc>
          <w:tcPr>
            <w:tcW w:w="846" w:type="pct"/>
            <w:shd w:val="clear" w:color="auto" w:fill="auto"/>
          </w:tcPr>
          <w:p w14:paraId="4CE4113E" w14:textId="77777777" w:rsidR="008F58B5" w:rsidRDefault="008F58B5" w:rsidP="00F977AB">
            <w:pPr>
              <w:pStyle w:val="OWSTabletext"/>
            </w:pPr>
            <w:r>
              <w:t>48</w:t>
            </w:r>
          </w:p>
        </w:tc>
        <w:tc>
          <w:tcPr>
            <w:tcW w:w="862" w:type="pct"/>
            <w:gridSpan w:val="2"/>
            <w:shd w:val="clear" w:color="auto" w:fill="auto"/>
          </w:tcPr>
          <w:p w14:paraId="4CE4113F" w14:textId="77777777" w:rsidR="008F58B5" w:rsidRDefault="008F58B5" w:rsidP="00F977AB">
            <w:pPr>
              <w:pStyle w:val="OWSTabletext"/>
            </w:pPr>
            <w:r>
              <w:t>2.9</w:t>
            </w:r>
          </w:p>
        </w:tc>
      </w:tr>
      <w:tr w:rsidR="008F58B5" w14:paraId="4CE41146" w14:textId="77777777" w:rsidTr="00355019">
        <w:tc>
          <w:tcPr>
            <w:tcW w:w="1583" w:type="pct"/>
            <w:shd w:val="clear" w:color="auto" w:fill="auto"/>
          </w:tcPr>
          <w:p w14:paraId="4CE41141" w14:textId="77777777" w:rsidR="008F58B5" w:rsidRDefault="008F58B5" w:rsidP="00F977AB">
            <w:pPr>
              <w:pStyle w:val="OWSTabletext"/>
            </w:pPr>
            <w:r>
              <w:t>1000</w:t>
            </w:r>
          </w:p>
        </w:tc>
        <w:tc>
          <w:tcPr>
            <w:tcW w:w="846" w:type="pct"/>
            <w:shd w:val="clear" w:color="auto" w:fill="auto"/>
          </w:tcPr>
          <w:p w14:paraId="4CE41142" w14:textId="77777777" w:rsidR="008F58B5" w:rsidRDefault="008F58B5" w:rsidP="00F977AB">
            <w:pPr>
              <w:pStyle w:val="OWSTabletext"/>
            </w:pPr>
            <w:r>
              <w:t>11</w:t>
            </w:r>
          </w:p>
        </w:tc>
        <w:tc>
          <w:tcPr>
            <w:tcW w:w="862" w:type="pct"/>
            <w:gridSpan w:val="2"/>
            <w:shd w:val="clear" w:color="auto" w:fill="auto"/>
          </w:tcPr>
          <w:p w14:paraId="4CE41143" w14:textId="77777777" w:rsidR="008F58B5" w:rsidRDefault="008F58B5" w:rsidP="00F977AB">
            <w:pPr>
              <w:pStyle w:val="OWSTabletext"/>
            </w:pPr>
            <w:r>
              <w:t>4.5</w:t>
            </w:r>
          </w:p>
        </w:tc>
        <w:tc>
          <w:tcPr>
            <w:tcW w:w="846" w:type="pct"/>
            <w:shd w:val="clear" w:color="auto" w:fill="auto"/>
          </w:tcPr>
          <w:p w14:paraId="4CE41144" w14:textId="77777777" w:rsidR="008F58B5" w:rsidRDefault="008F58B5" w:rsidP="00F977AB">
            <w:pPr>
              <w:pStyle w:val="OWSTabletext"/>
            </w:pPr>
            <w:r>
              <w:t>205</w:t>
            </w:r>
          </w:p>
        </w:tc>
        <w:tc>
          <w:tcPr>
            <w:tcW w:w="862" w:type="pct"/>
            <w:gridSpan w:val="2"/>
            <w:shd w:val="clear" w:color="auto" w:fill="auto"/>
          </w:tcPr>
          <w:p w14:paraId="4CE41145" w14:textId="77777777" w:rsidR="008F58B5" w:rsidRDefault="008F58B5" w:rsidP="00F977AB">
            <w:pPr>
              <w:pStyle w:val="OWSTabletext"/>
            </w:pPr>
            <w:r>
              <w:t>12.4</w:t>
            </w:r>
          </w:p>
        </w:tc>
      </w:tr>
      <w:tr w:rsidR="008F58B5" w14:paraId="4CE4114C" w14:textId="77777777" w:rsidTr="00355019">
        <w:tc>
          <w:tcPr>
            <w:tcW w:w="1583" w:type="pct"/>
            <w:shd w:val="clear" w:color="auto" w:fill="auto"/>
          </w:tcPr>
          <w:p w14:paraId="4CE41147" w14:textId="77777777" w:rsidR="008F58B5" w:rsidRDefault="008F58B5" w:rsidP="00F977AB">
            <w:pPr>
              <w:pStyle w:val="OWSTabletext"/>
            </w:pPr>
            <w:r>
              <w:t>2000</w:t>
            </w:r>
          </w:p>
        </w:tc>
        <w:tc>
          <w:tcPr>
            <w:tcW w:w="846" w:type="pct"/>
            <w:shd w:val="clear" w:color="auto" w:fill="auto"/>
          </w:tcPr>
          <w:p w14:paraId="4CE41148" w14:textId="77777777" w:rsidR="008F58B5" w:rsidRDefault="008F58B5" w:rsidP="00F977AB">
            <w:pPr>
              <w:pStyle w:val="OWSTabletext"/>
            </w:pPr>
            <w:r>
              <w:t>46</w:t>
            </w:r>
          </w:p>
        </w:tc>
        <w:tc>
          <w:tcPr>
            <w:tcW w:w="862" w:type="pct"/>
            <w:gridSpan w:val="2"/>
            <w:shd w:val="clear" w:color="auto" w:fill="auto"/>
          </w:tcPr>
          <w:p w14:paraId="4CE41149" w14:textId="77777777" w:rsidR="008F58B5" w:rsidRDefault="008F58B5" w:rsidP="00F977AB">
            <w:pPr>
              <w:pStyle w:val="OWSTabletext"/>
            </w:pPr>
            <w:r>
              <w:t>18.6</w:t>
            </w:r>
          </w:p>
        </w:tc>
        <w:tc>
          <w:tcPr>
            <w:tcW w:w="846" w:type="pct"/>
            <w:shd w:val="clear" w:color="auto" w:fill="auto"/>
          </w:tcPr>
          <w:p w14:paraId="4CE4114A" w14:textId="77777777" w:rsidR="008F58B5" w:rsidRDefault="008F58B5" w:rsidP="00F977AB">
            <w:pPr>
              <w:pStyle w:val="OWSTabletext"/>
            </w:pPr>
            <w:r>
              <w:t>535</w:t>
            </w:r>
          </w:p>
        </w:tc>
        <w:tc>
          <w:tcPr>
            <w:tcW w:w="862" w:type="pct"/>
            <w:gridSpan w:val="2"/>
            <w:shd w:val="clear" w:color="auto" w:fill="auto"/>
          </w:tcPr>
          <w:p w14:paraId="4CE4114B" w14:textId="77777777" w:rsidR="008F58B5" w:rsidRDefault="008F58B5" w:rsidP="00F977AB">
            <w:pPr>
              <w:pStyle w:val="OWSTabletext"/>
            </w:pPr>
            <w:r>
              <w:t>32.4</w:t>
            </w:r>
          </w:p>
        </w:tc>
      </w:tr>
      <w:tr w:rsidR="008F58B5" w14:paraId="4CE41152" w14:textId="77777777" w:rsidTr="00355019">
        <w:tc>
          <w:tcPr>
            <w:tcW w:w="1583" w:type="pct"/>
            <w:shd w:val="clear" w:color="auto" w:fill="auto"/>
          </w:tcPr>
          <w:p w14:paraId="4CE4114D" w14:textId="77777777" w:rsidR="008F58B5" w:rsidRDefault="008F58B5" w:rsidP="00F977AB">
            <w:pPr>
              <w:pStyle w:val="OWSTabletext"/>
            </w:pPr>
            <w:r>
              <w:t>5000</w:t>
            </w:r>
          </w:p>
        </w:tc>
        <w:tc>
          <w:tcPr>
            <w:tcW w:w="846" w:type="pct"/>
            <w:shd w:val="clear" w:color="auto" w:fill="auto"/>
          </w:tcPr>
          <w:p w14:paraId="4CE4114E" w14:textId="77777777" w:rsidR="008F58B5" w:rsidRDefault="008F58B5" w:rsidP="00F977AB">
            <w:pPr>
              <w:pStyle w:val="OWSTabletext"/>
            </w:pPr>
            <w:r>
              <w:t>104</w:t>
            </w:r>
          </w:p>
        </w:tc>
        <w:tc>
          <w:tcPr>
            <w:tcW w:w="862" w:type="pct"/>
            <w:gridSpan w:val="2"/>
            <w:shd w:val="clear" w:color="auto" w:fill="auto"/>
          </w:tcPr>
          <w:p w14:paraId="4CE4114F" w14:textId="77777777" w:rsidR="008F58B5" w:rsidRDefault="008F58B5" w:rsidP="00F977AB">
            <w:pPr>
              <w:pStyle w:val="OWSTabletext"/>
            </w:pPr>
            <w:r>
              <w:t>42.1</w:t>
            </w:r>
          </w:p>
        </w:tc>
        <w:tc>
          <w:tcPr>
            <w:tcW w:w="846" w:type="pct"/>
            <w:shd w:val="clear" w:color="auto" w:fill="auto"/>
          </w:tcPr>
          <w:p w14:paraId="4CE41150" w14:textId="77777777" w:rsidR="008F58B5" w:rsidRDefault="008F58B5" w:rsidP="00F977AB">
            <w:pPr>
              <w:pStyle w:val="OWSTabletext"/>
            </w:pPr>
            <w:r>
              <w:t>1</w:t>
            </w:r>
            <w:r w:rsidR="00A36718">
              <w:t> </w:t>
            </w:r>
            <w:r>
              <w:t>056</w:t>
            </w:r>
          </w:p>
        </w:tc>
        <w:tc>
          <w:tcPr>
            <w:tcW w:w="862" w:type="pct"/>
            <w:gridSpan w:val="2"/>
            <w:shd w:val="clear" w:color="auto" w:fill="auto"/>
          </w:tcPr>
          <w:p w14:paraId="4CE41151" w14:textId="77777777" w:rsidR="008F58B5" w:rsidRDefault="008F58B5" w:rsidP="00F977AB">
            <w:pPr>
              <w:pStyle w:val="OWSTabletext"/>
            </w:pPr>
            <w:r>
              <w:t>63.9</w:t>
            </w:r>
          </w:p>
        </w:tc>
      </w:tr>
      <w:tr w:rsidR="008F58B5" w14:paraId="4CE41158" w14:textId="77777777" w:rsidTr="00355019">
        <w:tc>
          <w:tcPr>
            <w:tcW w:w="1583" w:type="pct"/>
            <w:shd w:val="clear" w:color="auto" w:fill="auto"/>
          </w:tcPr>
          <w:p w14:paraId="4CE41153" w14:textId="77777777" w:rsidR="008F58B5" w:rsidRDefault="008F58B5" w:rsidP="00F977AB">
            <w:pPr>
              <w:pStyle w:val="OWSTabletext"/>
            </w:pPr>
            <w:r>
              <w:t>10 000</w:t>
            </w:r>
          </w:p>
        </w:tc>
        <w:tc>
          <w:tcPr>
            <w:tcW w:w="846" w:type="pct"/>
            <w:shd w:val="clear" w:color="auto" w:fill="auto"/>
          </w:tcPr>
          <w:p w14:paraId="4CE41154" w14:textId="77777777" w:rsidR="008F58B5" w:rsidRDefault="008F58B5" w:rsidP="00F977AB">
            <w:pPr>
              <w:pStyle w:val="OWSTabletext"/>
            </w:pPr>
            <w:r>
              <w:t>247</w:t>
            </w:r>
          </w:p>
        </w:tc>
        <w:tc>
          <w:tcPr>
            <w:tcW w:w="862" w:type="pct"/>
            <w:gridSpan w:val="2"/>
            <w:shd w:val="clear" w:color="auto" w:fill="auto"/>
          </w:tcPr>
          <w:p w14:paraId="4CE41155" w14:textId="77777777" w:rsidR="008F58B5" w:rsidRDefault="008F58B5" w:rsidP="00F977AB">
            <w:pPr>
              <w:pStyle w:val="OWSTabletext"/>
            </w:pPr>
            <w:r>
              <w:t>100</w:t>
            </w:r>
          </w:p>
        </w:tc>
        <w:tc>
          <w:tcPr>
            <w:tcW w:w="846" w:type="pct"/>
            <w:shd w:val="clear" w:color="auto" w:fill="auto"/>
          </w:tcPr>
          <w:p w14:paraId="4CE41156" w14:textId="77777777" w:rsidR="008F58B5" w:rsidRDefault="008F58B5" w:rsidP="00F977AB">
            <w:pPr>
              <w:pStyle w:val="OWSTabletext"/>
            </w:pPr>
            <w:r>
              <w:t>1</w:t>
            </w:r>
            <w:r w:rsidR="00A36718">
              <w:t> </w:t>
            </w:r>
            <w:r>
              <w:t>652</w:t>
            </w:r>
          </w:p>
        </w:tc>
        <w:tc>
          <w:tcPr>
            <w:tcW w:w="862" w:type="pct"/>
            <w:gridSpan w:val="2"/>
            <w:shd w:val="clear" w:color="auto" w:fill="auto"/>
          </w:tcPr>
          <w:p w14:paraId="4CE41157" w14:textId="77777777" w:rsidR="008F58B5" w:rsidRDefault="008F58B5" w:rsidP="00F977AB">
            <w:pPr>
              <w:pStyle w:val="OWSTabletext"/>
            </w:pPr>
            <w:r>
              <w:t>100</w:t>
            </w:r>
          </w:p>
        </w:tc>
      </w:tr>
    </w:tbl>
    <w:p w14:paraId="62E1DD0E" w14:textId="423D1324" w:rsidR="00EE58CC" w:rsidRPr="00EE58CC" w:rsidRDefault="00334F9D" w:rsidP="00E53E04">
      <w:pPr>
        <w:pStyle w:val="OWSBelowTableFigureText9pt"/>
      </w:pPr>
      <w:r>
        <w:t>S</w:t>
      </w:r>
      <w:r w:rsidRPr="00CF1059">
        <w:t xml:space="preserve">ource: </w:t>
      </w:r>
      <w:r>
        <w:t>NSW Government (2014b)</w:t>
      </w:r>
    </w:p>
    <w:p w14:paraId="4CE4115A" w14:textId="77777777" w:rsidR="008C7A91" w:rsidRPr="00EE58CC" w:rsidRDefault="008C7A91" w:rsidP="00EE58CC">
      <w:pPr>
        <w:pStyle w:val="OWSNormal11pt"/>
        <w:sectPr w:rsidR="008C7A91" w:rsidRPr="00EE58CC" w:rsidSect="00FA3DF7">
          <w:pgSz w:w="11900" w:h="16840"/>
          <w:pgMar w:top="1418" w:right="1418" w:bottom="1418" w:left="1418" w:header="709" w:footer="709" w:gutter="0"/>
          <w:cols w:space="284"/>
          <w:noEndnote/>
          <w:docGrid w:linePitch="299"/>
        </w:sectPr>
      </w:pPr>
    </w:p>
    <w:p w14:paraId="4CE4115B" w14:textId="77777777" w:rsidR="002C309C" w:rsidRDefault="008F58B5" w:rsidP="002C309C">
      <w:pPr>
        <w:pStyle w:val="OWSNormal11pt"/>
      </w:pPr>
      <w:r>
        <w:rPr>
          <w:noProof/>
          <w:lang w:eastAsia="en-AU"/>
        </w:rPr>
        <w:drawing>
          <wp:inline distT="0" distB="0" distL="0" distR="0" wp14:anchorId="4CE41630" wp14:editId="4CE41631">
            <wp:extent cx="6347686" cy="4481945"/>
            <wp:effectExtent l="19050" t="0" r="0" b="0"/>
            <wp:docPr id="79" name="Picture 48" descr="Figure 5.19 maps rivers in the Namoi catchment and their hydraulic status (i.e. losing or gaining or seasonally vary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vers.png"/>
                    <pic:cNvPicPr/>
                  </pic:nvPicPr>
                  <pic:blipFill>
                    <a:blip r:embed="rId72" cstate="email">
                      <a:extLst>
                        <a:ext uri="{28A0092B-C50C-407E-A947-70E740481C1C}">
                          <a14:useLocalDpi xmlns:a14="http://schemas.microsoft.com/office/drawing/2010/main"/>
                        </a:ext>
                      </a:extLst>
                    </a:blip>
                    <a:stretch>
                      <a:fillRect/>
                    </a:stretch>
                  </pic:blipFill>
                  <pic:spPr>
                    <a:xfrm>
                      <a:off x="0" y="0"/>
                      <a:ext cx="6360475" cy="4490975"/>
                    </a:xfrm>
                    <a:prstGeom prst="rect">
                      <a:avLst/>
                    </a:prstGeom>
                  </pic:spPr>
                </pic:pic>
              </a:graphicData>
            </a:graphic>
          </wp:inline>
        </w:drawing>
      </w:r>
    </w:p>
    <w:p w14:paraId="4CE4115C" w14:textId="77777777" w:rsidR="00C343DB" w:rsidRDefault="00815681" w:rsidP="007B4EA9">
      <w:pPr>
        <w:pStyle w:val="OWSBelowFigureText9pt"/>
      </w:pPr>
      <w:r>
        <w:t>Data extracted from CSIRO (2007)</w:t>
      </w:r>
      <w:r w:rsidRPr="00A419F4">
        <w:rPr>
          <w:noProof/>
          <w:lang w:eastAsia="en-AU"/>
        </w:rPr>
        <w:t xml:space="preserve"> </w:t>
      </w:r>
    </w:p>
    <w:p w14:paraId="4CE4115D" w14:textId="259A3B81" w:rsidR="008F58B5" w:rsidRPr="00CF1059" w:rsidRDefault="005F3AD7">
      <w:pPr>
        <w:pStyle w:val="OWSfigurecaption"/>
        <w:sectPr w:rsidR="008F58B5" w:rsidRPr="00CF1059" w:rsidSect="00FA3DF7">
          <w:pgSz w:w="16840" w:h="11900" w:orient="landscape"/>
          <w:pgMar w:top="1418" w:right="1985" w:bottom="1418" w:left="1418" w:header="709" w:footer="709" w:gutter="0"/>
          <w:cols w:space="284"/>
          <w:noEndnote/>
          <w:docGrid w:linePitch="299"/>
        </w:sectPr>
      </w:pPr>
      <w:bookmarkStart w:id="817" w:name="_Ref405824141"/>
      <w:bookmarkStart w:id="818" w:name="_Ref382506998"/>
      <w:bookmarkStart w:id="819" w:name="_Toc384147357"/>
      <w:bookmarkStart w:id="820" w:name="_Toc404628730"/>
      <w:bookmarkStart w:id="821" w:name="_Toc467149785"/>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9</w:t>
      </w:r>
      <w:r w:rsidR="00AF4484">
        <w:fldChar w:fldCharType="end"/>
      </w:r>
      <w:bookmarkEnd w:id="817"/>
      <w:bookmarkEnd w:id="818"/>
      <w:r w:rsidR="008F58B5" w:rsidRPr="00CF1059">
        <w:t xml:space="preserve"> </w:t>
      </w:r>
      <w:r w:rsidR="00E7239A">
        <w:t xml:space="preserve"> </w:t>
      </w:r>
      <w:r w:rsidR="008F58B5" w:rsidRPr="00CF1059">
        <w:t>Rivers in the Namoi catchment and the</w:t>
      </w:r>
      <w:r w:rsidR="00FF4C2E">
        <w:t>ir</w:t>
      </w:r>
      <w:r w:rsidR="008F58B5" w:rsidRPr="00CF1059">
        <w:t xml:space="preserve"> hydraulic status (i.e. losing or gaining or seasonally varying)</w:t>
      </w:r>
      <w:bookmarkEnd w:id="819"/>
      <w:bookmarkEnd w:id="820"/>
      <w:bookmarkEnd w:id="821"/>
    </w:p>
    <w:p w14:paraId="4CE4115E" w14:textId="77777777" w:rsidR="002C309C" w:rsidRDefault="00815681" w:rsidP="002C309C">
      <w:pPr>
        <w:pStyle w:val="OWSNormal11pt"/>
      </w:pPr>
      <w:r>
        <w:rPr>
          <w:noProof/>
          <w:lang w:eastAsia="en-AU"/>
        </w:rPr>
        <w:drawing>
          <wp:inline distT="0" distB="0" distL="0" distR="0" wp14:anchorId="4CE41632" wp14:editId="4CE41633">
            <wp:extent cx="5298459" cy="4672239"/>
            <wp:effectExtent l="19050" t="0" r="0" b="0"/>
            <wp:docPr id="45" name="Picture 45" descr="Figure 5.20 maps endangered flora and water dependent animal species in the Namoi catch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igure 5.20.jpg"/>
                    <pic:cNvPicPr/>
                  </pic:nvPicPr>
                  <pic:blipFill>
                    <a:blip r:embed="rId73" cstate="email">
                      <a:extLst>
                        <a:ext uri="{28A0092B-C50C-407E-A947-70E740481C1C}">
                          <a14:useLocalDpi xmlns:a14="http://schemas.microsoft.com/office/drawing/2010/main"/>
                        </a:ext>
                      </a:extLst>
                    </a:blip>
                    <a:stretch>
                      <a:fillRect/>
                    </a:stretch>
                  </pic:blipFill>
                  <pic:spPr>
                    <a:xfrm>
                      <a:off x="0" y="0"/>
                      <a:ext cx="5298459" cy="4672239"/>
                    </a:xfrm>
                    <a:prstGeom prst="rect">
                      <a:avLst/>
                    </a:prstGeom>
                  </pic:spPr>
                </pic:pic>
              </a:graphicData>
            </a:graphic>
          </wp:inline>
        </w:drawing>
      </w:r>
    </w:p>
    <w:p w14:paraId="4CE4115F" w14:textId="77777777" w:rsidR="00C343DB" w:rsidRDefault="00815681" w:rsidP="007B4EA9">
      <w:pPr>
        <w:pStyle w:val="OWSBelowFigureText9pt"/>
      </w:pPr>
      <w:r>
        <w:t>Source: NSW Government (2014b)</w:t>
      </w:r>
    </w:p>
    <w:p w14:paraId="4CE41160" w14:textId="2C0C2F76" w:rsidR="00C343DB" w:rsidRDefault="005F3AD7" w:rsidP="00A86911">
      <w:pPr>
        <w:pStyle w:val="OWSfigurecaption"/>
        <w:keepNext w:val="0"/>
        <w:keepLines w:val="0"/>
      </w:pPr>
      <w:bookmarkStart w:id="822" w:name="_Ref405364791"/>
      <w:bookmarkStart w:id="823" w:name="_Toc467149786"/>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0</w:t>
      </w:r>
      <w:r w:rsidR="00AF4484">
        <w:fldChar w:fldCharType="end"/>
      </w:r>
      <w:bookmarkEnd w:id="822"/>
      <w:r w:rsidR="00815681">
        <w:t xml:space="preserve"> </w:t>
      </w:r>
      <w:r w:rsidR="00E7239A">
        <w:t xml:space="preserve"> </w:t>
      </w:r>
      <w:r w:rsidR="00815681" w:rsidRPr="00815681">
        <w:t xml:space="preserve">Endangered flora </w:t>
      </w:r>
      <w:r w:rsidR="00815681" w:rsidRPr="00346723">
        <w:t>and</w:t>
      </w:r>
      <w:r w:rsidR="00815681" w:rsidRPr="00815681">
        <w:t xml:space="preserve"> water dependent animal species in the Namoi catchment</w:t>
      </w:r>
      <w:bookmarkEnd w:id="823"/>
    </w:p>
    <w:p w14:paraId="4CE41162" w14:textId="77777777" w:rsidR="002C309C" w:rsidRDefault="008F58B5" w:rsidP="002C309C">
      <w:pPr>
        <w:pStyle w:val="OWSNormal11pt"/>
      </w:pPr>
      <w:r>
        <w:rPr>
          <w:noProof/>
          <w:lang w:eastAsia="en-AU"/>
        </w:rPr>
        <w:drawing>
          <wp:inline distT="0" distB="0" distL="0" distR="0" wp14:anchorId="4CE41634" wp14:editId="79B1B854">
            <wp:extent cx="6648450" cy="4694775"/>
            <wp:effectExtent l="0" t="0" r="0" b="0"/>
            <wp:docPr id="85" name="Picture 59" descr="Figure 5.21 map groundwater dependent ecosystems that are reliant on surface water (e.g. rivers, springs and wetlands) and ground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al_model1.png"/>
                    <pic:cNvPicPr/>
                  </pic:nvPicPr>
                  <pic:blipFill>
                    <a:blip r:embed="rId74" cstate="email">
                      <a:extLst>
                        <a:ext uri="{28A0092B-C50C-407E-A947-70E740481C1C}">
                          <a14:useLocalDpi xmlns:a14="http://schemas.microsoft.com/office/drawing/2010/main"/>
                        </a:ext>
                      </a:extLst>
                    </a:blip>
                    <a:stretch>
                      <a:fillRect/>
                    </a:stretch>
                  </pic:blipFill>
                  <pic:spPr>
                    <a:xfrm>
                      <a:off x="0" y="0"/>
                      <a:ext cx="6662544" cy="4704727"/>
                    </a:xfrm>
                    <a:prstGeom prst="rect">
                      <a:avLst/>
                    </a:prstGeom>
                  </pic:spPr>
                </pic:pic>
              </a:graphicData>
            </a:graphic>
          </wp:inline>
        </w:drawing>
      </w:r>
    </w:p>
    <w:p w14:paraId="4CE41163" w14:textId="77777777" w:rsidR="00C343DB" w:rsidRDefault="008957AD" w:rsidP="007B4EA9">
      <w:pPr>
        <w:pStyle w:val="OWSBelowFigureText9pt"/>
      </w:pPr>
      <w:r>
        <w:t>Source: BOM (2013)</w:t>
      </w:r>
    </w:p>
    <w:p w14:paraId="4CE41164" w14:textId="1AE726B1" w:rsidR="00C343DB" w:rsidRDefault="005F3AD7" w:rsidP="007B4EA9">
      <w:pPr>
        <w:pStyle w:val="OWSfigurecaption"/>
      </w:pPr>
      <w:bookmarkStart w:id="824" w:name="_Ref382578255"/>
      <w:bookmarkStart w:id="825" w:name="_Toc384147359"/>
      <w:bookmarkStart w:id="826" w:name="_Toc404628732"/>
      <w:bookmarkStart w:id="827" w:name="_Toc467149787"/>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1</w:t>
      </w:r>
      <w:r w:rsidR="00AF4484">
        <w:fldChar w:fldCharType="end"/>
      </w:r>
      <w:bookmarkEnd w:id="824"/>
      <w:r w:rsidR="008F58B5" w:rsidRPr="00CF1059">
        <w:t xml:space="preserve"> </w:t>
      </w:r>
      <w:r w:rsidR="0039481C">
        <w:t xml:space="preserve"> </w:t>
      </w:r>
      <w:r w:rsidR="008F58B5" w:rsidRPr="00CF1059">
        <w:t xml:space="preserve">Groundwater dependent ecosystems that are reliant on surface water (e.g. rivers, springs and wetlands) and </w:t>
      </w:r>
      <w:r w:rsidR="008F58B5" w:rsidRPr="00346723">
        <w:t>groundwater</w:t>
      </w:r>
      <w:bookmarkEnd w:id="825"/>
      <w:bookmarkEnd w:id="826"/>
      <w:bookmarkEnd w:id="827"/>
    </w:p>
    <w:p w14:paraId="4CE41165" w14:textId="77777777" w:rsidR="008F58B5" w:rsidRDefault="008F58B5" w:rsidP="00AC1001">
      <w:pPr>
        <w:pStyle w:val="OWSNormal11pt"/>
        <w:sectPr w:rsidR="008F58B5" w:rsidSect="00FA3DF7">
          <w:pgSz w:w="16840" w:h="11900" w:orient="landscape"/>
          <w:pgMar w:top="1418" w:right="1985" w:bottom="1418" w:left="1418" w:header="709" w:footer="709" w:gutter="0"/>
          <w:cols w:space="284"/>
          <w:noEndnote/>
          <w:docGrid w:linePitch="299"/>
        </w:sectPr>
      </w:pPr>
    </w:p>
    <w:p w14:paraId="4CE41166" w14:textId="74AABE53" w:rsidR="008F58B5" w:rsidRPr="00CF1059" w:rsidRDefault="008F58B5" w:rsidP="008F58B5">
      <w:pPr>
        <w:pStyle w:val="OWSNormal11pt"/>
      </w:pPr>
      <w:bookmarkStart w:id="828" w:name="_Ref382505305"/>
      <w:r>
        <w:t>I</w:t>
      </w:r>
      <w:r w:rsidRPr="00CF1059">
        <w:t>t is again assumed for reasons of simplicity that the</w:t>
      </w:r>
      <w:r w:rsidR="00EC2628">
        <w:t xml:space="preserve"> coal seam gas</w:t>
      </w:r>
      <w:r w:rsidRPr="00CF1059">
        <w:t xml:space="preserve"> well is the location where the leak or spill occurs. This allows t</w:t>
      </w:r>
      <w:r>
        <w:t>he</w:t>
      </w:r>
      <w:r w:rsidRPr="00CF1059">
        <w:t xml:space="preserve"> express</w:t>
      </w:r>
      <w:r>
        <w:t>ion</w:t>
      </w:r>
      <w:r w:rsidRPr="00CF1059">
        <w:t>, for the currently know</w:t>
      </w:r>
      <w:r>
        <w:t>n</w:t>
      </w:r>
      <w:r w:rsidRPr="00CF1059">
        <w:t xml:space="preserve"> locations of</w:t>
      </w:r>
      <w:r w:rsidR="00EC2628">
        <w:t xml:space="preserve"> coal seam gas</w:t>
      </w:r>
      <w:r w:rsidRPr="00CF1059">
        <w:t xml:space="preserve"> and water wells, </w:t>
      </w:r>
      <w:r>
        <w:t xml:space="preserve">of </w:t>
      </w:r>
      <w:r w:rsidRPr="00CF1059">
        <w:t xml:space="preserve">the likelihood of </w:t>
      </w:r>
      <w:r>
        <w:t>such species</w:t>
      </w:r>
      <w:r w:rsidRPr="00CF1059">
        <w:t xml:space="preserve"> to be within a certain distance from a </w:t>
      </w:r>
      <w:r>
        <w:t xml:space="preserve">potential </w:t>
      </w:r>
      <w:r w:rsidRPr="00CF1059">
        <w:t>contamination source. This distance</w:t>
      </w:r>
      <w:r w:rsidR="00DB7C1F">
        <w:noBreakHyphen/>
      </w:r>
      <w:r w:rsidRPr="00CF1059">
        <w:t>likelihood function can be linked to the distance</w:t>
      </w:r>
      <w:r w:rsidR="00DB7C1F">
        <w:noBreakHyphen/>
      </w:r>
      <w:r w:rsidRPr="00CF1059">
        <w:t>consequence information obtained from the transport simulations</w:t>
      </w:r>
      <w:r>
        <w:t xml:space="preserve"> (</w:t>
      </w:r>
      <w:r w:rsidR="00466567">
        <w:t>Mallants</w:t>
      </w:r>
      <w:r w:rsidR="00FF4C2E">
        <w:t> </w:t>
      </w:r>
      <w:r w:rsidR="00466567">
        <w:t>et</w:t>
      </w:r>
      <w:r w:rsidR="00FF4C2E">
        <w:t> </w:t>
      </w:r>
      <w:r w:rsidR="00466567">
        <w:t>al.</w:t>
      </w:r>
      <w:r w:rsidR="00FF4C2E">
        <w:t> </w:t>
      </w:r>
      <w:r w:rsidR="00B669E2">
        <w:t>2017</w:t>
      </w:r>
      <w:r w:rsidR="00466567">
        <w:t>b</w:t>
      </w:r>
      <w:r>
        <w:t>)</w:t>
      </w:r>
      <w:r w:rsidRPr="00CF1059">
        <w:t>.</w:t>
      </w:r>
      <w:r w:rsidRPr="002C01E6">
        <w:t xml:space="preserve"> </w:t>
      </w:r>
      <w:r w:rsidRPr="00CF1059">
        <w:t xml:space="preserve">Vegetation types that rely on subsurface presence of groundwater are listed in </w:t>
      </w:r>
      <w:r w:rsidR="005F3AD7">
        <w:t>Appendix</w:t>
      </w:r>
      <w:r w:rsidR="00FF4C2E">
        <w:t> </w:t>
      </w:r>
      <w:r>
        <w:t>B</w:t>
      </w:r>
      <w:r w:rsidRPr="00CF1059">
        <w:t>.</w:t>
      </w:r>
      <w:r>
        <w:t xml:space="preserve"> The data considered applies to the entire Namoi catchment.</w:t>
      </w:r>
    </w:p>
    <w:p w14:paraId="4CE41167" w14:textId="29CC1852" w:rsidR="008F58B5" w:rsidRDefault="008F58B5" w:rsidP="008F58B5">
      <w:pPr>
        <w:pStyle w:val="OWSNormal11pt"/>
      </w:pPr>
      <w:r>
        <w:t>The corresponding empirical cumulative distribution functions of endangered flora species and water dependent animal species within a given distance from the nearest</w:t>
      </w:r>
      <w:r w:rsidR="00EC2628">
        <w:t xml:space="preserve"> coal seam gas</w:t>
      </w:r>
      <w:r>
        <w:t xml:space="preserve"> well are shown in </w:t>
      </w:r>
      <w:r w:rsidR="0010727F">
        <w:fldChar w:fldCharType="begin"/>
      </w:r>
      <w:r w:rsidR="0010727F">
        <w:instrText xml:space="preserve"> REF _Ref384140654 \h  \* MERGEFORMAT </w:instrText>
      </w:r>
      <w:r w:rsidR="0010727F">
        <w:fldChar w:fldCharType="separate"/>
      </w:r>
      <w:r w:rsidR="005F3AD7">
        <w:t>Figure </w:t>
      </w:r>
      <w:r w:rsidR="000F6092">
        <w:rPr>
          <w:noProof/>
        </w:rPr>
        <w:t>5.22</w:t>
      </w:r>
      <w:r w:rsidR="0010727F">
        <w:fldChar w:fldCharType="end"/>
      </w:r>
      <w:r>
        <w:t xml:space="preserve"> and </w:t>
      </w:r>
      <w:r w:rsidR="0010727F">
        <w:fldChar w:fldCharType="begin"/>
      </w:r>
      <w:r w:rsidR="0010727F">
        <w:instrText xml:space="preserve"> REF _Ref384140656 \h  \* MERGEFORMAT </w:instrText>
      </w:r>
      <w:r w:rsidR="0010727F">
        <w:fldChar w:fldCharType="separate"/>
      </w:r>
      <w:r w:rsidR="005F3AD7">
        <w:t>Figure </w:t>
      </w:r>
      <w:r w:rsidR="000F6092">
        <w:rPr>
          <w:noProof/>
        </w:rPr>
        <w:t>5.23</w:t>
      </w:r>
      <w:r w:rsidR="0010727F">
        <w:fldChar w:fldCharType="end"/>
      </w:r>
      <w:r>
        <w:t>. Note that only species within a distance of 10 000</w:t>
      </w:r>
      <w:r w:rsidR="00063077">
        <w:t> </w:t>
      </w:r>
      <w:r>
        <w:t>m have been considered. The cumulative distribution reveals there is only a 1% chance of finding endangered flora species within a distance of approximately 350</w:t>
      </w:r>
      <w:r w:rsidR="00063077">
        <w:t> </w:t>
      </w:r>
      <w:r>
        <w:t>m of a</w:t>
      </w:r>
      <w:r w:rsidR="00EC2628">
        <w:t xml:space="preserve"> coal seam gas</w:t>
      </w:r>
      <w:r>
        <w:t xml:space="preserve"> well, or conversely, in 99% of all cases endangered flora species will be at distances greater than approximately 350</w:t>
      </w:r>
      <w:r w:rsidR="00063077">
        <w:t> </w:t>
      </w:r>
      <w:r>
        <w:t>m from a</w:t>
      </w:r>
      <w:r w:rsidR="00EC2628">
        <w:t xml:space="preserve"> coal seam gas</w:t>
      </w:r>
      <w:r>
        <w:t xml:space="preserve"> well. The closest distance reported between a</w:t>
      </w:r>
      <w:r w:rsidR="00EC2628">
        <w:t xml:space="preserve"> coal seam gas</w:t>
      </w:r>
      <w:r>
        <w:t xml:space="preserve"> well and an endangered flora species is 200</w:t>
      </w:r>
      <w:r w:rsidR="00063077">
        <w:t> </w:t>
      </w:r>
      <w:r>
        <w:t>m. The probability that this occurs is only 0.4%, or 4 times out of 1</w:t>
      </w:r>
      <w:r w:rsidR="002F774F">
        <w:t> </w:t>
      </w:r>
      <w:r>
        <w:t>000. Details about the species for the 100 and 200</w:t>
      </w:r>
      <w:r w:rsidR="00063077">
        <w:t> </w:t>
      </w:r>
      <w:r>
        <w:t xml:space="preserve">m distance class are given in </w:t>
      </w:r>
      <w:r w:rsidR="0010727F">
        <w:fldChar w:fldCharType="begin"/>
      </w:r>
      <w:r w:rsidR="0010727F">
        <w:instrText xml:space="preserve"> REF _Ref384142905 \h  \* MERGEFORMAT </w:instrText>
      </w:r>
      <w:r w:rsidR="0010727F">
        <w:fldChar w:fldCharType="separate"/>
      </w:r>
      <w:r w:rsidR="005F3AD7">
        <w:t>Table </w:t>
      </w:r>
      <w:r w:rsidR="000F6092">
        <w:rPr>
          <w:noProof/>
        </w:rPr>
        <w:t>5.10</w:t>
      </w:r>
      <w:r w:rsidR="0010727F">
        <w:fldChar w:fldCharType="end"/>
      </w:r>
      <w:r>
        <w:t>.</w:t>
      </w:r>
    </w:p>
    <w:p w14:paraId="4CE41168" w14:textId="66DB7B04" w:rsidR="008F58B5" w:rsidRPr="00C659CC" w:rsidRDefault="005F3AD7" w:rsidP="00C659CC">
      <w:pPr>
        <w:pStyle w:val="OWStablecaption"/>
      </w:pPr>
      <w:bookmarkStart w:id="829" w:name="_Ref384142905"/>
      <w:bookmarkStart w:id="830" w:name="_Toc384143269"/>
      <w:bookmarkStart w:id="831" w:name="_Toc404628692"/>
      <w:bookmarkStart w:id="832" w:name="_Toc467149743"/>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0</w:t>
      </w:r>
      <w:r w:rsidR="00AF4484">
        <w:fldChar w:fldCharType="end"/>
      </w:r>
      <w:bookmarkEnd w:id="829"/>
      <w:r w:rsidR="008F58B5" w:rsidRPr="00C659CC">
        <w:t xml:space="preserve"> </w:t>
      </w:r>
      <w:r w:rsidR="0039481C">
        <w:t xml:space="preserve"> </w:t>
      </w:r>
      <w:r w:rsidR="008F58B5" w:rsidRPr="00C659CC">
        <w:t>Endangered flora species (family name only) and water dependent animal species within 100 and 200</w:t>
      </w:r>
      <w:r w:rsidR="00063077" w:rsidRPr="00C659CC">
        <w:t> </w:t>
      </w:r>
      <w:r w:rsidR="008F58B5" w:rsidRPr="00C659CC">
        <w:t>m of the nearest</w:t>
      </w:r>
      <w:r w:rsidR="00EC2628">
        <w:t xml:space="preserve"> coal seam gas</w:t>
      </w:r>
      <w:r w:rsidR="008F58B5" w:rsidRPr="00C659CC">
        <w:t xml:space="preserve"> well</w:t>
      </w:r>
      <w:bookmarkEnd w:id="830"/>
      <w:bookmarkEnd w:id="831"/>
      <w:bookmarkEnd w:id="832"/>
    </w:p>
    <w:tbl>
      <w:tblPr>
        <w:tblStyle w:val="TableGrid"/>
        <w:tblW w:w="5000" w:type="pct"/>
        <w:tblLook w:val="04A0" w:firstRow="1" w:lastRow="0" w:firstColumn="1" w:lastColumn="0" w:noHBand="0" w:noVBand="1"/>
      </w:tblPr>
      <w:tblGrid>
        <w:gridCol w:w="2776"/>
        <w:gridCol w:w="1697"/>
        <w:gridCol w:w="4581"/>
      </w:tblGrid>
      <w:tr w:rsidR="008F58B5" w14:paraId="4CE4116C" w14:textId="77777777" w:rsidTr="00355019">
        <w:trPr>
          <w:tblHeader/>
        </w:trPr>
        <w:tc>
          <w:tcPr>
            <w:tcW w:w="1533" w:type="pct"/>
            <w:shd w:val="clear" w:color="auto" w:fill="C6D9F1"/>
          </w:tcPr>
          <w:p w14:paraId="4CE41169" w14:textId="77777777" w:rsidR="002C309C" w:rsidRDefault="008F58B5" w:rsidP="002C309C">
            <w:pPr>
              <w:pStyle w:val="OWSTableheading"/>
            </w:pPr>
            <w:r>
              <w:t xml:space="preserve">Radial distance from the nearest </w:t>
            </w:r>
            <w:r w:rsidR="00AC1001">
              <w:t>coal seam gas</w:t>
            </w:r>
            <w:r>
              <w:t xml:space="preserve"> well (m)</w:t>
            </w:r>
          </w:p>
        </w:tc>
        <w:tc>
          <w:tcPr>
            <w:tcW w:w="937" w:type="pct"/>
            <w:shd w:val="clear" w:color="auto" w:fill="C6D9F1"/>
          </w:tcPr>
          <w:p w14:paraId="4CE4116A" w14:textId="77777777" w:rsidR="008F58B5" w:rsidRDefault="008F58B5" w:rsidP="00203429">
            <w:pPr>
              <w:pStyle w:val="OWSTableheading"/>
            </w:pPr>
            <w:r>
              <w:t>Endangered flora species</w:t>
            </w:r>
          </w:p>
        </w:tc>
        <w:tc>
          <w:tcPr>
            <w:tcW w:w="2530" w:type="pct"/>
            <w:shd w:val="clear" w:color="auto" w:fill="C6D9F1"/>
          </w:tcPr>
          <w:p w14:paraId="4CE4116B" w14:textId="77777777" w:rsidR="008F58B5" w:rsidRDefault="008F58B5" w:rsidP="00203429">
            <w:pPr>
              <w:pStyle w:val="OWSTableheading"/>
            </w:pPr>
            <w:r>
              <w:t>Water dependent animal species (number of sites)</w:t>
            </w:r>
          </w:p>
        </w:tc>
      </w:tr>
      <w:tr w:rsidR="008F58B5" w14:paraId="4CE41177" w14:textId="77777777" w:rsidTr="00355019">
        <w:trPr>
          <w:trHeight w:val="1092"/>
        </w:trPr>
        <w:tc>
          <w:tcPr>
            <w:tcW w:w="1533" w:type="pct"/>
            <w:shd w:val="clear" w:color="auto" w:fill="auto"/>
          </w:tcPr>
          <w:p w14:paraId="4CE4116E" w14:textId="4CF30BF3" w:rsidR="008F58B5" w:rsidRDefault="008F58B5" w:rsidP="00F977AB">
            <w:pPr>
              <w:pStyle w:val="OWSTabletext"/>
            </w:pPr>
            <w:r>
              <w:t>100</w:t>
            </w:r>
          </w:p>
        </w:tc>
        <w:tc>
          <w:tcPr>
            <w:tcW w:w="937" w:type="pct"/>
            <w:shd w:val="clear" w:color="auto" w:fill="auto"/>
          </w:tcPr>
          <w:p w14:paraId="4CE4116F" w14:textId="77777777" w:rsidR="008F58B5" w:rsidRDefault="008F58B5" w:rsidP="00F977AB">
            <w:pPr>
              <w:pStyle w:val="OWSTabletext"/>
            </w:pPr>
            <w:r>
              <w:t>None</w:t>
            </w:r>
          </w:p>
        </w:tc>
        <w:tc>
          <w:tcPr>
            <w:tcW w:w="2530" w:type="pct"/>
            <w:shd w:val="clear" w:color="auto" w:fill="auto"/>
          </w:tcPr>
          <w:tbl>
            <w:tblPr>
              <w:tblW w:w="3919" w:type="dxa"/>
              <w:tblLook w:val="04A0" w:firstRow="1" w:lastRow="0" w:firstColumn="1" w:lastColumn="0" w:noHBand="0" w:noVBand="1"/>
            </w:tblPr>
            <w:tblGrid>
              <w:gridCol w:w="3919"/>
            </w:tblGrid>
            <w:tr w:rsidR="008F58B5" w:rsidRPr="009A7983" w14:paraId="4CE41171" w14:textId="77777777" w:rsidTr="00F977AB">
              <w:trPr>
                <w:trHeight w:val="288"/>
              </w:trPr>
              <w:tc>
                <w:tcPr>
                  <w:tcW w:w="3919" w:type="dxa"/>
                  <w:tcBorders>
                    <w:top w:val="nil"/>
                    <w:left w:val="nil"/>
                    <w:bottom w:val="nil"/>
                    <w:right w:val="nil"/>
                  </w:tcBorders>
                  <w:shd w:val="clear" w:color="auto" w:fill="auto"/>
                  <w:noWrap/>
                  <w:vAlign w:val="bottom"/>
                  <w:hideMark/>
                </w:tcPr>
                <w:p w14:paraId="4CE41170" w14:textId="77777777" w:rsidR="008F58B5" w:rsidRPr="009A7983" w:rsidRDefault="008F58B5" w:rsidP="008A06EF">
                  <w:pPr>
                    <w:pStyle w:val="OWStablebulletpointL1"/>
                    <w:rPr>
                      <w:lang w:eastAsia="en-AU"/>
                    </w:rPr>
                  </w:pPr>
                  <w:r w:rsidRPr="009A7983">
                    <w:rPr>
                      <w:lang w:eastAsia="en-AU"/>
                    </w:rPr>
                    <w:t>Turquoise Parrot</w:t>
                  </w:r>
                  <w:r>
                    <w:rPr>
                      <w:lang w:eastAsia="en-AU"/>
                    </w:rPr>
                    <w:t xml:space="preserve"> (3 sites)</w:t>
                  </w:r>
                </w:p>
              </w:tc>
            </w:tr>
            <w:tr w:rsidR="008F58B5" w:rsidRPr="009A7983" w14:paraId="4CE41173" w14:textId="77777777" w:rsidTr="00F977AB">
              <w:trPr>
                <w:trHeight w:val="288"/>
              </w:trPr>
              <w:tc>
                <w:tcPr>
                  <w:tcW w:w="3919" w:type="dxa"/>
                  <w:tcBorders>
                    <w:top w:val="nil"/>
                    <w:left w:val="nil"/>
                    <w:bottom w:val="nil"/>
                    <w:right w:val="nil"/>
                  </w:tcBorders>
                  <w:shd w:val="clear" w:color="auto" w:fill="auto"/>
                  <w:noWrap/>
                  <w:vAlign w:val="bottom"/>
                  <w:hideMark/>
                </w:tcPr>
                <w:p w14:paraId="4CE41172" w14:textId="77777777" w:rsidR="008F58B5" w:rsidRPr="009A7983" w:rsidRDefault="008F58B5" w:rsidP="008A06EF">
                  <w:pPr>
                    <w:pStyle w:val="OWStablebulletpointL1"/>
                    <w:rPr>
                      <w:lang w:eastAsia="en-AU"/>
                    </w:rPr>
                  </w:pPr>
                  <w:r w:rsidRPr="009A7983">
                    <w:rPr>
                      <w:lang w:eastAsia="en-AU"/>
                    </w:rPr>
                    <w:t>Masked Owl</w:t>
                  </w:r>
                  <w:r>
                    <w:rPr>
                      <w:lang w:eastAsia="en-AU"/>
                    </w:rPr>
                    <w:t xml:space="preserve"> (2 sites)</w:t>
                  </w:r>
                </w:p>
              </w:tc>
            </w:tr>
            <w:tr w:rsidR="008F58B5" w:rsidRPr="009A7983" w14:paraId="4CE41175" w14:textId="77777777" w:rsidTr="00F977AB">
              <w:trPr>
                <w:trHeight w:val="288"/>
              </w:trPr>
              <w:tc>
                <w:tcPr>
                  <w:tcW w:w="3919" w:type="dxa"/>
                  <w:tcBorders>
                    <w:top w:val="nil"/>
                    <w:left w:val="nil"/>
                    <w:bottom w:val="nil"/>
                    <w:right w:val="nil"/>
                  </w:tcBorders>
                  <w:shd w:val="clear" w:color="auto" w:fill="auto"/>
                  <w:noWrap/>
                  <w:vAlign w:val="bottom"/>
                  <w:hideMark/>
                </w:tcPr>
                <w:p w14:paraId="4CE41174" w14:textId="77777777" w:rsidR="008F58B5" w:rsidRPr="009A7983" w:rsidRDefault="008F58B5" w:rsidP="008A06EF">
                  <w:pPr>
                    <w:pStyle w:val="OWStablebulletpointL1"/>
                    <w:rPr>
                      <w:lang w:eastAsia="en-AU"/>
                    </w:rPr>
                  </w:pPr>
                  <w:r w:rsidRPr="009A7983">
                    <w:rPr>
                      <w:lang w:eastAsia="en-AU"/>
                    </w:rPr>
                    <w:t>Grey</w:t>
                  </w:r>
                  <w:r w:rsidR="00DB7C1F">
                    <w:rPr>
                      <w:lang w:eastAsia="en-AU"/>
                    </w:rPr>
                    <w:noBreakHyphen/>
                  </w:r>
                  <w:r w:rsidRPr="009A7983">
                    <w:rPr>
                      <w:lang w:eastAsia="en-AU"/>
                    </w:rPr>
                    <w:t>crowned Babbler</w:t>
                  </w:r>
                  <w:r>
                    <w:rPr>
                      <w:lang w:eastAsia="en-AU"/>
                    </w:rPr>
                    <w:t xml:space="preserve"> (2 sites)</w:t>
                  </w:r>
                </w:p>
              </w:tc>
            </w:tr>
          </w:tbl>
          <w:p w14:paraId="4CE41176" w14:textId="77777777" w:rsidR="008F58B5" w:rsidRDefault="008F58B5" w:rsidP="008A06EF">
            <w:pPr>
              <w:pStyle w:val="OWStablebulletpointL1"/>
              <w:numPr>
                <w:ilvl w:val="0"/>
                <w:numId w:val="0"/>
              </w:numPr>
            </w:pPr>
          </w:p>
        </w:tc>
      </w:tr>
      <w:tr w:rsidR="008F58B5" w14:paraId="4CE41189" w14:textId="77777777" w:rsidTr="00355019">
        <w:trPr>
          <w:trHeight w:val="841"/>
        </w:trPr>
        <w:tc>
          <w:tcPr>
            <w:tcW w:w="1533" w:type="pct"/>
            <w:shd w:val="clear" w:color="auto" w:fill="auto"/>
          </w:tcPr>
          <w:p w14:paraId="4CE41179" w14:textId="7141B28B" w:rsidR="008F58B5" w:rsidRDefault="008F58B5" w:rsidP="00F977AB">
            <w:pPr>
              <w:pStyle w:val="OWSTabletext"/>
            </w:pPr>
            <w:r>
              <w:t>200</w:t>
            </w:r>
          </w:p>
        </w:tc>
        <w:tc>
          <w:tcPr>
            <w:tcW w:w="937" w:type="pct"/>
            <w:shd w:val="clear" w:color="auto" w:fill="auto"/>
          </w:tcPr>
          <w:p w14:paraId="4CE4117A" w14:textId="77777777" w:rsidR="008F58B5" w:rsidRDefault="00F359CD" w:rsidP="00F977AB">
            <w:pPr>
              <w:pStyle w:val="OWSTabletext"/>
            </w:pPr>
            <w:r>
              <w:t>Poaceae</w:t>
            </w:r>
          </w:p>
          <w:p w14:paraId="4CE4117B" w14:textId="77777777" w:rsidR="008F58B5" w:rsidRDefault="008F58B5" w:rsidP="00F977AB">
            <w:pPr>
              <w:pStyle w:val="OWSTabletext"/>
            </w:pPr>
            <w:r>
              <w:t>(1 site)</w:t>
            </w:r>
          </w:p>
        </w:tc>
        <w:tc>
          <w:tcPr>
            <w:tcW w:w="2530" w:type="pct"/>
            <w:shd w:val="clear" w:color="auto" w:fill="auto"/>
          </w:tcPr>
          <w:tbl>
            <w:tblPr>
              <w:tblW w:w="3921" w:type="dxa"/>
              <w:tblLook w:val="04A0" w:firstRow="1" w:lastRow="0" w:firstColumn="1" w:lastColumn="0" w:noHBand="0" w:noVBand="1"/>
            </w:tblPr>
            <w:tblGrid>
              <w:gridCol w:w="3921"/>
            </w:tblGrid>
            <w:tr w:rsidR="0086505E" w:rsidRPr="008C2BF5" w14:paraId="4CE4117D" w14:textId="77777777" w:rsidTr="007B4EA9">
              <w:trPr>
                <w:trHeight w:val="288"/>
              </w:trPr>
              <w:tc>
                <w:tcPr>
                  <w:tcW w:w="3921" w:type="dxa"/>
                  <w:tcBorders>
                    <w:top w:val="nil"/>
                    <w:left w:val="nil"/>
                    <w:bottom w:val="nil"/>
                  </w:tcBorders>
                  <w:shd w:val="clear" w:color="auto" w:fill="auto"/>
                  <w:noWrap/>
                  <w:vAlign w:val="bottom"/>
                  <w:hideMark/>
                </w:tcPr>
                <w:p w14:paraId="4CE4117C" w14:textId="77777777" w:rsidR="0086505E" w:rsidRDefault="0086505E" w:rsidP="008A06EF">
                  <w:pPr>
                    <w:pStyle w:val="OWStablebulletpointL1"/>
                  </w:pPr>
                  <w:r w:rsidRPr="009A7983">
                    <w:rPr>
                      <w:lang w:eastAsia="en-AU"/>
                    </w:rPr>
                    <w:t>Grey</w:t>
                  </w:r>
                  <w:r w:rsidR="00DB7C1F">
                    <w:rPr>
                      <w:lang w:eastAsia="en-AU"/>
                    </w:rPr>
                    <w:noBreakHyphen/>
                  </w:r>
                  <w:r w:rsidRPr="009A7983">
                    <w:rPr>
                      <w:lang w:eastAsia="en-AU"/>
                    </w:rPr>
                    <w:t>crowned Babbler</w:t>
                  </w:r>
                  <w:r>
                    <w:rPr>
                      <w:lang w:eastAsia="en-AU"/>
                    </w:rPr>
                    <w:t xml:space="preserve"> (4 sites)</w:t>
                  </w:r>
                </w:p>
              </w:tc>
            </w:tr>
            <w:tr w:rsidR="008F58B5" w:rsidRPr="008C2BF5" w14:paraId="4CE4117F" w14:textId="77777777" w:rsidTr="007B4EA9">
              <w:trPr>
                <w:trHeight w:val="288"/>
              </w:trPr>
              <w:tc>
                <w:tcPr>
                  <w:tcW w:w="3921" w:type="dxa"/>
                  <w:tcBorders>
                    <w:top w:val="nil"/>
                    <w:left w:val="nil"/>
                    <w:bottom w:val="nil"/>
                    <w:right w:val="nil"/>
                  </w:tcBorders>
                  <w:shd w:val="clear" w:color="auto" w:fill="auto"/>
                  <w:noWrap/>
                  <w:vAlign w:val="bottom"/>
                  <w:hideMark/>
                </w:tcPr>
                <w:p w14:paraId="4CE4117E" w14:textId="77777777" w:rsidR="008F58B5" w:rsidRPr="008C2BF5" w:rsidRDefault="008F58B5" w:rsidP="008A06EF">
                  <w:pPr>
                    <w:pStyle w:val="OWStablebulletpointL1"/>
                    <w:rPr>
                      <w:lang w:eastAsia="en-AU"/>
                    </w:rPr>
                  </w:pPr>
                  <w:r>
                    <w:t>Speckled Warbler (4 sites)</w:t>
                  </w:r>
                </w:p>
              </w:tc>
            </w:tr>
            <w:tr w:rsidR="008F58B5" w:rsidRPr="008C2BF5" w14:paraId="4CE41181" w14:textId="77777777" w:rsidTr="007B4EA9">
              <w:trPr>
                <w:trHeight w:val="288"/>
              </w:trPr>
              <w:tc>
                <w:tcPr>
                  <w:tcW w:w="3921" w:type="dxa"/>
                  <w:tcBorders>
                    <w:top w:val="nil"/>
                    <w:left w:val="nil"/>
                    <w:bottom w:val="nil"/>
                    <w:right w:val="nil"/>
                  </w:tcBorders>
                  <w:shd w:val="clear" w:color="auto" w:fill="auto"/>
                  <w:noWrap/>
                  <w:vAlign w:val="bottom"/>
                  <w:hideMark/>
                </w:tcPr>
                <w:p w14:paraId="4CE41180" w14:textId="77777777" w:rsidR="008F58B5" w:rsidRPr="008C2BF5" w:rsidRDefault="008F58B5" w:rsidP="008A06EF">
                  <w:pPr>
                    <w:pStyle w:val="OWStablebulletpointL1"/>
                    <w:rPr>
                      <w:lang w:eastAsia="en-AU"/>
                    </w:rPr>
                  </w:pPr>
                  <w:r w:rsidRPr="008C2BF5">
                    <w:rPr>
                      <w:lang w:eastAsia="en-AU"/>
                    </w:rPr>
                    <w:t>Hooded Robin</w:t>
                  </w:r>
                  <w:r>
                    <w:rPr>
                      <w:lang w:eastAsia="en-AU"/>
                    </w:rPr>
                    <w:t xml:space="preserve"> (1 site)</w:t>
                  </w:r>
                </w:p>
              </w:tc>
            </w:tr>
            <w:tr w:rsidR="008F58B5" w:rsidRPr="008C2BF5" w14:paraId="4CE41183" w14:textId="77777777" w:rsidTr="007B4EA9">
              <w:trPr>
                <w:trHeight w:val="288"/>
              </w:trPr>
              <w:tc>
                <w:tcPr>
                  <w:tcW w:w="3921" w:type="dxa"/>
                  <w:tcBorders>
                    <w:top w:val="nil"/>
                    <w:left w:val="nil"/>
                    <w:bottom w:val="nil"/>
                    <w:right w:val="nil"/>
                  </w:tcBorders>
                  <w:shd w:val="clear" w:color="auto" w:fill="auto"/>
                  <w:noWrap/>
                  <w:vAlign w:val="bottom"/>
                  <w:hideMark/>
                </w:tcPr>
                <w:p w14:paraId="4CE41182" w14:textId="77777777" w:rsidR="008F58B5" w:rsidRPr="008C2BF5" w:rsidRDefault="008F58B5" w:rsidP="008A06EF">
                  <w:pPr>
                    <w:pStyle w:val="OWStablebulletpointL1"/>
                    <w:rPr>
                      <w:lang w:eastAsia="en-AU"/>
                    </w:rPr>
                  </w:pPr>
                  <w:r w:rsidRPr="008C2BF5">
                    <w:rPr>
                      <w:lang w:eastAsia="en-AU"/>
                    </w:rPr>
                    <w:t>Koala</w:t>
                  </w:r>
                  <w:r>
                    <w:rPr>
                      <w:lang w:eastAsia="en-AU"/>
                    </w:rPr>
                    <w:t xml:space="preserve"> (1 site)</w:t>
                  </w:r>
                </w:p>
              </w:tc>
            </w:tr>
            <w:tr w:rsidR="00E32CB6" w:rsidRPr="008C2BF5" w14:paraId="4CE41185" w14:textId="77777777" w:rsidTr="007B4EA9">
              <w:trPr>
                <w:trHeight w:val="288"/>
              </w:trPr>
              <w:tc>
                <w:tcPr>
                  <w:tcW w:w="3921" w:type="dxa"/>
                  <w:tcBorders>
                    <w:top w:val="nil"/>
                    <w:left w:val="nil"/>
                    <w:bottom w:val="nil"/>
                  </w:tcBorders>
                  <w:shd w:val="clear" w:color="auto" w:fill="auto"/>
                  <w:noWrap/>
                  <w:vAlign w:val="bottom"/>
                  <w:hideMark/>
                </w:tcPr>
                <w:p w14:paraId="4CE41184" w14:textId="77777777" w:rsidR="00E32CB6" w:rsidRPr="008C2BF5" w:rsidRDefault="00E32CB6" w:rsidP="00E32CB6">
                  <w:pPr>
                    <w:pStyle w:val="OWStablebulletpointL1"/>
                    <w:rPr>
                      <w:lang w:eastAsia="en-AU"/>
                    </w:rPr>
                  </w:pPr>
                  <w:r w:rsidRPr="008C2BF5">
                    <w:rPr>
                      <w:lang w:eastAsia="en-AU"/>
                    </w:rPr>
                    <w:t>Yellow</w:t>
                  </w:r>
                  <w:r w:rsidR="00DB7C1F">
                    <w:rPr>
                      <w:lang w:eastAsia="en-AU"/>
                    </w:rPr>
                    <w:noBreakHyphen/>
                  </w:r>
                  <w:r w:rsidRPr="008C2BF5">
                    <w:rPr>
                      <w:lang w:eastAsia="en-AU"/>
                    </w:rPr>
                    <w:t>bellied Sheathtail</w:t>
                  </w:r>
                  <w:r w:rsidR="00DB7C1F">
                    <w:rPr>
                      <w:lang w:eastAsia="en-AU"/>
                    </w:rPr>
                    <w:noBreakHyphen/>
                  </w:r>
                  <w:r w:rsidRPr="008C2BF5">
                    <w:rPr>
                      <w:lang w:eastAsia="en-AU"/>
                    </w:rPr>
                    <w:t>bat</w:t>
                  </w:r>
                  <w:r>
                    <w:rPr>
                      <w:lang w:eastAsia="en-AU"/>
                    </w:rPr>
                    <w:t xml:space="preserve"> (1 site)</w:t>
                  </w:r>
                </w:p>
              </w:tc>
            </w:tr>
            <w:tr w:rsidR="0086505E" w:rsidRPr="008C2BF5" w14:paraId="4CE41187" w14:textId="77777777" w:rsidTr="007B4EA9">
              <w:trPr>
                <w:trHeight w:val="288"/>
              </w:trPr>
              <w:tc>
                <w:tcPr>
                  <w:tcW w:w="3921" w:type="dxa"/>
                  <w:tcBorders>
                    <w:top w:val="nil"/>
                    <w:left w:val="nil"/>
                    <w:bottom w:val="nil"/>
                  </w:tcBorders>
                  <w:shd w:val="clear" w:color="auto" w:fill="auto"/>
                  <w:noWrap/>
                  <w:vAlign w:val="bottom"/>
                  <w:hideMark/>
                </w:tcPr>
                <w:p w14:paraId="4CE41186" w14:textId="77777777" w:rsidR="0086505E" w:rsidRPr="008C2BF5" w:rsidRDefault="0086505E" w:rsidP="008A06EF">
                  <w:pPr>
                    <w:pStyle w:val="OWStablebulletpointL1"/>
                    <w:rPr>
                      <w:lang w:eastAsia="en-AU"/>
                    </w:rPr>
                  </w:pPr>
                  <w:r w:rsidRPr="008C2BF5">
                    <w:rPr>
                      <w:lang w:eastAsia="en-AU"/>
                    </w:rPr>
                    <w:t>Pilliga Mouse</w:t>
                  </w:r>
                  <w:r>
                    <w:rPr>
                      <w:lang w:eastAsia="en-AU"/>
                    </w:rPr>
                    <w:t xml:space="preserve"> (2 sites)</w:t>
                  </w:r>
                </w:p>
              </w:tc>
            </w:tr>
          </w:tbl>
          <w:p w14:paraId="4CE41188" w14:textId="77777777" w:rsidR="008F58B5" w:rsidRPr="009A7983" w:rsidRDefault="008F58B5" w:rsidP="008A06EF">
            <w:pPr>
              <w:pStyle w:val="OWStablebulletpointL1"/>
              <w:numPr>
                <w:ilvl w:val="0"/>
                <w:numId w:val="0"/>
              </w:numPr>
              <w:rPr>
                <w:lang w:eastAsia="en-AU"/>
              </w:rPr>
            </w:pPr>
          </w:p>
        </w:tc>
      </w:tr>
    </w:tbl>
    <w:p w14:paraId="4CE4118A" w14:textId="04092CB4" w:rsidR="003464DB" w:rsidRDefault="008F58B5" w:rsidP="008F58B5">
      <w:pPr>
        <w:pStyle w:val="OWSNormal11pt"/>
      </w:pPr>
      <w:r>
        <w:t>For water dependent animal species, the cumulative distribution reveals there is a 1% chance of finding such species within a distance of approximately 180</w:t>
      </w:r>
      <w:r w:rsidR="00063077">
        <w:t> </w:t>
      </w:r>
      <w:r>
        <w:t>m of a</w:t>
      </w:r>
      <w:r w:rsidR="00EC2628">
        <w:t xml:space="preserve"> coal seam gas</w:t>
      </w:r>
      <w:r>
        <w:t xml:space="preserve"> well, or conversely, in 99% of all cases water dependent animal species will be at distances greater than approximately 180</w:t>
      </w:r>
      <w:r w:rsidR="00063077">
        <w:t> </w:t>
      </w:r>
      <w:r>
        <w:t>m from a</w:t>
      </w:r>
      <w:r w:rsidR="00EC2628">
        <w:t xml:space="preserve"> coal seam gas</w:t>
      </w:r>
      <w:r>
        <w:t xml:space="preserve"> well. The closest distance reported between a</w:t>
      </w:r>
      <w:r w:rsidR="00EC2628">
        <w:t xml:space="preserve"> coal seam gas</w:t>
      </w:r>
      <w:r>
        <w:t xml:space="preserve"> well and a water dependent animal species is 100</w:t>
      </w:r>
      <w:r w:rsidR="00063077">
        <w:t> </w:t>
      </w:r>
      <w:r>
        <w:t>m. The probability that this occurs is 0.4%, or 4 times out of 1</w:t>
      </w:r>
      <w:r w:rsidR="002F774F">
        <w:t> </w:t>
      </w:r>
      <w:r>
        <w:t>000. The fact that several bird species are involved in this data set complicates the analysis because of their migration ability. Nevertheless, it remains useful to have a first appraisal of the proximity of potential</w:t>
      </w:r>
      <w:r w:rsidR="00EC2628">
        <w:t xml:space="preserve"> coal seam gas</w:t>
      </w:r>
      <w:r w:rsidR="000C23C2">
        <w:t xml:space="preserve"> </w:t>
      </w:r>
      <w:r>
        <w:t>related contamination sources to habits of particular animal species. Details about the species for the 100 and 200</w:t>
      </w:r>
      <w:r w:rsidR="00FF4C2E">
        <w:t> </w:t>
      </w:r>
      <w:r>
        <w:t xml:space="preserve">m distance class are given in </w:t>
      </w:r>
      <w:r w:rsidR="0010727F">
        <w:fldChar w:fldCharType="begin"/>
      </w:r>
      <w:r w:rsidR="0010727F">
        <w:instrText xml:space="preserve"> REF _Ref384142905 \h  \* MERGEFORMAT </w:instrText>
      </w:r>
      <w:r w:rsidR="0010727F">
        <w:fldChar w:fldCharType="separate"/>
      </w:r>
      <w:r w:rsidR="005F3AD7">
        <w:t>Table </w:t>
      </w:r>
      <w:r w:rsidR="000F6092">
        <w:rPr>
          <w:noProof/>
        </w:rPr>
        <w:t>5.10</w:t>
      </w:r>
      <w:r w:rsidR="0010727F">
        <w:fldChar w:fldCharType="end"/>
      </w:r>
      <w:r w:rsidR="003464DB">
        <w:t>.</w:t>
      </w:r>
    </w:p>
    <w:p w14:paraId="4CE4118B" w14:textId="5BEC69E3" w:rsidR="008F58B5" w:rsidRDefault="008F58B5" w:rsidP="008F58B5">
      <w:pPr>
        <w:pStyle w:val="OWSNormal11pt"/>
      </w:pPr>
      <w:r w:rsidRPr="00CF1059">
        <w:t>For future</w:t>
      </w:r>
      <w:r w:rsidR="00EC2628">
        <w:t xml:space="preserve"> coal seam gas</w:t>
      </w:r>
      <w:r w:rsidRPr="00CF1059">
        <w:t xml:space="preserve"> site developments</w:t>
      </w:r>
      <w:r>
        <w:t>,</w:t>
      </w:r>
      <w:r w:rsidRPr="00CF1059">
        <w:t xml:space="preserve"> it is sufficient to calculate the distance to any of the existing receiving environments and apply this </w:t>
      </w:r>
      <w:r>
        <w:t>to</w:t>
      </w:r>
      <w:r w:rsidRPr="00CF1059">
        <w:t xml:space="preserve"> the distance</w:t>
      </w:r>
      <w:r w:rsidR="00DB7C1F">
        <w:noBreakHyphen/>
      </w:r>
      <w:r w:rsidR="008C7A91">
        <w:t>likelihood</w:t>
      </w:r>
      <w:r w:rsidRPr="00CF1059">
        <w:t xml:space="preserve"> relationship</w:t>
      </w:r>
      <w:r>
        <w:t xml:space="preserve"> to quantify the probability of occurrence</w:t>
      </w:r>
      <w:r w:rsidRPr="00CF1059">
        <w:t xml:space="preserve">. </w:t>
      </w:r>
      <w:r>
        <w:t>T</w:t>
      </w:r>
      <w:r w:rsidRPr="00CF1059">
        <w:t>he distance</w:t>
      </w:r>
      <w:r w:rsidR="00DB7C1F">
        <w:noBreakHyphen/>
      </w:r>
      <w:r w:rsidR="008C7A91">
        <w:t>likelihood</w:t>
      </w:r>
      <w:r w:rsidRPr="00CF1059">
        <w:t xml:space="preserve"> relationship </w:t>
      </w:r>
      <w:r w:rsidR="008C7A91">
        <w:t>(</w:t>
      </w:r>
      <w:r w:rsidR="00AF4484">
        <w:fldChar w:fldCharType="begin"/>
      </w:r>
      <w:r w:rsidR="008C7A91">
        <w:instrText xml:space="preserve"> REF _Ref384140654 \h </w:instrText>
      </w:r>
      <w:r w:rsidR="00AF4484">
        <w:fldChar w:fldCharType="separate"/>
      </w:r>
      <w:r w:rsidR="005F3AD7">
        <w:t>Figure </w:t>
      </w:r>
      <w:r w:rsidR="000F6092">
        <w:rPr>
          <w:noProof/>
        </w:rPr>
        <w:t>5</w:t>
      </w:r>
      <w:r w:rsidR="000F6092">
        <w:t>.</w:t>
      </w:r>
      <w:r w:rsidR="000F6092">
        <w:rPr>
          <w:noProof/>
        </w:rPr>
        <w:t>22</w:t>
      </w:r>
      <w:r w:rsidR="00AF4484">
        <w:fldChar w:fldCharType="end"/>
      </w:r>
      <w:r w:rsidR="008C7A91">
        <w:t xml:space="preserve"> and </w:t>
      </w:r>
      <w:r w:rsidR="00AF4484">
        <w:fldChar w:fldCharType="begin"/>
      </w:r>
      <w:r w:rsidR="008C7A91">
        <w:instrText xml:space="preserve"> REF _Ref384140656 \h </w:instrText>
      </w:r>
      <w:r w:rsidR="00AF4484">
        <w:fldChar w:fldCharType="separate"/>
      </w:r>
      <w:r w:rsidR="005F3AD7">
        <w:t>Figure </w:t>
      </w:r>
      <w:r w:rsidR="000F6092">
        <w:rPr>
          <w:noProof/>
        </w:rPr>
        <w:t>5</w:t>
      </w:r>
      <w:r w:rsidR="000F6092">
        <w:t>.</w:t>
      </w:r>
      <w:r w:rsidR="000F6092">
        <w:rPr>
          <w:noProof/>
        </w:rPr>
        <w:t>23</w:t>
      </w:r>
      <w:r w:rsidR="00AF4484">
        <w:fldChar w:fldCharType="end"/>
      </w:r>
      <w:r w:rsidR="008C7A91">
        <w:t xml:space="preserve">) </w:t>
      </w:r>
      <w:r w:rsidRPr="00CF1059">
        <w:t>can</w:t>
      </w:r>
      <w:r>
        <w:t xml:space="preserve"> also</w:t>
      </w:r>
      <w:r w:rsidRPr="00CF1059">
        <w:t xml:space="preserve"> be used to define a buffer or exclusion zone around particular </w:t>
      </w:r>
      <w:r>
        <w:t>receiving environment</w:t>
      </w:r>
      <w:r w:rsidRPr="00CF1059">
        <w:t xml:space="preserve">s which would </w:t>
      </w:r>
      <w:r>
        <w:t xml:space="preserve">help </w:t>
      </w:r>
      <w:r w:rsidRPr="00CF1059">
        <w:t xml:space="preserve">ensure a </w:t>
      </w:r>
      <w:r>
        <w:t xml:space="preserve">negligible probability of </w:t>
      </w:r>
      <w:r w:rsidRPr="00CF1059">
        <w:t xml:space="preserve">impact on particular </w:t>
      </w:r>
      <w:r>
        <w:t xml:space="preserve">species of </w:t>
      </w:r>
      <w:r w:rsidRPr="00CF1059">
        <w:t>fauna and flora.</w:t>
      </w:r>
    </w:p>
    <w:p w14:paraId="4CE4118C" w14:textId="77777777" w:rsidR="002C309C" w:rsidRDefault="008F58B5" w:rsidP="002C309C">
      <w:pPr>
        <w:pStyle w:val="OWSNormal11pt"/>
      </w:pPr>
      <w:r>
        <w:rPr>
          <w:noProof/>
          <w:lang w:eastAsia="en-AU"/>
        </w:rPr>
        <w:drawing>
          <wp:inline distT="0" distB="0" distL="0" distR="0" wp14:anchorId="4CE41636" wp14:editId="4CE41637">
            <wp:extent cx="5075465" cy="4515096"/>
            <wp:effectExtent l="19050" t="0" r="0" b="0"/>
            <wp:docPr id="8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5084425" cy="4523067"/>
                    </a:xfrm>
                    <a:prstGeom prst="rect">
                      <a:avLst/>
                    </a:prstGeom>
                    <a:noFill/>
                    <a:ln w="9525">
                      <a:noFill/>
                      <a:miter lim="800000"/>
                      <a:headEnd/>
                      <a:tailEnd/>
                    </a:ln>
                  </pic:spPr>
                </pic:pic>
              </a:graphicData>
            </a:graphic>
          </wp:inline>
        </w:drawing>
      </w:r>
    </w:p>
    <w:p w14:paraId="4CE4118D" w14:textId="17A71CC8" w:rsidR="003E0D11" w:rsidRDefault="003E0D11" w:rsidP="003E0D11">
      <w:pPr>
        <w:pStyle w:val="OWSBelowFigureText9pt"/>
      </w:pPr>
      <w:r>
        <w:t xml:space="preserve">Note. Likelihood levels can be used to develop a risk matrix (see </w:t>
      </w:r>
      <w:r w:rsidR="00AF4484">
        <w:rPr>
          <w:rFonts w:eastAsia="Times New Roman" w:cs="Times New Roman"/>
          <w:sz w:val="20"/>
          <w:szCs w:val="20"/>
          <w:lang w:val="en-GB" w:eastAsia="en-US"/>
        </w:rPr>
        <w:fldChar w:fldCharType="begin"/>
      </w:r>
      <w:r>
        <w:instrText xml:space="preserve"> REF _Ref410834088 \h </w:instrText>
      </w:r>
      <w:r w:rsidR="00AF4484">
        <w:rPr>
          <w:rFonts w:eastAsia="Times New Roman" w:cs="Times New Roman"/>
          <w:sz w:val="20"/>
          <w:szCs w:val="20"/>
          <w:lang w:val="en-GB" w:eastAsia="en-US"/>
        </w:rPr>
      </w:r>
      <w:r w:rsidR="00AF4484">
        <w:rPr>
          <w:rFonts w:eastAsia="Times New Roman" w:cs="Times New Roman"/>
          <w:sz w:val="20"/>
          <w:szCs w:val="20"/>
          <w:lang w:val="en-GB" w:eastAsia="en-US"/>
        </w:rPr>
        <w:fldChar w:fldCharType="separate"/>
      </w:r>
      <w:r w:rsidR="005F3AD7">
        <w:t>Figure </w:t>
      </w:r>
      <w:r w:rsidR="000F6092">
        <w:rPr>
          <w:noProof/>
        </w:rPr>
        <w:t>2</w:t>
      </w:r>
      <w:r w:rsidR="000F6092">
        <w:t>.</w:t>
      </w:r>
      <w:r w:rsidR="000F6092">
        <w:rPr>
          <w:noProof/>
        </w:rPr>
        <w:t>2</w:t>
      </w:r>
      <w:r w:rsidR="00AF4484">
        <w:rPr>
          <w:rFonts w:eastAsia="Times New Roman" w:cs="Times New Roman"/>
          <w:sz w:val="20"/>
          <w:szCs w:val="20"/>
          <w:lang w:val="en-GB" w:eastAsia="en-US"/>
        </w:rPr>
        <w:fldChar w:fldCharType="end"/>
      </w:r>
      <w:r>
        <w:t>).</w:t>
      </w:r>
    </w:p>
    <w:p w14:paraId="4CE4118E" w14:textId="241F6D8F" w:rsidR="008F58B5" w:rsidRDefault="005F3AD7" w:rsidP="0086505E">
      <w:pPr>
        <w:pStyle w:val="OWSfigurecaption"/>
      </w:pPr>
      <w:bookmarkStart w:id="833" w:name="_Ref384140654"/>
      <w:bookmarkStart w:id="834" w:name="_Toc384147360"/>
      <w:bookmarkStart w:id="835" w:name="_Toc404628733"/>
      <w:bookmarkStart w:id="836" w:name="_Toc467149788"/>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2</w:t>
      </w:r>
      <w:r w:rsidR="00AF4484">
        <w:fldChar w:fldCharType="end"/>
      </w:r>
      <w:bookmarkEnd w:id="833"/>
      <w:r w:rsidR="008F58B5">
        <w:t xml:space="preserve"> </w:t>
      </w:r>
      <w:r w:rsidR="0039481C">
        <w:t xml:space="preserve"> </w:t>
      </w:r>
      <w:r w:rsidR="008F58B5">
        <w:t>Empirical cumulative distribution of endangered flora species at a given distance from the nearest</w:t>
      </w:r>
      <w:r w:rsidR="00EC2628">
        <w:t xml:space="preserve"> coal seam gas</w:t>
      </w:r>
      <w:r w:rsidR="008F58B5">
        <w:t xml:space="preserve"> well</w:t>
      </w:r>
      <w:bookmarkEnd w:id="834"/>
      <w:bookmarkEnd w:id="835"/>
      <w:bookmarkEnd w:id="836"/>
    </w:p>
    <w:p w14:paraId="4CE4118F" w14:textId="2150B535" w:rsidR="003464DB" w:rsidRDefault="008F58B5" w:rsidP="008F58B5">
      <w:pPr>
        <w:pStyle w:val="OWSNormal11pt"/>
      </w:pPr>
      <w:r>
        <w:t xml:space="preserve">An analysis of the spatial proximity of springs (using the springs listed in </w:t>
      </w:r>
      <w:r w:rsidR="00466567">
        <w:t xml:space="preserve">Mallants et al. </w:t>
      </w:r>
      <w:r w:rsidR="00B669E2">
        <w:t>2017</w:t>
      </w:r>
      <w:r w:rsidR="00466567">
        <w:t>a</w:t>
      </w:r>
      <w:r>
        <w:t>) to</w:t>
      </w:r>
      <w:r w:rsidR="00EC2628">
        <w:t xml:space="preserve"> coal seam gas</w:t>
      </w:r>
      <w:r>
        <w:t xml:space="preserve"> wells indicated zero springs were within a distance of 2</w:t>
      </w:r>
      <w:r w:rsidR="00FF4C2E">
        <w:t> </w:t>
      </w:r>
      <w:r>
        <w:t>000</w:t>
      </w:r>
      <w:r w:rsidR="0004229E">
        <w:t> </w:t>
      </w:r>
      <w:r>
        <w:t xml:space="preserve">m, </w:t>
      </w:r>
      <w:r w:rsidR="0004229E">
        <w:t>three</w:t>
      </w:r>
      <w:r>
        <w:t xml:space="preserve"> springs were within a distance of 5</w:t>
      </w:r>
      <w:r w:rsidR="00FF4C2E">
        <w:t> </w:t>
      </w:r>
      <w:r>
        <w:t>000</w:t>
      </w:r>
      <w:r w:rsidR="0004229E">
        <w:t> </w:t>
      </w:r>
      <w:r>
        <w:t xml:space="preserve">m, and an additional </w:t>
      </w:r>
      <w:r w:rsidR="0004229E">
        <w:t>six</w:t>
      </w:r>
      <w:r>
        <w:t xml:space="preserve"> springs were within a distance of 10 000</w:t>
      </w:r>
      <w:r w:rsidR="0004229E">
        <w:t> </w:t>
      </w:r>
      <w:r>
        <w:t>m. Thus, based on the underlying Namoi data, it will be highly unlikely to find any spring in the vicinity of chemical fate pathways associated with</w:t>
      </w:r>
      <w:r w:rsidR="00EC2628">
        <w:t xml:space="preserve"> coal seam gas</w:t>
      </w:r>
      <w:r w:rsidR="0093379C">
        <w:t xml:space="preserve"> </w:t>
      </w:r>
      <w:r>
        <w:t>related surface activities (this relationship may not hold true in other bioregions where springs could, potentially, be more densely located).</w:t>
      </w:r>
      <w:r w:rsidR="0086505E">
        <w:t xml:space="preserve"> For this reason, springs will not be further considered in the conceptualisation and exposure calculations</w:t>
      </w:r>
      <w:r w:rsidR="003464DB">
        <w:t>.</w:t>
      </w:r>
    </w:p>
    <w:p w14:paraId="4CE41190" w14:textId="77777777" w:rsidR="002C309C" w:rsidRDefault="008F58B5" w:rsidP="002C309C">
      <w:pPr>
        <w:pStyle w:val="OWSNormal11pt"/>
      </w:pPr>
      <w:r>
        <w:rPr>
          <w:noProof/>
          <w:lang w:eastAsia="en-AU"/>
        </w:rPr>
        <w:drawing>
          <wp:inline distT="0" distB="0" distL="0" distR="0" wp14:anchorId="4CE41638" wp14:editId="4CE41639">
            <wp:extent cx="5075465" cy="4519650"/>
            <wp:effectExtent l="19050" t="0" r="0" b="0"/>
            <wp:docPr id="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5082545" cy="4525954"/>
                    </a:xfrm>
                    <a:prstGeom prst="rect">
                      <a:avLst/>
                    </a:prstGeom>
                    <a:noFill/>
                    <a:ln w="9525">
                      <a:noFill/>
                      <a:miter lim="800000"/>
                      <a:headEnd/>
                      <a:tailEnd/>
                    </a:ln>
                  </pic:spPr>
                </pic:pic>
              </a:graphicData>
            </a:graphic>
          </wp:inline>
        </w:drawing>
      </w:r>
    </w:p>
    <w:p w14:paraId="4CE41191" w14:textId="2911C971" w:rsidR="003E0D11" w:rsidRPr="00730798" w:rsidRDefault="003E0D11" w:rsidP="003E0D11">
      <w:pPr>
        <w:pStyle w:val="OWSBelowFigureText9pt"/>
      </w:pPr>
      <w:r>
        <w:t xml:space="preserve">Note. Likelihood levels can be used to develop a risk matrix (see </w:t>
      </w:r>
      <w:r w:rsidR="00AF4484">
        <w:fldChar w:fldCharType="begin"/>
      </w:r>
      <w:r>
        <w:instrText xml:space="preserve"> REF _Ref410834088 \h </w:instrText>
      </w:r>
      <w:r w:rsidR="00AF4484">
        <w:fldChar w:fldCharType="separate"/>
      </w:r>
      <w:r w:rsidR="005F3AD7">
        <w:t>Figure </w:t>
      </w:r>
      <w:r w:rsidR="000F6092">
        <w:rPr>
          <w:noProof/>
        </w:rPr>
        <w:t>2</w:t>
      </w:r>
      <w:r w:rsidR="000F6092">
        <w:t>.</w:t>
      </w:r>
      <w:r w:rsidR="000F6092">
        <w:rPr>
          <w:noProof/>
        </w:rPr>
        <w:t>2</w:t>
      </w:r>
      <w:r w:rsidR="00AF4484">
        <w:fldChar w:fldCharType="end"/>
      </w:r>
      <w:r>
        <w:t>).</w:t>
      </w:r>
    </w:p>
    <w:p w14:paraId="4CE41192" w14:textId="74E1C7F5" w:rsidR="008F58B5" w:rsidRDefault="005F3AD7" w:rsidP="0086505E">
      <w:pPr>
        <w:pStyle w:val="OWSfigurecaption"/>
      </w:pPr>
      <w:bookmarkStart w:id="837" w:name="_Ref384140656"/>
      <w:bookmarkStart w:id="838" w:name="_Toc384147361"/>
      <w:bookmarkStart w:id="839" w:name="_Toc404628734"/>
      <w:bookmarkStart w:id="840" w:name="_Toc467149789"/>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3</w:t>
      </w:r>
      <w:r w:rsidR="00AF4484">
        <w:fldChar w:fldCharType="end"/>
      </w:r>
      <w:bookmarkEnd w:id="837"/>
      <w:r w:rsidR="008F58B5">
        <w:t xml:space="preserve"> </w:t>
      </w:r>
      <w:r w:rsidR="0039481C">
        <w:t xml:space="preserve"> </w:t>
      </w:r>
      <w:r w:rsidR="008F58B5">
        <w:t>Empirical cumulative distribution of water dependent animal species at a given distance from the nearest</w:t>
      </w:r>
      <w:r w:rsidR="00EC2628">
        <w:t xml:space="preserve"> coal seam gas</w:t>
      </w:r>
      <w:r w:rsidR="008F58B5">
        <w:t xml:space="preserve"> well</w:t>
      </w:r>
      <w:bookmarkEnd w:id="838"/>
      <w:bookmarkEnd w:id="839"/>
      <w:bookmarkEnd w:id="840"/>
    </w:p>
    <w:p w14:paraId="4CE41193" w14:textId="4439B661" w:rsidR="008F58B5" w:rsidRDefault="008F58B5" w:rsidP="008F58B5">
      <w:pPr>
        <w:pStyle w:val="OWSNormal11pt"/>
      </w:pPr>
      <w:r>
        <w:t>Several of the</w:t>
      </w:r>
      <w:r w:rsidR="00EC2628">
        <w:t xml:space="preserve"> coal seam gas</w:t>
      </w:r>
      <w:r>
        <w:t xml:space="preserve"> wells are located in areas that have been identified as providing </w:t>
      </w:r>
      <w:r w:rsidRPr="00A73A08">
        <w:t>the potential for ecosystem</w:t>
      </w:r>
      <w:r>
        <w:t>s</w:t>
      </w:r>
      <w:r w:rsidRPr="00A73A08">
        <w:t xml:space="preserve"> to be interacting with</w:t>
      </w:r>
      <w:r>
        <w:t xml:space="preserve"> </w:t>
      </w:r>
      <w:r w:rsidRPr="00A73A08">
        <w:t>groundwater</w:t>
      </w:r>
      <w:r>
        <w:t xml:space="preserve"> </w:t>
      </w:r>
      <w:r w:rsidR="00FF4C2E">
        <w:t>[</w:t>
      </w:r>
      <w:r>
        <w:t xml:space="preserve">for example, GDEs </w:t>
      </w:r>
      <w:r w:rsidR="00FF4C2E">
        <w:t>(</w:t>
      </w:r>
      <w:r>
        <w:t>BOM 2013)</w:t>
      </w:r>
      <w:r w:rsidR="00FF4C2E">
        <w:t>]</w:t>
      </w:r>
      <w:r>
        <w:t>. A total of eight</w:t>
      </w:r>
      <w:r w:rsidR="00EC2628">
        <w:t xml:space="preserve"> coal seam gas</w:t>
      </w:r>
      <w:r>
        <w:t xml:space="preserve"> wells are in areas where there is high potential for groundwater interaction, eight in areas with moderate groundwater interaction, and 14 wells in areas of low groundwater interaction.</w:t>
      </w:r>
    </w:p>
    <w:p w14:paraId="4CE41194" w14:textId="77777777" w:rsidR="008F58B5" w:rsidRPr="00B91EE0" w:rsidRDefault="008F58B5" w:rsidP="00C51052">
      <w:pPr>
        <w:pStyle w:val="Heading3"/>
      </w:pPr>
      <w:bookmarkStart w:id="841" w:name="_Toc384146851"/>
      <w:bookmarkStart w:id="842" w:name="_Ref384668140"/>
      <w:r w:rsidRPr="00B91EE0">
        <w:t>Selection of area for modelling</w:t>
      </w:r>
      <w:bookmarkEnd w:id="828"/>
      <w:bookmarkEnd w:id="841"/>
      <w:bookmarkEnd w:id="842"/>
    </w:p>
    <w:p w14:paraId="4CE41195" w14:textId="7C262524" w:rsidR="003464DB" w:rsidRDefault="008F58B5" w:rsidP="008F58B5">
      <w:pPr>
        <w:pStyle w:val="OWSNormal11pt"/>
      </w:pPr>
      <w:r>
        <w:t xml:space="preserve">In the previous sections two areas have been proposed for exposure assessments. One of the two was selected and </w:t>
      </w:r>
      <w:r w:rsidR="008C7A91">
        <w:t xml:space="preserve">will be </w:t>
      </w:r>
      <w:r>
        <w:t xml:space="preserve">developed into a groundwater model that </w:t>
      </w:r>
      <w:r w:rsidR="008C7A91">
        <w:t>is</w:t>
      </w:r>
      <w:r>
        <w:t xml:space="preserve"> fit for detailed groundwater transport calculations. The two s</w:t>
      </w:r>
      <w:r w:rsidRPr="00CF1059">
        <w:t xml:space="preserve">ubregions have been selected </w:t>
      </w:r>
      <w:r>
        <w:t>in the vicinity of existing or planned</w:t>
      </w:r>
      <w:r w:rsidR="00EC2628">
        <w:t xml:space="preserve"> coal seam gas</w:t>
      </w:r>
      <w:r>
        <w:t xml:space="preserve"> developments, </w:t>
      </w:r>
      <w:r w:rsidRPr="00CF1059">
        <w:t xml:space="preserve">on the basis of providing sufficiently different hydrogeological features, and a wider variety of </w:t>
      </w:r>
      <w:r>
        <w:t>receiving environment</w:t>
      </w:r>
      <w:r w:rsidRPr="00CF1059">
        <w:t xml:space="preserve">s. For example, the second </w:t>
      </w:r>
      <w:r>
        <w:t>area or local site</w:t>
      </w:r>
      <w:r w:rsidRPr="00CF1059">
        <w:t xml:space="preserve"> </w:t>
      </w:r>
      <w:r>
        <w:t xml:space="preserve">was </w:t>
      </w:r>
      <w:r w:rsidRPr="00CF1059">
        <w:t xml:space="preserve">located in the upper part of the catchment </w:t>
      </w:r>
      <w:r>
        <w:t xml:space="preserve">and </w:t>
      </w:r>
      <w:r w:rsidRPr="00CF1059">
        <w:t xml:space="preserve">includes </w:t>
      </w:r>
      <w:r>
        <w:t>the</w:t>
      </w:r>
      <w:r w:rsidRPr="00CF1059">
        <w:t xml:space="preserve"> iconic ecosystem of Lake Goran (see </w:t>
      </w:r>
      <w:r w:rsidR="005F3AD7">
        <w:t>Section </w:t>
      </w:r>
      <w:r w:rsidR="0010727F">
        <w:fldChar w:fldCharType="begin"/>
      </w:r>
      <w:r w:rsidR="0010727F">
        <w:instrText xml:space="preserve"> REF _Ref382578697 \r \h  \* MERGEFORMAT </w:instrText>
      </w:r>
      <w:r w:rsidR="0010727F">
        <w:fldChar w:fldCharType="separate"/>
      </w:r>
      <w:r w:rsidR="000F6092">
        <w:t>5.3.2.4</w:t>
      </w:r>
      <w:r w:rsidR="0010727F">
        <w:fldChar w:fldCharType="end"/>
      </w:r>
      <w:r w:rsidRPr="00CF1059">
        <w:t>)</w:t>
      </w:r>
      <w:r w:rsidR="003464DB">
        <w:t>.</w:t>
      </w:r>
    </w:p>
    <w:p w14:paraId="4CE41196" w14:textId="1762B1A7" w:rsidR="008F58B5" w:rsidRPr="00CF1059" w:rsidRDefault="008F58B5" w:rsidP="008F58B5">
      <w:pPr>
        <w:pStyle w:val="OWSNormal11pt"/>
      </w:pPr>
      <w:r w:rsidRPr="00CF1059">
        <w:t xml:space="preserve">Both </w:t>
      </w:r>
      <w:r>
        <w:t>areas</w:t>
      </w:r>
      <w:r w:rsidRPr="00CF1059">
        <w:t xml:space="preserve"> display contrasting interactions between groundwater and surface water: in </w:t>
      </w:r>
      <w:r w:rsidR="005F3AD7">
        <w:t>Area </w:t>
      </w:r>
      <w:r w:rsidRPr="00CF1059">
        <w:t xml:space="preserve">1 the main stream </w:t>
      </w:r>
      <w:r>
        <w:t xml:space="preserve">(the Namoi River) </w:t>
      </w:r>
      <w:r w:rsidRPr="00CF1059">
        <w:t xml:space="preserve">is </w:t>
      </w:r>
      <w:r>
        <w:t xml:space="preserve">considered to be a </w:t>
      </w:r>
      <w:r w:rsidRPr="00CF1059">
        <w:t xml:space="preserve">gaining </w:t>
      </w:r>
      <w:r>
        <w:t xml:space="preserve">stream </w:t>
      </w:r>
      <w:r w:rsidRPr="00CF1059">
        <w:t xml:space="preserve">while in </w:t>
      </w:r>
      <w:r w:rsidR="005F3AD7">
        <w:t>Area </w:t>
      </w:r>
      <w:r w:rsidRPr="00CF1059">
        <w:t xml:space="preserve">2 the stream </w:t>
      </w:r>
      <w:r>
        <w:t xml:space="preserve">(the Mooki River) </w:t>
      </w:r>
      <w:r w:rsidRPr="00CF1059">
        <w:t xml:space="preserve">is </w:t>
      </w:r>
      <w:r>
        <w:t xml:space="preserve">considered to be a </w:t>
      </w:r>
      <w:r w:rsidRPr="00CF1059">
        <w:t>losing</w:t>
      </w:r>
      <w:r>
        <w:t xml:space="preserve"> stream</w:t>
      </w:r>
      <w:r w:rsidRPr="00CF1059">
        <w:t xml:space="preserve"> (see </w:t>
      </w:r>
      <w:r w:rsidR="005F3AD7">
        <w:t>Section </w:t>
      </w:r>
      <w:r w:rsidR="0010727F">
        <w:fldChar w:fldCharType="begin"/>
      </w:r>
      <w:r w:rsidR="0010727F">
        <w:instrText xml:space="preserve"> REF _Ref382578789 \r \h  \* MERGEFORMAT </w:instrText>
      </w:r>
      <w:r w:rsidR="0010727F">
        <w:fldChar w:fldCharType="separate"/>
      </w:r>
      <w:r w:rsidR="000F6092">
        <w:t>5.3.2.4</w:t>
      </w:r>
      <w:r w:rsidR="0010727F">
        <w:fldChar w:fldCharType="end"/>
      </w:r>
      <w:r w:rsidRPr="00CF1059">
        <w:t xml:space="preserve">). </w:t>
      </w:r>
      <w:r>
        <w:t xml:space="preserve">In </w:t>
      </w:r>
      <w:r w:rsidR="005F3AD7">
        <w:t>Area </w:t>
      </w:r>
      <w:r>
        <w:t>1 the groundwater and surface water are connected via discharging groundwater, indicating that the stream in this area has a much higher probability of</w:t>
      </w:r>
      <w:r w:rsidRPr="00CF1059">
        <w:t xml:space="preserve"> receiving contaminated groundwater than </w:t>
      </w:r>
      <w:r w:rsidR="005F3AD7">
        <w:t>Area </w:t>
      </w:r>
      <w:r w:rsidRPr="00CF1059">
        <w:t>2</w:t>
      </w:r>
      <w:r>
        <w:t>,</w:t>
      </w:r>
      <w:r w:rsidRPr="00CF1059">
        <w:t xml:space="preserve"> </w:t>
      </w:r>
      <w:r>
        <w:t>where</w:t>
      </w:r>
      <w:r w:rsidRPr="00CF1059">
        <w:t xml:space="preserve"> such </w:t>
      </w:r>
      <w:r>
        <w:t xml:space="preserve">water </w:t>
      </w:r>
      <w:r w:rsidRPr="00CF1059">
        <w:t xml:space="preserve">connections </w:t>
      </w:r>
      <w:r>
        <w:t xml:space="preserve">probably </w:t>
      </w:r>
      <w:r w:rsidRPr="00CF1059">
        <w:t>do not exist.</w:t>
      </w:r>
    </w:p>
    <w:p w14:paraId="4CE41197" w14:textId="0CC8A0FB" w:rsidR="003464DB" w:rsidRDefault="008F58B5" w:rsidP="008F58B5">
      <w:pPr>
        <w:pStyle w:val="OWSNormal11pt"/>
      </w:pPr>
      <w:r w:rsidRPr="00CF1059">
        <w:t xml:space="preserve">The spatial dimensions in </w:t>
      </w:r>
      <w:r w:rsidR="004C421A" w:rsidRPr="00CF1059">
        <w:t>plain</w:t>
      </w:r>
      <w:r w:rsidRPr="00CF1059">
        <w:t xml:space="preserve"> view for </w:t>
      </w:r>
      <w:r>
        <w:t xml:space="preserve">local </w:t>
      </w:r>
      <w:r w:rsidR="005F3AD7">
        <w:t>Area </w:t>
      </w:r>
      <w:r w:rsidRPr="00CF1059">
        <w:t xml:space="preserve">1 and </w:t>
      </w:r>
      <w:r w:rsidR="005F3AD7">
        <w:t>Area </w:t>
      </w:r>
      <w:r w:rsidRPr="00CF1059">
        <w:t>2 are 45</w:t>
      </w:r>
      <w:r w:rsidR="00ED1E5C">
        <w:t> </w:t>
      </w:r>
      <w:r w:rsidRPr="00CF1059">
        <w:t>km by 67</w:t>
      </w:r>
      <w:r w:rsidR="00ED1E5C">
        <w:t> </w:t>
      </w:r>
      <w:r w:rsidRPr="00CF1059">
        <w:t>km (</w:t>
      </w:r>
      <w:r>
        <w:t xml:space="preserve">a </w:t>
      </w:r>
      <w:r w:rsidRPr="00CF1059">
        <w:t>surface area of</w:t>
      </w:r>
      <w:r>
        <w:t xml:space="preserve"> some</w:t>
      </w:r>
      <w:r w:rsidRPr="00CF1059">
        <w:t xml:space="preserve"> 3</w:t>
      </w:r>
      <w:r w:rsidR="0093379C">
        <w:t> </w:t>
      </w:r>
      <w:r w:rsidRPr="00CF1059">
        <w:t>015</w:t>
      </w:r>
      <w:r w:rsidR="00ED1E5C">
        <w:t> </w:t>
      </w:r>
      <w:r w:rsidRPr="00CF1059">
        <w:t>km</w:t>
      </w:r>
      <w:r w:rsidRPr="00CF1059">
        <w:rPr>
          <w:vertAlign w:val="superscript"/>
        </w:rPr>
        <w:t>2</w:t>
      </w:r>
      <w:r w:rsidRPr="00CF1059">
        <w:t>) and 28</w:t>
      </w:r>
      <w:r w:rsidR="00ED1E5C">
        <w:t> </w:t>
      </w:r>
      <w:r w:rsidRPr="00CF1059">
        <w:t>km by 53</w:t>
      </w:r>
      <w:r w:rsidR="00ED1E5C">
        <w:t> </w:t>
      </w:r>
      <w:r w:rsidRPr="00CF1059">
        <w:t xml:space="preserve">km (surface area of </w:t>
      </w:r>
      <w:r w:rsidRPr="0093379C">
        <w:t>1</w:t>
      </w:r>
      <w:r w:rsidR="0093379C">
        <w:t> </w:t>
      </w:r>
      <w:r w:rsidRPr="0093379C">
        <w:t>484</w:t>
      </w:r>
      <w:r w:rsidR="00ED1E5C">
        <w:t> </w:t>
      </w:r>
      <w:r w:rsidRPr="00CF1059">
        <w:t>km</w:t>
      </w:r>
      <w:r w:rsidRPr="00CF1059">
        <w:rPr>
          <w:vertAlign w:val="superscript"/>
        </w:rPr>
        <w:t>2</w:t>
      </w:r>
      <w:r w:rsidRPr="00CF1059">
        <w:t>), respectively. In the original Namoi Catchment Model a uniform 1</w:t>
      </w:r>
      <w:r w:rsidR="00ED1E5C">
        <w:t> </w:t>
      </w:r>
      <w:r w:rsidRPr="00CF1059">
        <w:t>km</w:t>
      </w:r>
      <w:r w:rsidRPr="00CF1059">
        <w:rPr>
          <w:vertAlign w:val="superscript"/>
        </w:rPr>
        <w:t>2</w:t>
      </w:r>
      <w:r w:rsidRPr="00CF1059">
        <w:t xml:space="preserve"> grid cell was used. The subregion </w:t>
      </w:r>
      <w:r>
        <w:t>area</w:t>
      </w:r>
      <w:r w:rsidRPr="00CF1059">
        <w:t xml:space="preserve"> will have a higher spatial granularity to provide a better representation of groundwater flow velocities across the aquifer</w:t>
      </w:r>
      <w:r>
        <w:t>, proper representation of interfaces between groundwater and surface water,</w:t>
      </w:r>
      <w:r w:rsidRPr="00CF1059">
        <w:t xml:space="preserve"> and to allow for a further grid refinement for the final transport simulation models whose grid cell dimensions are of the order of several tens of metr</w:t>
      </w:r>
      <w:r>
        <w:t>e</w:t>
      </w:r>
      <w:r w:rsidRPr="00CF1059">
        <w:t>s to limit numerical dispersion</w:t>
      </w:r>
      <w:r w:rsidR="003464DB">
        <w:t>.</w:t>
      </w:r>
    </w:p>
    <w:p w14:paraId="4CE41198" w14:textId="77777777" w:rsidR="008F58B5" w:rsidRDefault="008F58B5" w:rsidP="00805AD7">
      <w:pPr>
        <w:pStyle w:val="OWSpre-listtext"/>
      </w:pPr>
      <w:r>
        <w:t>The selection of sub</w:t>
      </w:r>
      <w:r w:rsidR="00DB7C1F">
        <w:noBreakHyphen/>
      </w:r>
      <w:r>
        <w:t>domain areas was based on:</w:t>
      </w:r>
    </w:p>
    <w:p w14:paraId="4CE41199" w14:textId="77777777" w:rsidR="008F58B5" w:rsidRDefault="008F58B5" w:rsidP="00012067">
      <w:pPr>
        <w:pStyle w:val="OWSbulletL1"/>
      </w:pPr>
      <w:r>
        <w:t>potential risk based on ongoing and planned activities in regards to</w:t>
      </w:r>
      <w:r w:rsidR="00EC2628">
        <w:t xml:space="preserve"> coal seam gas</w:t>
      </w:r>
      <w:r>
        <w:t xml:space="preserve"> extraction</w:t>
      </w:r>
    </w:p>
    <w:p w14:paraId="4CE4119A" w14:textId="77777777" w:rsidR="008F58B5" w:rsidRDefault="008F58B5" w:rsidP="00012067">
      <w:pPr>
        <w:pStyle w:val="OWSbulletL1"/>
      </w:pPr>
      <w:r>
        <w:t>sufficiently representative in terms of broad coverage of hydrogeological features</w:t>
      </w:r>
    </w:p>
    <w:p w14:paraId="4CE4119B" w14:textId="77777777" w:rsidR="003464DB" w:rsidRDefault="008F58B5" w:rsidP="00012067">
      <w:pPr>
        <w:pStyle w:val="OWSbulletL1final"/>
      </w:pPr>
      <w:r>
        <w:t>sufficiently representative in terms of receiving environments of relevance to both human and environmental receptors</w:t>
      </w:r>
      <w:r w:rsidR="003464DB">
        <w:t>.</w:t>
      </w:r>
    </w:p>
    <w:p w14:paraId="4CE4119C" w14:textId="38DF08FF" w:rsidR="008F58B5" w:rsidRDefault="008F58B5" w:rsidP="008F58B5">
      <w:pPr>
        <w:pStyle w:val="OWSNormal11pt"/>
      </w:pPr>
      <w:r>
        <w:t>On the basis of these criteria, the northern most area including the city of Narrabri has been selected for exposure assessment. This area has a larger number of</w:t>
      </w:r>
      <w:r w:rsidR="00EC2628">
        <w:t xml:space="preserve"> coal seam gas</w:t>
      </w:r>
      <w:r>
        <w:t xml:space="preserve"> wells (exploration, pilot and production wells) compared to </w:t>
      </w:r>
      <w:r w:rsidR="005F3AD7">
        <w:t>Area </w:t>
      </w:r>
      <w:r>
        <w:t xml:space="preserve">2. The potential likelihoods are, in theory at least, therefore higher in </w:t>
      </w:r>
      <w:r w:rsidR="005F3AD7">
        <w:t>Area </w:t>
      </w:r>
      <w:r>
        <w:t xml:space="preserve">1 than in </w:t>
      </w:r>
      <w:r w:rsidR="005F3AD7">
        <w:t>Area </w:t>
      </w:r>
      <w:r>
        <w:t>2.</w:t>
      </w:r>
    </w:p>
    <w:p w14:paraId="4CE4119D" w14:textId="3DC57C62" w:rsidR="008F58B5" w:rsidRDefault="008F58B5" w:rsidP="008F58B5">
      <w:pPr>
        <w:pStyle w:val="OWSNormal11pt"/>
      </w:pPr>
      <w:r>
        <w:t xml:space="preserve">With respect to hydrogeological representativeness, </w:t>
      </w:r>
      <w:r w:rsidR="005F3AD7">
        <w:t>Area </w:t>
      </w:r>
      <w:r>
        <w:t>1 contains a major stream (i.e. the Namoi River) with a considerable gaining section upstream of Narrabri to Cox Creek (</w:t>
      </w:r>
      <w:r w:rsidR="00AF4484">
        <w:fldChar w:fldCharType="begin"/>
      </w:r>
      <w:r w:rsidR="008517EB">
        <w:instrText xml:space="preserve"> REF _Ref405824141 \h </w:instrText>
      </w:r>
      <w:r w:rsidR="00AF4484">
        <w:fldChar w:fldCharType="separate"/>
      </w:r>
      <w:r w:rsidR="005F3AD7">
        <w:t>Figure </w:t>
      </w:r>
      <w:r w:rsidR="008517EB">
        <w:rPr>
          <w:noProof/>
        </w:rPr>
        <w:t>5</w:t>
      </w:r>
      <w:r w:rsidR="008517EB">
        <w:t>.</w:t>
      </w:r>
      <w:r w:rsidR="008517EB">
        <w:rPr>
          <w:noProof/>
        </w:rPr>
        <w:t>19</w:t>
      </w:r>
      <w:r w:rsidR="00AF4484">
        <w:fldChar w:fldCharType="end"/>
      </w:r>
      <w:r>
        <w:t xml:space="preserve">). The area contains the </w:t>
      </w:r>
      <w:r w:rsidRPr="00CF1059">
        <w:t>Gunnedah Formation (up to 115</w:t>
      </w:r>
      <w:r w:rsidR="00F54069">
        <w:t> </w:t>
      </w:r>
      <w:r w:rsidRPr="00CF1059">
        <w:t xml:space="preserve">m </w:t>
      </w:r>
      <w:r>
        <w:t>thick</w:t>
      </w:r>
      <w:r w:rsidRPr="00CF1059">
        <w:t>)</w:t>
      </w:r>
      <w:r>
        <w:t xml:space="preserve"> </w:t>
      </w:r>
      <w:r w:rsidRPr="00CF1059">
        <w:t>which consists predominantly of gravel and sand with minor clay beds</w:t>
      </w:r>
      <w:r>
        <w:t>. It is the primary aquifer used for irrigation in the region.</w:t>
      </w:r>
      <w:r w:rsidRPr="00CF1059">
        <w:t xml:space="preserve"> </w:t>
      </w:r>
      <w:r>
        <w:t>For exposure assessments, this formation would potentially yield significant hydraulic connections between the</w:t>
      </w:r>
      <w:r w:rsidR="00EC2628">
        <w:t xml:space="preserve"> coal seam gas</w:t>
      </w:r>
      <w:r>
        <w:t xml:space="preserve"> areas and receptor areas. This means that actual fate pathways would exist with relatively rapid transport of chemicals. In the alluvial area, depth to groundwater covers a broad range from 0 to 30</w:t>
      </w:r>
      <w:r w:rsidR="00F54069">
        <w:t> </w:t>
      </w:r>
      <w:r>
        <w:t>m.</w:t>
      </w:r>
    </w:p>
    <w:p w14:paraId="4CE4119E" w14:textId="5D40268C" w:rsidR="008F58B5" w:rsidRPr="00805AD7" w:rsidRDefault="005F3AD7" w:rsidP="00805AD7">
      <w:pPr>
        <w:pStyle w:val="OWSNormal11pt"/>
      </w:pPr>
      <w:r>
        <w:t>Area </w:t>
      </w:r>
      <w:r w:rsidR="008F58B5" w:rsidRPr="00805AD7">
        <w:t>1 contains all relevant receiving environments, including shallow groundwater and shallow water wells in the alluvial aquifer, groundwater dependent wetlands, and a gaining river section. Among the shallow water wells, a much larger percentage are within short distances from</w:t>
      </w:r>
      <w:r w:rsidR="00EC2628">
        <w:t xml:space="preserve"> coal seam gas</w:t>
      </w:r>
      <w:r w:rsidR="008F58B5" w:rsidRPr="00805AD7">
        <w:t xml:space="preserve"> wells compared to </w:t>
      </w:r>
      <w:r>
        <w:t>Area </w:t>
      </w:r>
      <w:r w:rsidR="008F58B5" w:rsidRPr="00805AD7">
        <w:t>2 (</w:t>
      </w:r>
      <w:r w:rsidR="00AF4484">
        <w:fldChar w:fldCharType="begin"/>
      </w:r>
      <w:r w:rsidR="00A80183">
        <w:instrText xml:space="preserve"> REF _Ref429991798 \h </w:instrText>
      </w:r>
      <w:r w:rsidR="00AF4484">
        <w:fldChar w:fldCharType="separate"/>
      </w:r>
      <w:r>
        <w:t>Table </w:t>
      </w:r>
      <w:r w:rsidR="000F6092">
        <w:rPr>
          <w:noProof/>
        </w:rPr>
        <w:t>5</w:t>
      </w:r>
      <w:r w:rsidR="000F6092">
        <w:t>.</w:t>
      </w:r>
      <w:r w:rsidR="000F6092">
        <w:rPr>
          <w:noProof/>
        </w:rPr>
        <w:t>8</w:t>
      </w:r>
      <w:r w:rsidR="00AF4484">
        <w:fldChar w:fldCharType="end"/>
      </w:r>
      <w:r w:rsidR="008F58B5" w:rsidRPr="00805AD7">
        <w:t xml:space="preserve">). Along the river, </w:t>
      </w:r>
      <w:r>
        <w:t>Area </w:t>
      </w:r>
      <w:r w:rsidR="008F58B5" w:rsidRPr="00805AD7">
        <w:t xml:space="preserve">1 has a much greater presence of wetlands mapped during the wetlands assessment and prioritisation project than </w:t>
      </w:r>
      <w:r>
        <w:t>Area </w:t>
      </w:r>
      <w:r w:rsidR="008F58B5" w:rsidRPr="00805AD7">
        <w:t>2 (Welsh et al. 201</w:t>
      </w:r>
      <w:r w:rsidR="008C7A91">
        <w:t>4</w:t>
      </w:r>
      <w:r w:rsidR="008F58B5" w:rsidRPr="00805AD7">
        <w:t>).</w:t>
      </w:r>
    </w:p>
    <w:p w14:paraId="4CE4119F" w14:textId="77777777" w:rsidR="008F58B5" w:rsidRPr="00CF1059" w:rsidRDefault="008F58B5" w:rsidP="00C51052">
      <w:pPr>
        <w:pStyle w:val="Heading3"/>
      </w:pPr>
      <w:bookmarkStart w:id="843" w:name="_Toc384146852"/>
      <w:r w:rsidRPr="00CF1059">
        <w:t>Model domain and geometry</w:t>
      </w:r>
      <w:bookmarkEnd w:id="760"/>
      <w:bookmarkEnd w:id="761"/>
      <w:bookmarkEnd w:id="843"/>
    </w:p>
    <w:p w14:paraId="4CE411A0" w14:textId="78FC41E5" w:rsidR="008F58B5" w:rsidRPr="00805AD7" w:rsidRDefault="008F58B5" w:rsidP="00805AD7">
      <w:pPr>
        <w:pStyle w:val="OWSpre-listtext"/>
        <w:rPr>
          <w:rStyle w:val="OWSpre-listtextChar"/>
        </w:rPr>
      </w:pPr>
      <w:r>
        <w:t xml:space="preserve">Solute transport calculations require a fine spatial discretisation for reasons of numerical accuracy and stability. A very fine numerical grid (small elements or cells) can only be executed efficiently for a small numerical domain. An approach was developed to generate such </w:t>
      </w:r>
      <w:r w:rsidR="0086505E">
        <w:t xml:space="preserve">a </w:t>
      </w:r>
      <w:r>
        <w:t xml:space="preserve">small domain </w:t>
      </w:r>
      <w:r w:rsidR="0086505E">
        <w:t xml:space="preserve">(the site model) </w:t>
      </w:r>
      <w:r>
        <w:t xml:space="preserve">with </w:t>
      </w:r>
      <w:r w:rsidR="0086505E">
        <w:t xml:space="preserve">a </w:t>
      </w:r>
      <w:r>
        <w:t xml:space="preserve">fine grid (delivering high spatial resolution). This means that, under a </w:t>
      </w:r>
      <w:r w:rsidR="005F3AD7">
        <w:t>Tier </w:t>
      </w:r>
      <w:r>
        <w:t>1 assessment, only a fraction of the existing</w:t>
      </w:r>
      <w:r w:rsidR="00EC2628">
        <w:t xml:space="preserve"> coal seam gas</w:t>
      </w:r>
      <w:r>
        <w:t xml:space="preserve"> sites are evaluated as only a limited number of small site domains are considered</w:t>
      </w:r>
      <w:r w:rsidR="0086505E">
        <w:t xml:space="preserve"> (here only one)</w:t>
      </w:r>
      <w:r>
        <w:t xml:space="preserve">. Under certain circumstances (for example, site includes most receiving environments </w:t>
      </w:r>
      <w:r w:rsidR="00015F2F">
        <w:t>and / or</w:t>
      </w:r>
      <w:r>
        <w:t xml:space="preserve"> hydrogeological features relevant to the chemical fate pathway) one area may suffice for</w:t>
      </w:r>
      <w:r w:rsidR="002009E5">
        <w:t xml:space="preserve"> exposure</w:t>
      </w:r>
      <w:r>
        <w:t xml:space="preserve"> assessments. Additional model domains may be generated to evaluate other sites if the </w:t>
      </w:r>
      <w:r w:rsidR="005F3AD7">
        <w:t>Tier </w:t>
      </w:r>
      <w:r>
        <w:t>1 assessment demonstrates that for certain chemicals the impact is not ne</w:t>
      </w:r>
      <w:r w:rsidR="00805AD7">
        <w:t xml:space="preserve">gligible. </w:t>
      </w:r>
      <w:r w:rsidRPr="00805AD7">
        <w:t>The subsequent discussion focuses on:</w:t>
      </w:r>
    </w:p>
    <w:p w14:paraId="4CE411A1" w14:textId="77777777" w:rsidR="008F58B5" w:rsidRDefault="008F58B5" w:rsidP="00012067">
      <w:pPr>
        <w:pStyle w:val="OWSbulletL1"/>
      </w:pPr>
      <w:r>
        <w:t>the need for solute transport models with fine spatial discretisation</w:t>
      </w:r>
    </w:p>
    <w:p w14:paraId="4CE411A2" w14:textId="77777777" w:rsidR="008F58B5" w:rsidRDefault="008F58B5" w:rsidP="00012067">
      <w:pPr>
        <w:pStyle w:val="OWSbulletL1"/>
      </w:pPr>
      <w:r>
        <w:t>the location and characteristics of local models from which the very detailed site model will be developed</w:t>
      </w:r>
    </w:p>
    <w:p w14:paraId="4CE411A3" w14:textId="77777777" w:rsidR="008F58B5" w:rsidRDefault="008F58B5" w:rsidP="00012067">
      <w:pPr>
        <w:pStyle w:val="OWSbulletL1"/>
      </w:pPr>
      <w:r>
        <w:t>the numerical procedure(s) to generate such high</w:t>
      </w:r>
      <w:r w:rsidR="00DB7C1F">
        <w:noBreakHyphen/>
      </w:r>
      <w:r>
        <w:t>resolution grids</w:t>
      </w:r>
    </w:p>
    <w:p w14:paraId="4CE411A4" w14:textId="77777777" w:rsidR="008F58B5" w:rsidRDefault="008F58B5" w:rsidP="00012067">
      <w:pPr>
        <w:pStyle w:val="OWSbulletL1"/>
      </w:pPr>
      <w:r>
        <w:t>the hydrostratigraphic cross</w:t>
      </w:r>
      <w:r w:rsidR="00DB7C1F">
        <w:noBreakHyphen/>
      </w:r>
      <w:r>
        <w:t>sections for the two local models</w:t>
      </w:r>
    </w:p>
    <w:p w14:paraId="4CE411A5" w14:textId="77777777" w:rsidR="003464DB" w:rsidRDefault="008F58B5" w:rsidP="00012067">
      <w:pPr>
        <w:pStyle w:val="OWSbulletL1final"/>
      </w:pPr>
      <w:r>
        <w:t>a conceptual representation of the site model</w:t>
      </w:r>
      <w:r w:rsidR="003464DB">
        <w:t>.</w:t>
      </w:r>
    </w:p>
    <w:p w14:paraId="4CE411A6" w14:textId="2637F2EE" w:rsidR="008F58B5" w:rsidRDefault="008F58B5" w:rsidP="00805AD7">
      <w:pPr>
        <w:pStyle w:val="OWSpost-listnormaltext"/>
      </w:pPr>
      <w:r w:rsidRPr="00CF1059">
        <w:t>One of the challenges of modelling the large dimensions of a catchment is the excessive requirement for data and computational resources (CPU time). A coarse grid for a large</w:t>
      </w:r>
      <w:r w:rsidR="001A297B">
        <w:t xml:space="preserve"> </w:t>
      </w:r>
      <w:r w:rsidRPr="00CF1059">
        <w:t>scale model is advantageous in terms of CPU time</w:t>
      </w:r>
      <w:r>
        <w:t>. H</w:t>
      </w:r>
      <w:r w:rsidRPr="00CF1059">
        <w:t>owever, the large grid cells would generate large water balance errors</w:t>
      </w:r>
      <w:r w:rsidR="00065865">
        <w:t>;</w:t>
      </w:r>
      <w:r w:rsidRPr="00CF1059">
        <w:t xml:space="preserve"> would not be able to represent important hydrogeological features</w:t>
      </w:r>
      <w:r>
        <w:t>, contaminant sources, large concentration gradients, and receiving environments</w:t>
      </w:r>
      <w:r w:rsidRPr="00CF1059">
        <w:t xml:space="preserve"> at a sufficiently detailed spatial resolution</w:t>
      </w:r>
      <w:r>
        <w:t>;</w:t>
      </w:r>
      <w:r w:rsidRPr="00CF1059">
        <w:t xml:space="preserve"> and would also not be sui</w:t>
      </w:r>
      <w:r w:rsidR="001A297B">
        <w:t>t</w:t>
      </w:r>
      <w:r w:rsidR="0039481C">
        <w:t xml:space="preserve">able </w:t>
      </w:r>
      <w:r w:rsidRPr="00CF1059">
        <w:t>for solute transport calculations where small grid cells are a pre</w:t>
      </w:r>
      <w:r w:rsidR="00DB7C1F">
        <w:noBreakHyphen/>
      </w:r>
      <w:r w:rsidRPr="00CF1059">
        <w:t>requisite for reducing numerical dispersion</w:t>
      </w:r>
      <w:r>
        <w:t xml:space="preserve"> and oscillations</w:t>
      </w:r>
      <w:r w:rsidRPr="00CF1059">
        <w:t>. On the other hand, large</w:t>
      </w:r>
      <w:r w:rsidR="001A297B">
        <w:t xml:space="preserve"> </w:t>
      </w:r>
      <w:r w:rsidRPr="00CF1059">
        <w:t xml:space="preserve">scale models are useful to provide estimates of the groundwater balance at </w:t>
      </w:r>
      <w:r>
        <w:t xml:space="preserve">a </w:t>
      </w:r>
      <w:r w:rsidRPr="00CF1059">
        <w:t xml:space="preserve">regional scale, and their groundwater levels and fluxes can be used in developing more detailed </w:t>
      </w:r>
      <w:r>
        <w:t>local</w:t>
      </w:r>
      <w:r w:rsidRPr="00CF1059">
        <w:t xml:space="preserve"> models</w:t>
      </w:r>
      <w:r>
        <w:t xml:space="preserve">. This can be better calculated </w:t>
      </w:r>
      <w:r w:rsidRPr="00CF1059">
        <w:t xml:space="preserve">where the regional groundwater model levels and fluxes become useful boundary conditions </w:t>
      </w:r>
      <w:r>
        <w:t xml:space="preserve">and </w:t>
      </w:r>
      <w:r w:rsidRPr="00CF1059">
        <w:t>natural groundwater boundaries such as streams</w:t>
      </w:r>
      <w:r>
        <w:t xml:space="preserve"> and</w:t>
      </w:r>
      <w:r w:rsidRPr="00CF1059">
        <w:t xml:space="preserve"> divides are not available. Such hierarchy of nested models is depicted in </w:t>
      </w:r>
      <w:r w:rsidR="0010727F">
        <w:fldChar w:fldCharType="begin"/>
      </w:r>
      <w:r w:rsidR="0010727F">
        <w:instrText xml:space="preserve"> REF _Ref371156217 \h  \* MERGEFORMAT </w:instrText>
      </w:r>
      <w:r w:rsidR="0010727F">
        <w:fldChar w:fldCharType="separate"/>
      </w:r>
      <w:r w:rsidR="005F3AD7">
        <w:t>Figure </w:t>
      </w:r>
      <w:r w:rsidR="000F6092">
        <w:t>5.24</w:t>
      </w:r>
      <w:r w:rsidR="0010727F">
        <w:fldChar w:fldCharType="end"/>
      </w:r>
      <w:r w:rsidRPr="00CF1059">
        <w:t>. Several variants of such nested models exist, for instance with several different site models developed from a single local model.</w:t>
      </w:r>
    </w:p>
    <w:p w14:paraId="32D3934D" w14:textId="79F17C36" w:rsidR="00A86911" w:rsidRPr="00CF1059" w:rsidRDefault="00A86911" w:rsidP="00A86911">
      <w:pPr>
        <w:pStyle w:val="OWSNormal11pt"/>
      </w:pPr>
      <w:r>
        <w:t>Within Area 1, t</w:t>
      </w:r>
      <w:r w:rsidRPr="00CF1059">
        <w:t>h</w:t>
      </w:r>
      <w:r>
        <w:t>re</w:t>
      </w:r>
      <w:r w:rsidRPr="00CF1059">
        <w:t>e smaller scale site model</w:t>
      </w:r>
      <w:r>
        <w:t>s</w:t>
      </w:r>
      <w:r w:rsidRPr="00CF1059">
        <w:t xml:space="preserve"> with a finer discretisation than the local groundwater flow model </w:t>
      </w:r>
      <w:r>
        <w:t xml:space="preserve">are initially considered </w:t>
      </w:r>
      <w:r w:rsidRPr="00CF1059">
        <w:t>for solute transport calculations</w:t>
      </w:r>
      <w:r>
        <w:t>;</w:t>
      </w:r>
      <w:r w:rsidRPr="00CF1059">
        <w:t xml:space="preserve"> </w:t>
      </w:r>
      <w:r>
        <w:fldChar w:fldCharType="begin"/>
      </w:r>
      <w:r>
        <w:instrText xml:space="preserve"> REF _Ref373169320 \h </w:instrText>
      </w:r>
      <w:r>
        <w:fldChar w:fldCharType="separate"/>
      </w:r>
      <w:r>
        <w:t>Figure </w:t>
      </w:r>
      <w:r>
        <w:rPr>
          <w:noProof/>
        </w:rPr>
        <w:t>5</w:t>
      </w:r>
      <w:r>
        <w:t>.</w:t>
      </w:r>
      <w:r>
        <w:rPr>
          <w:noProof/>
        </w:rPr>
        <w:t>25</w:t>
      </w:r>
      <w:r>
        <w:fldChar w:fldCharType="end"/>
      </w:r>
      <w:r>
        <w:t xml:space="preserve"> shows the example for local model 1. Only Site Model 3 was developed in a flow and transport model at this stage (Mallants et al. </w:t>
      </w:r>
      <w:r w:rsidR="00B669E2">
        <w:t>2017</w:t>
      </w:r>
      <w:r>
        <w:t>b). T</w:t>
      </w:r>
      <w:r w:rsidRPr="00CF1059">
        <w:t>he fine sub</w:t>
      </w:r>
      <w:r>
        <w:noBreakHyphen/>
      </w:r>
      <w:r w:rsidRPr="00CF1059">
        <w:t xml:space="preserve">grid transport models </w:t>
      </w:r>
      <w:r>
        <w:t>are</w:t>
      </w:r>
      <w:r w:rsidRPr="00CF1059">
        <w:t xml:space="preserve"> essentially nested within the local groundwater flow model. A finer discretisation offers the advantages of enabling the user to accurately delineate the contaminant source area and the</w:t>
      </w:r>
      <w:r>
        <w:t xml:space="preserve"> target receiving environments, while minimis</w:t>
      </w:r>
      <w:r w:rsidRPr="00CF1059">
        <w:t xml:space="preserve">ing numerical dispersion </w:t>
      </w:r>
      <w:r>
        <w:t xml:space="preserve">and oscillations </w:t>
      </w:r>
      <w:r w:rsidRPr="00CF1059">
        <w:t xml:space="preserve">(Gedeon </w:t>
      </w:r>
      <w:r>
        <w:t>and</w:t>
      </w:r>
      <w:r w:rsidRPr="00CF1059">
        <w:t xml:space="preserve"> Mallants 2012). The principle of nested models w</w:t>
      </w:r>
      <w:r>
        <w:t>as</w:t>
      </w:r>
      <w:r w:rsidRPr="00CF1059">
        <w:t xml:space="preserve"> used in this study, with </w:t>
      </w:r>
      <w:r>
        <w:t>one</w:t>
      </w:r>
      <w:r w:rsidRPr="00CF1059">
        <w:t xml:space="preserve"> local model </w:t>
      </w:r>
      <w:r>
        <w:t xml:space="preserve">being </w:t>
      </w:r>
      <w:r w:rsidRPr="00CF1059">
        <w:t xml:space="preserve">developed from an existing regional groundwater model, and </w:t>
      </w:r>
      <w:r>
        <w:t>this</w:t>
      </w:r>
      <w:r w:rsidRPr="00CF1059">
        <w:t xml:space="preserve"> local model hav</w:t>
      </w:r>
      <w:r>
        <w:t>ing</w:t>
      </w:r>
      <w:r w:rsidRPr="00CF1059">
        <w:t xml:space="preserve"> </w:t>
      </w:r>
      <w:r>
        <w:t>at least one</w:t>
      </w:r>
      <w:r w:rsidRPr="00CF1059">
        <w:t xml:space="preserve"> site model</w:t>
      </w:r>
      <w:r>
        <w:t xml:space="preserve"> (the local model currently had three potential site models, see </w:t>
      </w:r>
      <w:r>
        <w:fldChar w:fldCharType="begin"/>
      </w:r>
      <w:r>
        <w:instrText xml:space="preserve"> REF _Ref373169320 \h </w:instrText>
      </w:r>
      <w:r>
        <w:fldChar w:fldCharType="separate"/>
      </w:r>
      <w:r>
        <w:t>Figure </w:t>
      </w:r>
      <w:r>
        <w:rPr>
          <w:noProof/>
        </w:rPr>
        <w:t>5</w:t>
      </w:r>
      <w:r>
        <w:t>.</w:t>
      </w:r>
      <w:r>
        <w:rPr>
          <w:noProof/>
        </w:rPr>
        <w:t>25</w:t>
      </w:r>
      <w:r>
        <w:fldChar w:fldCharType="end"/>
      </w:r>
      <w:r>
        <w:t>)</w:t>
      </w:r>
      <w:r w:rsidRPr="00CF1059">
        <w:t>. The groundwater head distribution obtained from the local groundwater model w</w:t>
      </w:r>
      <w:r>
        <w:t>as then</w:t>
      </w:r>
      <w:r w:rsidRPr="00CF1059">
        <w:t xml:space="preserve"> used to define the initial and boundary conditions for the site model such that reliable solute transport calculations c</w:t>
      </w:r>
      <w:r>
        <w:t>ould</w:t>
      </w:r>
      <w:r w:rsidRPr="00CF1059">
        <w:t xml:space="preserve"> be performed.</w:t>
      </w:r>
    </w:p>
    <w:p w14:paraId="4CE411A7" w14:textId="77777777" w:rsidR="002C309C" w:rsidRDefault="008F58B5" w:rsidP="002C309C">
      <w:pPr>
        <w:pStyle w:val="OWSNormal11pt"/>
      </w:pPr>
      <w:r>
        <w:rPr>
          <w:noProof/>
          <w:lang w:eastAsia="en-AU"/>
        </w:rPr>
        <w:drawing>
          <wp:inline distT="0" distB="0" distL="0" distR="0" wp14:anchorId="4CE4163A" wp14:editId="4CE4163B">
            <wp:extent cx="5215255" cy="5272405"/>
            <wp:effectExtent l="19050" t="0" r="4445" b="0"/>
            <wp:docPr id="96" name="Picture 95" descr="Figure 5.24 depicts the nested development of a detailed small scale site model for solute transport within a local model using a series of nested models based on the local grid refinement (LGR)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 Mallants sect 1_11_ 2014.jpg"/>
                    <pic:cNvPicPr/>
                  </pic:nvPicPr>
                  <pic:blipFill>
                    <a:blip r:embed="rId77" cstate="email">
                      <a:extLst>
                        <a:ext uri="{28A0092B-C50C-407E-A947-70E740481C1C}">
                          <a14:useLocalDpi xmlns:a14="http://schemas.microsoft.com/office/drawing/2010/main"/>
                        </a:ext>
                      </a:extLst>
                    </a:blip>
                    <a:stretch>
                      <a:fillRect/>
                    </a:stretch>
                  </pic:blipFill>
                  <pic:spPr>
                    <a:xfrm>
                      <a:off x="0" y="0"/>
                      <a:ext cx="5215255" cy="5272405"/>
                    </a:xfrm>
                    <a:prstGeom prst="rect">
                      <a:avLst/>
                    </a:prstGeom>
                  </pic:spPr>
                </pic:pic>
              </a:graphicData>
            </a:graphic>
          </wp:inline>
        </w:drawing>
      </w:r>
    </w:p>
    <w:p w14:paraId="4CE411A8" w14:textId="113F7BE9" w:rsidR="00C343DB" w:rsidRDefault="000D621A" w:rsidP="007B4EA9">
      <w:pPr>
        <w:pStyle w:val="OWSBelowFigureText9pt"/>
      </w:pPr>
      <w:r>
        <w:t xml:space="preserve">Note: </w:t>
      </w:r>
      <w:r w:rsidR="00C570F7">
        <w:t xml:space="preserve">Regional model is the </w:t>
      </w:r>
      <w:r w:rsidR="00C570F7" w:rsidRPr="00424314">
        <w:t>Namoi Catchment Model developed by Schlumberger Water Services Ltd</w:t>
      </w:r>
      <w:r w:rsidR="00DE7122">
        <w:t xml:space="preserve"> (SWS </w:t>
      </w:r>
      <w:r w:rsidR="00060A7C">
        <w:t>2012a)</w:t>
      </w:r>
      <w:r w:rsidR="00346723">
        <w:t>.</w:t>
      </w:r>
    </w:p>
    <w:p w14:paraId="4CE411A9" w14:textId="1F857F93" w:rsidR="008F58B5" w:rsidRDefault="005F3AD7" w:rsidP="00A86911">
      <w:pPr>
        <w:pStyle w:val="OWSfigurecaption"/>
        <w:keepNext w:val="0"/>
      </w:pPr>
      <w:bookmarkStart w:id="844" w:name="_Ref371156217"/>
      <w:bookmarkStart w:id="845" w:name="_Toc384147362"/>
      <w:bookmarkStart w:id="846" w:name="_Toc404628735"/>
      <w:bookmarkStart w:id="847" w:name="_Toc467149790"/>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4</w:t>
      </w:r>
      <w:r w:rsidR="00AF4484">
        <w:fldChar w:fldCharType="end"/>
      </w:r>
      <w:bookmarkEnd w:id="844"/>
      <w:r w:rsidR="008F58B5">
        <w:t xml:space="preserve"> </w:t>
      </w:r>
      <w:r w:rsidR="0039481C">
        <w:t xml:space="preserve"> </w:t>
      </w:r>
      <w:r w:rsidR="008F58B5">
        <w:t>Developing a detailed small</w:t>
      </w:r>
      <w:r w:rsidR="00DB7C1F">
        <w:noBreakHyphen/>
      </w:r>
      <w:r w:rsidR="008F58B5">
        <w:t>scale site model for solute transport within a local model using a series of nested models based on the local grid refinement (LGR) method</w:t>
      </w:r>
      <w:bookmarkEnd w:id="845"/>
      <w:bookmarkEnd w:id="846"/>
      <w:bookmarkEnd w:id="847"/>
    </w:p>
    <w:p w14:paraId="7E112F4F" w14:textId="77777777" w:rsidR="00A86911" w:rsidRDefault="00A86911" w:rsidP="00A86911">
      <w:pPr>
        <w:pStyle w:val="OWSpre-listtext"/>
      </w:pPr>
      <w:r>
        <w:t>Several procedures exist in MODFLOW for developing subsequent grid refinements, including techniques such as:</w:t>
      </w:r>
    </w:p>
    <w:p w14:paraId="7450EBB2" w14:textId="77777777" w:rsidR="00A86911" w:rsidRDefault="00A86911" w:rsidP="00A86911">
      <w:pPr>
        <w:pStyle w:val="OWSbulletL1"/>
      </w:pPr>
      <w:r>
        <w:t>telescopic mesh refinement (TMR; Leake and Claar 1999)</w:t>
      </w:r>
    </w:p>
    <w:p w14:paraId="5F6F118F" w14:textId="77777777" w:rsidR="00A86911" w:rsidRDefault="00A86911" w:rsidP="00A86911">
      <w:pPr>
        <w:pStyle w:val="OWSbulletL1"/>
      </w:pPr>
      <w:r>
        <w:t>local grid refinement (LGR; Mehl and Hill 2005)</w:t>
      </w:r>
    </w:p>
    <w:p w14:paraId="43018B91" w14:textId="77777777" w:rsidR="00A86911" w:rsidRDefault="00A86911" w:rsidP="00A86911">
      <w:pPr>
        <w:pStyle w:val="OWSbulletL1final"/>
      </w:pPr>
      <w:r>
        <w:t>refinement of an unstructured finite volume mesh (USG; Panday et al. 2013).</w:t>
      </w:r>
    </w:p>
    <w:p w14:paraId="63A2D194" w14:textId="77777777" w:rsidR="00A86911" w:rsidRPr="00A86911" w:rsidRDefault="00A86911" w:rsidP="00A86911">
      <w:pPr>
        <w:pStyle w:val="OWSNormal11pt"/>
      </w:pPr>
    </w:p>
    <w:p w14:paraId="4CE411AB" w14:textId="77777777" w:rsidR="002C309C" w:rsidRDefault="008F58B5" w:rsidP="002C309C">
      <w:pPr>
        <w:pStyle w:val="OWSNormal11pt"/>
      </w:pPr>
      <w:r>
        <w:rPr>
          <w:noProof/>
          <w:lang w:eastAsia="en-AU"/>
        </w:rPr>
        <w:drawing>
          <wp:inline distT="0" distB="0" distL="0" distR="0" wp14:anchorId="4CE4163C" wp14:editId="4CE4163D">
            <wp:extent cx="5640780" cy="3982818"/>
            <wp:effectExtent l="19050" t="0" r="0" b="0"/>
            <wp:docPr id="89" name="Picture 19" descr="Figure 5.25 maps the location of three potential site models within the local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5%20(2)[1].png"/>
                    <pic:cNvPicPr/>
                  </pic:nvPicPr>
                  <pic:blipFill>
                    <a:blip r:embed="rId78" cstate="email">
                      <a:extLst>
                        <a:ext uri="{28A0092B-C50C-407E-A947-70E740481C1C}">
                          <a14:useLocalDpi xmlns:a14="http://schemas.microsoft.com/office/drawing/2010/main"/>
                        </a:ext>
                      </a:extLst>
                    </a:blip>
                    <a:stretch>
                      <a:fillRect/>
                    </a:stretch>
                  </pic:blipFill>
                  <pic:spPr>
                    <a:xfrm>
                      <a:off x="0" y="0"/>
                      <a:ext cx="5642930" cy="3984336"/>
                    </a:xfrm>
                    <a:prstGeom prst="rect">
                      <a:avLst/>
                    </a:prstGeom>
                  </pic:spPr>
                </pic:pic>
              </a:graphicData>
            </a:graphic>
          </wp:inline>
        </w:drawing>
      </w:r>
    </w:p>
    <w:p w14:paraId="4CE411AC" w14:textId="77777777" w:rsidR="00C343DB" w:rsidRDefault="00060A7C" w:rsidP="007B4EA9">
      <w:pPr>
        <w:pStyle w:val="OWSBelowFigureText9pt"/>
      </w:pPr>
      <w:r>
        <w:t>Source: BOM (2014)</w:t>
      </w:r>
      <w:r w:rsidRPr="000B772C">
        <w:t>.</w:t>
      </w:r>
    </w:p>
    <w:p w14:paraId="4CE411AD" w14:textId="236BF260" w:rsidR="008F58B5" w:rsidRDefault="005F3AD7" w:rsidP="00060A7C">
      <w:pPr>
        <w:pStyle w:val="OWSfigurecaption"/>
      </w:pPr>
      <w:bookmarkStart w:id="848" w:name="_Ref405824371"/>
      <w:bookmarkStart w:id="849" w:name="_Ref373169320"/>
      <w:bookmarkStart w:id="850" w:name="_Toc384147363"/>
      <w:bookmarkStart w:id="851" w:name="_Toc404628736"/>
      <w:bookmarkStart w:id="852" w:name="_Toc467149791"/>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5</w:t>
      </w:r>
      <w:r w:rsidR="00AF4484">
        <w:fldChar w:fldCharType="end"/>
      </w:r>
      <w:bookmarkEnd w:id="848"/>
      <w:bookmarkEnd w:id="849"/>
      <w:r w:rsidR="008F58B5" w:rsidRPr="000B772C">
        <w:t xml:space="preserve"> </w:t>
      </w:r>
      <w:r w:rsidR="0039481C">
        <w:t xml:space="preserve"> </w:t>
      </w:r>
      <w:r w:rsidR="008F58B5" w:rsidRPr="000B772C">
        <w:t xml:space="preserve">Location of three </w:t>
      </w:r>
      <w:r w:rsidR="008C7A91">
        <w:t xml:space="preserve">potential </w:t>
      </w:r>
      <w:r w:rsidR="008F58B5" w:rsidRPr="000B772C">
        <w:t>site models within the local model 1</w:t>
      </w:r>
      <w:bookmarkEnd w:id="850"/>
      <w:bookmarkEnd w:id="851"/>
      <w:bookmarkEnd w:id="852"/>
    </w:p>
    <w:p w14:paraId="4CE411B2" w14:textId="74F1A59D" w:rsidR="008F58B5" w:rsidRDefault="008F7E44" w:rsidP="008F58B5">
      <w:pPr>
        <w:pStyle w:val="OWSNormal11pt"/>
      </w:pPr>
      <w:r>
        <w:t xml:space="preserve">For the current </w:t>
      </w:r>
      <w:r w:rsidR="002009E5">
        <w:t xml:space="preserve">exposure </w:t>
      </w:r>
      <w:r>
        <w:t>assessment</w:t>
      </w:r>
      <w:r w:rsidR="00935804">
        <w:t>,</w:t>
      </w:r>
      <w:r w:rsidR="008F58B5">
        <w:t xml:space="preserve"> the coarser regional model grid and the nested local and site sub</w:t>
      </w:r>
      <w:r w:rsidR="00DB7C1F">
        <w:noBreakHyphen/>
      </w:r>
      <w:r w:rsidR="008F58B5">
        <w:t xml:space="preserve">grids </w:t>
      </w:r>
      <w:r w:rsidR="005C1802">
        <w:t>will be</w:t>
      </w:r>
      <w:r w:rsidR="00935804">
        <w:t xml:space="preserve"> coupled </w:t>
      </w:r>
      <w:r w:rsidR="008F58B5">
        <w:t>by using the LGR method. The grid resolution can be increased vertically as well as horizontally. This method links a coarse grid covering a large area, which incorporates regional boundary conditions, and a fine grid, covering a smaller area of interest. Two</w:t>
      </w:r>
      <w:r w:rsidR="00DB7C1F">
        <w:noBreakHyphen/>
      </w:r>
      <w:r w:rsidR="008F58B5">
        <w:t>way iterative coupling with shared nodes or ghost</w:t>
      </w:r>
      <w:r w:rsidR="00DB7C1F">
        <w:noBreakHyphen/>
      </w:r>
      <w:r w:rsidR="008F58B5">
        <w:t>nodes is used to ensure that the heads and fluxes are consistent between the two grids to obtain accurate solutions. Another option is traditional one</w:t>
      </w:r>
      <w:r w:rsidR="00DB7C1F">
        <w:noBreakHyphen/>
      </w:r>
      <w:r w:rsidR="008F58B5">
        <w:t xml:space="preserve">way coupling of either heads or fluxes, which does not resolve inconsistencies in heads and fluxes across the interface between two model grids. As demonstrated in a case study by Gedeon </w:t>
      </w:r>
      <w:r w:rsidR="0093379C">
        <w:t>and</w:t>
      </w:r>
      <w:r w:rsidR="008F58B5">
        <w:t xml:space="preserve"> Mallants (2012), the LGR method can produce smoother coupling heads with a smaller flux error at the interface between the coupled grids and requires less computational time than the on</w:t>
      </w:r>
      <w:r w:rsidR="005C1802">
        <w:t>e</w:t>
      </w:r>
      <w:r w:rsidR="00DB7C1F">
        <w:noBreakHyphen/>
      </w:r>
      <w:r w:rsidR="008F58B5">
        <w:t>way coupled method (TMR). However, the LGR method does not support multiple levels of refinement. That is, in order to produce small</w:t>
      </w:r>
      <w:r w:rsidR="00DB7C1F">
        <w:noBreakHyphen/>
      </w:r>
      <w:r w:rsidR="008F58B5">
        <w:t>scale site models used for transport calculations, the local LGR models will have to be decoupled from the regional model and repeated as stand</w:t>
      </w:r>
      <w:r w:rsidR="00DB7C1F">
        <w:noBreakHyphen/>
      </w:r>
      <w:r w:rsidR="008F58B5">
        <w:t xml:space="preserve">alone models, into which subsequently the refined site models are nested. These groundwater flow site models will then allow extracting groundwater velocities needed to establish the link to MT3D or MT3DMS (Zheng </w:t>
      </w:r>
      <w:r w:rsidR="0093379C">
        <w:t>and</w:t>
      </w:r>
      <w:r w:rsidR="00D60FE3">
        <w:t xml:space="preserve"> </w:t>
      </w:r>
      <w:r w:rsidR="008F58B5">
        <w:t>Wan</w:t>
      </w:r>
      <w:r w:rsidR="00BE1D9F">
        <w:t>g</w:t>
      </w:r>
      <w:r w:rsidR="008F58B5">
        <w:t xml:space="preserve"> 1999) for solute transport model runs.</w:t>
      </w:r>
    </w:p>
    <w:p w14:paraId="4CE411B3" w14:textId="51B0DC2F" w:rsidR="008F58B5" w:rsidRDefault="00AF4484" w:rsidP="008F58B5">
      <w:pPr>
        <w:pStyle w:val="OWSNormal11pt"/>
      </w:pPr>
      <w:r w:rsidRPr="00CF1059">
        <w:fldChar w:fldCharType="begin"/>
      </w:r>
      <w:r w:rsidR="008F58B5" w:rsidRPr="00CF1059">
        <w:instrText xml:space="preserve"> REF _Ref368580076 \h </w:instrText>
      </w:r>
      <w:r w:rsidRPr="00CF1059">
        <w:fldChar w:fldCharType="separate"/>
      </w:r>
      <w:r w:rsidR="005F3AD7">
        <w:t>Figure </w:t>
      </w:r>
      <w:r w:rsidR="000F6092">
        <w:rPr>
          <w:noProof/>
        </w:rPr>
        <w:t>5</w:t>
      </w:r>
      <w:r w:rsidR="000F6092">
        <w:t>.</w:t>
      </w:r>
      <w:r w:rsidR="000F6092">
        <w:rPr>
          <w:noProof/>
        </w:rPr>
        <w:t>26</w:t>
      </w:r>
      <w:r w:rsidRPr="00CF1059">
        <w:fldChar w:fldCharType="end"/>
      </w:r>
      <w:r w:rsidR="008F58B5" w:rsidRPr="00CF1059">
        <w:t xml:space="preserve"> depicts the location of </w:t>
      </w:r>
      <w:r w:rsidR="008F58B5">
        <w:t xml:space="preserve">the selected </w:t>
      </w:r>
      <w:r w:rsidR="008F58B5" w:rsidRPr="00CF1059">
        <w:t xml:space="preserve">subregion </w:t>
      </w:r>
      <w:r w:rsidR="005F3AD7">
        <w:t>Area </w:t>
      </w:r>
      <w:r w:rsidR="008F58B5" w:rsidRPr="00CF1059">
        <w:t>1 with cross</w:t>
      </w:r>
      <w:r w:rsidR="00DB7C1F">
        <w:noBreakHyphen/>
      </w:r>
      <w:r w:rsidR="008F58B5" w:rsidRPr="00CF1059">
        <w:t xml:space="preserve">sections of the hydrostratigraphic layers shown in </w:t>
      </w:r>
      <w:r w:rsidRPr="00CF1059">
        <w:fldChar w:fldCharType="begin"/>
      </w:r>
      <w:r w:rsidR="008F58B5" w:rsidRPr="007E765C">
        <w:instrText xml:space="preserve"> REF _Ref368580767 \h </w:instrText>
      </w:r>
      <w:r w:rsidRPr="00CF1059">
        <w:fldChar w:fldCharType="separate"/>
      </w:r>
      <w:r w:rsidR="005F3AD7">
        <w:t>Figure </w:t>
      </w:r>
      <w:r w:rsidR="000F6092">
        <w:rPr>
          <w:noProof/>
        </w:rPr>
        <w:t>5</w:t>
      </w:r>
      <w:r w:rsidR="000F6092">
        <w:t>.</w:t>
      </w:r>
      <w:r w:rsidR="000F6092">
        <w:rPr>
          <w:noProof/>
        </w:rPr>
        <w:t>27</w:t>
      </w:r>
      <w:r w:rsidRPr="00CF1059">
        <w:fldChar w:fldCharType="end"/>
      </w:r>
      <w:r w:rsidR="008F58B5" w:rsidRPr="00CF1059">
        <w:t>. Although the description of the numerical model is beyond the scope of the current report, the numerical model allows for schematised representation of the geological layers.</w:t>
      </w:r>
    </w:p>
    <w:p w14:paraId="4CE411B4" w14:textId="77777777" w:rsidR="002C309C" w:rsidRDefault="008F58B5" w:rsidP="002C309C">
      <w:pPr>
        <w:pStyle w:val="OWSNormal11pt"/>
      </w:pPr>
      <w:r>
        <w:rPr>
          <w:noProof/>
          <w:lang w:eastAsia="en-AU"/>
        </w:rPr>
        <w:drawing>
          <wp:inline distT="0" distB="0" distL="0" distR="0" wp14:anchorId="4CE4163E" wp14:editId="4CE4163F">
            <wp:extent cx="5593278" cy="4195128"/>
            <wp:effectExtent l="19050" t="0" r="7422" b="0"/>
            <wp:docPr id="90" name="Picture 21" descr="Figure 5.26 maps the location of subregion Area 1 showing lines of cross sectional views (AA’, BB’) of simplified hydrostratigraphy (see Figure 5.27). Shaded areas in the map show the extent of the two uppermost layers conceptualised in the regional Namoi Catchment groundwa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moi_Schlumberger_model1.jpg"/>
                    <pic:cNvPicPr/>
                  </pic:nvPicPr>
                  <pic:blipFill>
                    <a:blip r:embed="rId79" cstate="email">
                      <a:extLst>
                        <a:ext uri="{28A0092B-C50C-407E-A947-70E740481C1C}">
                          <a14:useLocalDpi xmlns:a14="http://schemas.microsoft.com/office/drawing/2010/main"/>
                        </a:ext>
                      </a:extLst>
                    </a:blip>
                    <a:stretch>
                      <a:fillRect/>
                    </a:stretch>
                  </pic:blipFill>
                  <pic:spPr>
                    <a:xfrm>
                      <a:off x="0" y="0"/>
                      <a:ext cx="5599891" cy="4200088"/>
                    </a:xfrm>
                    <a:prstGeom prst="rect">
                      <a:avLst/>
                    </a:prstGeom>
                  </pic:spPr>
                </pic:pic>
              </a:graphicData>
            </a:graphic>
          </wp:inline>
        </w:drawing>
      </w:r>
    </w:p>
    <w:p w14:paraId="4CE411B5" w14:textId="77777777" w:rsidR="00C343DB" w:rsidRDefault="00634A81" w:rsidP="007B4EA9">
      <w:pPr>
        <w:pStyle w:val="OWSBelowFigureText9pt"/>
      </w:pPr>
      <w:r>
        <w:t>Data source: BOM (2014)</w:t>
      </w:r>
      <w:r w:rsidR="00DF5288">
        <w:t>, Model source: SWS (2012b)</w:t>
      </w:r>
      <w:r w:rsidR="00346723">
        <w:t>. Shaded areas pertain to the extent of the two uppermost layers conceptualised in the regional Namoi Catchment groundwater model.</w:t>
      </w:r>
    </w:p>
    <w:p w14:paraId="4CE411B6" w14:textId="333FD030" w:rsidR="008F58B5" w:rsidRPr="00CF1059" w:rsidRDefault="005F3AD7" w:rsidP="008F58B5">
      <w:pPr>
        <w:pStyle w:val="OWSfigurecaption"/>
      </w:pPr>
      <w:bookmarkStart w:id="853" w:name="_Ref368580076"/>
      <w:bookmarkStart w:id="854" w:name="_Toc384147364"/>
      <w:bookmarkStart w:id="855" w:name="_Toc404628737"/>
      <w:bookmarkStart w:id="856" w:name="_Toc467149792"/>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6</w:t>
      </w:r>
      <w:r w:rsidR="00AF4484">
        <w:fldChar w:fldCharType="end"/>
      </w:r>
      <w:bookmarkEnd w:id="853"/>
      <w:r w:rsidR="008F58B5" w:rsidRPr="00CF1059">
        <w:t xml:space="preserve"> </w:t>
      </w:r>
      <w:r w:rsidR="0039481C">
        <w:t xml:space="preserve"> </w:t>
      </w:r>
      <w:r w:rsidR="008F58B5" w:rsidRPr="00CF1059">
        <w:t xml:space="preserve">Location of subregion </w:t>
      </w:r>
      <w:r>
        <w:t>Area </w:t>
      </w:r>
      <w:r w:rsidR="008F58B5" w:rsidRPr="00CF1059">
        <w:t xml:space="preserve">1 </w:t>
      </w:r>
      <w:r w:rsidR="008F58B5">
        <w:t xml:space="preserve">showing lines </w:t>
      </w:r>
      <w:r w:rsidR="008F58B5" w:rsidRPr="00CF1059">
        <w:t>of cross</w:t>
      </w:r>
      <w:r w:rsidR="00DB7C1F">
        <w:noBreakHyphen/>
      </w:r>
      <w:r w:rsidR="008F58B5" w:rsidRPr="00CF1059">
        <w:t xml:space="preserve">sectional views (AA’, BB’) of simplified hydrostratigraphy (see </w:t>
      </w:r>
      <w:r w:rsidR="0010727F">
        <w:fldChar w:fldCharType="begin"/>
      </w:r>
      <w:r w:rsidR="0010727F">
        <w:instrText xml:space="preserve"> REF _Ref368580767 \h  \* MERGEFORMAT </w:instrText>
      </w:r>
      <w:r w:rsidR="0010727F">
        <w:fldChar w:fldCharType="separate"/>
      </w:r>
      <w:r>
        <w:t>Figure </w:t>
      </w:r>
      <w:r w:rsidR="000F6092">
        <w:t>5.27</w:t>
      </w:r>
      <w:r w:rsidR="0010727F">
        <w:fldChar w:fldCharType="end"/>
      </w:r>
      <w:r w:rsidR="008F58B5" w:rsidRPr="00CF1059">
        <w:t>)</w:t>
      </w:r>
      <w:bookmarkEnd w:id="854"/>
      <w:bookmarkEnd w:id="855"/>
      <w:bookmarkEnd w:id="856"/>
    </w:p>
    <w:p w14:paraId="4CE411B7" w14:textId="77777777" w:rsidR="008F58B5" w:rsidRPr="00CF1059" w:rsidRDefault="008F58B5" w:rsidP="00AC1001">
      <w:pPr>
        <w:pStyle w:val="OWSNormal11pt"/>
        <w:sectPr w:rsidR="008F58B5" w:rsidRPr="00CF1059" w:rsidSect="00FA3DF7">
          <w:pgSz w:w="11900" w:h="16840"/>
          <w:pgMar w:top="1418" w:right="1418" w:bottom="1418" w:left="1418" w:header="709" w:footer="709" w:gutter="0"/>
          <w:cols w:space="284"/>
          <w:noEndnote/>
          <w:docGrid w:linePitch="299"/>
        </w:sectPr>
      </w:pPr>
    </w:p>
    <w:p w14:paraId="4CE411B8" w14:textId="77777777" w:rsidR="002C309C" w:rsidRDefault="008F58B5" w:rsidP="002C309C">
      <w:pPr>
        <w:pStyle w:val="OWSNormal11pt"/>
      </w:pPr>
      <w:r w:rsidRPr="00CF1059">
        <w:rPr>
          <w:noProof/>
          <w:lang w:eastAsia="en-AU"/>
        </w:rPr>
        <w:drawing>
          <wp:inline distT="0" distB="0" distL="0" distR="0" wp14:anchorId="4CE41640" wp14:editId="4BC95764">
            <wp:extent cx="6496050" cy="4693976"/>
            <wp:effectExtent l="0" t="0" r="0" b="0"/>
            <wp:docPr id="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6533972" cy="4721378"/>
                    </a:xfrm>
                    <a:prstGeom prst="rect">
                      <a:avLst/>
                    </a:prstGeom>
                    <a:noFill/>
                    <a:ln w="9525">
                      <a:noFill/>
                      <a:miter lim="800000"/>
                      <a:headEnd/>
                      <a:tailEnd/>
                    </a:ln>
                  </pic:spPr>
                </pic:pic>
              </a:graphicData>
            </a:graphic>
          </wp:inline>
        </w:drawing>
      </w:r>
    </w:p>
    <w:p w14:paraId="4CE411B9" w14:textId="77777777" w:rsidR="00C343DB" w:rsidRDefault="008175AB" w:rsidP="007B4EA9">
      <w:pPr>
        <w:pStyle w:val="OWSBelowFigureText9pt"/>
      </w:pPr>
      <w:r>
        <w:t>Extracted from SWS Namoi Catchment groundwater model, SWS (2012b)</w:t>
      </w:r>
    </w:p>
    <w:p w14:paraId="4CE411BA" w14:textId="31F966C7" w:rsidR="008F58B5" w:rsidRPr="00CF1059" w:rsidRDefault="005F3AD7">
      <w:pPr>
        <w:pStyle w:val="OWSfigurecaption"/>
        <w:sectPr w:rsidR="008F58B5" w:rsidRPr="00CF1059" w:rsidSect="00FA3DF7">
          <w:pgSz w:w="16840" w:h="11900" w:orient="landscape"/>
          <w:pgMar w:top="1418" w:right="1985" w:bottom="1418" w:left="1418" w:header="709" w:footer="709" w:gutter="0"/>
          <w:cols w:space="284"/>
          <w:noEndnote/>
          <w:docGrid w:linePitch="299"/>
        </w:sectPr>
      </w:pPr>
      <w:bookmarkStart w:id="857" w:name="_Ref405824470"/>
      <w:bookmarkStart w:id="858" w:name="_Ref368580767"/>
      <w:bookmarkStart w:id="859" w:name="_Toc467149793"/>
      <w:bookmarkStart w:id="860" w:name="_Toc384147365"/>
      <w:bookmarkStart w:id="861" w:name="_Toc404628738"/>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7</w:t>
      </w:r>
      <w:r w:rsidR="00AF4484">
        <w:fldChar w:fldCharType="end"/>
      </w:r>
      <w:bookmarkEnd w:id="857"/>
      <w:bookmarkEnd w:id="858"/>
      <w:r w:rsidR="00C570F7">
        <w:t xml:space="preserve"> </w:t>
      </w:r>
      <w:r w:rsidR="00E7239A">
        <w:t xml:space="preserve"> </w:t>
      </w:r>
      <w:r w:rsidR="008F58B5" w:rsidRPr="007E765C">
        <w:t>Cross</w:t>
      </w:r>
      <w:r w:rsidR="00DB7C1F">
        <w:noBreakHyphen/>
      </w:r>
      <w:r w:rsidR="008F58B5" w:rsidRPr="007E765C">
        <w:t xml:space="preserve">sections AA’ and BB’ of </w:t>
      </w:r>
      <w:r w:rsidR="008F58B5" w:rsidRPr="00346723">
        <w:t>simplified</w:t>
      </w:r>
      <w:r w:rsidR="008F58B5" w:rsidRPr="007E765C">
        <w:t xml:space="preserve"> hydrostratigraphic layers for </w:t>
      </w:r>
      <w:r w:rsidR="008F58B5">
        <w:t>local</w:t>
      </w:r>
      <w:r w:rsidR="008F58B5" w:rsidRPr="007E765C">
        <w:t xml:space="preserve"> Model 1</w:t>
      </w:r>
      <w:r w:rsidR="008F58B5" w:rsidRPr="0075669A">
        <w:t xml:space="preserve"> </w:t>
      </w:r>
      <w:r w:rsidR="008F58B5">
        <w:t xml:space="preserve">shown in </w:t>
      </w:r>
      <w:r w:rsidR="0010727F">
        <w:fldChar w:fldCharType="begin"/>
      </w:r>
      <w:r w:rsidR="0010727F">
        <w:instrText xml:space="preserve"> REF _Ref368580076 \h  \* MERGEFORMAT </w:instrText>
      </w:r>
      <w:r w:rsidR="0010727F">
        <w:fldChar w:fldCharType="separate"/>
      </w:r>
      <w:r>
        <w:t>Figure </w:t>
      </w:r>
      <w:r w:rsidR="000F6092">
        <w:rPr>
          <w:noProof/>
        </w:rPr>
        <w:t>5.26</w:t>
      </w:r>
      <w:bookmarkEnd w:id="859"/>
      <w:r w:rsidR="0010727F">
        <w:fldChar w:fldCharType="end"/>
      </w:r>
      <w:bookmarkEnd w:id="860"/>
      <w:bookmarkEnd w:id="861"/>
    </w:p>
    <w:p w14:paraId="4CE411BB" w14:textId="0B856D23" w:rsidR="008F58B5" w:rsidRPr="00CF1059" w:rsidRDefault="008F58B5" w:rsidP="008F58B5">
      <w:pPr>
        <w:pStyle w:val="OWSNormal11pt"/>
      </w:pPr>
      <w:bookmarkStart w:id="862" w:name="_Ref369782895"/>
      <w:r w:rsidRPr="00C25A89">
        <w:t>The alluvi</w:t>
      </w:r>
      <w:r>
        <w:t>al</w:t>
      </w:r>
      <w:r w:rsidRPr="00C25A89">
        <w:t xml:space="preserve"> aquifers occupy 7</w:t>
      </w:r>
      <w:r w:rsidR="0093379C">
        <w:t> </w:t>
      </w:r>
      <w:r w:rsidRPr="00C25A89">
        <w:t>334</w:t>
      </w:r>
      <w:r w:rsidR="00911A6E">
        <w:t> </w:t>
      </w:r>
      <w:r w:rsidRPr="00C25A89">
        <w:t>km</w:t>
      </w:r>
      <w:r w:rsidRPr="00C25A89">
        <w:rPr>
          <w:vertAlign w:val="superscript"/>
        </w:rPr>
        <w:t>2</w:t>
      </w:r>
      <w:r w:rsidRPr="00C25A89">
        <w:t xml:space="preserve"> or 17% out </w:t>
      </w:r>
      <w:r>
        <w:t xml:space="preserve">the </w:t>
      </w:r>
      <w:r w:rsidRPr="00C25A89">
        <w:t>total</w:t>
      </w:r>
      <w:r>
        <w:t xml:space="preserve"> catchment area</w:t>
      </w:r>
      <w:r w:rsidRPr="00C25A89">
        <w:t xml:space="preserve"> of 42</w:t>
      </w:r>
      <w:r>
        <w:t> </w:t>
      </w:r>
      <w:r w:rsidRPr="00C25A89">
        <w:t>064</w:t>
      </w:r>
      <w:r w:rsidR="00911A6E">
        <w:t> </w:t>
      </w:r>
      <w:r w:rsidRPr="00C25A89">
        <w:t>km</w:t>
      </w:r>
      <w:r w:rsidRPr="00C25A89">
        <w:rPr>
          <w:vertAlign w:val="superscript"/>
        </w:rPr>
        <w:t>2</w:t>
      </w:r>
      <w:r>
        <w:t>. Whilst the alluvial</w:t>
      </w:r>
      <w:r w:rsidRPr="00C25A89">
        <w:t xml:space="preserve"> aquifers represent a small fraction of the total groundwater model, they are the areas with the highest density of wells (</w:t>
      </w:r>
      <w:r w:rsidR="005F3AD7">
        <w:t>Section </w:t>
      </w:r>
      <w:r w:rsidR="0010727F">
        <w:fldChar w:fldCharType="begin"/>
      </w:r>
      <w:r w:rsidR="0010727F">
        <w:instrText xml:space="preserve"> REF _Ref382578866 \r \h  \* MERGEFORMAT </w:instrText>
      </w:r>
      <w:r w:rsidR="0010727F">
        <w:fldChar w:fldCharType="separate"/>
      </w:r>
      <w:r w:rsidR="000F6092">
        <w:t>5.3.2.3</w:t>
      </w:r>
      <w:r w:rsidR="0010727F">
        <w:fldChar w:fldCharType="end"/>
      </w:r>
      <w:r w:rsidRPr="00CF1059">
        <w:t>) and as such the likelihood for wells intercepting a contaminant plume that would originate from a nearby</w:t>
      </w:r>
      <w:r w:rsidR="00EC2628">
        <w:t xml:space="preserve"> coal seam gas</w:t>
      </w:r>
      <w:r w:rsidRPr="00CF1059">
        <w:t xml:space="preserve"> site would </w:t>
      </w:r>
      <w:r>
        <w:t xml:space="preserve">also </w:t>
      </w:r>
      <w:r w:rsidR="0093379C">
        <w:t>be high.</w:t>
      </w:r>
    </w:p>
    <w:p w14:paraId="4CE411BC" w14:textId="02498370" w:rsidR="008F58B5" w:rsidRPr="00CF1059" w:rsidRDefault="008F58B5" w:rsidP="008F58B5">
      <w:pPr>
        <w:pStyle w:val="OWSNormal11pt"/>
      </w:pPr>
      <w:r w:rsidRPr="00CF1059">
        <w:t>A schematic representation of a site model used for transport calculation</w:t>
      </w:r>
      <w:r>
        <w:t>s</w:t>
      </w:r>
      <w:r w:rsidRPr="00CF1059">
        <w:t xml:space="preserve"> is given in </w:t>
      </w:r>
      <w:r w:rsidR="0010727F">
        <w:fldChar w:fldCharType="begin"/>
      </w:r>
      <w:r w:rsidR="0010727F">
        <w:instrText xml:space="preserve"> REF _Ref371181990 \h  \* MERGEFORMAT </w:instrText>
      </w:r>
      <w:r w:rsidR="0010727F">
        <w:fldChar w:fldCharType="separate"/>
      </w:r>
      <w:r w:rsidR="005F3AD7">
        <w:t>Figure </w:t>
      </w:r>
      <w:r w:rsidR="000F6092">
        <w:rPr>
          <w:noProof/>
        </w:rPr>
        <w:t>5.28</w:t>
      </w:r>
      <w:r w:rsidR="0010727F">
        <w:fldChar w:fldCharType="end"/>
      </w:r>
      <w:r w:rsidRPr="00CF1059">
        <w:t xml:space="preserve">. </w:t>
      </w:r>
      <w:r w:rsidR="008C7A91">
        <w:t>One</w:t>
      </w:r>
      <w:r w:rsidRPr="00CF1059">
        <w:t xml:space="preserve"> such site model will be inserted in</w:t>
      </w:r>
      <w:r>
        <w:t>to</w:t>
      </w:r>
      <w:r w:rsidRPr="00CF1059">
        <w:t xml:space="preserve"> the </w:t>
      </w:r>
      <w:r>
        <w:t>local</w:t>
      </w:r>
      <w:r w:rsidRPr="00CF1059">
        <w:t xml:space="preserve"> model according to the principle shown in </w:t>
      </w:r>
      <w:r w:rsidR="0010727F">
        <w:fldChar w:fldCharType="begin"/>
      </w:r>
      <w:r w:rsidR="0010727F">
        <w:instrText xml:space="preserve"> REF _Ref371156217 \h  \* MERGEFORMAT </w:instrText>
      </w:r>
      <w:r w:rsidR="0010727F">
        <w:fldChar w:fldCharType="separate"/>
      </w:r>
      <w:r w:rsidR="005F3AD7">
        <w:t>Figure </w:t>
      </w:r>
      <w:r w:rsidR="000F6092">
        <w:rPr>
          <w:noProof/>
        </w:rPr>
        <w:t>5.24</w:t>
      </w:r>
      <w:r w:rsidR="0010727F">
        <w:fldChar w:fldCharType="end"/>
      </w:r>
      <w:r>
        <w:t xml:space="preserve"> and </w:t>
      </w:r>
      <w:r w:rsidR="008C7A91">
        <w:t xml:space="preserve">for a </w:t>
      </w:r>
      <w:r>
        <w:t xml:space="preserve">location given in </w:t>
      </w:r>
      <w:r w:rsidR="00AF4484">
        <w:fldChar w:fldCharType="begin"/>
      </w:r>
      <w:r w:rsidR="007D57FA">
        <w:instrText xml:space="preserve"> REF _Ref405824371 \h </w:instrText>
      </w:r>
      <w:r w:rsidR="00AF4484">
        <w:fldChar w:fldCharType="separate"/>
      </w:r>
      <w:r w:rsidR="005F3AD7">
        <w:t>Figure </w:t>
      </w:r>
      <w:r w:rsidR="000F6092">
        <w:rPr>
          <w:noProof/>
        </w:rPr>
        <w:t>5</w:t>
      </w:r>
      <w:r w:rsidR="000F6092">
        <w:t>.</w:t>
      </w:r>
      <w:r w:rsidR="000F6092">
        <w:rPr>
          <w:noProof/>
        </w:rPr>
        <w:t>25</w:t>
      </w:r>
      <w:r w:rsidR="00AF4484">
        <w:fldChar w:fldCharType="end"/>
      </w:r>
      <w:r w:rsidRPr="00CF1059">
        <w:t xml:space="preserve">, </w:t>
      </w:r>
      <w:r w:rsidR="0086505E">
        <w:t>thereby</w:t>
      </w:r>
      <w:r w:rsidRPr="00CF1059">
        <w:t xml:space="preserve"> applying grid refinement. There can be one or several </w:t>
      </w:r>
      <w:r>
        <w:t>receiving environment</w:t>
      </w:r>
      <w:r w:rsidRPr="00CF1059">
        <w:t xml:space="preserve">s incorporated in the model, depending on whether a small model domain can encompass more than one </w:t>
      </w:r>
      <w:r>
        <w:t>receiving environment</w:t>
      </w:r>
      <w:r w:rsidRPr="00CF1059">
        <w:t xml:space="preserve"> as the</w:t>
      </w:r>
      <w:r w:rsidR="0093379C">
        <w:t>y exist in the real landscape.</w:t>
      </w:r>
    </w:p>
    <w:bookmarkEnd w:id="862"/>
    <w:p w14:paraId="4CE411BD" w14:textId="77777777" w:rsidR="00C343DB" w:rsidRDefault="008F58B5" w:rsidP="007B4EA9">
      <w:pPr>
        <w:pStyle w:val="OWSNormal11pt"/>
      </w:pPr>
      <w:r>
        <w:rPr>
          <w:noProof/>
          <w:lang w:eastAsia="en-AU"/>
        </w:rPr>
        <w:drawing>
          <wp:inline distT="0" distB="0" distL="0" distR="0" wp14:anchorId="4CE41642" wp14:editId="4CE41643">
            <wp:extent cx="5839691" cy="3643745"/>
            <wp:effectExtent l="0" t="0" r="0" b="0"/>
            <wp:docPr id="92" name="Picture 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1" cstate="email">
                      <a:extLst>
                        <a:ext uri="{28A0092B-C50C-407E-A947-70E740481C1C}">
                          <a14:useLocalDpi xmlns:a14="http://schemas.microsoft.com/office/drawing/2010/main"/>
                        </a:ext>
                      </a:extLst>
                    </a:blip>
                    <a:stretch>
                      <a:fillRect/>
                    </a:stretch>
                  </pic:blipFill>
                  <pic:spPr>
                    <a:xfrm>
                      <a:off x="0" y="0"/>
                      <a:ext cx="5843337" cy="3646020"/>
                    </a:xfrm>
                    <a:prstGeom prst="rect">
                      <a:avLst/>
                    </a:prstGeom>
                  </pic:spPr>
                </pic:pic>
              </a:graphicData>
            </a:graphic>
          </wp:inline>
        </w:drawing>
      </w:r>
    </w:p>
    <w:p w14:paraId="4CE411BE" w14:textId="77777777" w:rsidR="00C343DB" w:rsidRDefault="00346723" w:rsidP="007B4EA9">
      <w:pPr>
        <w:pStyle w:val="OWSBelowFigureText9pt"/>
      </w:pPr>
      <w:r>
        <w:t>Receiving environment</w:t>
      </w:r>
      <w:r w:rsidRPr="007E765C">
        <w:t>s shown include water wells and a river or wetland.</w:t>
      </w:r>
    </w:p>
    <w:p w14:paraId="4CE411BF" w14:textId="53E538C0" w:rsidR="003464DB" w:rsidRDefault="005F3AD7" w:rsidP="008F58B5">
      <w:pPr>
        <w:pStyle w:val="OWSfigurecaption"/>
      </w:pPr>
      <w:bookmarkStart w:id="863" w:name="_Ref371181990"/>
      <w:bookmarkStart w:id="864" w:name="_Toc384147366"/>
      <w:bookmarkStart w:id="865" w:name="_Toc404628739"/>
      <w:bookmarkStart w:id="866" w:name="_Toc467149794"/>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8</w:t>
      </w:r>
      <w:r w:rsidR="00AF4484">
        <w:fldChar w:fldCharType="end"/>
      </w:r>
      <w:bookmarkEnd w:id="863"/>
      <w:r w:rsidR="008F58B5" w:rsidRPr="007E765C">
        <w:t xml:space="preserve"> </w:t>
      </w:r>
      <w:r w:rsidR="0039481C">
        <w:t xml:space="preserve"> </w:t>
      </w:r>
      <w:r w:rsidR="008F58B5" w:rsidRPr="007E765C">
        <w:t>Conceptual diagram of a site model used for solute transport calculations</w:t>
      </w:r>
      <w:r w:rsidR="00766FF3">
        <w:t>. Dimensions are not to scale</w:t>
      </w:r>
      <w:bookmarkEnd w:id="864"/>
      <w:bookmarkEnd w:id="865"/>
      <w:r w:rsidR="003464DB">
        <w:t>.</w:t>
      </w:r>
      <w:bookmarkEnd w:id="866"/>
    </w:p>
    <w:p w14:paraId="4CE411C0" w14:textId="11880AA2" w:rsidR="008F58B5" w:rsidRDefault="008F58B5" w:rsidP="008F58B5">
      <w:pPr>
        <w:pStyle w:val="OWSNormal11pt"/>
      </w:pPr>
      <w:r w:rsidRPr="00CF1059">
        <w:t xml:space="preserve">The </w:t>
      </w:r>
      <w:r>
        <w:t xml:space="preserve">single </w:t>
      </w:r>
      <w:r w:rsidRPr="00CF1059">
        <w:t xml:space="preserve">conceptual model shown in </w:t>
      </w:r>
      <w:r w:rsidR="0010727F">
        <w:fldChar w:fldCharType="begin"/>
      </w:r>
      <w:r w:rsidR="0010727F">
        <w:instrText xml:space="preserve"> REF _Ref371181990 \h  \* MERGEFORMAT </w:instrText>
      </w:r>
      <w:r w:rsidR="0010727F">
        <w:fldChar w:fldCharType="separate"/>
      </w:r>
      <w:r w:rsidR="005F3AD7">
        <w:t>Figure </w:t>
      </w:r>
      <w:r w:rsidR="000F6092">
        <w:rPr>
          <w:noProof/>
        </w:rPr>
        <w:t>5.28</w:t>
      </w:r>
      <w:r w:rsidR="0010727F">
        <w:fldChar w:fldCharType="end"/>
      </w:r>
      <w:r w:rsidRPr="00CF1059">
        <w:t xml:space="preserve"> will be r</w:t>
      </w:r>
      <w:r>
        <w:t>un</w:t>
      </w:r>
      <w:r w:rsidRPr="00CF1059">
        <w:t xml:space="preserve"> multiple times using parameter c</w:t>
      </w:r>
      <w:r>
        <w:t>ombinations based on the local</w:t>
      </w:r>
      <w:r w:rsidRPr="00CF1059">
        <w:t xml:space="preserve"> model</w:t>
      </w:r>
      <w:r>
        <w:t>’</w:t>
      </w:r>
      <w:r w:rsidRPr="00CF1059">
        <w:t xml:space="preserve">s parameter distributions (see </w:t>
      </w:r>
      <w:r w:rsidR="005F3AD7">
        <w:t>Section </w:t>
      </w:r>
      <w:r w:rsidR="0010727F">
        <w:fldChar w:fldCharType="begin"/>
      </w:r>
      <w:r w:rsidR="0010727F">
        <w:instrText xml:space="preserve"> REF _Ref371182929 \r \h  \* MERGEFORMAT </w:instrText>
      </w:r>
      <w:r w:rsidR="0010727F">
        <w:fldChar w:fldCharType="separate"/>
      </w:r>
      <w:r w:rsidR="000F6092">
        <w:t>5.3.6</w:t>
      </w:r>
      <w:r w:rsidR="0010727F">
        <w:fldChar w:fldCharType="end"/>
      </w:r>
      <w:r w:rsidRPr="00CF1059">
        <w:t>) such that the regional model</w:t>
      </w:r>
      <w:r w:rsidR="00C20349">
        <w:t>’</w:t>
      </w:r>
      <w:r w:rsidRPr="00CF1059">
        <w:t xml:space="preserve">s groundwater velocity distributions are more or less replicated. The multiple runs generate multiple sets of </w:t>
      </w:r>
      <w:r>
        <w:t>dilution factors</w:t>
      </w:r>
      <w:r w:rsidRPr="00CF1059">
        <w:t xml:space="preserve"> that will be summarised in lookup tables (see </w:t>
      </w:r>
      <w:r w:rsidR="0010727F">
        <w:fldChar w:fldCharType="begin"/>
      </w:r>
      <w:r w:rsidR="0010727F">
        <w:instrText xml:space="preserve"> REF _Ref371143738 \h  \* MERGEFORMAT </w:instrText>
      </w:r>
      <w:r w:rsidR="0010727F">
        <w:fldChar w:fldCharType="separate"/>
      </w:r>
      <w:r w:rsidR="005F3AD7">
        <w:t>Table </w:t>
      </w:r>
      <w:r w:rsidR="000F6092">
        <w:rPr>
          <w:noProof/>
        </w:rPr>
        <w:t>5.6</w:t>
      </w:r>
      <w:r w:rsidR="0010727F">
        <w:fldChar w:fldCharType="end"/>
      </w:r>
      <w:r w:rsidRPr="00CF1059">
        <w:t>).</w:t>
      </w:r>
    </w:p>
    <w:p w14:paraId="4CE411C1" w14:textId="2B0C9775" w:rsidR="008F58B5" w:rsidRDefault="008F58B5" w:rsidP="008F58B5">
      <w:pPr>
        <w:pStyle w:val="OWSNormal11pt"/>
      </w:pPr>
      <w:r>
        <w:t>For the purposes of illustration, two examples are shown. The first considers continuous solute release during a period of 30 years (</w:t>
      </w:r>
      <w:r w:rsidR="0010727F">
        <w:fldChar w:fldCharType="begin"/>
      </w:r>
      <w:r w:rsidR="0010727F">
        <w:instrText xml:space="preserve"> REF _Ref373697792 \h  \* MERGEFORMAT </w:instrText>
      </w:r>
      <w:r w:rsidR="0010727F">
        <w:fldChar w:fldCharType="separate"/>
      </w:r>
      <w:r w:rsidR="005F3AD7">
        <w:t>Figure </w:t>
      </w:r>
      <w:r w:rsidR="000F6092">
        <w:rPr>
          <w:noProof/>
        </w:rPr>
        <w:t>5.29</w:t>
      </w:r>
      <w:r w:rsidR="0010727F">
        <w:fldChar w:fldCharType="end"/>
      </w:r>
      <w:r>
        <w:t>). Breakthrough curves are shown at five different groundwater wells whose distance to the sources ranges from 100 to 2</w:t>
      </w:r>
      <w:r w:rsidR="0093379C">
        <w:t> </w:t>
      </w:r>
      <w:r>
        <w:t>000</w:t>
      </w:r>
      <w:r w:rsidR="0090157F">
        <w:t> </w:t>
      </w:r>
      <w:r>
        <w:t>m. As the distance from the solute source increases, the maximum concentration in the well decreases. At a distance of 100</w:t>
      </w:r>
      <w:r w:rsidR="0090157F">
        <w:t> </w:t>
      </w:r>
      <w:r>
        <w:t>m the initial source concentration of 1 unit has decreased to slightly above 0.002 (a dilution factor of nearly 500). At 1</w:t>
      </w:r>
      <w:r w:rsidR="0093379C">
        <w:t> </w:t>
      </w:r>
      <w:r>
        <w:t>000</w:t>
      </w:r>
      <w:r w:rsidR="0090157F">
        <w:t> </w:t>
      </w:r>
      <w:r>
        <w:t>m from the source the maximum concentration is between 0.001 and 0.0005 (or a dilution factor between 1</w:t>
      </w:r>
      <w:r w:rsidR="0093379C">
        <w:t> </w:t>
      </w:r>
      <w:r>
        <w:t>000 and</w:t>
      </w:r>
      <w:r w:rsidR="0017722E">
        <w:t> </w:t>
      </w:r>
      <w:r>
        <w:t>2</w:t>
      </w:r>
      <w:r w:rsidR="0093379C">
        <w:t> 000).</w:t>
      </w:r>
    </w:p>
    <w:p w14:paraId="4CE411C2" w14:textId="77777777" w:rsidR="002C309C" w:rsidRDefault="008F58B5" w:rsidP="002C309C">
      <w:pPr>
        <w:pStyle w:val="OWSNormal11pt"/>
      </w:pPr>
      <w:r>
        <w:rPr>
          <w:noProof/>
          <w:lang w:eastAsia="en-AU"/>
        </w:rPr>
        <w:drawing>
          <wp:inline distT="0" distB="0" distL="0" distR="0" wp14:anchorId="4CE41644" wp14:editId="4CE41645">
            <wp:extent cx="5215255" cy="4036695"/>
            <wp:effectExtent l="19050" t="0" r="4445" b="0"/>
            <wp:docPr id="93" name="Picture 20" descr="c_t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t6.7.PNG"/>
                    <pic:cNvPicPr/>
                  </pic:nvPicPr>
                  <pic:blipFill>
                    <a:blip r:embed="rId82" cstate="email">
                      <a:extLst>
                        <a:ext uri="{28A0092B-C50C-407E-A947-70E740481C1C}">
                          <a14:useLocalDpi xmlns:a14="http://schemas.microsoft.com/office/drawing/2010/main"/>
                        </a:ext>
                      </a:extLst>
                    </a:blip>
                    <a:stretch>
                      <a:fillRect/>
                    </a:stretch>
                  </pic:blipFill>
                  <pic:spPr>
                    <a:xfrm>
                      <a:off x="0" y="0"/>
                      <a:ext cx="5215255" cy="4036695"/>
                    </a:xfrm>
                    <a:prstGeom prst="rect">
                      <a:avLst/>
                    </a:prstGeom>
                  </pic:spPr>
                </pic:pic>
              </a:graphicData>
            </a:graphic>
          </wp:inline>
        </w:drawing>
      </w:r>
    </w:p>
    <w:p w14:paraId="4CE411C3" w14:textId="77777777" w:rsidR="00C343DB" w:rsidRDefault="00346723" w:rsidP="007B4EA9">
      <w:pPr>
        <w:pStyle w:val="OWSBelowFigureText9pt"/>
      </w:pPr>
      <w:r>
        <w:t xml:space="preserve">Note. </w:t>
      </w:r>
      <w:r w:rsidRPr="000B0DA8">
        <w:t>Continuous pulse for 30 years (hydraulic gradient</w:t>
      </w:r>
      <w:r>
        <w:t> </w:t>
      </w:r>
      <w:r w:rsidRPr="000B0DA8">
        <w:t>=</w:t>
      </w:r>
      <w:r>
        <w:t> </w:t>
      </w:r>
      <w:r w:rsidRPr="000B0DA8">
        <w:t>0.001</w:t>
      </w:r>
      <w:r>
        <w:t> </w:t>
      </w:r>
      <w:r w:rsidRPr="000B0DA8">
        <w:t xml:space="preserve">m/m, </w:t>
      </w:r>
      <w:r w:rsidRPr="00C1515D">
        <w:t>K</w:t>
      </w:r>
      <w:r w:rsidR="000868D7" w:rsidRPr="007B4EA9">
        <w:rPr>
          <w:vertAlign w:val="subscript"/>
        </w:rPr>
        <w:t>H </w:t>
      </w:r>
      <w:r w:rsidRPr="000B0DA8">
        <w:t>=</w:t>
      </w:r>
      <w:r>
        <w:t> </w:t>
      </w:r>
      <w:r w:rsidRPr="000B0DA8">
        <w:t>30</w:t>
      </w:r>
      <w:r>
        <w:t> </w:t>
      </w:r>
      <w:r w:rsidRPr="000B0DA8">
        <w:t xml:space="preserve">m/d, </w:t>
      </w:r>
      <w:r w:rsidRPr="00C1515D">
        <w:t>K</w:t>
      </w:r>
      <w:r w:rsidR="002C5DE1">
        <w:rPr>
          <w:vertAlign w:val="subscript"/>
        </w:rPr>
        <w:t>V</w:t>
      </w:r>
      <w:r w:rsidRPr="000B0DA8">
        <w:t xml:space="preserve"> = 0.3 m/d, effective porosity = 0.25).</w:t>
      </w:r>
      <w:r>
        <w:t xml:space="preserve"> Longitudinal dispersivity = 5 m, horizontal transverse dispersivity = 0.5 m, vertical transverse dispersivity = 0.5 m. Infiltration rate = 0.033 m/year; total infiltrated volume of solute = 1×50×50 m</w:t>
      </w:r>
      <w:r w:rsidRPr="005F622B">
        <w:rPr>
          <w:vertAlign w:val="superscript"/>
        </w:rPr>
        <w:t>3</w:t>
      </w:r>
      <w:r>
        <w:t>.</w:t>
      </w:r>
    </w:p>
    <w:p w14:paraId="4CE411C4" w14:textId="06778227" w:rsidR="008F58B5" w:rsidRDefault="005F3AD7" w:rsidP="008F58B5">
      <w:pPr>
        <w:pStyle w:val="OWSfigurecaption"/>
      </w:pPr>
      <w:bookmarkStart w:id="867" w:name="_Ref405824425"/>
      <w:bookmarkStart w:id="868" w:name="_Ref373697792"/>
      <w:bookmarkStart w:id="869" w:name="_Toc467149795"/>
      <w:bookmarkStart w:id="870" w:name="_Toc384147367"/>
      <w:bookmarkStart w:id="871" w:name="_Toc404628740"/>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9</w:t>
      </w:r>
      <w:r w:rsidR="00AF4484">
        <w:fldChar w:fldCharType="end"/>
      </w:r>
      <w:bookmarkEnd w:id="867"/>
      <w:bookmarkEnd w:id="868"/>
      <w:r w:rsidR="008F58B5" w:rsidRPr="000B0DA8">
        <w:t xml:space="preserve"> </w:t>
      </w:r>
      <w:r w:rsidR="0039481C">
        <w:t xml:space="preserve"> </w:t>
      </w:r>
      <w:r w:rsidR="008F58B5" w:rsidRPr="000B0DA8">
        <w:t>Calculated relative concentration (C/C</w:t>
      </w:r>
      <w:r w:rsidR="008F58B5" w:rsidRPr="000B0DA8">
        <w:rPr>
          <w:vertAlign w:val="subscript"/>
        </w:rPr>
        <w:t>0</w:t>
      </w:r>
      <w:r w:rsidR="008F58B5" w:rsidRPr="000B0DA8">
        <w:t>) at groundwater wells with increasing distance from the solute source</w:t>
      </w:r>
      <w:bookmarkEnd w:id="869"/>
      <w:r w:rsidR="008F58B5" w:rsidRPr="000B0DA8">
        <w:t xml:space="preserve"> </w:t>
      </w:r>
      <w:bookmarkEnd w:id="870"/>
      <w:bookmarkEnd w:id="871"/>
    </w:p>
    <w:p w14:paraId="366D283B" w14:textId="77D611B4" w:rsidR="0081368F" w:rsidRDefault="008F58B5" w:rsidP="008F58B5">
      <w:pPr>
        <w:pStyle w:val="OWSNormal11pt"/>
      </w:pPr>
      <w:r>
        <w:t>The second example is for a pulse application using the same flow and transport parameters as in the first example (</w:t>
      </w:r>
      <w:r w:rsidR="0010727F">
        <w:fldChar w:fldCharType="begin"/>
      </w:r>
      <w:r w:rsidR="0010727F">
        <w:instrText xml:space="preserve"> REF _Ref373698176 \h  \* MERGEFORMAT </w:instrText>
      </w:r>
      <w:r w:rsidR="0010727F">
        <w:fldChar w:fldCharType="separate"/>
      </w:r>
      <w:r w:rsidR="005F3AD7">
        <w:t>Figure </w:t>
      </w:r>
      <w:r w:rsidR="000F6092">
        <w:rPr>
          <w:noProof/>
        </w:rPr>
        <w:t>5.30</w:t>
      </w:r>
      <w:r w:rsidR="0010727F">
        <w:fldChar w:fldCharType="end"/>
      </w:r>
      <w:r>
        <w:t>). Breakthrough curves now show a typical bell</w:t>
      </w:r>
      <w:r w:rsidR="00DB7C1F">
        <w:noBreakHyphen/>
      </w:r>
      <w:r>
        <w:t>shaped behaviour with the maximum concentration decreasing rapidly as transport distance increases. The maximum concentration is higher than in the previous case (</w:t>
      </w:r>
      <w:r w:rsidR="00AF4484">
        <w:fldChar w:fldCharType="begin"/>
      </w:r>
      <w:r w:rsidR="007D57FA">
        <w:instrText xml:space="preserve"> REF _Ref405824425 \h </w:instrText>
      </w:r>
      <w:r w:rsidR="00AF4484">
        <w:fldChar w:fldCharType="separate"/>
      </w:r>
      <w:r w:rsidR="005F3AD7">
        <w:t>Figure </w:t>
      </w:r>
      <w:r w:rsidR="000F6092">
        <w:rPr>
          <w:noProof/>
        </w:rPr>
        <w:t>5</w:t>
      </w:r>
      <w:r w:rsidR="000F6092">
        <w:t>.</w:t>
      </w:r>
      <w:r w:rsidR="000F6092">
        <w:rPr>
          <w:noProof/>
        </w:rPr>
        <w:t>29</w:t>
      </w:r>
      <w:r w:rsidR="00AF4484">
        <w:fldChar w:fldCharType="end"/>
      </w:r>
      <w:r>
        <w:t xml:space="preserve">) owing to the injection of the same volume of solute during a much shorter period (4 days rather than 30 years). In other words, the same mass of chemical is added to the groundwater but during a much shorter period; hence there is less opportunity for dilution in </w:t>
      </w:r>
      <w:r w:rsidR="007F64A1">
        <w:t xml:space="preserve">space and </w:t>
      </w:r>
      <w:r>
        <w:t>time</w:t>
      </w:r>
      <w:r w:rsidR="0081368F">
        <w:t>.</w:t>
      </w:r>
    </w:p>
    <w:p w14:paraId="4CE411C6" w14:textId="1BFC3AEC" w:rsidR="002C309C" w:rsidRDefault="008F58B5" w:rsidP="002C309C">
      <w:pPr>
        <w:pStyle w:val="OWSNormal11pt"/>
      </w:pPr>
      <w:r>
        <w:rPr>
          <w:noProof/>
          <w:lang w:eastAsia="en-AU"/>
        </w:rPr>
        <w:drawing>
          <wp:inline distT="0" distB="0" distL="0" distR="0" wp14:anchorId="4CE41646" wp14:editId="4CE41647">
            <wp:extent cx="5215255" cy="4036695"/>
            <wp:effectExtent l="19050" t="0" r="4445" b="0"/>
            <wp:docPr id="94" name="Picture 24" descr="c_t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t6.11.PNG"/>
                    <pic:cNvPicPr/>
                  </pic:nvPicPr>
                  <pic:blipFill>
                    <a:blip r:embed="rId83" cstate="email">
                      <a:extLst>
                        <a:ext uri="{28A0092B-C50C-407E-A947-70E740481C1C}">
                          <a14:useLocalDpi xmlns:a14="http://schemas.microsoft.com/office/drawing/2010/main"/>
                        </a:ext>
                      </a:extLst>
                    </a:blip>
                    <a:stretch>
                      <a:fillRect/>
                    </a:stretch>
                  </pic:blipFill>
                  <pic:spPr>
                    <a:xfrm>
                      <a:off x="0" y="0"/>
                      <a:ext cx="5215255" cy="4036695"/>
                    </a:xfrm>
                    <a:prstGeom prst="rect">
                      <a:avLst/>
                    </a:prstGeom>
                  </pic:spPr>
                </pic:pic>
              </a:graphicData>
            </a:graphic>
          </wp:inline>
        </w:drawing>
      </w:r>
    </w:p>
    <w:p w14:paraId="4CE411C7" w14:textId="77777777" w:rsidR="00C343DB" w:rsidRDefault="007A307E" w:rsidP="007B4EA9">
      <w:pPr>
        <w:pStyle w:val="OWSBelowFigureText9pt"/>
      </w:pPr>
      <w:r>
        <w:t>Solute</w:t>
      </w:r>
      <w:r w:rsidRPr="000B0DA8">
        <w:t xml:space="preserve"> pulse </w:t>
      </w:r>
      <w:r>
        <w:t>boundary condition</w:t>
      </w:r>
      <w:r w:rsidRPr="000B0DA8">
        <w:t xml:space="preserve"> </w:t>
      </w:r>
      <w:r>
        <w:t xml:space="preserve">with source duration = 4 days </w:t>
      </w:r>
      <w:r w:rsidRPr="000B0DA8">
        <w:t>(hydraulic gradient</w:t>
      </w:r>
      <w:r>
        <w:t> </w:t>
      </w:r>
      <w:r w:rsidRPr="000B0DA8">
        <w:t>=</w:t>
      </w:r>
      <w:r>
        <w:t> </w:t>
      </w:r>
      <w:r w:rsidRPr="000B0DA8">
        <w:t>0.001</w:t>
      </w:r>
      <w:r>
        <w:t> </w:t>
      </w:r>
      <w:r w:rsidRPr="000B0DA8">
        <w:t xml:space="preserve">m/m, </w:t>
      </w:r>
      <w:r w:rsidRPr="00E32CB6">
        <w:t>K</w:t>
      </w:r>
      <w:r w:rsidR="002C5DE1">
        <w:rPr>
          <w:vertAlign w:val="subscript"/>
        </w:rPr>
        <w:t>H</w:t>
      </w:r>
      <w:r>
        <w:t> </w:t>
      </w:r>
      <w:r w:rsidRPr="000B0DA8">
        <w:t>=</w:t>
      </w:r>
      <w:r>
        <w:t> </w:t>
      </w:r>
      <w:r w:rsidRPr="000B0DA8">
        <w:t>30</w:t>
      </w:r>
      <w:r>
        <w:t> </w:t>
      </w:r>
      <w:r w:rsidRPr="000B0DA8">
        <w:t xml:space="preserve">m/d, </w:t>
      </w:r>
      <w:r w:rsidRPr="00E32CB6">
        <w:t>K</w:t>
      </w:r>
      <w:r w:rsidR="002C5DE1">
        <w:rPr>
          <w:vertAlign w:val="subscript"/>
        </w:rPr>
        <w:t>V</w:t>
      </w:r>
      <w:r>
        <w:rPr>
          <w:vertAlign w:val="subscript"/>
        </w:rPr>
        <w:t> </w:t>
      </w:r>
      <w:r w:rsidRPr="000B0DA8">
        <w:t>=</w:t>
      </w:r>
      <w:r>
        <w:t> </w:t>
      </w:r>
      <w:r w:rsidRPr="000B0DA8">
        <w:t>0.3</w:t>
      </w:r>
      <w:r>
        <w:t> </w:t>
      </w:r>
      <w:r w:rsidRPr="000B0DA8">
        <w:t>m/d, effective porosity</w:t>
      </w:r>
      <w:r>
        <w:t> </w:t>
      </w:r>
      <w:r w:rsidRPr="000B0DA8">
        <w:t>=</w:t>
      </w:r>
      <w:r>
        <w:t> </w:t>
      </w:r>
      <w:r w:rsidRPr="000B0DA8">
        <w:t>0.25</w:t>
      </w:r>
      <w:r w:rsidR="005A04C5">
        <w:t xml:space="preserve"> m</w:t>
      </w:r>
      <w:r w:rsidR="005A04C5" w:rsidRPr="00F359CD">
        <w:rPr>
          <w:vertAlign w:val="superscript"/>
        </w:rPr>
        <w:t>3</w:t>
      </w:r>
      <w:r w:rsidR="005A04C5">
        <w:t>/m</w:t>
      </w:r>
      <w:r w:rsidR="005A04C5" w:rsidRPr="00F359CD">
        <w:rPr>
          <w:vertAlign w:val="superscript"/>
        </w:rPr>
        <w:t>3</w:t>
      </w:r>
      <w:r w:rsidRPr="000B0DA8">
        <w:t>).</w:t>
      </w:r>
      <w:r>
        <w:t xml:space="preserve"> Infiltration rate = 0.25 m/day; total infiltrated volume of solute = 1×50×50 m</w:t>
      </w:r>
      <w:r w:rsidRPr="00FE4405">
        <w:rPr>
          <w:vertAlign w:val="superscript"/>
        </w:rPr>
        <w:t>3</w:t>
      </w:r>
      <w:r>
        <w:t>.</w:t>
      </w:r>
    </w:p>
    <w:p w14:paraId="4CE411C8" w14:textId="1A1F3CD5" w:rsidR="008F58B5" w:rsidRPr="000B0DA8" w:rsidRDefault="005F3AD7" w:rsidP="00C11707">
      <w:pPr>
        <w:pStyle w:val="OWSfigurecaption"/>
      </w:pPr>
      <w:bookmarkStart w:id="872" w:name="_Ref373698176"/>
      <w:bookmarkStart w:id="873" w:name="_Toc467149796"/>
      <w:bookmarkStart w:id="874" w:name="_Toc384147368"/>
      <w:bookmarkStart w:id="875" w:name="_Toc404628741"/>
      <w:r>
        <w:t>Figure </w:t>
      </w:r>
      <w:r w:rsidR="00AF4484">
        <w:fldChar w:fldCharType="begin"/>
      </w:r>
      <w:r w:rsidR="008B4D24">
        <w:instrText xml:space="preserve"> STYLEREF 1 \s </w:instrText>
      </w:r>
      <w:r w:rsidR="00AF4484">
        <w:fldChar w:fldCharType="separate"/>
      </w:r>
      <w:r w:rsidR="000F6092">
        <w:rPr>
          <w:noProof/>
        </w:rPr>
        <w:t>5</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30</w:t>
      </w:r>
      <w:r w:rsidR="00AF4484">
        <w:fldChar w:fldCharType="end"/>
      </w:r>
      <w:bookmarkEnd w:id="872"/>
      <w:r w:rsidR="008F58B5">
        <w:t xml:space="preserve"> </w:t>
      </w:r>
      <w:r w:rsidR="0039481C">
        <w:t xml:space="preserve"> </w:t>
      </w:r>
      <w:r w:rsidR="008F58B5" w:rsidRPr="000B0DA8">
        <w:t>Calculated relative concentration (C/C</w:t>
      </w:r>
      <w:r w:rsidR="008F58B5" w:rsidRPr="000B0DA8">
        <w:rPr>
          <w:vertAlign w:val="subscript"/>
        </w:rPr>
        <w:t>0</w:t>
      </w:r>
      <w:r w:rsidR="008F58B5" w:rsidRPr="000B0DA8">
        <w:t>) at groundwater wells with increasing distance from the solute source</w:t>
      </w:r>
      <w:bookmarkEnd w:id="873"/>
      <w:r w:rsidR="008F58B5" w:rsidRPr="000B0DA8">
        <w:t xml:space="preserve"> </w:t>
      </w:r>
      <w:bookmarkEnd w:id="874"/>
      <w:bookmarkEnd w:id="875"/>
    </w:p>
    <w:p w14:paraId="4CE411C9" w14:textId="77777777" w:rsidR="008F58B5" w:rsidRPr="00CF1059" w:rsidRDefault="008F58B5" w:rsidP="00C51052">
      <w:pPr>
        <w:pStyle w:val="Heading3"/>
      </w:pPr>
      <w:bookmarkStart w:id="876" w:name="_Toc368375644"/>
      <w:bookmarkStart w:id="877" w:name="_Toc384146853"/>
      <w:r w:rsidRPr="00CF1059">
        <w:t xml:space="preserve">Initial and boundary conditions </w:t>
      </w:r>
      <w:r>
        <w:t xml:space="preserve">for the reference scenario </w:t>
      </w:r>
      <w:r w:rsidRPr="00CF1059">
        <w:t>(including interfaces with soil pathway)</w:t>
      </w:r>
      <w:bookmarkEnd w:id="876"/>
      <w:bookmarkEnd w:id="877"/>
    </w:p>
    <w:p w14:paraId="4CE411CA" w14:textId="77777777" w:rsidR="003464DB" w:rsidRDefault="008F58B5" w:rsidP="008F58B5">
      <w:pPr>
        <w:pStyle w:val="OWSNormal11pt"/>
      </w:pPr>
      <w:r w:rsidRPr="00CF1059">
        <w:t xml:space="preserve">Initial and boundary conditions need to be specified for groundwater flow and solute transport calculations. The groundwater flow model considers both inflow and outflow processes. The groundwater inflow processes in the </w:t>
      </w:r>
      <w:r>
        <w:t>local</w:t>
      </w:r>
      <w:r w:rsidRPr="00CF1059">
        <w:t xml:space="preserve"> models include diffuse recharge </w:t>
      </w:r>
      <w:r w:rsidRPr="00DD6F46">
        <w:t xml:space="preserve">as well as losses from rivers and streams (MODFLOW River package). The groundwater outflow processes consist of </w:t>
      </w:r>
      <w:r>
        <w:t xml:space="preserve">background extraction, such as for </w:t>
      </w:r>
      <w:r w:rsidRPr="00063910">
        <w:t>irrigation, stock and domestic, public supply and industry</w:t>
      </w:r>
      <w:r>
        <w:t xml:space="preserve"> (Multi</w:t>
      </w:r>
      <w:r w:rsidR="00DB7C1F">
        <w:noBreakHyphen/>
      </w:r>
      <w:r>
        <w:t>Node Well package),</w:t>
      </w:r>
      <w:r w:rsidR="00EC2628">
        <w:t xml:space="preserve"> coal seam gas</w:t>
      </w:r>
      <w:r w:rsidRPr="007E765C">
        <w:t xml:space="preserve"> wells (</w:t>
      </w:r>
      <w:r>
        <w:t>Multi</w:t>
      </w:r>
      <w:r w:rsidR="00DB7C1F">
        <w:noBreakHyphen/>
      </w:r>
      <w:r>
        <w:t xml:space="preserve">Node </w:t>
      </w:r>
      <w:r w:rsidRPr="007E765C">
        <w:t>Well package), coal mine</w:t>
      </w:r>
      <w:r>
        <w:t xml:space="preserve"> </w:t>
      </w:r>
      <w:r w:rsidR="00233BB5">
        <w:t>depressurisation</w:t>
      </w:r>
      <w:r w:rsidRPr="007E765C">
        <w:t xml:space="preserve"> (Drain package) as well as river and stream gains (River package). Evaporation is not explicitly defined in the </w:t>
      </w:r>
      <w:r>
        <w:t xml:space="preserve">groundwater </w:t>
      </w:r>
      <w:r w:rsidRPr="007E765C">
        <w:t>model</w:t>
      </w:r>
      <w:r w:rsidR="003464DB">
        <w:t>.</w:t>
      </w:r>
    </w:p>
    <w:p w14:paraId="4CE411CB" w14:textId="77777777" w:rsidR="003464DB" w:rsidRDefault="008F58B5" w:rsidP="008F58B5">
      <w:pPr>
        <w:pStyle w:val="OWSNormal11pt"/>
      </w:pPr>
      <w:r w:rsidRPr="00DD6F46">
        <w:t xml:space="preserve">River stages are the same in each stress period. </w:t>
      </w:r>
      <w:r>
        <w:t>The stages vary in Model 1 from an all</w:t>
      </w:r>
      <w:r w:rsidR="00DB7C1F">
        <w:noBreakHyphen/>
      </w:r>
      <w:r>
        <w:t>time maximum 270.8</w:t>
      </w:r>
      <w:r w:rsidR="004D791E">
        <w:t> </w:t>
      </w:r>
      <w:r>
        <w:t>m upstream to an all</w:t>
      </w:r>
      <w:r w:rsidR="00DB7C1F">
        <w:noBreakHyphen/>
      </w:r>
      <w:r>
        <w:t>time minimum of 198.6</w:t>
      </w:r>
      <w:r w:rsidR="004D791E">
        <w:t> </w:t>
      </w:r>
      <w:r>
        <w:t>m downstream. In Model 2 they vary from an all</w:t>
      </w:r>
      <w:r w:rsidR="00DB7C1F">
        <w:noBreakHyphen/>
      </w:r>
      <w:r>
        <w:t>time maximum 283.7</w:t>
      </w:r>
      <w:r w:rsidR="004D791E">
        <w:t> </w:t>
      </w:r>
      <w:r>
        <w:t>m to an all</w:t>
      </w:r>
      <w:r w:rsidR="00DB7C1F">
        <w:noBreakHyphen/>
      </w:r>
      <w:r>
        <w:t>time minimum 263.6</w:t>
      </w:r>
      <w:r w:rsidR="004D791E">
        <w:t> </w:t>
      </w:r>
      <w:r>
        <w:t>m, respectively</w:t>
      </w:r>
      <w:r w:rsidR="003464DB">
        <w:t>.</w:t>
      </w:r>
    </w:p>
    <w:p w14:paraId="4CE411CC" w14:textId="08A0B9D6" w:rsidR="008F58B5" w:rsidRPr="00CF1059" w:rsidRDefault="008F58B5" w:rsidP="008F58B5">
      <w:pPr>
        <w:pStyle w:val="OWSNormal11pt"/>
      </w:pPr>
      <w:r w:rsidRPr="00DD6F46">
        <w:t xml:space="preserve">The </w:t>
      </w:r>
      <w:r w:rsidR="006E2A7F">
        <w:t>detailed site</w:t>
      </w:r>
      <w:r w:rsidRPr="00DD6F46">
        <w:t xml:space="preserve"> model for solute transport simulation needs a proper solute boundary condition at the interface between </w:t>
      </w:r>
      <w:r>
        <w:t xml:space="preserve">the </w:t>
      </w:r>
      <w:r w:rsidRPr="00DD6F46">
        <w:t>unsaturated zone and ground</w:t>
      </w:r>
      <w:r w:rsidR="0099255A">
        <w:t>watertable</w:t>
      </w:r>
      <w:r w:rsidRPr="00DD6F46">
        <w:t>. To designate a contaminant source in the model requires either assigning constant concentrations to grid cells at the interface or assigning the same grid cells as point sources with an accompanying water flux rate. The solute boundary condition cells can be time</w:t>
      </w:r>
      <w:r w:rsidR="00DB7C1F">
        <w:noBreakHyphen/>
      </w:r>
      <w:r w:rsidRPr="00DD6F46">
        <w:t>invariant or time</w:t>
      </w:r>
      <w:r w:rsidR="00DB7C1F">
        <w:noBreakHyphen/>
      </w:r>
      <w:r w:rsidRPr="00DD6F46">
        <w:t>varying concentration cells</w:t>
      </w:r>
      <w:r>
        <w:t>. Both</w:t>
      </w:r>
      <w:r w:rsidRPr="00DD6F46">
        <w:t xml:space="preserve"> case</w:t>
      </w:r>
      <w:r>
        <w:t>s</w:t>
      </w:r>
      <w:r w:rsidRPr="00DD6F46">
        <w:t xml:space="preserve"> </w:t>
      </w:r>
      <w:r>
        <w:t>are</w:t>
      </w:r>
      <w:r w:rsidRPr="00DD6F46">
        <w:t xml:space="preserve"> applicable in situations where </w:t>
      </w:r>
      <w:r>
        <w:t>the source represents</w:t>
      </w:r>
      <w:r w:rsidRPr="00DD6F46">
        <w:t xml:space="preserve"> leakage from a </w:t>
      </w:r>
      <w:r>
        <w:t xml:space="preserve">produced water </w:t>
      </w:r>
      <w:r w:rsidRPr="00DD6F46">
        <w:t xml:space="preserve">storage pond that has </w:t>
      </w:r>
      <w:r>
        <w:t xml:space="preserve">either a constant or </w:t>
      </w:r>
      <w:r w:rsidRPr="00DD6F46">
        <w:t>varying solute concentrations over time.</w:t>
      </w:r>
    </w:p>
    <w:p w14:paraId="4CE411CD" w14:textId="77777777" w:rsidR="008F58B5" w:rsidRPr="00CF1059" w:rsidRDefault="008F58B5" w:rsidP="00C51052">
      <w:pPr>
        <w:pStyle w:val="Heading3"/>
      </w:pPr>
      <w:bookmarkStart w:id="878" w:name="_Toc368375645"/>
      <w:bookmarkStart w:id="879" w:name="_Ref371182929"/>
      <w:bookmarkStart w:id="880" w:name="_Toc384146854"/>
      <w:r w:rsidRPr="00DD6F46">
        <w:t>Processes and parameters</w:t>
      </w:r>
      <w:bookmarkEnd w:id="878"/>
      <w:bookmarkEnd w:id="879"/>
      <w:bookmarkEnd w:id="880"/>
    </w:p>
    <w:p w14:paraId="4CE411CE" w14:textId="1FCD50CC" w:rsidR="008F58B5" w:rsidRPr="00CF1059" w:rsidRDefault="008F58B5" w:rsidP="008F58B5">
      <w:pPr>
        <w:pStyle w:val="OWSNormal11pt"/>
      </w:pPr>
      <w:r w:rsidRPr="00CF1059">
        <w:t>This section provides further details on the hydrogeological properties within the regional and l</w:t>
      </w:r>
      <w:r>
        <w:t>ocal</w:t>
      </w:r>
      <w:r w:rsidRPr="00CF1059">
        <w:t xml:space="preserve"> models</w:t>
      </w:r>
      <w:r>
        <w:t xml:space="preserve"> for the reference scenario and for the additional calculation cases that consider parameter perturbations of the reference parameters</w:t>
      </w:r>
      <w:r w:rsidRPr="00CF1059">
        <w:t xml:space="preserve">. The main focus of this study is on exposure pathways within shallow alluvial aquifers; however, there are parts of the catchment where </w:t>
      </w:r>
      <w:r w:rsidR="00A86911" w:rsidRPr="00A86911">
        <w:t>there are</w:t>
      </w:r>
      <w:r w:rsidR="00C20349">
        <w:t xml:space="preserve"> </w:t>
      </w:r>
      <w:r w:rsidRPr="00CF1059">
        <w:t xml:space="preserve">deeper layers such as </w:t>
      </w:r>
      <w:r w:rsidR="00A86911">
        <w:t xml:space="preserve">where </w:t>
      </w:r>
      <w:r w:rsidRPr="00CF1059">
        <w:t>the Pilliga Sandstone outcrop</w:t>
      </w:r>
      <w:r w:rsidR="00A86911">
        <w:t>s</w:t>
      </w:r>
      <w:r w:rsidRPr="00CF1059">
        <w:t xml:space="preserve"> at the ground surface</w:t>
      </w:r>
      <w:r w:rsidR="00A86911">
        <w:t>,</w:t>
      </w:r>
      <w:r w:rsidRPr="00CF1059">
        <w:t xml:space="preserve"> as shown in</w:t>
      </w:r>
      <w:r w:rsidR="007D57FA">
        <w:t xml:space="preserve"> </w:t>
      </w:r>
      <w:r w:rsidR="00AF4484">
        <w:fldChar w:fldCharType="begin"/>
      </w:r>
      <w:r w:rsidR="007D57FA">
        <w:instrText xml:space="preserve"> REF _Ref405824470 \h </w:instrText>
      </w:r>
      <w:r w:rsidR="00AF4484">
        <w:fldChar w:fldCharType="separate"/>
      </w:r>
      <w:r w:rsidR="005F3AD7">
        <w:t>Figure </w:t>
      </w:r>
      <w:r w:rsidR="000F6092">
        <w:rPr>
          <w:noProof/>
        </w:rPr>
        <w:t>5</w:t>
      </w:r>
      <w:r w:rsidR="000F6092">
        <w:t>.</w:t>
      </w:r>
      <w:r w:rsidR="000F6092">
        <w:rPr>
          <w:noProof/>
        </w:rPr>
        <w:t>27</w:t>
      </w:r>
      <w:r w:rsidR="00AF4484">
        <w:fldChar w:fldCharType="end"/>
      </w:r>
      <w:r w:rsidRPr="00CF1059">
        <w:t>. Because</w:t>
      </w:r>
      <w:r w:rsidR="00EC2628">
        <w:t xml:space="preserve"> coal seam gas</w:t>
      </w:r>
      <w:r w:rsidRPr="00CF1059">
        <w:t xml:space="preserve"> exploration wells exist within the Pilliga Sandstone, </w:t>
      </w:r>
      <w:r w:rsidR="007F64A1">
        <w:t xml:space="preserve">an assessment needs to be made if results obtained from the alluvial aquifers can be used as a </w:t>
      </w:r>
      <w:r w:rsidR="007F64A1" w:rsidRPr="00CC3881">
        <w:t xml:space="preserve">reasonable </w:t>
      </w:r>
      <w:r w:rsidR="00550812" w:rsidRPr="00550812">
        <w:t>substitute for</w:t>
      </w:r>
      <w:r w:rsidR="007F64A1" w:rsidRPr="00CC3881">
        <w:t xml:space="preserve"> the Pilliga Sandstone</w:t>
      </w:r>
      <w:r w:rsidR="007F64A1">
        <w:t xml:space="preserve"> (see </w:t>
      </w:r>
      <w:r w:rsidR="00466567">
        <w:t xml:space="preserve">Mallants et al. </w:t>
      </w:r>
      <w:r w:rsidR="00B669E2">
        <w:t>2017</w:t>
      </w:r>
      <w:r w:rsidR="00466567">
        <w:t>b</w:t>
      </w:r>
      <w:r w:rsidR="007F64A1">
        <w:t>)</w:t>
      </w:r>
      <w:r w:rsidRPr="00CF1059">
        <w:t>.</w:t>
      </w:r>
    </w:p>
    <w:p w14:paraId="4CE411CF" w14:textId="77777777" w:rsidR="008F58B5" w:rsidRPr="00CF1059" w:rsidRDefault="008F58B5" w:rsidP="00C51052">
      <w:pPr>
        <w:pStyle w:val="Heading4"/>
      </w:pPr>
      <w:bookmarkStart w:id="881" w:name="_Toc384146855"/>
      <w:r w:rsidRPr="00CF1059">
        <w:t>Groundwater flow</w:t>
      </w:r>
      <w:r>
        <w:t xml:space="preserve"> for the reference scenario</w:t>
      </w:r>
      <w:bookmarkEnd w:id="881"/>
    </w:p>
    <w:p w14:paraId="4CE411D0" w14:textId="6BE92D72" w:rsidR="003464DB" w:rsidRDefault="008F58B5" w:rsidP="008F58B5">
      <w:pPr>
        <w:pStyle w:val="OWSNormal11pt"/>
      </w:pPr>
      <w:r w:rsidRPr="00CF1059">
        <w:t>A summary of important hydrogeological parameters (horizontal (</w:t>
      </w:r>
      <w:r w:rsidRPr="00D94404">
        <w:rPr>
          <w:i/>
        </w:rPr>
        <w:t>K</w:t>
      </w:r>
      <w:r w:rsidRPr="007E5CC4">
        <w:rPr>
          <w:vertAlign w:val="subscript"/>
        </w:rPr>
        <w:t>H</w:t>
      </w:r>
      <w:r w:rsidRPr="00CF1059">
        <w:t>) and vertical (</w:t>
      </w:r>
      <w:r w:rsidRPr="00D94404">
        <w:rPr>
          <w:i/>
        </w:rPr>
        <w:t>K</w:t>
      </w:r>
      <w:r w:rsidRPr="007E5CC4">
        <w:rPr>
          <w:vertAlign w:val="subscript"/>
        </w:rPr>
        <w:t>V</w:t>
      </w:r>
      <w:r w:rsidRPr="00CF1059">
        <w:t>) hydraulic conductivity, specific yield (</w:t>
      </w:r>
      <w:r w:rsidRPr="00D94404">
        <w:rPr>
          <w:i/>
        </w:rPr>
        <w:t>S</w:t>
      </w:r>
      <w:r w:rsidRPr="007E5CC4">
        <w:rPr>
          <w:vertAlign w:val="subscript"/>
        </w:rPr>
        <w:t>Y</w:t>
      </w:r>
      <w:r w:rsidRPr="00CF1059">
        <w:t>), specific storage (</w:t>
      </w:r>
      <w:r w:rsidRPr="00D94404">
        <w:rPr>
          <w:i/>
        </w:rPr>
        <w:t>S</w:t>
      </w:r>
      <w:r w:rsidRPr="007E5CC4">
        <w:rPr>
          <w:vertAlign w:val="subscript"/>
        </w:rPr>
        <w:t>S</w:t>
      </w:r>
      <w:r w:rsidRPr="00CF1059">
        <w:t xml:space="preserve">), </w:t>
      </w:r>
      <w:r w:rsidR="007F64A1">
        <w:t xml:space="preserve">and </w:t>
      </w:r>
      <w:r w:rsidRPr="00CF1059">
        <w:t>Darcy groundwater velocity (</w:t>
      </w:r>
      <w:r w:rsidRPr="00D94404">
        <w:rPr>
          <w:i/>
        </w:rPr>
        <w:t>q</w:t>
      </w:r>
      <w:r w:rsidRPr="007E5CC4">
        <w:rPr>
          <w:vertAlign w:val="subscript"/>
        </w:rPr>
        <w:t>D</w:t>
      </w:r>
      <w:r w:rsidRPr="00CF1059">
        <w:t xml:space="preserve">)) was extracted from the full Namoi Catchment Model and for the </w:t>
      </w:r>
      <w:r>
        <w:t>local</w:t>
      </w:r>
      <w:r w:rsidRPr="00CF1059">
        <w:t xml:space="preserve"> Model 1 and 2 derived from the full model. Values for these parameters for all 21 numerical layers for the full Namoi Catchment Model are available in </w:t>
      </w:r>
      <w:r w:rsidR="005F3AD7" w:rsidRPr="00A86911">
        <w:t>Appendix </w:t>
      </w:r>
      <w:r w:rsidRPr="00A86911">
        <w:t>A</w:t>
      </w:r>
      <w:r>
        <w:t xml:space="preserve"> </w:t>
      </w:r>
      <w:r w:rsidRPr="00CF1059">
        <w:t>(</w:t>
      </w:r>
      <w:r w:rsidR="005F3AD7">
        <w:t>Table </w:t>
      </w:r>
      <w:r>
        <w:t>A1</w:t>
      </w:r>
      <w:r w:rsidRPr="00CF1059">
        <w:t xml:space="preserve">). </w:t>
      </w:r>
      <w:r>
        <w:t>T</w:t>
      </w:r>
      <w:r w:rsidRPr="00CF1059">
        <w:t xml:space="preserve">hese values are different from those listed in </w:t>
      </w:r>
      <w:r w:rsidR="0010727F">
        <w:fldChar w:fldCharType="begin"/>
      </w:r>
      <w:r w:rsidR="0010727F">
        <w:instrText xml:space="preserve"> REF _Ref368493290 \h  \* MERGEFORMAT </w:instrText>
      </w:r>
      <w:r w:rsidR="0010727F">
        <w:fldChar w:fldCharType="separate"/>
      </w:r>
      <w:r w:rsidR="005F3AD7">
        <w:t>Table </w:t>
      </w:r>
      <w:r w:rsidR="000F6092">
        <w:t>4.6</w:t>
      </w:r>
      <w:r w:rsidR="0010727F">
        <w:fldChar w:fldCharType="end"/>
      </w:r>
      <w:r w:rsidRPr="00CF1059">
        <w:t xml:space="preserve"> (</w:t>
      </w:r>
      <w:r>
        <w:t xml:space="preserve">SWS </w:t>
      </w:r>
      <w:r w:rsidRPr="00CF1059">
        <w:t xml:space="preserve">2012a, </w:t>
      </w:r>
      <w:r w:rsidR="00851462">
        <w:t>2012</w:t>
      </w:r>
      <w:r w:rsidRPr="00CF1059">
        <w:t xml:space="preserve">b). The difference is due to unreported additional calibration of the NCM that was not reported in the main SWS study. Given the nature of the </w:t>
      </w:r>
      <w:r>
        <w:t xml:space="preserve">regionalised generic models and the </w:t>
      </w:r>
      <w:r w:rsidR="00B7150E">
        <w:t>high end</w:t>
      </w:r>
      <w:r w:rsidR="002009E5">
        <w:t xml:space="preserve"> exposure</w:t>
      </w:r>
      <w:r>
        <w:t xml:space="preserve"> </w:t>
      </w:r>
      <w:r w:rsidRPr="00CF1059">
        <w:t xml:space="preserve">assessment </w:t>
      </w:r>
      <w:r>
        <w:t xml:space="preserve">predictions </w:t>
      </w:r>
      <w:r w:rsidRPr="00CF1059">
        <w:t xml:space="preserve">reported here, the </w:t>
      </w:r>
      <w:r>
        <w:t xml:space="preserve">quality of </w:t>
      </w:r>
      <w:r w:rsidRPr="00CF1059">
        <w:t xml:space="preserve">calibration is much less </w:t>
      </w:r>
      <w:r>
        <w:t xml:space="preserve">of </w:t>
      </w:r>
      <w:r w:rsidRPr="00CF1059">
        <w:t>an issue than it would be for a site specific analysis. Moreover, the approach adopted here consider</w:t>
      </w:r>
      <w:r>
        <w:t xml:space="preserve">s, in addition to the reference model run, the </w:t>
      </w:r>
      <w:r w:rsidRPr="00CF1059">
        <w:t xml:space="preserve">running </w:t>
      </w:r>
      <w:r>
        <w:t xml:space="preserve">of </w:t>
      </w:r>
      <w:r w:rsidRPr="00CF1059">
        <w:t xml:space="preserve">the models with different combinations of hydrogeological parameters to generate outputs that are representative </w:t>
      </w:r>
      <w:r>
        <w:t>of</w:t>
      </w:r>
      <w:r w:rsidRPr="00CF1059">
        <w:t xml:space="preserve"> a wider area than just </w:t>
      </w:r>
      <w:r>
        <w:t xml:space="preserve">that of </w:t>
      </w:r>
      <w:r w:rsidRPr="00CF1059">
        <w:t xml:space="preserve">the </w:t>
      </w:r>
      <w:r w:rsidR="006E2A7F">
        <w:t>detailed site</w:t>
      </w:r>
      <w:r w:rsidRPr="00CF1059">
        <w:t xml:space="preserve"> model</w:t>
      </w:r>
      <w:r w:rsidR="003464DB">
        <w:t>.</w:t>
      </w:r>
    </w:p>
    <w:p w14:paraId="4CE411D1" w14:textId="2795F686" w:rsidR="008F58B5" w:rsidRPr="00CF1059" w:rsidRDefault="008F58B5" w:rsidP="008F58B5">
      <w:pPr>
        <w:pStyle w:val="OWSNormal11pt"/>
      </w:pPr>
      <w:r w:rsidRPr="00CF1059">
        <w:t>For the full model</w:t>
      </w:r>
      <w:r>
        <w:t>,</w:t>
      </w:r>
      <w:r w:rsidRPr="00CF1059">
        <w:t xml:space="preserve"> the minimum, maximum, and arithmetic mean for horizontal (</w:t>
      </w:r>
      <w:r w:rsidRPr="00CF1059">
        <w:rPr>
          <w:i/>
        </w:rPr>
        <w:t>K</w:t>
      </w:r>
      <w:r w:rsidRPr="00CF1059">
        <w:rPr>
          <w:vertAlign w:val="subscript"/>
        </w:rPr>
        <w:t>H</w:t>
      </w:r>
      <w:r w:rsidRPr="00CF1059">
        <w:t>) and vertical (</w:t>
      </w:r>
      <w:r w:rsidRPr="00CF1059">
        <w:rPr>
          <w:i/>
        </w:rPr>
        <w:t>K</w:t>
      </w:r>
      <w:r w:rsidRPr="00CF1059">
        <w:rPr>
          <w:vertAlign w:val="subscript"/>
        </w:rPr>
        <w:t>V</w:t>
      </w:r>
      <w:r w:rsidRPr="00CF1059">
        <w:t>) hydraulic conductivity, specific yield (</w:t>
      </w:r>
      <w:r w:rsidRPr="00CF1059">
        <w:rPr>
          <w:i/>
        </w:rPr>
        <w:t>S</w:t>
      </w:r>
      <w:r w:rsidRPr="00CF1059">
        <w:rPr>
          <w:vertAlign w:val="subscript"/>
        </w:rPr>
        <w:t>Y</w:t>
      </w:r>
      <w:r w:rsidRPr="00CF1059">
        <w:t>), and specific storage (</w:t>
      </w:r>
      <w:r w:rsidRPr="00CF1059">
        <w:rPr>
          <w:i/>
        </w:rPr>
        <w:t>S</w:t>
      </w:r>
      <w:r w:rsidRPr="00CF1059">
        <w:rPr>
          <w:vertAlign w:val="subscript"/>
        </w:rPr>
        <w:t>S</w:t>
      </w:r>
      <w:r w:rsidRPr="00CF1059">
        <w:t>)</w:t>
      </w:r>
      <w:r w:rsidRPr="007E765C">
        <w:t xml:space="preserve"> are provided in</w:t>
      </w:r>
      <w:r>
        <w:t xml:space="preserve"> </w:t>
      </w:r>
      <w:r w:rsidR="0010727F">
        <w:fldChar w:fldCharType="begin"/>
      </w:r>
      <w:r w:rsidR="0010727F">
        <w:instrText xml:space="preserve"> REF _Ref374395253 \h  \* MERGEFORMAT </w:instrText>
      </w:r>
      <w:r w:rsidR="0010727F">
        <w:fldChar w:fldCharType="separate"/>
      </w:r>
      <w:r w:rsidR="005F3AD7">
        <w:t>Table </w:t>
      </w:r>
      <w:r w:rsidR="000F6092">
        <w:rPr>
          <w:noProof/>
        </w:rPr>
        <w:t>5.11</w:t>
      </w:r>
      <w:r w:rsidR="0010727F">
        <w:fldChar w:fldCharType="end"/>
      </w:r>
      <w:r>
        <w:t xml:space="preserve"> </w:t>
      </w:r>
      <w:r w:rsidRPr="00CF1059">
        <w:t>for the most relevant layers in this study.</w:t>
      </w:r>
      <w:r>
        <w:t xml:space="preserve"> These parameter ranges can be considered as currently the best available hydrogeological data for the Namoi catchment and thus form the basis for the reference scenario.</w:t>
      </w:r>
    </w:p>
    <w:p w14:paraId="4CE411D2" w14:textId="77777777" w:rsidR="008F58B5" w:rsidRDefault="008F58B5" w:rsidP="00AC1001">
      <w:pPr>
        <w:pStyle w:val="OWSNormal11pt"/>
        <w:sectPr w:rsidR="008F58B5" w:rsidSect="00FA3DF7">
          <w:pgSz w:w="11900" w:h="16840"/>
          <w:pgMar w:top="1418" w:right="1418" w:bottom="1418" w:left="1418" w:header="709" w:footer="709" w:gutter="0"/>
          <w:cols w:space="284"/>
          <w:noEndnote/>
          <w:docGrid w:linePitch="299"/>
        </w:sectPr>
      </w:pPr>
    </w:p>
    <w:p w14:paraId="4CE411D3" w14:textId="5C543EF0" w:rsidR="008F58B5" w:rsidRDefault="005F3AD7" w:rsidP="008F58B5">
      <w:pPr>
        <w:pStyle w:val="OWStablecaption"/>
      </w:pPr>
      <w:bookmarkStart w:id="882" w:name="_Ref374395253"/>
      <w:bookmarkStart w:id="883" w:name="_Toc384143270"/>
      <w:bookmarkStart w:id="884" w:name="_Toc404628693"/>
      <w:bookmarkStart w:id="885" w:name="_Toc467149744"/>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1</w:t>
      </w:r>
      <w:r w:rsidR="00AF4484">
        <w:fldChar w:fldCharType="end"/>
      </w:r>
      <w:bookmarkEnd w:id="882"/>
      <w:r w:rsidR="008F58B5" w:rsidRPr="00CF1059">
        <w:t xml:space="preserve"> </w:t>
      </w:r>
      <w:r w:rsidR="0039481C">
        <w:t xml:space="preserve"> </w:t>
      </w:r>
      <w:r w:rsidR="008F58B5" w:rsidRPr="00CF1059">
        <w:t>Hydrogeological parameters for the full regional model as considered in this study</w:t>
      </w:r>
      <w:bookmarkEnd w:id="883"/>
      <w:bookmarkEnd w:id="884"/>
      <w:bookmarkEnd w:id="885"/>
    </w:p>
    <w:tbl>
      <w:tblPr>
        <w:tblStyle w:val="TableGrid"/>
        <w:tblW w:w="5000" w:type="pct"/>
        <w:tblLook w:val="04A0" w:firstRow="1" w:lastRow="0" w:firstColumn="1" w:lastColumn="0" w:noHBand="0" w:noVBand="1"/>
      </w:tblPr>
      <w:tblGrid>
        <w:gridCol w:w="688"/>
        <w:gridCol w:w="1348"/>
        <w:gridCol w:w="913"/>
        <w:gridCol w:w="924"/>
        <w:gridCol w:w="389"/>
        <w:gridCol w:w="277"/>
        <w:gridCol w:w="258"/>
        <w:gridCol w:w="921"/>
        <w:gridCol w:w="921"/>
        <w:gridCol w:w="357"/>
        <w:gridCol w:w="277"/>
        <w:gridCol w:w="475"/>
        <w:gridCol w:w="832"/>
        <w:gridCol w:w="1109"/>
        <w:gridCol w:w="180"/>
        <w:gridCol w:w="247"/>
        <w:gridCol w:w="403"/>
        <w:gridCol w:w="832"/>
        <w:gridCol w:w="969"/>
        <w:gridCol w:w="277"/>
        <w:gridCol w:w="277"/>
        <w:gridCol w:w="553"/>
      </w:tblGrid>
      <w:tr w:rsidR="00A74A74" w14:paraId="4CE411E3" w14:textId="77777777" w:rsidTr="00355019">
        <w:trPr>
          <w:cantSplit/>
          <w:trHeight w:val="1322"/>
          <w:tblHeader/>
        </w:trPr>
        <w:tc>
          <w:tcPr>
            <w:tcW w:w="256" w:type="pct"/>
            <w:tcBorders>
              <w:top w:val="single" w:sz="4" w:space="0" w:color="auto"/>
              <w:left w:val="single" w:sz="4" w:space="0" w:color="auto"/>
              <w:bottom w:val="nil"/>
              <w:right w:val="single" w:sz="4" w:space="0" w:color="auto"/>
            </w:tcBorders>
            <w:shd w:val="clear" w:color="auto" w:fill="C6D9F1" w:themeFill="text2" w:themeFillTint="33"/>
            <w:textDirection w:val="btLr"/>
          </w:tcPr>
          <w:p w14:paraId="4CE411D4" w14:textId="77777777" w:rsidR="00A74A74" w:rsidRPr="000F4CEF" w:rsidRDefault="00A74A74" w:rsidP="00203429">
            <w:pPr>
              <w:pStyle w:val="OWSTableheading"/>
            </w:pPr>
            <w:r w:rsidRPr="000F4CEF">
              <w:t>Layer #</w:t>
            </w:r>
          </w:p>
        </w:tc>
        <w:tc>
          <w:tcPr>
            <w:tcW w:w="502" w:type="pct"/>
            <w:tcBorders>
              <w:top w:val="single" w:sz="4" w:space="0" w:color="auto"/>
              <w:left w:val="single" w:sz="4" w:space="0" w:color="auto"/>
              <w:bottom w:val="nil"/>
              <w:right w:val="single" w:sz="4" w:space="0" w:color="auto"/>
            </w:tcBorders>
            <w:shd w:val="clear" w:color="auto" w:fill="C6D9F1" w:themeFill="text2" w:themeFillTint="33"/>
            <w:textDirection w:val="btLr"/>
          </w:tcPr>
          <w:p w14:paraId="4CE411D5" w14:textId="77777777" w:rsidR="00A74A74" w:rsidRPr="000F4CEF" w:rsidRDefault="00A74A74" w:rsidP="00203429">
            <w:pPr>
              <w:pStyle w:val="OWSTableheading"/>
            </w:pPr>
            <w:r w:rsidRPr="000F4CEF">
              <w:t>Geological equivalent (unconfined)</w:t>
            </w:r>
          </w:p>
        </w:tc>
        <w:tc>
          <w:tcPr>
            <w:tcW w:w="829" w:type="pct"/>
            <w:gridSpan w:val="3"/>
            <w:tcBorders>
              <w:top w:val="single" w:sz="4" w:space="0" w:color="auto"/>
              <w:left w:val="single" w:sz="4" w:space="0" w:color="auto"/>
              <w:bottom w:val="single" w:sz="4" w:space="0" w:color="auto"/>
              <w:right w:val="nil"/>
            </w:tcBorders>
            <w:shd w:val="clear" w:color="auto" w:fill="C6D9F1" w:themeFill="text2" w:themeFillTint="33"/>
          </w:tcPr>
          <w:p w14:paraId="4CE411D6" w14:textId="77777777" w:rsidR="00A74A74" w:rsidRPr="000F4CEF" w:rsidRDefault="00A74A74" w:rsidP="00203429">
            <w:pPr>
              <w:pStyle w:val="OWSTableheading"/>
            </w:pPr>
            <w:r w:rsidRPr="000F4CEF">
              <w:t>Horizontal</w:t>
            </w:r>
            <w:r w:rsidR="005256AA">
              <w:t xml:space="preserve"> </w:t>
            </w:r>
            <w:r w:rsidRPr="000F4CEF">
              <w:t>conductivity (m/day)</w:t>
            </w:r>
          </w:p>
        </w:tc>
        <w:tc>
          <w:tcPr>
            <w:tcW w:w="103" w:type="pct"/>
            <w:tcBorders>
              <w:top w:val="single" w:sz="4" w:space="0" w:color="auto"/>
              <w:left w:val="nil"/>
              <w:bottom w:val="single" w:sz="4" w:space="0" w:color="auto"/>
              <w:right w:val="nil"/>
            </w:tcBorders>
            <w:shd w:val="clear" w:color="auto" w:fill="C6D9F1" w:themeFill="text2" w:themeFillTint="33"/>
          </w:tcPr>
          <w:p w14:paraId="4CE411D7" w14:textId="77777777" w:rsidR="00A74A74" w:rsidRPr="000F4CEF" w:rsidRDefault="00A74A74" w:rsidP="00203429">
            <w:pPr>
              <w:pStyle w:val="OWSTableheading"/>
            </w:pPr>
          </w:p>
        </w:tc>
        <w:tc>
          <w:tcPr>
            <w:tcW w:w="96" w:type="pct"/>
            <w:tcBorders>
              <w:top w:val="single" w:sz="4" w:space="0" w:color="auto"/>
              <w:left w:val="nil"/>
              <w:bottom w:val="single" w:sz="4" w:space="0" w:color="auto"/>
              <w:right w:val="single" w:sz="4" w:space="0" w:color="auto"/>
            </w:tcBorders>
            <w:shd w:val="clear" w:color="auto" w:fill="C6D9F1" w:themeFill="text2" w:themeFillTint="33"/>
          </w:tcPr>
          <w:p w14:paraId="4CE411D8" w14:textId="77777777" w:rsidR="00A74A74" w:rsidRPr="000F4CEF" w:rsidRDefault="00A74A74" w:rsidP="00203429">
            <w:pPr>
              <w:pStyle w:val="OWSTableheading"/>
            </w:pPr>
          </w:p>
        </w:tc>
        <w:tc>
          <w:tcPr>
            <w:tcW w:w="819" w:type="pct"/>
            <w:gridSpan w:val="3"/>
            <w:tcBorders>
              <w:top w:val="single" w:sz="4" w:space="0" w:color="auto"/>
              <w:left w:val="single" w:sz="4" w:space="0" w:color="auto"/>
              <w:bottom w:val="single" w:sz="4" w:space="0" w:color="auto"/>
              <w:right w:val="nil"/>
            </w:tcBorders>
            <w:shd w:val="clear" w:color="auto" w:fill="C6D9F1" w:themeFill="text2" w:themeFillTint="33"/>
          </w:tcPr>
          <w:p w14:paraId="4CE411D9" w14:textId="77777777" w:rsidR="00A74A74" w:rsidRPr="000F4CEF" w:rsidRDefault="00A74A74" w:rsidP="00203429">
            <w:pPr>
              <w:pStyle w:val="OWSTableheading"/>
            </w:pPr>
            <w:r w:rsidRPr="000F4CEF">
              <w:t xml:space="preserve">Vertical </w:t>
            </w:r>
            <w:r w:rsidR="0054103B">
              <w:br/>
            </w:r>
            <w:r w:rsidRPr="000F4CEF">
              <w:t>conductivity (m/day)</w:t>
            </w:r>
          </w:p>
        </w:tc>
        <w:tc>
          <w:tcPr>
            <w:tcW w:w="103" w:type="pct"/>
            <w:tcBorders>
              <w:top w:val="single" w:sz="4" w:space="0" w:color="auto"/>
              <w:left w:val="nil"/>
              <w:bottom w:val="single" w:sz="4" w:space="0" w:color="auto"/>
              <w:right w:val="nil"/>
            </w:tcBorders>
            <w:shd w:val="clear" w:color="auto" w:fill="C6D9F1" w:themeFill="text2" w:themeFillTint="33"/>
          </w:tcPr>
          <w:p w14:paraId="4CE411DA" w14:textId="77777777" w:rsidR="00A74A74" w:rsidRPr="000F4CEF" w:rsidRDefault="00A74A74" w:rsidP="00203429">
            <w:pPr>
              <w:pStyle w:val="OWSTableheading"/>
            </w:pPr>
          </w:p>
        </w:tc>
        <w:tc>
          <w:tcPr>
            <w:tcW w:w="176" w:type="pct"/>
            <w:tcBorders>
              <w:top w:val="single" w:sz="4" w:space="0" w:color="auto"/>
              <w:left w:val="nil"/>
              <w:bottom w:val="single" w:sz="4" w:space="0" w:color="auto"/>
              <w:right w:val="single" w:sz="4" w:space="0" w:color="auto"/>
            </w:tcBorders>
            <w:shd w:val="clear" w:color="auto" w:fill="C6D9F1" w:themeFill="text2" w:themeFillTint="33"/>
          </w:tcPr>
          <w:p w14:paraId="4CE411DB" w14:textId="77777777" w:rsidR="00A74A74" w:rsidRPr="000F4CEF" w:rsidRDefault="00A74A74" w:rsidP="00203429">
            <w:pPr>
              <w:pStyle w:val="OWSTableheading"/>
            </w:pPr>
          </w:p>
        </w:tc>
        <w:tc>
          <w:tcPr>
            <w:tcW w:w="790" w:type="pct"/>
            <w:gridSpan w:val="3"/>
            <w:tcBorders>
              <w:top w:val="single" w:sz="4" w:space="0" w:color="auto"/>
              <w:left w:val="single" w:sz="4" w:space="0" w:color="auto"/>
              <w:bottom w:val="single" w:sz="4" w:space="0" w:color="auto"/>
              <w:right w:val="nil"/>
            </w:tcBorders>
            <w:shd w:val="clear" w:color="auto" w:fill="C6D9F1" w:themeFill="text2" w:themeFillTint="33"/>
          </w:tcPr>
          <w:p w14:paraId="4CE411DC" w14:textId="77777777" w:rsidR="00A74A74" w:rsidRPr="000F4CEF" w:rsidRDefault="00A74A74" w:rsidP="00203429">
            <w:pPr>
              <w:pStyle w:val="OWSTableheading"/>
            </w:pPr>
            <w:r w:rsidRPr="000F4CEF">
              <w:t xml:space="preserve">Specific </w:t>
            </w:r>
            <w:r w:rsidR="007D57FA">
              <w:t>y</w:t>
            </w:r>
            <w:r w:rsidRPr="000F4CEF">
              <w:t xml:space="preserve">ield </w:t>
            </w:r>
            <w:r w:rsidRPr="000F4CEF">
              <w:br/>
              <w:t>(-)</w:t>
            </w:r>
          </w:p>
          <w:p w14:paraId="4CE411DD" w14:textId="77777777" w:rsidR="00A74A74" w:rsidRPr="000F4CEF" w:rsidRDefault="00A74A74" w:rsidP="00203429">
            <w:pPr>
              <w:pStyle w:val="OWSTableheading"/>
            </w:pPr>
          </w:p>
        </w:tc>
        <w:tc>
          <w:tcPr>
            <w:tcW w:w="92" w:type="pct"/>
            <w:tcBorders>
              <w:top w:val="single" w:sz="4" w:space="0" w:color="auto"/>
              <w:left w:val="nil"/>
              <w:bottom w:val="single" w:sz="4" w:space="0" w:color="auto"/>
              <w:right w:val="nil"/>
            </w:tcBorders>
            <w:shd w:val="clear" w:color="auto" w:fill="C6D9F1" w:themeFill="text2" w:themeFillTint="33"/>
          </w:tcPr>
          <w:p w14:paraId="4CE411DE" w14:textId="77777777" w:rsidR="00A74A74" w:rsidRPr="000F4CEF" w:rsidRDefault="00A74A74" w:rsidP="00203429">
            <w:pPr>
              <w:pStyle w:val="OWSTableheading"/>
            </w:pPr>
          </w:p>
        </w:tc>
        <w:tc>
          <w:tcPr>
            <w:tcW w:w="149" w:type="pct"/>
            <w:tcBorders>
              <w:top w:val="single" w:sz="4" w:space="0" w:color="auto"/>
              <w:left w:val="nil"/>
              <w:bottom w:val="single" w:sz="4" w:space="0" w:color="auto"/>
              <w:right w:val="single" w:sz="4" w:space="0" w:color="auto"/>
            </w:tcBorders>
            <w:shd w:val="clear" w:color="auto" w:fill="C6D9F1" w:themeFill="text2" w:themeFillTint="33"/>
          </w:tcPr>
          <w:p w14:paraId="4CE411DF" w14:textId="77777777" w:rsidR="00A74A74" w:rsidRPr="000F4CEF" w:rsidRDefault="00A74A74" w:rsidP="00203429">
            <w:pPr>
              <w:pStyle w:val="OWSTableheading"/>
            </w:pPr>
          </w:p>
        </w:tc>
        <w:tc>
          <w:tcPr>
            <w:tcW w:w="774" w:type="pct"/>
            <w:gridSpan w:val="3"/>
            <w:tcBorders>
              <w:top w:val="single" w:sz="4" w:space="0" w:color="auto"/>
              <w:left w:val="single" w:sz="4" w:space="0" w:color="auto"/>
              <w:bottom w:val="single" w:sz="4" w:space="0" w:color="auto"/>
              <w:right w:val="nil"/>
            </w:tcBorders>
            <w:shd w:val="clear" w:color="auto" w:fill="C6D9F1" w:themeFill="text2" w:themeFillTint="33"/>
          </w:tcPr>
          <w:p w14:paraId="4CE411E0" w14:textId="77777777" w:rsidR="00A74A74" w:rsidRPr="000F4CEF" w:rsidRDefault="00A74A74" w:rsidP="00203429">
            <w:pPr>
              <w:pStyle w:val="OWSTableheading"/>
            </w:pPr>
            <w:r w:rsidRPr="000F4CEF">
              <w:t xml:space="preserve">Specific </w:t>
            </w:r>
            <w:r w:rsidR="007D57FA">
              <w:t>s</w:t>
            </w:r>
            <w:r w:rsidRPr="000F4CEF">
              <w:t>torage</w:t>
            </w:r>
            <w:r w:rsidRPr="000F4CEF">
              <w:br/>
              <w:t xml:space="preserve"> (m</w:t>
            </w:r>
            <w:r w:rsidR="00DB7C1F">
              <w:rPr>
                <w:vertAlign w:val="superscript"/>
              </w:rPr>
              <w:noBreakHyphen/>
            </w:r>
            <w:r w:rsidR="000868D7" w:rsidRPr="007B4EA9">
              <w:rPr>
                <w:vertAlign w:val="superscript"/>
              </w:rPr>
              <w:t>1</w:t>
            </w:r>
            <w:r w:rsidRPr="000F4CEF">
              <w:t>)</w:t>
            </w:r>
          </w:p>
        </w:tc>
        <w:tc>
          <w:tcPr>
            <w:tcW w:w="103" w:type="pct"/>
            <w:tcBorders>
              <w:top w:val="single" w:sz="4" w:space="0" w:color="auto"/>
              <w:left w:val="nil"/>
              <w:bottom w:val="single" w:sz="4" w:space="0" w:color="auto"/>
              <w:right w:val="nil"/>
            </w:tcBorders>
            <w:shd w:val="clear" w:color="auto" w:fill="C6D9F1" w:themeFill="text2" w:themeFillTint="33"/>
          </w:tcPr>
          <w:p w14:paraId="4CE411E1" w14:textId="77777777" w:rsidR="00A74A74" w:rsidRPr="000F4CEF" w:rsidRDefault="00A74A74" w:rsidP="00203429">
            <w:pPr>
              <w:pStyle w:val="OWSTableheading"/>
            </w:pPr>
          </w:p>
        </w:tc>
        <w:tc>
          <w:tcPr>
            <w:tcW w:w="206" w:type="pct"/>
            <w:tcBorders>
              <w:top w:val="single" w:sz="4" w:space="0" w:color="auto"/>
              <w:left w:val="nil"/>
              <w:bottom w:val="single" w:sz="4" w:space="0" w:color="auto"/>
              <w:right w:val="single" w:sz="4" w:space="0" w:color="auto"/>
            </w:tcBorders>
            <w:shd w:val="clear" w:color="auto" w:fill="C6D9F1" w:themeFill="text2" w:themeFillTint="33"/>
          </w:tcPr>
          <w:p w14:paraId="4CE411E2" w14:textId="77777777" w:rsidR="00A74A74" w:rsidRPr="000F4CEF" w:rsidRDefault="00A74A74" w:rsidP="00203429">
            <w:pPr>
              <w:pStyle w:val="OWSTableheading"/>
            </w:pPr>
          </w:p>
        </w:tc>
      </w:tr>
      <w:tr w:rsidR="000F4CEF" w14:paraId="4CE411F2" w14:textId="77777777" w:rsidTr="00355019">
        <w:trPr>
          <w:trHeight w:val="898"/>
          <w:tblHeader/>
        </w:trPr>
        <w:tc>
          <w:tcPr>
            <w:tcW w:w="256" w:type="pct"/>
            <w:tcBorders>
              <w:top w:val="nil"/>
              <w:left w:val="single" w:sz="4" w:space="0" w:color="auto"/>
              <w:bottom w:val="single" w:sz="4" w:space="0" w:color="auto"/>
              <w:right w:val="single" w:sz="4" w:space="0" w:color="auto"/>
            </w:tcBorders>
            <w:shd w:val="clear" w:color="auto" w:fill="C6D9F1" w:themeFill="text2" w:themeFillTint="33"/>
          </w:tcPr>
          <w:p w14:paraId="4CE411E4" w14:textId="77777777" w:rsidR="00A74A74" w:rsidRPr="000F4CEF" w:rsidRDefault="00A74A74" w:rsidP="00203429">
            <w:pPr>
              <w:pStyle w:val="OWSTableheading"/>
            </w:pPr>
          </w:p>
        </w:tc>
        <w:tc>
          <w:tcPr>
            <w:tcW w:w="502" w:type="pct"/>
            <w:tcBorders>
              <w:top w:val="nil"/>
              <w:left w:val="single" w:sz="4" w:space="0" w:color="auto"/>
              <w:bottom w:val="single" w:sz="4" w:space="0" w:color="auto"/>
              <w:right w:val="single" w:sz="4" w:space="0" w:color="auto"/>
            </w:tcBorders>
            <w:shd w:val="clear" w:color="auto" w:fill="C6D9F1" w:themeFill="text2" w:themeFillTint="33"/>
          </w:tcPr>
          <w:p w14:paraId="4CE411E5" w14:textId="77777777" w:rsidR="00A74A74" w:rsidRPr="000F4CEF" w:rsidRDefault="00A74A74" w:rsidP="00203429">
            <w:pPr>
              <w:pStyle w:val="OWSTableheading"/>
            </w:pPr>
          </w:p>
        </w:tc>
        <w:tc>
          <w:tcPr>
            <w:tcW w:w="340" w:type="pct"/>
            <w:tcBorders>
              <w:top w:val="single" w:sz="4" w:space="0" w:color="auto"/>
              <w:left w:val="single" w:sz="4" w:space="0" w:color="auto"/>
            </w:tcBorders>
            <w:shd w:val="clear" w:color="auto" w:fill="C6D9F1" w:themeFill="text2" w:themeFillTint="33"/>
            <w:textDirection w:val="btLr"/>
            <w:vAlign w:val="center"/>
          </w:tcPr>
          <w:p w14:paraId="4CE411E6" w14:textId="77777777" w:rsidR="00A74A74" w:rsidRPr="000F4CEF" w:rsidRDefault="00A74A74" w:rsidP="00203429">
            <w:pPr>
              <w:pStyle w:val="OWSTableheading"/>
            </w:pPr>
            <w:r w:rsidRPr="000F4CEF">
              <w:t>min</w:t>
            </w:r>
          </w:p>
        </w:tc>
        <w:tc>
          <w:tcPr>
            <w:tcW w:w="344" w:type="pct"/>
            <w:tcBorders>
              <w:top w:val="single" w:sz="4" w:space="0" w:color="auto"/>
            </w:tcBorders>
            <w:shd w:val="clear" w:color="auto" w:fill="C6D9F1" w:themeFill="text2" w:themeFillTint="33"/>
            <w:textDirection w:val="btLr"/>
            <w:vAlign w:val="center"/>
          </w:tcPr>
          <w:p w14:paraId="4CE411E7" w14:textId="77777777" w:rsidR="00A74A74" w:rsidRPr="000F4CEF" w:rsidRDefault="00A74A74" w:rsidP="00203429">
            <w:pPr>
              <w:pStyle w:val="OWSTableheading"/>
            </w:pPr>
            <w:r w:rsidRPr="000F4CEF">
              <w:t>max</w:t>
            </w:r>
          </w:p>
        </w:tc>
        <w:tc>
          <w:tcPr>
            <w:tcW w:w="344" w:type="pct"/>
            <w:gridSpan w:val="3"/>
            <w:tcBorders>
              <w:top w:val="single" w:sz="4" w:space="0" w:color="auto"/>
            </w:tcBorders>
            <w:shd w:val="clear" w:color="auto" w:fill="C6D9F1" w:themeFill="text2" w:themeFillTint="33"/>
            <w:textDirection w:val="btLr"/>
            <w:vAlign w:val="center"/>
          </w:tcPr>
          <w:p w14:paraId="4CE411E8" w14:textId="77777777" w:rsidR="00A74A74" w:rsidRPr="000F4CEF" w:rsidRDefault="00A74A74" w:rsidP="00203429">
            <w:pPr>
              <w:pStyle w:val="OWSTableheading"/>
            </w:pPr>
            <w:r w:rsidRPr="000F4CEF">
              <w:t>mean</w:t>
            </w:r>
          </w:p>
        </w:tc>
        <w:tc>
          <w:tcPr>
            <w:tcW w:w="343" w:type="pct"/>
            <w:tcBorders>
              <w:top w:val="single" w:sz="4" w:space="0" w:color="auto"/>
            </w:tcBorders>
            <w:shd w:val="clear" w:color="auto" w:fill="C6D9F1" w:themeFill="text2" w:themeFillTint="33"/>
            <w:textDirection w:val="btLr"/>
            <w:vAlign w:val="center"/>
          </w:tcPr>
          <w:p w14:paraId="4CE411E9" w14:textId="77777777" w:rsidR="00A74A74" w:rsidRPr="000F4CEF" w:rsidRDefault="00A74A74" w:rsidP="00203429">
            <w:pPr>
              <w:pStyle w:val="OWSTableheading"/>
            </w:pPr>
            <w:r w:rsidRPr="000F4CEF">
              <w:t>min</w:t>
            </w:r>
          </w:p>
        </w:tc>
        <w:tc>
          <w:tcPr>
            <w:tcW w:w="343" w:type="pct"/>
            <w:tcBorders>
              <w:top w:val="single" w:sz="4" w:space="0" w:color="auto"/>
            </w:tcBorders>
            <w:shd w:val="clear" w:color="auto" w:fill="C6D9F1" w:themeFill="text2" w:themeFillTint="33"/>
            <w:textDirection w:val="btLr"/>
            <w:vAlign w:val="center"/>
          </w:tcPr>
          <w:p w14:paraId="4CE411EA" w14:textId="77777777" w:rsidR="00A74A74" w:rsidRPr="000F4CEF" w:rsidRDefault="00A74A74" w:rsidP="00203429">
            <w:pPr>
              <w:pStyle w:val="OWSTableheading"/>
            </w:pPr>
            <w:r w:rsidRPr="000F4CEF">
              <w:t>max</w:t>
            </w:r>
          </w:p>
        </w:tc>
        <w:tc>
          <w:tcPr>
            <w:tcW w:w="413" w:type="pct"/>
            <w:gridSpan w:val="3"/>
            <w:tcBorders>
              <w:top w:val="single" w:sz="4" w:space="0" w:color="auto"/>
            </w:tcBorders>
            <w:shd w:val="clear" w:color="auto" w:fill="C6D9F1" w:themeFill="text2" w:themeFillTint="33"/>
            <w:textDirection w:val="btLr"/>
            <w:vAlign w:val="center"/>
          </w:tcPr>
          <w:p w14:paraId="4CE411EB" w14:textId="77777777" w:rsidR="00A74A74" w:rsidRPr="000F4CEF" w:rsidRDefault="00A74A74" w:rsidP="00203429">
            <w:pPr>
              <w:pStyle w:val="OWSTableheading"/>
            </w:pPr>
            <w:r w:rsidRPr="000F4CEF">
              <w:t>mean</w:t>
            </w:r>
          </w:p>
        </w:tc>
        <w:tc>
          <w:tcPr>
            <w:tcW w:w="310" w:type="pct"/>
            <w:tcBorders>
              <w:top w:val="single" w:sz="4" w:space="0" w:color="auto"/>
            </w:tcBorders>
            <w:shd w:val="clear" w:color="auto" w:fill="C6D9F1" w:themeFill="text2" w:themeFillTint="33"/>
            <w:textDirection w:val="btLr"/>
            <w:vAlign w:val="center"/>
          </w:tcPr>
          <w:p w14:paraId="4CE411EC" w14:textId="77777777" w:rsidR="00A74A74" w:rsidRPr="000F4CEF" w:rsidRDefault="00A74A74" w:rsidP="00203429">
            <w:pPr>
              <w:pStyle w:val="OWSTableheading"/>
            </w:pPr>
            <w:r w:rsidRPr="000F4CEF">
              <w:t>min</w:t>
            </w:r>
          </w:p>
        </w:tc>
        <w:tc>
          <w:tcPr>
            <w:tcW w:w="413" w:type="pct"/>
            <w:tcBorders>
              <w:top w:val="single" w:sz="4" w:space="0" w:color="auto"/>
            </w:tcBorders>
            <w:shd w:val="clear" w:color="auto" w:fill="C6D9F1" w:themeFill="text2" w:themeFillTint="33"/>
            <w:textDirection w:val="btLr"/>
            <w:vAlign w:val="center"/>
          </w:tcPr>
          <w:p w14:paraId="4CE411ED" w14:textId="77777777" w:rsidR="00A74A74" w:rsidRPr="000F4CEF" w:rsidRDefault="00A74A74" w:rsidP="00203429">
            <w:pPr>
              <w:pStyle w:val="OWSTableheading"/>
            </w:pPr>
            <w:r w:rsidRPr="000F4CEF">
              <w:t>max</w:t>
            </w:r>
          </w:p>
        </w:tc>
        <w:tc>
          <w:tcPr>
            <w:tcW w:w="309" w:type="pct"/>
            <w:gridSpan w:val="3"/>
            <w:tcBorders>
              <w:top w:val="single" w:sz="4" w:space="0" w:color="auto"/>
            </w:tcBorders>
            <w:shd w:val="clear" w:color="auto" w:fill="C6D9F1" w:themeFill="text2" w:themeFillTint="33"/>
            <w:textDirection w:val="btLr"/>
            <w:vAlign w:val="center"/>
          </w:tcPr>
          <w:p w14:paraId="4CE411EE" w14:textId="77777777" w:rsidR="00A74A74" w:rsidRPr="000F4CEF" w:rsidRDefault="00A74A74" w:rsidP="00203429">
            <w:pPr>
              <w:pStyle w:val="OWSTableheading"/>
            </w:pPr>
            <w:r w:rsidRPr="000F4CEF">
              <w:t>mean</w:t>
            </w:r>
          </w:p>
        </w:tc>
        <w:tc>
          <w:tcPr>
            <w:tcW w:w="310" w:type="pct"/>
            <w:tcBorders>
              <w:top w:val="single" w:sz="4" w:space="0" w:color="auto"/>
            </w:tcBorders>
            <w:shd w:val="clear" w:color="auto" w:fill="C6D9F1" w:themeFill="text2" w:themeFillTint="33"/>
            <w:textDirection w:val="btLr"/>
            <w:vAlign w:val="center"/>
          </w:tcPr>
          <w:p w14:paraId="4CE411EF" w14:textId="77777777" w:rsidR="00A74A74" w:rsidRPr="000F4CEF" w:rsidRDefault="00A74A74" w:rsidP="00203429">
            <w:pPr>
              <w:pStyle w:val="OWSTableheading"/>
            </w:pPr>
            <w:r w:rsidRPr="000F4CEF">
              <w:t>min</w:t>
            </w:r>
          </w:p>
        </w:tc>
        <w:tc>
          <w:tcPr>
            <w:tcW w:w="361" w:type="pct"/>
            <w:tcBorders>
              <w:top w:val="single" w:sz="4" w:space="0" w:color="auto"/>
            </w:tcBorders>
            <w:shd w:val="clear" w:color="auto" w:fill="C6D9F1" w:themeFill="text2" w:themeFillTint="33"/>
            <w:textDirection w:val="btLr"/>
            <w:vAlign w:val="center"/>
          </w:tcPr>
          <w:p w14:paraId="4CE411F0" w14:textId="77777777" w:rsidR="00A74A74" w:rsidRPr="000F4CEF" w:rsidRDefault="00A74A74" w:rsidP="00203429">
            <w:pPr>
              <w:pStyle w:val="OWSTableheading"/>
            </w:pPr>
            <w:r w:rsidRPr="000F4CEF">
              <w:t>max</w:t>
            </w:r>
          </w:p>
        </w:tc>
        <w:tc>
          <w:tcPr>
            <w:tcW w:w="413" w:type="pct"/>
            <w:gridSpan w:val="3"/>
            <w:tcBorders>
              <w:top w:val="single" w:sz="4" w:space="0" w:color="auto"/>
            </w:tcBorders>
            <w:shd w:val="clear" w:color="auto" w:fill="C6D9F1" w:themeFill="text2" w:themeFillTint="33"/>
            <w:textDirection w:val="btLr"/>
            <w:vAlign w:val="center"/>
          </w:tcPr>
          <w:p w14:paraId="4CE411F1" w14:textId="77777777" w:rsidR="00A74A74" w:rsidRPr="000F4CEF" w:rsidRDefault="00A74A74" w:rsidP="00203429">
            <w:pPr>
              <w:pStyle w:val="OWSTableheading"/>
            </w:pPr>
            <w:r w:rsidRPr="000F4CEF">
              <w:t>mean</w:t>
            </w:r>
          </w:p>
        </w:tc>
      </w:tr>
      <w:tr w:rsidR="000F4CEF" w14:paraId="4CE41201" w14:textId="77777777" w:rsidTr="00355019">
        <w:tc>
          <w:tcPr>
            <w:tcW w:w="256" w:type="pct"/>
            <w:tcBorders>
              <w:top w:val="single" w:sz="4" w:space="0" w:color="auto"/>
            </w:tcBorders>
            <w:vAlign w:val="center"/>
          </w:tcPr>
          <w:p w14:paraId="4CE411F3" w14:textId="77777777" w:rsidR="00A74A74" w:rsidRPr="000F4CEF" w:rsidRDefault="00A74A74" w:rsidP="000F4CEF">
            <w:pPr>
              <w:pStyle w:val="OWSTabletext"/>
            </w:pPr>
            <w:r w:rsidRPr="000F4CEF">
              <w:t>1</w:t>
            </w:r>
          </w:p>
        </w:tc>
        <w:tc>
          <w:tcPr>
            <w:tcW w:w="502" w:type="pct"/>
            <w:tcBorders>
              <w:top w:val="single" w:sz="4" w:space="0" w:color="auto"/>
            </w:tcBorders>
            <w:vAlign w:val="center"/>
          </w:tcPr>
          <w:p w14:paraId="4CE411F4" w14:textId="77777777" w:rsidR="00A74A74" w:rsidRPr="000F4CEF" w:rsidRDefault="00A74A74" w:rsidP="000F4CEF">
            <w:pPr>
              <w:pStyle w:val="OWSTabletext"/>
            </w:pPr>
            <w:r w:rsidRPr="000F4CEF">
              <w:t>Narrabri</w:t>
            </w:r>
          </w:p>
        </w:tc>
        <w:tc>
          <w:tcPr>
            <w:tcW w:w="340" w:type="pct"/>
            <w:vAlign w:val="center"/>
          </w:tcPr>
          <w:p w14:paraId="4CE411F5"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344" w:type="pct"/>
            <w:vAlign w:val="center"/>
          </w:tcPr>
          <w:p w14:paraId="4CE411F6" w14:textId="77777777" w:rsidR="00A74A74" w:rsidRPr="000F4CEF" w:rsidRDefault="00A74A74" w:rsidP="000F4CEF">
            <w:pPr>
              <w:pStyle w:val="OWSTabletext"/>
            </w:pPr>
            <w:r w:rsidRPr="000F4CEF">
              <w:t>3×10</w:t>
            </w:r>
            <w:r w:rsidR="000868D7" w:rsidRPr="007B4EA9">
              <w:rPr>
                <w:vertAlign w:val="superscript"/>
              </w:rPr>
              <w:t>1</w:t>
            </w:r>
          </w:p>
        </w:tc>
        <w:tc>
          <w:tcPr>
            <w:tcW w:w="344" w:type="pct"/>
            <w:gridSpan w:val="3"/>
            <w:vAlign w:val="center"/>
          </w:tcPr>
          <w:p w14:paraId="4CE411F7" w14:textId="77777777" w:rsidR="00A74A74" w:rsidRPr="000F4CEF" w:rsidRDefault="00A74A74" w:rsidP="000F4CEF">
            <w:pPr>
              <w:pStyle w:val="OWSTabletext"/>
            </w:pPr>
            <w:r w:rsidRPr="000F4CEF">
              <w:t>5×10</w:t>
            </w:r>
            <w:r w:rsidR="000868D7" w:rsidRPr="007B4EA9">
              <w:rPr>
                <w:vertAlign w:val="superscript"/>
              </w:rPr>
              <w:t>0</w:t>
            </w:r>
          </w:p>
        </w:tc>
        <w:tc>
          <w:tcPr>
            <w:tcW w:w="343" w:type="pct"/>
            <w:vAlign w:val="center"/>
          </w:tcPr>
          <w:p w14:paraId="4CE411F8"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5</w:t>
            </w:r>
          </w:p>
        </w:tc>
        <w:tc>
          <w:tcPr>
            <w:tcW w:w="343" w:type="pct"/>
            <w:vAlign w:val="center"/>
          </w:tcPr>
          <w:p w14:paraId="4CE411F9"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1</w:t>
            </w:r>
          </w:p>
        </w:tc>
        <w:tc>
          <w:tcPr>
            <w:tcW w:w="413" w:type="pct"/>
            <w:gridSpan w:val="3"/>
            <w:vAlign w:val="center"/>
          </w:tcPr>
          <w:p w14:paraId="4CE411FA" w14:textId="77777777" w:rsidR="00A74A74" w:rsidRPr="000F4CEF" w:rsidRDefault="00A74A74" w:rsidP="000F4CEF">
            <w:pPr>
              <w:pStyle w:val="OWSTabletext"/>
            </w:pPr>
            <w:r w:rsidRPr="000F4CEF">
              <w:t>1.8×10</w:t>
            </w:r>
            <w:r w:rsidR="00DB7C1F">
              <w:rPr>
                <w:vertAlign w:val="superscript"/>
              </w:rPr>
              <w:noBreakHyphen/>
            </w:r>
            <w:r w:rsidR="000868D7" w:rsidRPr="007B4EA9">
              <w:rPr>
                <w:vertAlign w:val="superscript"/>
              </w:rPr>
              <w:t>1</w:t>
            </w:r>
          </w:p>
        </w:tc>
        <w:tc>
          <w:tcPr>
            <w:tcW w:w="310" w:type="pct"/>
            <w:vAlign w:val="center"/>
          </w:tcPr>
          <w:p w14:paraId="4CE411FB"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3</w:t>
            </w:r>
          </w:p>
        </w:tc>
        <w:tc>
          <w:tcPr>
            <w:tcW w:w="413" w:type="pct"/>
            <w:vAlign w:val="center"/>
          </w:tcPr>
          <w:p w14:paraId="4CE411FC" w14:textId="77777777" w:rsidR="00A74A74" w:rsidRPr="000F4CEF" w:rsidRDefault="00A74A74" w:rsidP="000F4CEF">
            <w:pPr>
              <w:pStyle w:val="OWSTabletext"/>
            </w:pPr>
            <w:r w:rsidRPr="000F4CEF">
              <w:t>2.5×10</w:t>
            </w:r>
            <w:r w:rsidR="00DB7C1F">
              <w:rPr>
                <w:vertAlign w:val="superscript"/>
              </w:rPr>
              <w:noBreakHyphen/>
            </w:r>
            <w:r w:rsidR="000868D7" w:rsidRPr="007B4EA9">
              <w:rPr>
                <w:vertAlign w:val="superscript"/>
              </w:rPr>
              <w:t>1</w:t>
            </w:r>
          </w:p>
        </w:tc>
        <w:tc>
          <w:tcPr>
            <w:tcW w:w="309" w:type="pct"/>
            <w:gridSpan w:val="3"/>
            <w:vAlign w:val="center"/>
          </w:tcPr>
          <w:p w14:paraId="4CE411FD" w14:textId="77777777" w:rsidR="00A74A74" w:rsidRPr="000F4CEF" w:rsidRDefault="00A74A74" w:rsidP="000F4CEF">
            <w:pPr>
              <w:pStyle w:val="OWSTabletext"/>
            </w:pPr>
            <w:r w:rsidRPr="000F4CEF">
              <w:t>6×10</w:t>
            </w:r>
            <w:r w:rsidR="00DB7C1F">
              <w:rPr>
                <w:vertAlign w:val="superscript"/>
              </w:rPr>
              <w:noBreakHyphen/>
            </w:r>
            <w:r w:rsidR="000868D7" w:rsidRPr="007B4EA9">
              <w:rPr>
                <w:vertAlign w:val="superscript"/>
              </w:rPr>
              <w:t>2</w:t>
            </w:r>
          </w:p>
        </w:tc>
        <w:tc>
          <w:tcPr>
            <w:tcW w:w="310" w:type="pct"/>
            <w:vAlign w:val="center"/>
          </w:tcPr>
          <w:p w14:paraId="4CE411FE"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6</w:t>
            </w:r>
          </w:p>
        </w:tc>
        <w:tc>
          <w:tcPr>
            <w:tcW w:w="361" w:type="pct"/>
            <w:vAlign w:val="center"/>
          </w:tcPr>
          <w:p w14:paraId="4CE411FF"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4</w:t>
            </w:r>
          </w:p>
        </w:tc>
        <w:tc>
          <w:tcPr>
            <w:tcW w:w="413" w:type="pct"/>
            <w:gridSpan w:val="3"/>
            <w:vAlign w:val="center"/>
          </w:tcPr>
          <w:p w14:paraId="4CE41200" w14:textId="77777777" w:rsidR="00A74A74" w:rsidRPr="000F4CEF" w:rsidRDefault="00A74A74" w:rsidP="000F4CEF">
            <w:pPr>
              <w:pStyle w:val="OWSTabletext"/>
            </w:pPr>
            <w:r w:rsidRPr="000F4CEF">
              <w:t>1.6×10</w:t>
            </w:r>
            <w:r w:rsidR="00DB7C1F">
              <w:rPr>
                <w:vertAlign w:val="superscript"/>
              </w:rPr>
              <w:noBreakHyphen/>
            </w:r>
            <w:r w:rsidR="000868D7" w:rsidRPr="007B4EA9">
              <w:rPr>
                <w:vertAlign w:val="superscript"/>
              </w:rPr>
              <w:t>4</w:t>
            </w:r>
          </w:p>
        </w:tc>
      </w:tr>
      <w:tr w:rsidR="000F4CEF" w14:paraId="4CE41210" w14:textId="77777777" w:rsidTr="00355019">
        <w:tc>
          <w:tcPr>
            <w:tcW w:w="256" w:type="pct"/>
            <w:vAlign w:val="center"/>
          </w:tcPr>
          <w:p w14:paraId="4CE41202" w14:textId="77777777" w:rsidR="00A74A74" w:rsidRPr="000F4CEF" w:rsidRDefault="00A74A74" w:rsidP="000F4CEF">
            <w:pPr>
              <w:pStyle w:val="OWSTabletext"/>
            </w:pPr>
            <w:r w:rsidRPr="000F4CEF">
              <w:t>2</w:t>
            </w:r>
          </w:p>
        </w:tc>
        <w:tc>
          <w:tcPr>
            <w:tcW w:w="502" w:type="pct"/>
            <w:vAlign w:val="center"/>
          </w:tcPr>
          <w:p w14:paraId="4CE41203" w14:textId="77777777" w:rsidR="00A74A74" w:rsidRPr="000F4CEF" w:rsidRDefault="00A74A74" w:rsidP="000F4CEF">
            <w:pPr>
              <w:pStyle w:val="OWSTabletext"/>
            </w:pPr>
            <w:r w:rsidRPr="000F4CEF">
              <w:t>Gunnedah</w:t>
            </w:r>
          </w:p>
        </w:tc>
        <w:tc>
          <w:tcPr>
            <w:tcW w:w="340" w:type="pct"/>
            <w:vAlign w:val="center"/>
          </w:tcPr>
          <w:p w14:paraId="4CE41204"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344" w:type="pct"/>
            <w:vAlign w:val="center"/>
          </w:tcPr>
          <w:p w14:paraId="4CE41205"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44" w:type="pct"/>
            <w:gridSpan w:val="3"/>
            <w:vAlign w:val="center"/>
          </w:tcPr>
          <w:p w14:paraId="4CE41206" w14:textId="77777777" w:rsidR="00A74A74" w:rsidRPr="000F4CEF" w:rsidRDefault="00A74A74" w:rsidP="000F4CEF">
            <w:pPr>
              <w:pStyle w:val="OWSTabletext"/>
            </w:pPr>
            <w:r w:rsidRPr="000F4CEF">
              <w:t>6×10</w:t>
            </w:r>
            <w:r w:rsidR="00DB7C1F">
              <w:rPr>
                <w:vertAlign w:val="superscript"/>
              </w:rPr>
              <w:noBreakHyphen/>
            </w:r>
            <w:r w:rsidR="000868D7" w:rsidRPr="007B4EA9">
              <w:rPr>
                <w:vertAlign w:val="superscript"/>
              </w:rPr>
              <w:t>2</w:t>
            </w:r>
          </w:p>
        </w:tc>
        <w:tc>
          <w:tcPr>
            <w:tcW w:w="343" w:type="pct"/>
            <w:vAlign w:val="center"/>
          </w:tcPr>
          <w:p w14:paraId="4CE41207"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343" w:type="pct"/>
            <w:vAlign w:val="center"/>
          </w:tcPr>
          <w:p w14:paraId="4CE41208"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413" w:type="pct"/>
            <w:gridSpan w:val="3"/>
            <w:vAlign w:val="center"/>
          </w:tcPr>
          <w:p w14:paraId="4CE41209"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4</w:t>
            </w:r>
          </w:p>
        </w:tc>
        <w:tc>
          <w:tcPr>
            <w:tcW w:w="310" w:type="pct"/>
            <w:vAlign w:val="center"/>
          </w:tcPr>
          <w:p w14:paraId="4CE4120A"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2</w:t>
            </w:r>
          </w:p>
        </w:tc>
        <w:tc>
          <w:tcPr>
            <w:tcW w:w="413" w:type="pct"/>
            <w:vAlign w:val="center"/>
          </w:tcPr>
          <w:p w14:paraId="4CE4120B"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09" w:type="pct"/>
            <w:gridSpan w:val="3"/>
            <w:vAlign w:val="center"/>
          </w:tcPr>
          <w:p w14:paraId="4CE4120C" w14:textId="77777777" w:rsidR="00A74A74" w:rsidRPr="000F4CEF" w:rsidRDefault="00A74A74" w:rsidP="000F4CEF">
            <w:pPr>
              <w:pStyle w:val="OWSTabletext"/>
            </w:pPr>
            <w:r w:rsidRPr="000F4CEF">
              <w:t>7×10</w:t>
            </w:r>
            <w:r w:rsidR="00DB7C1F">
              <w:rPr>
                <w:vertAlign w:val="superscript"/>
              </w:rPr>
              <w:noBreakHyphen/>
            </w:r>
            <w:r w:rsidR="000868D7" w:rsidRPr="007B4EA9">
              <w:rPr>
                <w:vertAlign w:val="superscript"/>
              </w:rPr>
              <w:t>2</w:t>
            </w:r>
          </w:p>
        </w:tc>
        <w:tc>
          <w:tcPr>
            <w:tcW w:w="310" w:type="pct"/>
            <w:vAlign w:val="center"/>
          </w:tcPr>
          <w:p w14:paraId="4CE4120D"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6</w:t>
            </w:r>
          </w:p>
        </w:tc>
        <w:tc>
          <w:tcPr>
            <w:tcW w:w="361" w:type="pct"/>
            <w:vAlign w:val="center"/>
          </w:tcPr>
          <w:p w14:paraId="4CE4120E"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413" w:type="pct"/>
            <w:gridSpan w:val="3"/>
            <w:vAlign w:val="center"/>
          </w:tcPr>
          <w:p w14:paraId="4CE4120F" w14:textId="77777777" w:rsidR="00A74A74" w:rsidRPr="000F4CEF" w:rsidRDefault="00A74A74" w:rsidP="000F4CEF">
            <w:pPr>
              <w:pStyle w:val="OWSTabletext"/>
            </w:pPr>
            <w:r w:rsidRPr="000F4CEF">
              <w:t>7×10</w:t>
            </w:r>
            <w:r w:rsidR="00DB7C1F">
              <w:rPr>
                <w:vertAlign w:val="superscript"/>
              </w:rPr>
              <w:noBreakHyphen/>
            </w:r>
            <w:r w:rsidR="000868D7" w:rsidRPr="007B4EA9">
              <w:rPr>
                <w:vertAlign w:val="superscript"/>
              </w:rPr>
              <w:t>6</w:t>
            </w:r>
          </w:p>
        </w:tc>
      </w:tr>
      <w:tr w:rsidR="000F4CEF" w14:paraId="4CE4121F" w14:textId="77777777" w:rsidTr="00355019">
        <w:tc>
          <w:tcPr>
            <w:tcW w:w="256" w:type="pct"/>
            <w:vAlign w:val="center"/>
          </w:tcPr>
          <w:p w14:paraId="4CE41211" w14:textId="77777777" w:rsidR="00A74A74" w:rsidRPr="000F4CEF" w:rsidRDefault="00A74A74" w:rsidP="000F4CEF">
            <w:pPr>
              <w:pStyle w:val="OWSTabletext"/>
            </w:pPr>
            <w:r w:rsidRPr="000F4CEF">
              <w:t>3</w:t>
            </w:r>
          </w:p>
        </w:tc>
        <w:tc>
          <w:tcPr>
            <w:tcW w:w="502" w:type="pct"/>
            <w:vAlign w:val="center"/>
          </w:tcPr>
          <w:p w14:paraId="4CE41212" w14:textId="77777777" w:rsidR="00A74A74" w:rsidRPr="000F4CEF" w:rsidRDefault="00A74A74" w:rsidP="000F4CEF">
            <w:pPr>
              <w:pStyle w:val="OWSTabletext"/>
            </w:pPr>
            <w:r w:rsidRPr="000F4CEF">
              <w:t>Lower Namoi Alluvium/ weathered horizon</w:t>
            </w:r>
          </w:p>
        </w:tc>
        <w:tc>
          <w:tcPr>
            <w:tcW w:w="340" w:type="pct"/>
            <w:vAlign w:val="center"/>
          </w:tcPr>
          <w:p w14:paraId="4CE41213"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344" w:type="pct"/>
            <w:vAlign w:val="center"/>
          </w:tcPr>
          <w:p w14:paraId="4CE41214"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44" w:type="pct"/>
            <w:gridSpan w:val="3"/>
            <w:vAlign w:val="center"/>
          </w:tcPr>
          <w:p w14:paraId="4CE41215" w14:textId="77777777" w:rsidR="00A74A74" w:rsidRPr="000F4CEF" w:rsidRDefault="00A74A74" w:rsidP="000F4CEF">
            <w:pPr>
              <w:pStyle w:val="OWSTabletext"/>
            </w:pPr>
            <w:r w:rsidRPr="000F4CEF">
              <w:t>6×10</w:t>
            </w:r>
            <w:r w:rsidR="00DB7C1F">
              <w:rPr>
                <w:vertAlign w:val="superscript"/>
              </w:rPr>
              <w:noBreakHyphen/>
            </w:r>
            <w:r w:rsidR="000868D7" w:rsidRPr="007B4EA9">
              <w:rPr>
                <w:vertAlign w:val="superscript"/>
              </w:rPr>
              <w:t>2</w:t>
            </w:r>
          </w:p>
        </w:tc>
        <w:tc>
          <w:tcPr>
            <w:tcW w:w="343" w:type="pct"/>
            <w:vAlign w:val="center"/>
          </w:tcPr>
          <w:p w14:paraId="4CE41216"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343" w:type="pct"/>
            <w:vAlign w:val="center"/>
          </w:tcPr>
          <w:p w14:paraId="4CE41217"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413" w:type="pct"/>
            <w:gridSpan w:val="3"/>
            <w:vAlign w:val="center"/>
          </w:tcPr>
          <w:p w14:paraId="4CE41218" w14:textId="77777777" w:rsidR="00A74A74" w:rsidRPr="000F4CEF" w:rsidRDefault="00A74A74" w:rsidP="000F4CEF">
            <w:pPr>
              <w:pStyle w:val="OWSTabletext"/>
            </w:pPr>
            <w:r w:rsidRPr="000F4CEF">
              <w:t>9.5×10</w:t>
            </w:r>
            <w:r w:rsidR="00DB7C1F">
              <w:rPr>
                <w:vertAlign w:val="superscript"/>
              </w:rPr>
              <w:noBreakHyphen/>
            </w:r>
            <w:r w:rsidR="000868D7" w:rsidRPr="007B4EA9">
              <w:rPr>
                <w:vertAlign w:val="superscript"/>
              </w:rPr>
              <w:t>4</w:t>
            </w:r>
          </w:p>
        </w:tc>
        <w:tc>
          <w:tcPr>
            <w:tcW w:w="310" w:type="pct"/>
            <w:vAlign w:val="center"/>
          </w:tcPr>
          <w:p w14:paraId="4CE41219"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2</w:t>
            </w:r>
          </w:p>
        </w:tc>
        <w:tc>
          <w:tcPr>
            <w:tcW w:w="413" w:type="pct"/>
            <w:vAlign w:val="center"/>
          </w:tcPr>
          <w:p w14:paraId="4CE4121A"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09" w:type="pct"/>
            <w:gridSpan w:val="3"/>
            <w:vAlign w:val="center"/>
          </w:tcPr>
          <w:p w14:paraId="4CE4121B" w14:textId="77777777" w:rsidR="00A74A74" w:rsidRPr="000F4CEF" w:rsidRDefault="00A74A74" w:rsidP="000F4CEF">
            <w:pPr>
              <w:pStyle w:val="OWSTabletext"/>
            </w:pPr>
            <w:r w:rsidRPr="000F4CEF">
              <w:t>7×10</w:t>
            </w:r>
            <w:r w:rsidR="00DB7C1F">
              <w:rPr>
                <w:vertAlign w:val="superscript"/>
              </w:rPr>
              <w:noBreakHyphen/>
            </w:r>
            <w:r w:rsidR="000868D7" w:rsidRPr="007B4EA9">
              <w:rPr>
                <w:vertAlign w:val="superscript"/>
              </w:rPr>
              <w:t>2</w:t>
            </w:r>
          </w:p>
        </w:tc>
        <w:tc>
          <w:tcPr>
            <w:tcW w:w="310" w:type="pct"/>
            <w:vAlign w:val="center"/>
          </w:tcPr>
          <w:p w14:paraId="4CE4121C"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6</w:t>
            </w:r>
          </w:p>
        </w:tc>
        <w:tc>
          <w:tcPr>
            <w:tcW w:w="361" w:type="pct"/>
            <w:vAlign w:val="center"/>
          </w:tcPr>
          <w:p w14:paraId="4CE4121D"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413" w:type="pct"/>
            <w:gridSpan w:val="3"/>
            <w:vAlign w:val="center"/>
          </w:tcPr>
          <w:p w14:paraId="4CE4121E" w14:textId="77777777" w:rsidR="00A74A74" w:rsidRPr="000F4CEF" w:rsidRDefault="00A74A74" w:rsidP="000F4CEF">
            <w:pPr>
              <w:pStyle w:val="OWSTabletext"/>
            </w:pPr>
            <w:r w:rsidRPr="000F4CEF">
              <w:t>7×10</w:t>
            </w:r>
            <w:r w:rsidR="00DB7C1F">
              <w:rPr>
                <w:vertAlign w:val="superscript"/>
              </w:rPr>
              <w:noBreakHyphen/>
            </w:r>
            <w:r w:rsidR="000868D7" w:rsidRPr="007B4EA9">
              <w:rPr>
                <w:vertAlign w:val="superscript"/>
              </w:rPr>
              <w:t>6</w:t>
            </w:r>
          </w:p>
        </w:tc>
      </w:tr>
      <w:tr w:rsidR="000F4CEF" w14:paraId="4CE4122E" w14:textId="77777777" w:rsidTr="00355019">
        <w:tc>
          <w:tcPr>
            <w:tcW w:w="256" w:type="pct"/>
            <w:vAlign w:val="center"/>
          </w:tcPr>
          <w:p w14:paraId="4CE41220" w14:textId="77777777" w:rsidR="00A74A74" w:rsidRPr="000F4CEF" w:rsidRDefault="00A74A74" w:rsidP="000F4CEF">
            <w:pPr>
              <w:pStyle w:val="OWSTabletext"/>
            </w:pPr>
            <w:r w:rsidRPr="000F4CEF">
              <w:t>4</w:t>
            </w:r>
          </w:p>
        </w:tc>
        <w:tc>
          <w:tcPr>
            <w:tcW w:w="502" w:type="pct"/>
            <w:vAlign w:val="center"/>
          </w:tcPr>
          <w:p w14:paraId="4CE41221" w14:textId="77777777" w:rsidR="00A74A74" w:rsidRPr="000F4CEF" w:rsidRDefault="00A74A74" w:rsidP="000F4CEF">
            <w:pPr>
              <w:pStyle w:val="OWSTabletext"/>
            </w:pPr>
            <w:r w:rsidRPr="000F4CEF">
              <w:t>Fractured rock horizon</w:t>
            </w:r>
          </w:p>
        </w:tc>
        <w:tc>
          <w:tcPr>
            <w:tcW w:w="340" w:type="pct"/>
            <w:vAlign w:val="center"/>
          </w:tcPr>
          <w:p w14:paraId="4CE41222"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344" w:type="pct"/>
            <w:vAlign w:val="center"/>
          </w:tcPr>
          <w:p w14:paraId="4CE41223"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44" w:type="pct"/>
            <w:gridSpan w:val="3"/>
            <w:vAlign w:val="center"/>
          </w:tcPr>
          <w:p w14:paraId="4CE41224"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2</w:t>
            </w:r>
          </w:p>
        </w:tc>
        <w:tc>
          <w:tcPr>
            <w:tcW w:w="343" w:type="pct"/>
            <w:vAlign w:val="center"/>
          </w:tcPr>
          <w:p w14:paraId="4CE41225"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343" w:type="pct"/>
            <w:vAlign w:val="center"/>
          </w:tcPr>
          <w:p w14:paraId="4CE41226"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413" w:type="pct"/>
            <w:gridSpan w:val="3"/>
            <w:vAlign w:val="center"/>
          </w:tcPr>
          <w:p w14:paraId="4CE41227" w14:textId="77777777" w:rsidR="00A74A74" w:rsidRPr="000F4CEF" w:rsidRDefault="00A74A74" w:rsidP="000F4CEF">
            <w:pPr>
              <w:pStyle w:val="OWSTabletext"/>
            </w:pPr>
            <w:r w:rsidRPr="000F4CEF">
              <w:t>1.5×10</w:t>
            </w:r>
            <w:r w:rsidR="00DB7C1F">
              <w:rPr>
                <w:vertAlign w:val="superscript"/>
              </w:rPr>
              <w:noBreakHyphen/>
            </w:r>
            <w:r w:rsidR="000868D7" w:rsidRPr="007B4EA9">
              <w:rPr>
                <w:vertAlign w:val="superscript"/>
              </w:rPr>
              <w:t>4</w:t>
            </w:r>
          </w:p>
        </w:tc>
        <w:tc>
          <w:tcPr>
            <w:tcW w:w="310" w:type="pct"/>
            <w:vAlign w:val="center"/>
          </w:tcPr>
          <w:p w14:paraId="4CE41228"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2</w:t>
            </w:r>
          </w:p>
        </w:tc>
        <w:tc>
          <w:tcPr>
            <w:tcW w:w="413" w:type="pct"/>
            <w:vAlign w:val="center"/>
          </w:tcPr>
          <w:p w14:paraId="4CE41229"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09" w:type="pct"/>
            <w:gridSpan w:val="3"/>
            <w:vAlign w:val="center"/>
          </w:tcPr>
          <w:p w14:paraId="4CE4122A" w14:textId="77777777" w:rsidR="00A74A74" w:rsidRPr="000F4CEF" w:rsidRDefault="00A74A74" w:rsidP="000F4CEF">
            <w:pPr>
              <w:pStyle w:val="OWSTabletext"/>
            </w:pPr>
            <w:r w:rsidRPr="000F4CEF">
              <w:t>2×10</w:t>
            </w:r>
            <w:r w:rsidR="00DB7C1F">
              <w:rPr>
                <w:vertAlign w:val="superscript"/>
              </w:rPr>
              <w:noBreakHyphen/>
            </w:r>
            <w:r w:rsidR="000868D7" w:rsidRPr="007B4EA9">
              <w:rPr>
                <w:vertAlign w:val="superscript"/>
              </w:rPr>
              <w:t>2</w:t>
            </w:r>
          </w:p>
        </w:tc>
        <w:tc>
          <w:tcPr>
            <w:tcW w:w="310" w:type="pct"/>
            <w:vAlign w:val="center"/>
          </w:tcPr>
          <w:p w14:paraId="4CE4122B"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6</w:t>
            </w:r>
          </w:p>
        </w:tc>
        <w:tc>
          <w:tcPr>
            <w:tcW w:w="361" w:type="pct"/>
            <w:vAlign w:val="center"/>
          </w:tcPr>
          <w:p w14:paraId="4CE4122C"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6</w:t>
            </w:r>
          </w:p>
        </w:tc>
        <w:tc>
          <w:tcPr>
            <w:tcW w:w="413" w:type="pct"/>
            <w:gridSpan w:val="3"/>
            <w:vAlign w:val="center"/>
          </w:tcPr>
          <w:p w14:paraId="4CE4122D"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softHyphen/>
              <w:t>6</w:t>
            </w:r>
          </w:p>
        </w:tc>
      </w:tr>
      <w:tr w:rsidR="000F4CEF" w14:paraId="4CE4123D" w14:textId="77777777" w:rsidTr="00355019">
        <w:tc>
          <w:tcPr>
            <w:tcW w:w="256" w:type="pct"/>
            <w:vAlign w:val="center"/>
          </w:tcPr>
          <w:p w14:paraId="4CE4122F" w14:textId="77777777" w:rsidR="00A74A74" w:rsidRPr="000F4CEF" w:rsidRDefault="00A74A74" w:rsidP="000F4CEF">
            <w:pPr>
              <w:pStyle w:val="OWSTabletext"/>
            </w:pPr>
            <w:r w:rsidRPr="000F4CEF">
              <w:t>5</w:t>
            </w:r>
          </w:p>
        </w:tc>
        <w:tc>
          <w:tcPr>
            <w:tcW w:w="502" w:type="pct"/>
            <w:vAlign w:val="center"/>
          </w:tcPr>
          <w:p w14:paraId="4CE41230" w14:textId="77777777" w:rsidR="00A74A74" w:rsidRPr="000F4CEF" w:rsidRDefault="00A74A74" w:rsidP="000F4CEF">
            <w:pPr>
              <w:pStyle w:val="OWSTabletext"/>
            </w:pPr>
            <w:r w:rsidRPr="000F4CEF">
              <w:t>Great Artesian Basin</w:t>
            </w:r>
          </w:p>
        </w:tc>
        <w:tc>
          <w:tcPr>
            <w:tcW w:w="340" w:type="pct"/>
            <w:vAlign w:val="center"/>
          </w:tcPr>
          <w:p w14:paraId="4CE41231" w14:textId="77777777" w:rsidR="00A74A74" w:rsidRPr="000F4CEF" w:rsidRDefault="00A74A74" w:rsidP="000F4CEF">
            <w:pPr>
              <w:pStyle w:val="OWSTabletext"/>
            </w:pPr>
            <w:r w:rsidRPr="000F4CEF">
              <w:t>1</w:t>
            </w:r>
            <w:r w:rsidR="00851462">
              <w:t>0</w:t>
            </w:r>
            <w:r w:rsidR="00DB7C1F">
              <w:rPr>
                <w:vertAlign w:val="superscript"/>
              </w:rPr>
              <w:noBreakHyphen/>
            </w:r>
            <w:r w:rsidR="000868D7" w:rsidRPr="007B4EA9">
              <w:rPr>
                <w:vertAlign w:val="superscript"/>
              </w:rPr>
              <w:t>3</w:t>
            </w:r>
          </w:p>
        </w:tc>
        <w:tc>
          <w:tcPr>
            <w:tcW w:w="344" w:type="pct"/>
            <w:vAlign w:val="center"/>
          </w:tcPr>
          <w:p w14:paraId="4CE41232"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2</w:t>
            </w:r>
          </w:p>
        </w:tc>
        <w:tc>
          <w:tcPr>
            <w:tcW w:w="344" w:type="pct"/>
            <w:gridSpan w:val="3"/>
            <w:vAlign w:val="center"/>
          </w:tcPr>
          <w:p w14:paraId="4CE41233" w14:textId="77777777" w:rsidR="00A74A74" w:rsidRPr="000F4CEF" w:rsidRDefault="00A74A74" w:rsidP="000F4CEF">
            <w:pPr>
              <w:pStyle w:val="OWSTabletext"/>
            </w:pPr>
            <w:r w:rsidRPr="000F4CEF">
              <w:t>4×10</w:t>
            </w:r>
            <w:r w:rsidR="00DB7C1F">
              <w:rPr>
                <w:vertAlign w:val="superscript"/>
              </w:rPr>
              <w:noBreakHyphen/>
            </w:r>
            <w:r w:rsidR="000868D7" w:rsidRPr="007B4EA9">
              <w:rPr>
                <w:vertAlign w:val="superscript"/>
              </w:rPr>
              <w:t>2</w:t>
            </w:r>
          </w:p>
        </w:tc>
        <w:tc>
          <w:tcPr>
            <w:tcW w:w="343" w:type="pct"/>
            <w:vAlign w:val="center"/>
          </w:tcPr>
          <w:p w14:paraId="4CE41234"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343" w:type="pct"/>
            <w:vAlign w:val="center"/>
          </w:tcPr>
          <w:p w14:paraId="4CE41235"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413" w:type="pct"/>
            <w:gridSpan w:val="3"/>
            <w:vAlign w:val="center"/>
          </w:tcPr>
          <w:p w14:paraId="4CE41236" w14:textId="77777777" w:rsidR="00A74A74" w:rsidRPr="000F4CEF" w:rsidRDefault="00A74A74" w:rsidP="000F4CEF">
            <w:pPr>
              <w:pStyle w:val="OWSTabletext"/>
            </w:pPr>
            <w:r w:rsidRPr="000F4CEF">
              <w:t>1.5×10</w:t>
            </w:r>
            <w:r w:rsidR="00DB7C1F">
              <w:rPr>
                <w:vertAlign w:val="superscript"/>
              </w:rPr>
              <w:noBreakHyphen/>
            </w:r>
            <w:r w:rsidR="000868D7" w:rsidRPr="007B4EA9">
              <w:rPr>
                <w:vertAlign w:val="superscript"/>
              </w:rPr>
              <w:t>4</w:t>
            </w:r>
          </w:p>
        </w:tc>
        <w:tc>
          <w:tcPr>
            <w:tcW w:w="310" w:type="pct"/>
            <w:vAlign w:val="center"/>
          </w:tcPr>
          <w:p w14:paraId="4CE41237"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2</w:t>
            </w:r>
          </w:p>
        </w:tc>
        <w:tc>
          <w:tcPr>
            <w:tcW w:w="413" w:type="pct"/>
            <w:vAlign w:val="center"/>
          </w:tcPr>
          <w:p w14:paraId="4CE41238"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09" w:type="pct"/>
            <w:gridSpan w:val="3"/>
            <w:vAlign w:val="center"/>
          </w:tcPr>
          <w:p w14:paraId="4CE41239" w14:textId="77777777" w:rsidR="00A74A74" w:rsidRPr="000F4CEF" w:rsidRDefault="00A74A74" w:rsidP="000F4CEF">
            <w:pPr>
              <w:pStyle w:val="OWSTabletext"/>
            </w:pPr>
            <w:r w:rsidRPr="000F4CEF">
              <w:t>3×10</w:t>
            </w:r>
            <w:r w:rsidR="00DB7C1F">
              <w:rPr>
                <w:vertAlign w:val="superscript"/>
              </w:rPr>
              <w:noBreakHyphen/>
            </w:r>
            <w:r w:rsidR="000868D7" w:rsidRPr="007B4EA9">
              <w:rPr>
                <w:vertAlign w:val="superscript"/>
              </w:rPr>
              <w:t>2</w:t>
            </w:r>
          </w:p>
        </w:tc>
        <w:tc>
          <w:tcPr>
            <w:tcW w:w="310" w:type="pct"/>
            <w:vAlign w:val="center"/>
          </w:tcPr>
          <w:p w14:paraId="4CE4123A"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6</w:t>
            </w:r>
          </w:p>
        </w:tc>
        <w:tc>
          <w:tcPr>
            <w:tcW w:w="361" w:type="pct"/>
            <w:vAlign w:val="center"/>
          </w:tcPr>
          <w:p w14:paraId="4CE4123B"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6</w:t>
            </w:r>
          </w:p>
        </w:tc>
        <w:tc>
          <w:tcPr>
            <w:tcW w:w="413" w:type="pct"/>
            <w:gridSpan w:val="3"/>
            <w:vAlign w:val="center"/>
          </w:tcPr>
          <w:p w14:paraId="4CE4123C"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6</w:t>
            </w:r>
          </w:p>
        </w:tc>
      </w:tr>
      <w:tr w:rsidR="000F4CEF" w14:paraId="4CE4124C" w14:textId="77777777" w:rsidTr="00355019">
        <w:tc>
          <w:tcPr>
            <w:tcW w:w="256" w:type="pct"/>
            <w:vAlign w:val="center"/>
          </w:tcPr>
          <w:p w14:paraId="4CE4123E" w14:textId="77777777" w:rsidR="00A74A74" w:rsidRPr="000F4CEF" w:rsidRDefault="00A74A74" w:rsidP="000F4CEF">
            <w:pPr>
              <w:pStyle w:val="OWSTabletext"/>
            </w:pPr>
            <w:r w:rsidRPr="000F4CEF">
              <w:t>6</w:t>
            </w:r>
          </w:p>
        </w:tc>
        <w:tc>
          <w:tcPr>
            <w:tcW w:w="502" w:type="pct"/>
            <w:vAlign w:val="center"/>
          </w:tcPr>
          <w:p w14:paraId="4CE4123F" w14:textId="77777777" w:rsidR="00A74A74" w:rsidRPr="000F4CEF" w:rsidRDefault="00A74A74" w:rsidP="000F4CEF">
            <w:pPr>
              <w:pStyle w:val="OWSTabletext"/>
            </w:pPr>
            <w:r w:rsidRPr="000F4CEF">
              <w:t>Pilliga sandstone</w:t>
            </w:r>
          </w:p>
        </w:tc>
        <w:tc>
          <w:tcPr>
            <w:tcW w:w="340" w:type="pct"/>
            <w:vAlign w:val="center"/>
          </w:tcPr>
          <w:p w14:paraId="4CE41240"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344" w:type="pct"/>
            <w:vAlign w:val="center"/>
          </w:tcPr>
          <w:p w14:paraId="4CE41241"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2</w:t>
            </w:r>
          </w:p>
        </w:tc>
        <w:tc>
          <w:tcPr>
            <w:tcW w:w="344" w:type="pct"/>
            <w:gridSpan w:val="3"/>
            <w:vAlign w:val="center"/>
          </w:tcPr>
          <w:p w14:paraId="4CE41242"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2</w:t>
            </w:r>
          </w:p>
        </w:tc>
        <w:tc>
          <w:tcPr>
            <w:tcW w:w="343" w:type="pct"/>
            <w:vAlign w:val="center"/>
          </w:tcPr>
          <w:p w14:paraId="4CE41243"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5</w:t>
            </w:r>
          </w:p>
        </w:tc>
        <w:tc>
          <w:tcPr>
            <w:tcW w:w="343" w:type="pct"/>
            <w:vAlign w:val="center"/>
          </w:tcPr>
          <w:p w14:paraId="4CE41244"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3</w:t>
            </w:r>
          </w:p>
        </w:tc>
        <w:tc>
          <w:tcPr>
            <w:tcW w:w="413" w:type="pct"/>
            <w:gridSpan w:val="3"/>
            <w:vAlign w:val="center"/>
          </w:tcPr>
          <w:p w14:paraId="4CE41245" w14:textId="77777777" w:rsidR="00A74A74" w:rsidRPr="000F4CEF" w:rsidRDefault="00A74A74" w:rsidP="000F4CEF">
            <w:pPr>
              <w:pStyle w:val="OWSTabletext"/>
            </w:pPr>
            <w:r w:rsidRPr="000F4CEF">
              <w:t>1.5×10</w:t>
            </w:r>
            <w:r w:rsidR="00DB7C1F">
              <w:rPr>
                <w:vertAlign w:val="superscript"/>
              </w:rPr>
              <w:noBreakHyphen/>
            </w:r>
            <w:r w:rsidR="000868D7" w:rsidRPr="007B4EA9">
              <w:rPr>
                <w:vertAlign w:val="superscript"/>
              </w:rPr>
              <w:t>4</w:t>
            </w:r>
          </w:p>
        </w:tc>
        <w:tc>
          <w:tcPr>
            <w:tcW w:w="310" w:type="pct"/>
            <w:vAlign w:val="center"/>
          </w:tcPr>
          <w:p w14:paraId="4CE41246"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2</w:t>
            </w:r>
          </w:p>
        </w:tc>
        <w:tc>
          <w:tcPr>
            <w:tcW w:w="413" w:type="pct"/>
            <w:vAlign w:val="center"/>
          </w:tcPr>
          <w:p w14:paraId="4CE41247"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1</w:t>
            </w:r>
          </w:p>
        </w:tc>
        <w:tc>
          <w:tcPr>
            <w:tcW w:w="309" w:type="pct"/>
            <w:gridSpan w:val="3"/>
            <w:vAlign w:val="center"/>
          </w:tcPr>
          <w:p w14:paraId="4CE41248" w14:textId="77777777" w:rsidR="00A74A74" w:rsidRPr="000F4CEF" w:rsidRDefault="00A74A74" w:rsidP="000F4CEF">
            <w:pPr>
              <w:pStyle w:val="OWSTabletext"/>
            </w:pPr>
            <w:r w:rsidRPr="000F4CEF">
              <w:t>9×10</w:t>
            </w:r>
            <w:r w:rsidR="00DB7C1F">
              <w:rPr>
                <w:vertAlign w:val="superscript"/>
              </w:rPr>
              <w:noBreakHyphen/>
            </w:r>
            <w:r w:rsidR="000868D7" w:rsidRPr="007B4EA9">
              <w:rPr>
                <w:vertAlign w:val="superscript"/>
              </w:rPr>
              <w:t>2</w:t>
            </w:r>
          </w:p>
        </w:tc>
        <w:tc>
          <w:tcPr>
            <w:tcW w:w="310" w:type="pct"/>
            <w:vAlign w:val="center"/>
          </w:tcPr>
          <w:p w14:paraId="4CE41249" w14:textId="77777777" w:rsidR="00A74A74" w:rsidRPr="000F4CEF" w:rsidRDefault="00A74A74" w:rsidP="000F4CEF">
            <w:pPr>
              <w:pStyle w:val="OWSTabletext"/>
            </w:pPr>
            <w:r w:rsidRPr="000F4CEF">
              <w:t>10</w:t>
            </w:r>
            <w:r w:rsidR="00DB7C1F">
              <w:rPr>
                <w:vertAlign w:val="superscript"/>
              </w:rPr>
              <w:noBreakHyphen/>
            </w:r>
            <w:r w:rsidR="000868D7" w:rsidRPr="007B4EA9">
              <w:rPr>
                <w:vertAlign w:val="superscript"/>
              </w:rPr>
              <w:t>6</w:t>
            </w:r>
          </w:p>
        </w:tc>
        <w:tc>
          <w:tcPr>
            <w:tcW w:w="361" w:type="pct"/>
            <w:vAlign w:val="center"/>
          </w:tcPr>
          <w:p w14:paraId="4CE4124A" w14:textId="77777777" w:rsidR="00A74A74" w:rsidRPr="000F4CEF" w:rsidRDefault="00A74A74" w:rsidP="00851462">
            <w:pPr>
              <w:pStyle w:val="OWSTabletext"/>
            </w:pPr>
            <w:r w:rsidRPr="000F4CEF">
              <w:t>5×10</w:t>
            </w:r>
            <w:r w:rsidR="00DB7C1F">
              <w:rPr>
                <w:vertAlign w:val="superscript"/>
              </w:rPr>
              <w:noBreakHyphen/>
            </w:r>
            <w:r w:rsidR="000868D7" w:rsidRPr="007B4EA9">
              <w:rPr>
                <w:vertAlign w:val="superscript"/>
              </w:rPr>
              <w:t>6</w:t>
            </w:r>
          </w:p>
        </w:tc>
        <w:tc>
          <w:tcPr>
            <w:tcW w:w="413" w:type="pct"/>
            <w:gridSpan w:val="3"/>
            <w:vAlign w:val="center"/>
          </w:tcPr>
          <w:p w14:paraId="4CE4124B" w14:textId="77777777" w:rsidR="00A74A74" w:rsidRPr="000F4CEF" w:rsidRDefault="00A74A74" w:rsidP="000F4CEF">
            <w:pPr>
              <w:pStyle w:val="OWSTabletext"/>
            </w:pPr>
            <w:r w:rsidRPr="000F4CEF">
              <w:t>5×10</w:t>
            </w:r>
            <w:r w:rsidR="00DB7C1F">
              <w:rPr>
                <w:vertAlign w:val="superscript"/>
              </w:rPr>
              <w:noBreakHyphen/>
            </w:r>
            <w:r w:rsidR="000868D7" w:rsidRPr="007B4EA9">
              <w:rPr>
                <w:vertAlign w:val="superscript"/>
              </w:rPr>
              <w:t>6</w:t>
            </w:r>
          </w:p>
        </w:tc>
      </w:tr>
    </w:tbl>
    <w:p w14:paraId="4CE4124D" w14:textId="77777777" w:rsidR="008F58B5" w:rsidRDefault="008F58B5" w:rsidP="00AC1001">
      <w:pPr>
        <w:pStyle w:val="OWSNormal11pt"/>
      </w:pPr>
    </w:p>
    <w:p w14:paraId="4CE4124E" w14:textId="77777777" w:rsidR="008F58B5" w:rsidRDefault="008F58B5" w:rsidP="00AC1001">
      <w:pPr>
        <w:pStyle w:val="OWSNormal11pt"/>
        <w:sectPr w:rsidR="008F58B5" w:rsidSect="00FA3DF7">
          <w:pgSz w:w="16840" w:h="11900" w:orient="landscape"/>
          <w:pgMar w:top="1418" w:right="1985" w:bottom="1418" w:left="1418" w:header="709" w:footer="709" w:gutter="0"/>
          <w:cols w:space="284"/>
          <w:noEndnote/>
          <w:docGrid w:linePitch="299"/>
        </w:sectPr>
      </w:pPr>
    </w:p>
    <w:p w14:paraId="4CE4124F" w14:textId="26FF57C7" w:rsidR="003464DB" w:rsidRDefault="008F58B5" w:rsidP="00E81674">
      <w:pPr>
        <w:pStyle w:val="OWSNormal11pt"/>
      </w:pPr>
      <w:r w:rsidRPr="00CF1059">
        <w:t xml:space="preserve">Data in </w:t>
      </w:r>
      <w:r w:rsidR="0010727F">
        <w:fldChar w:fldCharType="begin"/>
      </w:r>
      <w:r w:rsidR="0010727F">
        <w:instrText xml:space="preserve"> REF _Ref371181449 \h  \* MERGEFORMAT </w:instrText>
      </w:r>
      <w:r w:rsidR="0010727F">
        <w:fldChar w:fldCharType="separate"/>
      </w:r>
      <w:r w:rsidR="005F3AD7">
        <w:t>Table </w:t>
      </w:r>
      <w:r w:rsidR="000F6092">
        <w:rPr>
          <w:noProof/>
        </w:rPr>
        <w:t>5.12</w:t>
      </w:r>
      <w:r w:rsidR="0010727F">
        <w:fldChar w:fldCharType="end"/>
      </w:r>
      <w:r w:rsidRPr="00CF1059">
        <w:t xml:space="preserve"> allows a comparison between groundwater velocities derived from the regional model and the </w:t>
      </w:r>
      <w:r>
        <w:t>local</w:t>
      </w:r>
      <w:r w:rsidRPr="00CF1059">
        <w:t xml:space="preserve"> Model 1 and 2 for the first two model layers (Narrabri and Gunnedah). In this way</w:t>
      </w:r>
      <w:r>
        <w:t>,</w:t>
      </w:r>
      <w:r w:rsidRPr="00CF1059">
        <w:t xml:space="preserve"> an assessment is made of how representative the sub</w:t>
      </w:r>
      <w:r w:rsidR="00DB7C1F">
        <w:noBreakHyphen/>
      </w:r>
      <w:r w:rsidRPr="00CF1059">
        <w:t xml:space="preserve">models are in regard to capturing the variation in groundwater velocities in the much larger regional model. </w:t>
      </w:r>
      <w:r>
        <w:t>Note that for solute transport calculations, groundwater velocities (</w:t>
      </w:r>
      <w:r w:rsidRPr="00333D19">
        <w:rPr>
          <w:i/>
        </w:rPr>
        <w:t>q</w:t>
      </w:r>
      <w:r>
        <w:t>) will be converted in the solute transport model into pore water velocities (</w:t>
      </w:r>
      <w:r w:rsidRPr="00333D19">
        <w:rPr>
          <w:i/>
        </w:rPr>
        <w:t>v</w:t>
      </w:r>
      <w:r>
        <w:t xml:space="preserve">) by dividing </w:t>
      </w:r>
      <w:r w:rsidRPr="00333D19">
        <w:rPr>
          <w:i/>
        </w:rPr>
        <w:t>q</w:t>
      </w:r>
      <w:r>
        <w:t xml:space="preserve"> by the effective porosity (</w:t>
      </w:r>
      <w:r w:rsidRPr="00333D19">
        <w:rPr>
          <w:i/>
        </w:rPr>
        <w:t>n</w:t>
      </w:r>
      <w:r w:rsidRPr="00333D19">
        <w:rPr>
          <w:vertAlign w:val="subscript"/>
        </w:rPr>
        <w:t>e</w:t>
      </w:r>
      <w:r>
        <w:t>). The pore water velocity is the rate at which chemicals migrate through the aquifer; it defines the travel time of a chemical from a source to a receptor</w:t>
      </w:r>
      <w:r w:rsidR="003464DB">
        <w:t>.</w:t>
      </w:r>
    </w:p>
    <w:p w14:paraId="4CE41250" w14:textId="0AEAB97A" w:rsidR="008F58B5" w:rsidRPr="00CF1059" w:rsidRDefault="005F3AD7" w:rsidP="008F58B5">
      <w:pPr>
        <w:pStyle w:val="OWStablecaption"/>
      </w:pPr>
      <w:bookmarkStart w:id="886" w:name="_Ref371181449"/>
      <w:bookmarkStart w:id="887" w:name="_Toc384143271"/>
      <w:bookmarkStart w:id="888" w:name="_Toc404628694"/>
      <w:bookmarkStart w:id="889" w:name="_Toc467149745"/>
      <w:r>
        <w:t>Table </w:t>
      </w:r>
      <w:r w:rsidR="00AF4484">
        <w:fldChar w:fldCharType="begin"/>
      </w:r>
      <w:r w:rsidR="007424A9">
        <w:instrText xml:space="preserve"> STYLEREF 1 \s </w:instrText>
      </w:r>
      <w:r w:rsidR="00AF4484">
        <w:fldChar w:fldCharType="separate"/>
      </w:r>
      <w:r w:rsidR="000F6092">
        <w:rPr>
          <w:noProof/>
        </w:rPr>
        <w:t>5</w:t>
      </w:r>
      <w:r w:rsidR="00AF4484">
        <w:fldChar w:fldCharType="end"/>
      </w:r>
      <w:r w:rsidR="007424A9">
        <w:t>.</w:t>
      </w:r>
      <w:r w:rsidR="00AF4484">
        <w:fldChar w:fldCharType="begin"/>
      </w:r>
      <w:r w:rsidR="007424A9">
        <w:instrText xml:space="preserve"> SEQ Table \* ARABIC \s 1 </w:instrText>
      </w:r>
      <w:r w:rsidR="00AF4484">
        <w:fldChar w:fldCharType="separate"/>
      </w:r>
      <w:r w:rsidR="000F6092">
        <w:rPr>
          <w:noProof/>
        </w:rPr>
        <w:t>12</w:t>
      </w:r>
      <w:r w:rsidR="00AF4484">
        <w:fldChar w:fldCharType="end"/>
      </w:r>
      <w:bookmarkEnd w:id="886"/>
      <w:r w:rsidR="008F58B5" w:rsidRPr="00CF1059">
        <w:t xml:space="preserve"> </w:t>
      </w:r>
      <w:r w:rsidR="0039481C">
        <w:t xml:space="preserve"> </w:t>
      </w:r>
      <w:r w:rsidR="008F58B5" w:rsidRPr="00CF1059">
        <w:t>Groundwater (Darcy)</w:t>
      </w:r>
      <w:r w:rsidR="008F58B5" w:rsidRPr="007E765C">
        <w:t xml:space="preserve"> velocities (m/d) for </w:t>
      </w:r>
      <w:r w:rsidR="008F58B5">
        <w:t xml:space="preserve">a single realisation of the </w:t>
      </w:r>
      <w:r w:rsidR="008F58B5" w:rsidRPr="007E765C">
        <w:t xml:space="preserve">full regional model and </w:t>
      </w:r>
      <w:r w:rsidR="008F58B5">
        <w:t>local</w:t>
      </w:r>
      <w:r w:rsidR="008F58B5" w:rsidRPr="007E765C">
        <w:t xml:space="preserve"> Model 1 and 2</w:t>
      </w:r>
      <w:bookmarkEnd w:id="887"/>
      <w:bookmarkEnd w:id="888"/>
      <w:bookmarkEnd w:id="889"/>
    </w:p>
    <w:tbl>
      <w:tblPr>
        <w:tblStyle w:val="TableGrid"/>
        <w:tblW w:w="4942" w:type="pct"/>
        <w:tblInd w:w="108" w:type="dxa"/>
        <w:tblLook w:val="04A0" w:firstRow="1" w:lastRow="0" w:firstColumn="1" w:lastColumn="0" w:noHBand="0" w:noVBand="1"/>
      </w:tblPr>
      <w:tblGrid>
        <w:gridCol w:w="1153"/>
        <w:gridCol w:w="1219"/>
        <w:gridCol w:w="1339"/>
        <w:gridCol w:w="1310"/>
        <w:gridCol w:w="1367"/>
        <w:gridCol w:w="1219"/>
        <w:gridCol w:w="1342"/>
      </w:tblGrid>
      <w:tr w:rsidR="008F58B5" w:rsidRPr="00CF1059" w14:paraId="4CE41255" w14:textId="77777777" w:rsidTr="007B4EA9">
        <w:trPr>
          <w:tblHeader/>
        </w:trPr>
        <w:tc>
          <w:tcPr>
            <w:tcW w:w="644" w:type="pct"/>
            <w:shd w:val="clear" w:color="auto" w:fill="C6D9F1"/>
          </w:tcPr>
          <w:p w14:paraId="4CE41251" w14:textId="77777777" w:rsidR="008F58B5" w:rsidRPr="00CF1059" w:rsidRDefault="008F58B5" w:rsidP="00203429">
            <w:pPr>
              <w:pStyle w:val="OWSTableheading"/>
            </w:pPr>
          </w:p>
        </w:tc>
        <w:tc>
          <w:tcPr>
            <w:tcW w:w="1429" w:type="pct"/>
            <w:gridSpan w:val="2"/>
            <w:shd w:val="clear" w:color="auto" w:fill="C6D9F1"/>
          </w:tcPr>
          <w:p w14:paraId="4CE41252" w14:textId="77777777" w:rsidR="008F58B5" w:rsidRPr="00175F2C" w:rsidRDefault="008F58B5" w:rsidP="00203429">
            <w:pPr>
              <w:pStyle w:val="OWSTableheading"/>
            </w:pPr>
            <w:r w:rsidRPr="00175F2C">
              <w:t>Model 1</w:t>
            </w:r>
          </w:p>
        </w:tc>
        <w:tc>
          <w:tcPr>
            <w:tcW w:w="1495" w:type="pct"/>
            <w:gridSpan w:val="2"/>
            <w:shd w:val="clear" w:color="auto" w:fill="C6D9F1"/>
          </w:tcPr>
          <w:p w14:paraId="4CE41253" w14:textId="77777777" w:rsidR="008F58B5" w:rsidRPr="00175F2C" w:rsidRDefault="008F58B5" w:rsidP="00203429">
            <w:pPr>
              <w:pStyle w:val="OWSTableheading"/>
            </w:pPr>
            <w:r w:rsidRPr="00175F2C">
              <w:t>Model 2</w:t>
            </w:r>
          </w:p>
        </w:tc>
        <w:tc>
          <w:tcPr>
            <w:tcW w:w="1432" w:type="pct"/>
            <w:gridSpan w:val="2"/>
            <w:shd w:val="clear" w:color="auto" w:fill="C6D9F1"/>
          </w:tcPr>
          <w:p w14:paraId="4CE41254" w14:textId="77777777" w:rsidR="008F58B5" w:rsidRPr="00175F2C" w:rsidRDefault="008F58B5" w:rsidP="00203429">
            <w:pPr>
              <w:pStyle w:val="OWSTableheading"/>
            </w:pPr>
            <w:r w:rsidRPr="00175F2C">
              <w:t>Regional model</w:t>
            </w:r>
          </w:p>
        </w:tc>
      </w:tr>
      <w:tr w:rsidR="008F58B5" w:rsidRPr="00CF1059" w14:paraId="4CE4125D" w14:textId="77777777" w:rsidTr="007B4EA9">
        <w:trPr>
          <w:tblHeader/>
        </w:trPr>
        <w:tc>
          <w:tcPr>
            <w:tcW w:w="644" w:type="pct"/>
            <w:shd w:val="clear" w:color="auto" w:fill="C6D9F1"/>
          </w:tcPr>
          <w:p w14:paraId="4CE41256" w14:textId="77777777" w:rsidR="008F58B5" w:rsidRPr="00CF1059" w:rsidRDefault="008F58B5" w:rsidP="00203429">
            <w:pPr>
              <w:pStyle w:val="OWSTableheading"/>
            </w:pPr>
          </w:p>
        </w:tc>
        <w:tc>
          <w:tcPr>
            <w:tcW w:w="681" w:type="pct"/>
            <w:shd w:val="clear" w:color="auto" w:fill="C6D9F1"/>
          </w:tcPr>
          <w:p w14:paraId="4CE41257" w14:textId="77777777" w:rsidR="008F58B5" w:rsidRDefault="008F58B5" w:rsidP="00203429">
            <w:pPr>
              <w:pStyle w:val="OWSTableheading"/>
            </w:pPr>
            <w:r>
              <w:t xml:space="preserve">Layer 1 </w:t>
            </w:r>
            <w:r w:rsidRPr="003736B0">
              <w:t>Narrabri</w:t>
            </w:r>
          </w:p>
        </w:tc>
        <w:tc>
          <w:tcPr>
            <w:tcW w:w="748" w:type="pct"/>
            <w:shd w:val="clear" w:color="auto" w:fill="C6D9F1"/>
          </w:tcPr>
          <w:p w14:paraId="4CE41258" w14:textId="77777777" w:rsidR="008F58B5" w:rsidRDefault="008F58B5" w:rsidP="00203429">
            <w:pPr>
              <w:pStyle w:val="OWSTableheading"/>
            </w:pPr>
            <w:r>
              <w:t xml:space="preserve">Layer 2 </w:t>
            </w:r>
            <w:r w:rsidRPr="003736B0">
              <w:t>Gunnedah</w:t>
            </w:r>
          </w:p>
        </w:tc>
        <w:tc>
          <w:tcPr>
            <w:tcW w:w="732" w:type="pct"/>
            <w:shd w:val="clear" w:color="auto" w:fill="C6D9F1"/>
          </w:tcPr>
          <w:p w14:paraId="4CE41259" w14:textId="77777777" w:rsidR="008F58B5" w:rsidRDefault="008F58B5" w:rsidP="00203429">
            <w:pPr>
              <w:pStyle w:val="OWSTableheading"/>
            </w:pPr>
            <w:r>
              <w:t xml:space="preserve">Layer 1 </w:t>
            </w:r>
            <w:r w:rsidRPr="003736B0">
              <w:t>Narrabri</w:t>
            </w:r>
          </w:p>
        </w:tc>
        <w:tc>
          <w:tcPr>
            <w:tcW w:w="764" w:type="pct"/>
            <w:shd w:val="clear" w:color="auto" w:fill="C6D9F1"/>
          </w:tcPr>
          <w:p w14:paraId="4CE4125A" w14:textId="77777777" w:rsidR="008F58B5" w:rsidRDefault="008F58B5" w:rsidP="00203429">
            <w:pPr>
              <w:pStyle w:val="OWSTableheading"/>
            </w:pPr>
            <w:r>
              <w:t xml:space="preserve">Layer 2 </w:t>
            </w:r>
            <w:r w:rsidRPr="003736B0">
              <w:t>Gunnedah</w:t>
            </w:r>
          </w:p>
        </w:tc>
        <w:tc>
          <w:tcPr>
            <w:tcW w:w="681" w:type="pct"/>
            <w:shd w:val="clear" w:color="auto" w:fill="C6D9F1"/>
          </w:tcPr>
          <w:p w14:paraId="4CE4125B" w14:textId="77777777" w:rsidR="008F58B5" w:rsidRDefault="008F58B5" w:rsidP="00203429">
            <w:pPr>
              <w:pStyle w:val="OWSTableheading"/>
            </w:pPr>
            <w:r>
              <w:t xml:space="preserve">Layer 1 </w:t>
            </w:r>
            <w:r w:rsidRPr="003736B0">
              <w:t>Narrabri</w:t>
            </w:r>
          </w:p>
        </w:tc>
        <w:tc>
          <w:tcPr>
            <w:tcW w:w="751" w:type="pct"/>
            <w:shd w:val="clear" w:color="auto" w:fill="C6D9F1"/>
          </w:tcPr>
          <w:p w14:paraId="4CE4125C" w14:textId="77777777" w:rsidR="008F58B5" w:rsidRDefault="008F58B5" w:rsidP="00203429">
            <w:pPr>
              <w:pStyle w:val="OWSTableheading"/>
            </w:pPr>
            <w:r>
              <w:t xml:space="preserve">Layer 2 </w:t>
            </w:r>
            <w:r w:rsidRPr="003736B0">
              <w:t>Gunnedah</w:t>
            </w:r>
          </w:p>
        </w:tc>
      </w:tr>
      <w:tr w:rsidR="008F58B5" w:rsidRPr="00CF1059" w14:paraId="4CE41265" w14:textId="77777777" w:rsidTr="007B4EA9">
        <w:tc>
          <w:tcPr>
            <w:tcW w:w="644" w:type="pct"/>
            <w:shd w:val="clear" w:color="auto" w:fill="auto"/>
          </w:tcPr>
          <w:p w14:paraId="4CE4125E" w14:textId="77777777" w:rsidR="008F58B5" w:rsidRDefault="008F58B5" w:rsidP="00F977AB">
            <w:pPr>
              <w:pStyle w:val="OWSTabletext"/>
            </w:pPr>
            <w:r w:rsidRPr="00E6659F">
              <w:rPr>
                <w:lang w:eastAsia="en-AU"/>
              </w:rPr>
              <w:t>Min</w:t>
            </w:r>
            <w:r>
              <w:rPr>
                <w:lang w:eastAsia="en-AU"/>
              </w:rPr>
              <w:t>imum</w:t>
            </w:r>
          </w:p>
        </w:tc>
        <w:tc>
          <w:tcPr>
            <w:tcW w:w="681" w:type="pct"/>
            <w:shd w:val="clear" w:color="auto" w:fill="auto"/>
          </w:tcPr>
          <w:p w14:paraId="4CE4125F" w14:textId="77777777" w:rsidR="008F58B5" w:rsidRDefault="008F58B5" w:rsidP="00F977AB">
            <w:pPr>
              <w:pStyle w:val="OWSTabletext"/>
            </w:pPr>
            <w:r w:rsidRPr="003736B0">
              <w:rPr>
                <w:lang w:eastAsia="en-AU"/>
              </w:rPr>
              <w:t>2.</w:t>
            </w:r>
            <w:r>
              <w:rPr>
                <w:lang w:eastAsia="en-AU"/>
              </w:rPr>
              <w:t>05×10</w:t>
            </w:r>
            <w:r w:rsidR="00DB7C1F">
              <w:rPr>
                <w:vertAlign w:val="superscript"/>
                <w:lang w:eastAsia="en-AU"/>
              </w:rPr>
              <w:noBreakHyphen/>
            </w:r>
            <w:r w:rsidRPr="009639B8">
              <w:rPr>
                <w:vertAlign w:val="superscript"/>
                <w:lang w:eastAsia="en-AU"/>
              </w:rPr>
              <w:t>6</w:t>
            </w:r>
          </w:p>
        </w:tc>
        <w:tc>
          <w:tcPr>
            <w:tcW w:w="748" w:type="pct"/>
            <w:shd w:val="clear" w:color="auto" w:fill="auto"/>
          </w:tcPr>
          <w:p w14:paraId="4CE41260" w14:textId="77777777" w:rsidR="008F58B5" w:rsidRDefault="008F58B5" w:rsidP="00F977AB">
            <w:pPr>
              <w:pStyle w:val="OWSTabletext"/>
            </w:pPr>
            <w:r w:rsidRPr="003736B0">
              <w:rPr>
                <w:lang w:eastAsia="en-AU"/>
              </w:rPr>
              <w:t>2.05</w:t>
            </w:r>
            <w:r>
              <w:rPr>
                <w:lang w:eastAsia="en-AU"/>
              </w:rPr>
              <w:t>×10</w:t>
            </w:r>
            <w:r w:rsidR="00DB7C1F">
              <w:rPr>
                <w:vertAlign w:val="superscript"/>
                <w:lang w:eastAsia="en-AU"/>
              </w:rPr>
              <w:noBreakHyphen/>
            </w:r>
            <w:r w:rsidRPr="009639B8">
              <w:rPr>
                <w:vertAlign w:val="superscript"/>
                <w:lang w:eastAsia="en-AU"/>
              </w:rPr>
              <w:t>6</w:t>
            </w:r>
          </w:p>
        </w:tc>
        <w:tc>
          <w:tcPr>
            <w:tcW w:w="732" w:type="pct"/>
            <w:shd w:val="clear" w:color="auto" w:fill="auto"/>
          </w:tcPr>
          <w:p w14:paraId="4CE41261" w14:textId="77777777" w:rsidR="008F58B5" w:rsidRDefault="008F58B5" w:rsidP="00F977AB">
            <w:pPr>
              <w:pStyle w:val="OWSTabletext"/>
            </w:pPr>
            <w:r>
              <w:t>2.05</w:t>
            </w:r>
            <w:r>
              <w:rPr>
                <w:lang w:eastAsia="en-AU"/>
              </w:rPr>
              <w:t>×10</w:t>
            </w:r>
            <w:r w:rsidR="00DB7C1F">
              <w:rPr>
                <w:vertAlign w:val="superscript"/>
                <w:lang w:eastAsia="en-AU"/>
              </w:rPr>
              <w:noBreakHyphen/>
            </w:r>
            <w:r w:rsidRPr="009639B8">
              <w:rPr>
                <w:vertAlign w:val="superscript"/>
                <w:lang w:eastAsia="en-AU"/>
              </w:rPr>
              <w:t>6</w:t>
            </w:r>
          </w:p>
        </w:tc>
        <w:tc>
          <w:tcPr>
            <w:tcW w:w="764" w:type="pct"/>
            <w:shd w:val="clear" w:color="auto" w:fill="auto"/>
          </w:tcPr>
          <w:p w14:paraId="4CE41262" w14:textId="77777777" w:rsidR="008F58B5" w:rsidRDefault="008F58B5" w:rsidP="00F977AB">
            <w:pPr>
              <w:pStyle w:val="OWSTabletext"/>
            </w:pPr>
            <w:r>
              <w:t>2.05</w:t>
            </w:r>
            <w:r>
              <w:rPr>
                <w:lang w:eastAsia="en-AU"/>
              </w:rPr>
              <w:t>×10</w:t>
            </w:r>
            <w:r w:rsidR="00DB7C1F">
              <w:rPr>
                <w:vertAlign w:val="superscript"/>
                <w:lang w:eastAsia="en-AU"/>
              </w:rPr>
              <w:noBreakHyphen/>
            </w:r>
            <w:r w:rsidRPr="009639B8">
              <w:rPr>
                <w:vertAlign w:val="superscript"/>
                <w:lang w:eastAsia="en-AU"/>
              </w:rPr>
              <w:t>6</w:t>
            </w:r>
          </w:p>
        </w:tc>
        <w:tc>
          <w:tcPr>
            <w:tcW w:w="681" w:type="pct"/>
            <w:shd w:val="clear" w:color="auto" w:fill="auto"/>
          </w:tcPr>
          <w:p w14:paraId="4CE41263" w14:textId="77777777" w:rsidR="008F58B5" w:rsidRDefault="00EB00CA" w:rsidP="00EB00CA">
            <w:pPr>
              <w:pStyle w:val="OWSTabletext"/>
            </w:pPr>
            <w:r>
              <w:t>2</w:t>
            </w:r>
            <w:r w:rsidR="008F58B5">
              <w:t>.</w:t>
            </w:r>
            <w:r>
              <w:t>05</w:t>
            </w:r>
            <w:r w:rsidR="008F58B5">
              <w:rPr>
                <w:lang w:eastAsia="en-AU"/>
              </w:rPr>
              <w:t>×10</w:t>
            </w:r>
            <w:r w:rsidR="00DB7C1F">
              <w:rPr>
                <w:vertAlign w:val="superscript"/>
                <w:lang w:eastAsia="en-AU"/>
              </w:rPr>
              <w:noBreakHyphen/>
            </w:r>
            <w:r>
              <w:rPr>
                <w:vertAlign w:val="superscript"/>
                <w:lang w:eastAsia="en-AU"/>
              </w:rPr>
              <w:t>6</w:t>
            </w:r>
          </w:p>
        </w:tc>
        <w:tc>
          <w:tcPr>
            <w:tcW w:w="751" w:type="pct"/>
            <w:shd w:val="clear" w:color="auto" w:fill="auto"/>
          </w:tcPr>
          <w:p w14:paraId="4CE41264" w14:textId="77777777" w:rsidR="008F58B5" w:rsidRDefault="00EB00CA" w:rsidP="00EB00CA">
            <w:pPr>
              <w:pStyle w:val="OWSTabletext"/>
            </w:pPr>
            <w:r>
              <w:t>2</w:t>
            </w:r>
            <w:r w:rsidR="008F58B5">
              <w:t>.</w:t>
            </w:r>
            <w:r>
              <w:t>6</w:t>
            </w:r>
            <w:r w:rsidR="008F58B5">
              <w:t>0</w:t>
            </w:r>
            <w:r w:rsidR="008F58B5">
              <w:rPr>
                <w:lang w:eastAsia="en-AU"/>
              </w:rPr>
              <w:t>×10</w:t>
            </w:r>
            <w:r w:rsidR="00DB7C1F">
              <w:rPr>
                <w:vertAlign w:val="superscript"/>
                <w:lang w:eastAsia="en-AU"/>
              </w:rPr>
              <w:noBreakHyphen/>
            </w:r>
            <w:r>
              <w:rPr>
                <w:vertAlign w:val="superscript"/>
                <w:lang w:eastAsia="en-AU"/>
              </w:rPr>
              <w:t>7</w:t>
            </w:r>
          </w:p>
        </w:tc>
      </w:tr>
      <w:tr w:rsidR="008F58B5" w:rsidRPr="00CF1059" w14:paraId="4CE4126D" w14:textId="77777777" w:rsidTr="007B4EA9">
        <w:tc>
          <w:tcPr>
            <w:tcW w:w="644" w:type="pct"/>
            <w:shd w:val="clear" w:color="auto" w:fill="auto"/>
          </w:tcPr>
          <w:p w14:paraId="4CE41266" w14:textId="77777777" w:rsidR="008F58B5" w:rsidRDefault="008F58B5" w:rsidP="00F977AB">
            <w:pPr>
              <w:pStyle w:val="OWSTabletext"/>
            </w:pPr>
            <w:r>
              <w:rPr>
                <w:lang w:eastAsia="en-AU"/>
              </w:rPr>
              <w:t>Maximum</w:t>
            </w:r>
          </w:p>
        </w:tc>
        <w:tc>
          <w:tcPr>
            <w:tcW w:w="681" w:type="pct"/>
            <w:shd w:val="clear" w:color="auto" w:fill="auto"/>
          </w:tcPr>
          <w:p w14:paraId="4CE41267" w14:textId="77777777" w:rsidR="008F58B5" w:rsidRDefault="008F58B5" w:rsidP="00F977AB">
            <w:pPr>
              <w:pStyle w:val="OWSTabletext"/>
            </w:pPr>
            <w:r>
              <w:t>1.77</w:t>
            </w:r>
            <w:r>
              <w:rPr>
                <w:lang w:eastAsia="en-AU"/>
              </w:rPr>
              <w:t>×10</w:t>
            </w:r>
            <w:r w:rsidR="00DB7C1F">
              <w:rPr>
                <w:vertAlign w:val="superscript"/>
                <w:lang w:eastAsia="en-AU"/>
              </w:rPr>
              <w:noBreakHyphen/>
            </w:r>
            <w:r>
              <w:rPr>
                <w:vertAlign w:val="superscript"/>
                <w:lang w:eastAsia="en-AU"/>
              </w:rPr>
              <w:t>1</w:t>
            </w:r>
          </w:p>
        </w:tc>
        <w:tc>
          <w:tcPr>
            <w:tcW w:w="748" w:type="pct"/>
            <w:shd w:val="clear" w:color="auto" w:fill="auto"/>
          </w:tcPr>
          <w:p w14:paraId="4CE41268" w14:textId="77777777" w:rsidR="008F58B5" w:rsidRPr="00963B96" w:rsidRDefault="008F58B5" w:rsidP="00F977AB">
            <w:pPr>
              <w:pStyle w:val="OWSTabletext"/>
            </w:pPr>
            <w:r>
              <w:rPr>
                <w:lang w:eastAsia="en-AU"/>
              </w:rPr>
              <w:t>8.03×10</w:t>
            </w:r>
            <w:r w:rsidR="00DB7C1F">
              <w:rPr>
                <w:vertAlign w:val="superscript"/>
                <w:lang w:eastAsia="en-AU"/>
              </w:rPr>
              <w:noBreakHyphen/>
            </w:r>
            <w:r>
              <w:rPr>
                <w:vertAlign w:val="superscript"/>
                <w:lang w:eastAsia="en-AU"/>
              </w:rPr>
              <w:t>2</w:t>
            </w:r>
          </w:p>
        </w:tc>
        <w:tc>
          <w:tcPr>
            <w:tcW w:w="732" w:type="pct"/>
            <w:shd w:val="clear" w:color="auto" w:fill="auto"/>
          </w:tcPr>
          <w:p w14:paraId="4CE41269" w14:textId="77777777" w:rsidR="008F58B5" w:rsidRDefault="008F58B5" w:rsidP="00F977AB">
            <w:pPr>
              <w:pStyle w:val="OWSTabletext"/>
            </w:pPr>
            <w:r>
              <w:t>7.55</w:t>
            </w:r>
            <w:r>
              <w:rPr>
                <w:lang w:eastAsia="en-AU"/>
              </w:rPr>
              <w:t>×10</w:t>
            </w:r>
            <w:r w:rsidR="00DB7C1F">
              <w:rPr>
                <w:vertAlign w:val="superscript"/>
                <w:lang w:eastAsia="en-AU"/>
              </w:rPr>
              <w:noBreakHyphen/>
            </w:r>
            <w:r>
              <w:rPr>
                <w:vertAlign w:val="superscript"/>
                <w:lang w:eastAsia="en-AU"/>
              </w:rPr>
              <w:t>1</w:t>
            </w:r>
          </w:p>
        </w:tc>
        <w:tc>
          <w:tcPr>
            <w:tcW w:w="764" w:type="pct"/>
            <w:shd w:val="clear" w:color="auto" w:fill="auto"/>
          </w:tcPr>
          <w:p w14:paraId="4CE4126A" w14:textId="77777777" w:rsidR="008F58B5" w:rsidRDefault="008F58B5" w:rsidP="00F977AB">
            <w:pPr>
              <w:pStyle w:val="OWSTabletext"/>
            </w:pPr>
            <w:r>
              <w:t>4.72</w:t>
            </w:r>
            <w:r>
              <w:rPr>
                <w:lang w:eastAsia="en-AU"/>
              </w:rPr>
              <w:t>×10</w:t>
            </w:r>
            <w:r w:rsidR="00DB7C1F">
              <w:rPr>
                <w:vertAlign w:val="superscript"/>
                <w:lang w:eastAsia="en-AU"/>
              </w:rPr>
              <w:noBreakHyphen/>
            </w:r>
            <w:r>
              <w:rPr>
                <w:vertAlign w:val="superscript"/>
                <w:lang w:eastAsia="en-AU"/>
              </w:rPr>
              <w:t>2</w:t>
            </w:r>
          </w:p>
        </w:tc>
        <w:tc>
          <w:tcPr>
            <w:tcW w:w="681" w:type="pct"/>
            <w:shd w:val="clear" w:color="auto" w:fill="auto"/>
          </w:tcPr>
          <w:p w14:paraId="4CE4126B" w14:textId="77777777" w:rsidR="008F58B5" w:rsidRPr="00333D19" w:rsidRDefault="008F58B5" w:rsidP="00F977AB">
            <w:pPr>
              <w:pStyle w:val="OWSTabletext"/>
              <w:rPr>
                <w:highlight w:val="yellow"/>
              </w:rPr>
            </w:pPr>
            <w:r w:rsidRPr="00301B72">
              <w:t>9.77</w:t>
            </w:r>
            <w:r>
              <w:rPr>
                <w:lang w:eastAsia="en-AU"/>
              </w:rPr>
              <w:t>×10</w:t>
            </w:r>
            <w:r>
              <w:rPr>
                <w:vertAlign w:val="superscript"/>
                <w:lang w:eastAsia="en-AU"/>
              </w:rPr>
              <w:t>0</w:t>
            </w:r>
          </w:p>
        </w:tc>
        <w:tc>
          <w:tcPr>
            <w:tcW w:w="751" w:type="pct"/>
            <w:shd w:val="clear" w:color="auto" w:fill="auto"/>
          </w:tcPr>
          <w:p w14:paraId="4CE4126C" w14:textId="77777777" w:rsidR="008F58B5" w:rsidRPr="00333D19" w:rsidRDefault="00EB00CA" w:rsidP="00EB00CA">
            <w:pPr>
              <w:pStyle w:val="OWSTabletext"/>
              <w:rPr>
                <w:highlight w:val="yellow"/>
              </w:rPr>
            </w:pPr>
            <w:r>
              <w:t>4</w:t>
            </w:r>
            <w:r w:rsidR="008F58B5" w:rsidRPr="00301B72">
              <w:t>.</w:t>
            </w:r>
            <w:r>
              <w:t>01</w:t>
            </w:r>
            <w:r w:rsidR="008F58B5">
              <w:rPr>
                <w:lang w:eastAsia="en-AU"/>
              </w:rPr>
              <w:t>×10</w:t>
            </w:r>
            <w:r w:rsidR="00DB7C1F">
              <w:rPr>
                <w:vertAlign w:val="superscript"/>
                <w:lang w:eastAsia="en-AU"/>
              </w:rPr>
              <w:noBreakHyphen/>
            </w:r>
            <w:r>
              <w:rPr>
                <w:vertAlign w:val="superscript"/>
                <w:lang w:eastAsia="en-AU"/>
              </w:rPr>
              <w:t>1</w:t>
            </w:r>
          </w:p>
        </w:tc>
      </w:tr>
      <w:tr w:rsidR="008F58B5" w:rsidRPr="00CF1059" w14:paraId="4CE41275" w14:textId="77777777" w:rsidTr="007B4EA9">
        <w:tc>
          <w:tcPr>
            <w:tcW w:w="644" w:type="pct"/>
            <w:shd w:val="clear" w:color="auto" w:fill="auto"/>
          </w:tcPr>
          <w:p w14:paraId="4CE4126E" w14:textId="77777777" w:rsidR="008F58B5" w:rsidRDefault="008F58B5" w:rsidP="00F977AB">
            <w:pPr>
              <w:pStyle w:val="OWSTabletext"/>
            </w:pPr>
            <w:r>
              <w:rPr>
                <w:lang w:eastAsia="en-AU"/>
              </w:rPr>
              <w:t>1</w:t>
            </w:r>
            <w:r w:rsidRPr="00D97A79">
              <w:rPr>
                <w:vertAlign w:val="superscript"/>
                <w:lang w:eastAsia="en-AU"/>
              </w:rPr>
              <w:t>st</w:t>
            </w:r>
            <w:r>
              <w:rPr>
                <w:lang w:eastAsia="en-AU"/>
              </w:rPr>
              <w:t xml:space="preserve"> Q</w:t>
            </w:r>
            <w:r w:rsidRPr="00E6659F">
              <w:rPr>
                <w:lang w:eastAsia="en-AU"/>
              </w:rPr>
              <w:t>uartile</w:t>
            </w:r>
          </w:p>
        </w:tc>
        <w:tc>
          <w:tcPr>
            <w:tcW w:w="681" w:type="pct"/>
            <w:shd w:val="clear" w:color="auto" w:fill="auto"/>
            <w:vAlign w:val="center"/>
          </w:tcPr>
          <w:p w14:paraId="4CE4126F" w14:textId="77777777" w:rsidR="008F58B5" w:rsidRPr="003736B0" w:rsidRDefault="008F58B5" w:rsidP="00F977AB">
            <w:pPr>
              <w:pStyle w:val="OWSTabletext"/>
              <w:rPr>
                <w:lang w:eastAsia="en-AU"/>
              </w:rPr>
            </w:pPr>
            <w:r>
              <w:rPr>
                <w:lang w:eastAsia="en-AU"/>
              </w:rPr>
              <w:t>1.28×10</w:t>
            </w:r>
            <w:r w:rsidR="00DB7C1F">
              <w:rPr>
                <w:vertAlign w:val="superscript"/>
                <w:lang w:eastAsia="en-AU"/>
              </w:rPr>
              <w:noBreakHyphen/>
            </w:r>
            <w:r>
              <w:rPr>
                <w:vertAlign w:val="superscript"/>
                <w:lang w:eastAsia="en-AU"/>
              </w:rPr>
              <w:t>3</w:t>
            </w:r>
          </w:p>
        </w:tc>
        <w:tc>
          <w:tcPr>
            <w:tcW w:w="748" w:type="pct"/>
            <w:shd w:val="clear" w:color="auto" w:fill="auto"/>
            <w:vAlign w:val="center"/>
          </w:tcPr>
          <w:p w14:paraId="4CE41270" w14:textId="77777777" w:rsidR="008F58B5" w:rsidRPr="00963B96" w:rsidRDefault="008F58B5" w:rsidP="00F977AB">
            <w:pPr>
              <w:pStyle w:val="OWSTabletext"/>
              <w:rPr>
                <w:lang w:eastAsia="en-AU"/>
              </w:rPr>
            </w:pPr>
            <w:r w:rsidRPr="00963B96">
              <w:rPr>
                <w:lang w:eastAsia="en-AU"/>
              </w:rPr>
              <w:t>2.05</w:t>
            </w:r>
            <w:r>
              <w:rPr>
                <w:lang w:eastAsia="en-AU"/>
              </w:rPr>
              <w:t>×10</w:t>
            </w:r>
            <w:r w:rsidR="00DB7C1F">
              <w:rPr>
                <w:vertAlign w:val="superscript"/>
                <w:lang w:eastAsia="en-AU"/>
              </w:rPr>
              <w:noBreakHyphen/>
            </w:r>
            <w:r w:rsidRPr="009639B8">
              <w:rPr>
                <w:vertAlign w:val="superscript"/>
                <w:lang w:eastAsia="en-AU"/>
              </w:rPr>
              <w:t>6</w:t>
            </w:r>
          </w:p>
        </w:tc>
        <w:tc>
          <w:tcPr>
            <w:tcW w:w="732" w:type="pct"/>
            <w:shd w:val="clear" w:color="auto" w:fill="auto"/>
            <w:vAlign w:val="center"/>
          </w:tcPr>
          <w:p w14:paraId="4CE41271" w14:textId="77777777" w:rsidR="008F58B5" w:rsidRDefault="008F58B5" w:rsidP="00F977AB">
            <w:pPr>
              <w:pStyle w:val="OWSTabletext"/>
              <w:rPr>
                <w:lang w:eastAsia="en-AU"/>
              </w:rPr>
            </w:pPr>
            <w:r>
              <w:rPr>
                <w:lang w:eastAsia="en-AU"/>
              </w:rPr>
              <w:t>1.64×10</w:t>
            </w:r>
            <w:r w:rsidR="00DB7C1F">
              <w:rPr>
                <w:vertAlign w:val="superscript"/>
                <w:lang w:eastAsia="en-AU"/>
              </w:rPr>
              <w:noBreakHyphen/>
            </w:r>
            <w:r w:rsidRPr="009639B8">
              <w:rPr>
                <w:vertAlign w:val="superscript"/>
                <w:lang w:eastAsia="en-AU"/>
              </w:rPr>
              <w:t>3</w:t>
            </w:r>
          </w:p>
        </w:tc>
        <w:tc>
          <w:tcPr>
            <w:tcW w:w="764" w:type="pct"/>
            <w:shd w:val="clear" w:color="auto" w:fill="auto"/>
            <w:vAlign w:val="center"/>
          </w:tcPr>
          <w:p w14:paraId="4CE41272" w14:textId="77777777" w:rsidR="008F58B5" w:rsidRDefault="008F58B5" w:rsidP="00F977AB">
            <w:pPr>
              <w:pStyle w:val="OWSTabletext"/>
              <w:rPr>
                <w:lang w:eastAsia="en-AU"/>
              </w:rPr>
            </w:pPr>
            <w:r>
              <w:rPr>
                <w:lang w:eastAsia="en-AU"/>
              </w:rPr>
              <w:t>2.51×10</w:t>
            </w:r>
            <w:r w:rsidR="00DB7C1F">
              <w:rPr>
                <w:vertAlign w:val="superscript"/>
                <w:lang w:eastAsia="en-AU"/>
              </w:rPr>
              <w:noBreakHyphen/>
            </w:r>
            <w:r w:rsidRPr="009639B8">
              <w:rPr>
                <w:vertAlign w:val="superscript"/>
                <w:lang w:eastAsia="en-AU"/>
              </w:rPr>
              <w:t>5</w:t>
            </w:r>
          </w:p>
        </w:tc>
        <w:tc>
          <w:tcPr>
            <w:tcW w:w="681" w:type="pct"/>
            <w:shd w:val="clear" w:color="auto" w:fill="auto"/>
            <w:vAlign w:val="center"/>
          </w:tcPr>
          <w:p w14:paraId="4CE41273" w14:textId="77777777" w:rsidR="008F58B5" w:rsidRPr="00470643" w:rsidRDefault="00EB00CA" w:rsidP="00F977AB">
            <w:pPr>
              <w:pStyle w:val="OWSTabletext"/>
              <w:rPr>
                <w:lang w:eastAsia="en-AU"/>
              </w:rPr>
            </w:pPr>
            <w:r>
              <w:rPr>
                <w:lang w:eastAsia="en-AU"/>
              </w:rPr>
              <w:t>3.10</w:t>
            </w:r>
            <w:r w:rsidR="008F58B5">
              <w:rPr>
                <w:lang w:eastAsia="en-AU"/>
              </w:rPr>
              <w:t>×10</w:t>
            </w:r>
            <w:r w:rsidR="00DB7C1F">
              <w:rPr>
                <w:vertAlign w:val="superscript"/>
                <w:lang w:eastAsia="en-AU"/>
              </w:rPr>
              <w:noBreakHyphen/>
            </w:r>
            <w:r w:rsidR="008F58B5">
              <w:rPr>
                <w:vertAlign w:val="superscript"/>
                <w:lang w:eastAsia="en-AU"/>
              </w:rPr>
              <w:t>3</w:t>
            </w:r>
          </w:p>
        </w:tc>
        <w:tc>
          <w:tcPr>
            <w:tcW w:w="751" w:type="pct"/>
            <w:shd w:val="clear" w:color="auto" w:fill="auto"/>
            <w:vAlign w:val="center"/>
          </w:tcPr>
          <w:p w14:paraId="4CE41274" w14:textId="77777777" w:rsidR="008F58B5" w:rsidRPr="00470643" w:rsidRDefault="008F58B5" w:rsidP="00F977AB">
            <w:pPr>
              <w:pStyle w:val="OWSTabletext"/>
              <w:rPr>
                <w:lang w:eastAsia="en-AU"/>
              </w:rPr>
            </w:pPr>
            <w:r>
              <w:rPr>
                <w:lang w:eastAsia="en-AU"/>
              </w:rPr>
              <w:t>2.</w:t>
            </w:r>
            <w:r w:rsidR="00EB00CA">
              <w:rPr>
                <w:lang w:eastAsia="en-AU"/>
              </w:rPr>
              <w:t>4</w:t>
            </w:r>
            <w:r>
              <w:rPr>
                <w:lang w:eastAsia="en-AU"/>
              </w:rPr>
              <w:t>0×10</w:t>
            </w:r>
            <w:r w:rsidR="00DB7C1F">
              <w:rPr>
                <w:vertAlign w:val="superscript"/>
                <w:lang w:eastAsia="en-AU"/>
              </w:rPr>
              <w:noBreakHyphen/>
            </w:r>
            <w:r>
              <w:rPr>
                <w:vertAlign w:val="superscript"/>
                <w:lang w:eastAsia="en-AU"/>
              </w:rPr>
              <w:t>5</w:t>
            </w:r>
          </w:p>
        </w:tc>
      </w:tr>
      <w:tr w:rsidR="008F58B5" w:rsidRPr="00CF1059" w14:paraId="4CE4127D" w14:textId="77777777" w:rsidTr="007B4EA9">
        <w:tc>
          <w:tcPr>
            <w:tcW w:w="644" w:type="pct"/>
            <w:shd w:val="clear" w:color="auto" w:fill="auto"/>
          </w:tcPr>
          <w:p w14:paraId="4CE41276" w14:textId="77777777" w:rsidR="008F58B5" w:rsidRDefault="008F58B5" w:rsidP="00F977AB">
            <w:pPr>
              <w:pStyle w:val="OWSTabletext"/>
            </w:pPr>
            <w:r>
              <w:rPr>
                <w:lang w:eastAsia="en-AU"/>
              </w:rPr>
              <w:t>M</w:t>
            </w:r>
            <w:r w:rsidRPr="00E6659F">
              <w:rPr>
                <w:lang w:eastAsia="en-AU"/>
              </w:rPr>
              <w:t>edian</w:t>
            </w:r>
          </w:p>
        </w:tc>
        <w:tc>
          <w:tcPr>
            <w:tcW w:w="681" w:type="pct"/>
            <w:shd w:val="clear" w:color="auto" w:fill="auto"/>
          </w:tcPr>
          <w:p w14:paraId="4CE41277" w14:textId="77777777" w:rsidR="008F58B5" w:rsidRPr="00963B96" w:rsidRDefault="008F58B5" w:rsidP="00F977AB">
            <w:pPr>
              <w:pStyle w:val="OWSTabletext"/>
            </w:pPr>
            <w:r>
              <w:t>2.69</w:t>
            </w:r>
            <w:r>
              <w:rPr>
                <w:lang w:eastAsia="en-AU"/>
              </w:rPr>
              <w:t>×10</w:t>
            </w:r>
            <w:r w:rsidR="00DB7C1F">
              <w:rPr>
                <w:vertAlign w:val="superscript"/>
                <w:lang w:eastAsia="en-AU"/>
              </w:rPr>
              <w:noBreakHyphen/>
            </w:r>
            <w:r>
              <w:rPr>
                <w:vertAlign w:val="superscript"/>
                <w:lang w:eastAsia="en-AU"/>
              </w:rPr>
              <w:t>3</w:t>
            </w:r>
          </w:p>
        </w:tc>
        <w:tc>
          <w:tcPr>
            <w:tcW w:w="748" w:type="pct"/>
            <w:shd w:val="clear" w:color="auto" w:fill="auto"/>
          </w:tcPr>
          <w:p w14:paraId="4CE41278" w14:textId="77777777" w:rsidR="008F58B5" w:rsidRPr="00A834B3" w:rsidRDefault="008F58B5" w:rsidP="00F977AB">
            <w:pPr>
              <w:pStyle w:val="OWSTabletext"/>
              <w:rPr>
                <w:highlight w:val="yellow"/>
              </w:rPr>
            </w:pPr>
            <w:r>
              <w:rPr>
                <w:lang w:eastAsia="en-AU"/>
              </w:rPr>
              <w:t>3.55×10</w:t>
            </w:r>
            <w:r w:rsidR="00DB7C1F">
              <w:rPr>
                <w:vertAlign w:val="superscript"/>
                <w:lang w:eastAsia="en-AU"/>
              </w:rPr>
              <w:noBreakHyphen/>
            </w:r>
            <w:r>
              <w:rPr>
                <w:vertAlign w:val="superscript"/>
                <w:lang w:eastAsia="en-AU"/>
              </w:rPr>
              <w:t>5</w:t>
            </w:r>
          </w:p>
        </w:tc>
        <w:tc>
          <w:tcPr>
            <w:tcW w:w="732" w:type="pct"/>
            <w:shd w:val="clear" w:color="auto" w:fill="auto"/>
          </w:tcPr>
          <w:p w14:paraId="4CE41279" w14:textId="77777777" w:rsidR="008F58B5" w:rsidRDefault="008F58B5" w:rsidP="00F977AB">
            <w:pPr>
              <w:pStyle w:val="OWSTabletext"/>
            </w:pPr>
            <w:r>
              <w:t>2.95</w:t>
            </w:r>
            <w:r>
              <w:rPr>
                <w:lang w:eastAsia="en-AU"/>
              </w:rPr>
              <w:t>×10</w:t>
            </w:r>
            <w:r w:rsidR="00DB7C1F">
              <w:rPr>
                <w:vertAlign w:val="superscript"/>
                <w:lang w:eastAsia="en-AU"/>
              </w:rPr>
              <w:noBreakHyphen/>
            </w:r>
            <w:r>
              <w:rPr>
                <w:vertAlign w:val="superscript"/>
                <w:lang w:eastAsia="en-AU"/>
              </w:rPr>
              <w:t>3</w:t>
            </w:r>
          </w:p>
        </w:tc>
        <w:tc>
          <w:tcPr>
            <w:tcW w:w="764" w:type="pct"/>
            <w:shd w:val="clear" w:color="auto" w:fill="auto"/>
          </w:tcPr>
          <w:p w14:paraId="4CE4127A" w14:textId="77777777" w:rsidR="008F58B5" w:rsidRDefault="008F58B5" w:rsidP="00F977AB">
            <w:pPr>
              <w:pStyle w:val="OWSTabletext"/>
            </w:pPr>
            <w:r>
              <w:t>2.60</w:t>
            </w:r>
            <w:r>
              <w:rPr>
                <w:lang w:eastAsia="en-AU"/>
              </w:rPr>
              <w:t>×10</w:t>
            </w:r>
            <w:r w:rsidR="00DB7C1F">
              <w:rPr>
                <w:vertAlign w:val="superscript"/>
                <w:lang w:eastAsia="en-AU"/>
              </w:rPr>
              <w:noBreakHyphen/>
            </w:r>
            <w:r>
              <w:rPr>
                <w:vertAlign w:val="superscript"/>
                <w:lang w:eastAsia="en-AU"/>
              </w:rPr>
              <w:t>4</w:t>
            </w:r>
          </w:p>
        </w:tc>
        <w:tc>
          <w:tcPr>
            <w:tcW w:w="681" w:type="pct"/>
            <w:shd w:val="clear" w:color="auto" w:fill="auto"/>
          </w:tcPr>
          <w:p w14:paraId="4CE4127B" w14:textId="77777777" w:rsidR="008F58B5" w:rsidRPr="00470643" w:rsidRDefault="00EB00CA" w:rsidP="00F977AB">
            <w:pPr>
              <w:pStyle w:val="OWSTabletext"/>
            </w:pPr>
            <w:r>
              <w:t>1.50</w:t>
            </w:r>
            <w:r w:rsidR="008F58B5">
              <w:rPr>
                <w:lang w:eastAsia="en-AU"/>
              </w:rPr>
              <w:t>×10</w:t>
            </w:r>
            <w:r w:rsidR="00DB7C1F">
              <w:rPr>
                <w:vertAlign w:val="superscript"/>
                <w:lang w:eastAsia="en-AU"/>
              </w:rPr>
              <w:noBreakHyphen/>
            </w:r>
            <w:r w:rsidR="008F58B5">
              <w:rPr>
                <w:vertAlign w:val="superscript"/>
                <w:lang w:eastAsia="en-AU"/>
              </w:rPr>
              <w:t>2</w:t>
            </w:r>
          </w:p>
        </w:tc>
        <w:tc>
          <w:tcPr>
            <w:tcW w:w="751" w:type="pct"/>
            <w:shd w:val="clear" w:color="auto" w:fill="auto"/>
          </w:tcPr>
          <w:p w14:paraId="4CE4127C" w14:textId="77777777" w:rsidR="008F58B5" w:rsidRPr="00470643" w:rsidRDefault="008F58B5" w:rsidP="00F977AB">
            <w:pPr>
              <w:pStyle w:val="OWSTabletext"/>
            </w:pPr>
            <w:r>
              <w:t>1.</w:t>
            </w:r>
            <w:r w:rsidR="00EB00CA">
              <w:t>9</w:t>
            </w:r>
            <w:r>
              <w:t>0</w:t>
            </w:r>
            <w:r>
              <w:rPr>
                <w:lang w:eastAsia="en-AU"/>
              </w:rPr>
              <w:t>×10</w:t>
            </w:r>
            <w:r w:rsidR="00DB7C1F">
              <w:rPr>
                <w:vertAlign w:val="superscript"/>
                <w:lang w:eastAsia="en-AU"/>
              </w:rPr>
              <w:noBreakHyphen/>
            </w:r>
            <w:r>
              <w:rPr>
                <w:vertAlign w:val="superscript"/>
                <w:lang w:eastAsia="en-AU"/>
              </w:rPr>
              <w:t>4</w:t>
            </w:r>
          </w:p>
        </w:tc>
      </w:tr>
      <w:tr w:rsidR="008F58B5" w:rsidRPr="00CF1059" w14:paraId="4CE41285" w14:textId="77777777" w:rsidTr="007B4EA9">
        <w:tc>
          <w:tcPr>
            <w:tcW w:w="644" w:type="pct"/>
            <w:shd w:val="clear" w:color="auto" w:fill="auto"/>
          </w:tcPr>
          <w:p w14:paraId="4CE4127E" w14:textId="77777777" w:rsidR="008F58B5" w:rsidRDefault="008F58B5" w:rsidP="00F977AB">
            <w:pPr>
              <w:pStyle w:val="OWSTabletext"/>
            </w:pPr>
            <w:r>
              <w:rPr>
                <w:lang w:eastAsia="en-AU"/>
              </w:rPr>
              <w:t>3</w:t>
            </w:r>
            <w:r w:rsidRPr="00D97A79">
              <w:rPr>
                <w:vertAlign w:val="superscript"/>
                <w:lang w:eastAsia="en-AU"/>
              </w:rPr>
              <w:t>rd</w:t>
            </w:r>
            <w:r>
              <w:rPr>
                <w:lang w:eastAsia="en-AU"/>
              </w:rPr>
              <w:t xml:space="preserve"> Q</w:t>
            </w:r>
            <w:r w:rsidRPr="00E6659F">
              <w:rPr>
                <w:lang w:eastAsia="en-AU"/>
              </w:rPr>
              <w:t>uartile</w:t>
            </w:r>
          </w:p>
        </w:tc>
        <w:tc>
          <w:tcPr>
            <w:tcW w:w="681" w:type="pct"/>
            <w:shd w:val="clear" w:color="auto" w:fill="auto"/>
            <w:vAlign w:val="center"/>
          </w:tcPr>
          <w:p w14:paraId="4CE4127F" w14:textId="77777777" w:rsidR="008F58B5" w:rsidRPr="00963B96" w:rsidRDefault="008F58B5" w:rsidP="00F977AB">
            <w:pPr>
              <w:pStyle w:val="OWSTabletext"/>
            </w:pPr>
            <w:r>
              <w:rPr>
                <w:lang w:eastAsia="en-AU"/>
              </w:rPr>
              <w:t>1.77×10</w:t>
            </w:r>
            <w:r w:rsidR="00DB7C1F">
              <w:rPr>
                <w:vertAlign w:val="superscript"/>
                <w:lang w:eastAsia="en-AU"/>
              </w:rPr>
              <w:noBreakHyphen/>
            </w:r>
            <w:r>
              <w:rPr>
                <w:vertAlign w:val="superscript"/>
                <w:lang w:eastAsia="en-AU"/>
              </w:rPr>
              <w:t>2</w:t>
            </w:r>
          </w:p>
        </w:tc>
        <w:tc>
          <w:tcPr>
            <w:tcW w:w="748" w:type="pct"/>
            <w:shd w:val="clear" w:color="auto" w:fill="auto"/>
            <w:vAlign w:val="center"/>
          </w:tcPr>
          <w:p w14:paraId="4CE41280" w14:textId="77777777" w:rsidR="008F58B5" w:rsidRDefault="008F58B5" w:rsidP="00F977AB">
            <w:pPr>
              <w:pStyle w:val="OWSTabletext"/>
            </w:pPr>
            <w:r>
              <w:rPr>
                <w:lang w:eastAsia="en-AU"/>
              </w:rPr>
              <w:t>2.29×10</w:t>
            </w:r>
            <w:r w:rsidR="00DB7C1F">
              <w:rPr>
                <w:vertAlign w:val="superscript"/>
                <w:lang w:eastAsia="en-AU"/>
              </w:rPr>
              <w:noBreakHyphen/>
            </w:r>
            <w:r>
              <w:rPr>
                <w:vertAlign w:val="superscript"/>
                <w:lang w:eastAsia="en-AU"/>
              </w:rPr>
              <w:t>3</w:t>
            </w:r>
          </w:p>
        </w:tc>
        <w:tc>
          <w:tcPr>
            <w:tcW w:w="732" w:type="pct"/>
            <w:shd w:val="clear" w:color="auto" w:fill="auto"/>
            <w:vAlign w:val="center"/>
          </w:tcPr>
          <w:p w14:paraId="4CE41281" w14:textId="77777777" w:rsidR="008F58B5" w:rsidRDefault="008F58B5" w:rsidP="00F977AB">
            <w:pPr>
              <w:pStyle w:val="OWSTabletext"/>
            </w:pPr>
            <w:r>
              <w:t>7.78</w:t>
            </w:r>
            <w:r>
              <w:rPr>
                <w:lang w:eastAsia="en-AU"/>
              </w:rPr>
              <w:t>×10</w:t>
            </w:r>
            <w:r w:rsidR="00DB7C1F">
              <w:rPr>
                <w:vertAlign w:val="superscript"/>
                <w:lang w:eastAsia="en-AU"/>
              </w:rPr>
              <w:noBreakHyphen/>
            </w:r>
            <w:r>
              <w:rPr>
                <w:vertAlign w:val="superscript"/>
                <w:lang w:eastAsia="en-AU"/>
              </w:rPr>
              <w:t>3</w:t>
            </w:r>
          </w:p>
        </w:tc>
        <w:tc>
          <w:tcPr>
            <w:tcW w:w="764" w:type="pct"/>
            <w:shd w:val="clear" w:color="auto" w:fill="auto"/>
            <w:vAlign w:val="center"/>
          </w:tcPr>
          <w:p w14:paraId="4CE41282" w14:textId="77777777" w:rsidR="008F58B5" w:rsidRDefault="008F58B5" w:rsidP="00F977AB">
            <w:pPr>
              <w:pStyle w:val="OWSTabletext"/>
            </w:pPr>
            <w:r>
              <w:t>5.29</w:t>
            </w:r>
            <w:r>
              <w:rPr>
                <w:lang w:eastAsia="en-AU"/>
              </w:rPr>
              <w:t>×10</w:t>
            </w:r>
            <w:r w:rsidR="00DB7C1F">
              <w:rPr>
                <w:vertAlign w:val="superscript"/>
                <w:lang w:eastAsia="en-AU"/>
              </w:rPr>
              <w:noBreakHyphen/>
            </w:r>
            <w:r>
              <w:rPr>
                <w:vertAlign w:val="superscript"/>
                <w:lang w:eastAsia="en-AU"/>
              </w:rPr>
              <w:t>3</w:t>
            </w:r>
          </w:p>
        </w:tc>
        <w:tc>
          <w:tcPr>
            <w:tcW w:w="681" w:type="pct"/>
            <w:shd w:val="clear" w:color="auto" w:fill="auto"/>
            <w:vAlign w:val="center"/>
          </w:tcPr>
          <w:p w14:paraId="4CE41283" w14:textId="77777777" w:rsidR="008F58B5" w:rsidRPr="00470643" w:rsidRDefault="008F58B5" w:rsidP="00F977AB">
            <w:pPr>
              <w:pStyle w:val="OWSTabletext"/>
            </w:pPr>
            <w:r w:rsidRPr="00470643">
              <w:t>1.88</w:t>
            </w:r>
            <w:r>
              <w:rPr>
                <w:lang w:eastAsia="en-AU"/>
              </w:rPr>
              <w:t>×10</w:t>
            </w:r>
            <w:r w:rsidR="00DB7C1F">
              <w:rPr>
                <w:vertAlign w:val="superscript"/>
                <w:lang w:eastAsia="en-AU"/>
              </w:rPr>
              <w:noBreakHyphen/>
            </w:r>
            <w:r>
              <w:rPr>
                <w:vertAlign w:val="superscript"/>
                <w:lang w:eastAsia="en-AU"/>
              </w:rPr>
              <w:t>1</w:t>
            </w:r>
          </w:p>
        </w:tc>
        <w:tc>
          <w:tcPr>
            <w:tcW w:w="751" w:type="pct"/>
            <w:shd w:val="clear" w:color="auto" w:fill="auto"/>
            <w:vAlign w:val="center"/>
          </w:tcPr>
          <w:p w14:paraId="4CE41284" w14:textId="77777777" w:rsidR="008F58B5" w:rsidRPr="00470643" w:rsidRDefault="008F58B5" w:rsidP="00F977AB">
            <w:pPr>
              <w:pStyle w:val="OWSTabletext"/>
            </w:pPr>
            <w:r>
              <w:t>1.</w:t>
            </w:r>
            <w:r w:rsidR="00EB00CA">
              <w:t>96</w:t>
            </w:r>
            <w:r>
              <w:rPr>
                <w:lang w:eastAsia="en-AU"/>
              </w:rPr>
              <w:t>×10</w:t>
            </w:r>
            <w:r w:rsidR="00DB7C1F">
              <w:rPr>
                <w:vertAlign w:val="superscript"/>
                <w:lang w:eastAsia="en-AU"/>
              </w:rPr>
              <w:noBreakHyphen/>
            </w:r>
            <w:r>
              <w:rPr>
                <w:vertAlign w:val="superscript"/>
                <w:lang w:eastAsia="en-AU"/>
              </w:rPr>
              <w:t>3</w:t>
            </w:r>
          </w:p>
        </w:tc>
      </w:tr>
    </w:tbl>
    <w:p w14:paraId="4CE41286" w14:textId="77777777" w:rsidR="008F58B5" w:rsidRDefault="008F58B5" w:rsidP="00E81674">
      <w:pPr>
        <w:pStyle w:val="OWSNormal11pt"/>
      </w:pPr>
      <w:r w:rsidRPr="00CF1059">
        <w:t>Prior to the solute transport simulations, groundwater flow simulations need to be carried out using MODFLOW. The groundwater velocities thus obtained w</w:t>
      </w:r>
      <w:r w:rsidR="0072108B">
        <w:t>ill</w:t>
      </w:r>
      <w:r w:rsidRPr="00CF1059">
        <w:t xml:space="preserve"> be used in the subsequent transport simulations with MT3DMS.</w:t>
      </w:r>
    </w:p>
    <w:p w14:paraId="4CE41287" w14:textId="77777777" w:rsidR="008F58B5" w:rsidRPr="00CF1059" w:rsidRDefault="008F58B5" w:rsidP="00C51052">
      <w:pPr>
        <w:pStyle w:val="Heading4"/>
      </w:pPr>
      <w:bookmarkStart w:id="890" w:name="_Toc384146856"/>
      <w:r w:rsidRPr="00CF1059">
        <w:t>Groundwater flow</w:t>
      </w:r>
      <w:r>
        <w:t xml:space="preserve"> with perturbed parameters</w:t>
      </w:r>
      <w:bookmarkEnd w:id="890"/>
    </w:p>
    <w:p w14:paraId="4CE41288" w14:textId="2596280D" w:rsidR="008F58B5" w:rsidRPr="00CF1059" w:rsidRDefault="008F58B5" w:rsidP="00E81674">
      <w:pPr>
        <w:pStyle w:val="OWSNormal11pt"/>
      </w:pPr>
      <w:r>
        <w:t>To allow for evaluation of a broader range of groundwater flow conditions, d</w:t>
      </w:r>
      <w:r w:rsidRPr="00CF1059">
        <w:t xml:space="preserve">ifferent combinations of hydrogeological parameters </w:t>
      </w:r>
      <w:r w:rsidR="005A04C5">
        <w:t>were</w:t>
      </w:r>
      <w:r w:rsidRPr="00CF1059">
        <w:t xml:space="preserve"> considered</w:t>
      </w:r>
      <w:r>
        <w:t>.</w:t>
      </w:r>
      <w:r w:rsidRPr="00CF1059">
        <w:t xml:space="preserve"> Horizontal hydraulic conductivity (</w:t>
      </w:r>
      <w:r w:rsidRPr="00C82E29">
        <w:rPr>
          <w:i/>
        </w:rPr>
        <w:t>K</w:t>
      </w:r>
      <w:r w:rsidRPr="007E765C">
        <w:rPr>
          <w:vertAlign w:val="subscript"/>
        </w:rPr>
        <w:t>H</w:t>
      </w:r>
      <w:r w:rsidRPr="007E765C">
        <w:t>) w</w:t>
      </w:r>
      <w:r>
        <w:t xml:space="preserve">as perturbed for the higher resolution site model (see </w:t>
      </w:r>
      <w:r w:rsidR="0010727F">
        <w:fldChar w:fldCharType="begin"/>
      </w:r>
      <w:r w:rsidR="0010727F">
        <w:instrText xml:space="preserve"> REF _Ref371156217 \h  \* MERGEFORMAT </w:instrText>
      </w:r>
      <w:r w:rsidR="0010727F">
        <w:fldChar w:fldCharType="separate"/>
      </w:r>
      <w:r w:rsidR="005F3AD7">
        <w:t>Figure </w:t>
      </w:r>
      <w:r w:rsidR="000F6092">
        <w:rPr>
          <w:noProof/>
        </w:rPr>
        <w:t>5.24</w:t>
      </w:r>
      <w:r w:rsidR="0010727F">
        <w:fldChar w:fldCharType="end"/>
      </w:r>
      <w:r>
        <w:t>) in the following way: all conductivity values were increased</w:t>
      </w:r>
      <w:r w:rsidR="005A04C5">
        <w:t xml:space="preserve"> and</w:t>
      </w:r>
      <w:r>
        <w:t xml:space="preserve"> decreased by a factor of 5. In this way a sufficiently broad range in conductivity values is evaluated. The </w:t>
      </w:r>
      <w:r w:rsidRPr="00CF1059">
        <w:t>vertical anisotropy in hydraulic conductivity (</w:t>
      </w:r>
      <w:r w:rsidR="0086505E" w:rsidRPr="00C82E29">
        <w:rPr>
          <w:i/>
        </w:rPr>
        <w:t>K</w:t>
      </w:r>
      <w:r w:rsidR="0086505E" w:rsidRPr="00CF1059">
        <w:rPr>
          <w:vertAlign w:val="subscript"/>
        </w:rPr>
        <w:t>H</w:t>
      </w:r>
      <w:r w:rsidR="000868D7" w:rsidRPr="007B4EA9">
        <w:t>/</w:t>
      </w:r>
      <w:r w:rsidRPr="00C82E29">
        <w:rPr>
          <w:i/>
        </w:rPr>
        <w:t>K</w:t>
      </w:r>
      <w:r w:rsidRPr="00CF1059">
        <w:rPr>
          <w:vertAlign w:val="subscript"/>
        </w:rPr>
        <w:t>V</w:t>
      </w:r>
      <w:r w:rsidRPr="00CF1059">
        <w:t xml:space="preserve">) </w:t>
      </w:r>
      <w:r>
        <w:t>was not changed. T</w:t>
      </w:r>
      <w:r w:rsidRPr="00CF1059">
        <w:t xml:space="preserve">he hydraulic gradient </w:t>
      </w:r>
      <w:r w:rsidR="005A04C5">
        <w:t>was</w:t>
      </w:r>
      <w:r w:rsidR="006E2A7F">
        <w:t xml:space="preserve"> </w:t>
      </w:r>
      <w:r w:rsidRPr="00CF1059">
        <w:t>varie</w:t>
      </w:r>
      <w:r>
        <w:t>d</w:t>
      </w:r>
      <w:r w:rsidRPr="00CF1059">
        <w:t xml:space="preserve"> </w:t>
      </w:r>
      <w:r>
        <w:t>by modifying the river bed conductance reference value by a factor of 7; in other words</w:t>
      </w:r>
      <w:r w:rsidRPr="003B1F59">
        <w:t xml:space="preserve"> </w:t>
      </w:r>
      <w:r>
        <w:t>using conductance values seven times smaller and seven times l</w:t>
      </w:r>
      <w:r w:rsidR="00E81674">
        <w:t>arger than the reference value</w:t>
      </w:r>
      <w:r w:rsidR="006E2A7F">
        <w:t xml:space="preserve"> (for details, see </w:t>
      </w:r>
      <w:r w:rsidR="00466567">
        <w:t xml:space="preserve">Mallants et al. </w:t>
      </w:r>
      <w:r w:rsidR="00B669E2">
        <w:t>2017</w:t>
      </w:r>
      <w:r w:rsidR="00466567">
        <w:t>b</w:t>
      </w:r>
      <w:r w:rsidR="006E2A7F">
        <w:t>)</w:t>
      </w:r>
      <w:r w:rsidR="00E81674">
        <w:t>.</w:t>
      </w:r>
    </w:p>
    <w:p w14:paraId="4CE41289" w14:textId="77777777" w:rsidR="008F58B5" w:rsidRPr="00CF1059" w:rsidRDefault="008F58B5" w:rsidP="00C51052">
      <w:pPr>
        <w:pStyle w:val="Heading4"/>
      </w:pPr>
      <w:bookmarkStart w:id="891" w:name="_Toc384146857"/>
      <w:r w:rsidRPr="00CF1059">
        <w:t>Solute transport</w:t>
      </w:r>
      <w:bookmarkEnd w:id="891"/>
    </w:p>
    <w:p w14:paraId="4CE4128A" w14:textId="542B5B05" w:rsidR="003464DB" w:rsidRDefault="008F58B5" w:rsidP="008F58B5">
      <w:pPr>
        <w:pStyle w:val="OWSNormal11pt"/>
      </w:pPr>
      <w:r w:rsidRPr="00CF1059">
        <w:t xml:space="preserve">The conceptual model for solute transport simulations is depicted in </w:t>
      </w:r>
      <w:r w:rsidR="0010727F">
        <w:fldChar w:fldCharType="begin"/>
      </w:r>
      <w:r w:rsidR="0010727F">
        <w:instrText xml:space="preserve"> REF _Ref371181990 \h  \* MERGEFORMAT </w:instrText>
      </w:r>
      <w:r w:rsidR="0010727F">
        <w:fldChar w:fldCharType="separate"/>
      </w:r>
      <w:r w:rsidR="005F3AD7">
        <w:t>Figure </w:t>
      </w:r>
      <w:r w:rsidR="000F6092">
        <w:rPr>
          <w:noProof/>
        </w:rPr>
        <w:t>5.28</w:t>
      </w:r>
      <w:r w:rsidR="0010727F">
        <w:fldChar w:fldCharType="end"/>
      </w:r>
      <w:r w:rsidRPr="00CF1059">
        <w:t>. As the focus of the study is on impacts on shallow groundwater, the uppermost layers corresponding to the alluvial aquifers (Layers 1 and 2) are considered only. Multiple runs w</w:t>
      </w:r>
      <w:r>
        <w:t>ere</w:t>
      </w:r>
      <w:r w:rsidRPr="00CF1059">
        <w:t xml:space="preserve"> </w:t>
      </w:r>
      <w:r w:rsidR="0091647B">
        <w:t>envisaged</w:t>
      </w:r>
      <w:r w:rsidRPr="00CF1059">
        <w:t xml:space="preserve"> using groundwater velocities generated with the </w:t>
      </w:r>
      <w:r>
        <w:t xml:space="preserve">detailed </w:t>
      </w:r>
      <w:r w:rsidRPr="00CF1059">
        <w:t>groundwater flow model</w:t>
      </w:r>
      <w:r>
        <w:t xml:space="preserve"> (site model 3 from </w:t>
      </w:r>
      <w:r w:rsidR="00AF4484">
        <w:fldChar w:fldCharType="begin"/>
      </w:r>
      <w:r w:rsidR="007D57FA">
        <w:instrText xml:space="preserve"> REF _Ref405824371 \h </w:instrText>
      </w:r>
      <w:r w:rsidR="00AF4484">
        <w:fldChar w:fldCharType="separate"/>
      </w:r>
      <w:r w:rsidR="005F3AD7">
        <w:t>Figure </w:t>
      </w:r>
      <w:r w:rsidR="000F6092">
        <w:rPr>
          <w:noProof/>
        </w:rPr>
        <w:t>5</w:t>
      </w:r>
      <w:r w:rsidR="000F6092">
        <w:t>.</w:t>
      </w:r>
      <w:r w:rsidR="000F6092">
        <w:rPr>
          <w:noProof/>
        </w:rPr>
        <w:t>25</w:t>
      </w:r>
      <w:r w:rsidR="00AF4484">
        <w:fldChar w:fldCharType="end"/>
      </w:r>
      <w:r>
        <w:t>)</w:t>
      </w:r>
      <w:r w:rsidRPr="00CF1059">
        <w:t xml:space="preserve">. </w:t>
      </w:r>
      <w:r>
        <w:t>These calculations were carried out with hypothetical solute concentrations at the source area (</w:t>
      </w:r>
      <w:r w:rsidR="003E0D11">
        <w:t>i.e.</w:t>
      </w:r>
      <w:r>
        <w:t xml:space="preserve"> at the ground</w:t>
      </w:r>
      <w:r w:rsidR="0099255A">
        <w:t>watertable</w:t>
      </w:r>
      <w:r>
        <w:t>)</w:t>
      </w:r>
      <w:r w:rsidR="0091647B">
        <w:t xml:space="preserve"> and have been reported in </w:t>
      </w:r>
      <w:r w:rsidR="00BB5181">
        <w:t>Mallants et al.</w:t>
      </w:r>
      <w:r w:rsidR="0091647B">
        <w:t xml:space="preserve"> (</w:t>
      </w:r>
      <w:r w:rsidR="00B669E2">
        <w:t>2017</w:t>
      </w:r>
      <w:r w:rsidR="00BB5181">
        <w:t>b</w:t>
      </w:r>
      <w:r w:rsidR="0091647B">
        <w:t>)</w:t>
      </w:r>
      <w:r>
        <w:t>. Dilution factors in groundwater were calculated independently from those of the unsaturated zone</w:t>
      </w:r>
      <w:r w:rsidR="00BE17D7">
        <w:t xml:space="preserve"> (for details, see </w:t>
      </w:r>
      <w:r w:rsidR="00466567">
        <w:t xml:space="preserve">Mallants et al. </w:t>
      </w:r>
      <w:r w:rsidR="00B669E2">
        <w:t>2017</w:t>
      </w:r>
      <w:r w:rsidR="00466567">
        <w:t>b</w:t>
      </w:r>
      <w:r w:rsidR="00BE17D7">
        <w:t>)</w:t>
      </w:r>
      <w:r w:rsidR="003464DB">
        <w:t>.</w:t>
      </w:r>
    </w:p>
    <w:p w14:paraId="4CE4128B" w14:textId="722859A3" w:rsidR="008F58B5" w:rsidRPr="00CF1059" w:rsidRDefault="008F58B5" w:rsidP="008F58B5">
      <w:pPr>
        <w:pStyle w:val="OWSNormal11pt"/>
      </w:pPr>
      <w:r>
        <w:t>The groundwater flow calculations are based on perturbations of the hydraulic conductivity (low</w:t>
      </w:r>
      <w:r w:rsidR="00757523">
        <w:t> </w:t>
      </w:r>
      <w:r>
        <w:t>=</w:t>
      </w:r>
      <w:r w:rsidR="00757523">
        <w:t> </w:t>
      </w:r>
      <w:r>
        <w:t>reference value</w:t>
      </w:r>
      <w:r w:rsidR="00757523">
        <w:t> </w:t>
      </w:r>
      <w:r>
        <w:t>/</w:t>
      </w:r>
      <w:r w:rsidR="00757523">
        <w:t> </w:t>
      </w:r>
      <w:r>
        <w:t>5, reference, high</w:t>
      </w:r>
      <w:r w:rsidR="00757523">
        <w:t> </w:t>
      </w:r>
      <w:r>
        <w:t>=</w:t>
      </w:r>
      <w:r w:rsidR="00757523">
        <w:t> </w:t>
      </w:r>
      <w:r>
        <w:t>reference value</w:t>
      </w:r>
      <w:r w:rsidR="00757523">
        <w:t> </w:t>
      </w:r>
      <w:r>
        <w:t>x</w:t>
      </w:r>
      <w:r w:rsidR="00757523">
        <w:t> </w:t>
      </w:r>
      <w:r>
        <w:t>5) and the river bed conductance (low</w:t>
      </w:r>
      <w:r w:rsidR="00757523">
        <w:t> </w:t>
      </w:r>
      <w:r>
        <w:t>=</w:t>
      </w:r>
      <w:r w:rsidR="00757523">
        <w:t> </w:t>
      </w:r>
      <w:r>
        <w:t>reference river conductance</w:t>
      </w:r>
      <w:r w:rsidR="00757523">
        <w:t> </w:t>
      </w:r>
      <w:r>
        <w:t>/</w:t>
      </w:r>
      <w:r w:rsidR="00757523">
        <w:t> </w:t>
      </w:r>
      <w:r>
        <w:t>7, reference, high</w:t>
      </w:r>
      <w:r w:rsidR="00757523">
        <w:t> </w:t>
      </w:r>
      <w:r>
        <w:t>=</w:t>
      </w:r>
      <w:r w:rsidR="00757523">
        <w:t> </w:t>
      </w:r>
      <w:r>
        <w:t>reference river conductance</w:t>
      </w:r>
      <w:r w:rsidR="00757523">
        <w:t> </w:t>
      </w:r>
      <w:r>
        <w:t>x</w:t>
      </w:r>
      <w:r w:rsidR="00757523">
        <w:t> </w:t>
      </w:r>
      <w:r>
        <w:t xml:space="preserve">7), thus producing nine groundwater flow runs for subsequent transport calculations. </w:t>
      </w:r>
      <w:r w:rsidRPr="00CF1059">
        <w:t xml:space="preserve">The solute transport simulations </w:t>
      </w:r>
      <w:r w:rsidR="00BE17D7">
        <w:t xml:space="preserve">will </w:t>
      </w:r>
      <w:r>
        <w:t>further</w:t>
      </w:r>
      <w:r w:rsidRPr="00CF1059">
        <w:t xml:space="preserve"> consider </w:t>
      </w:r>
      <w:r>
        <w:t xml:space="preserve">perturbations of the </w:t>
      </w:r>
      <w:r w:rsidRPr="00CF1059">
        <w:t>effective porosity</w:t>
      </w:r>
      <w:r>
        <w:t xml:space="preserve">, with again three values: 0.10, 0.20 (reference), and </w:t>
      </w:r>
      <w:r w:rsidRPr="00CF1059">
        <w:t>0.40.</w:t>
      </w:r>
      <w:r>
        <w:t xml:space="preserve"> This range in porosity corresponds more or less to the </w:t>
      </w:r>
      <w:r w:rsidRPr="001C06E9">
        <w:t xml:space="preserve">range </w:t>
      </w:r>
      <w:r>
        <w:t>of reported val</w:t>
      </w:r>
      <w:r w:rsidR="00C20349">
        <w:t>u</w:t>
      </w:r>
      <w:r>
        <w:t xml:space="preserve">es </w:t>
      </w:r>
      <w:r w:rsidRPr="001C06E9">
        <w:t>from 0.1</w:t>
      </w:r>
      <w:r>
        <w:t xml:space="preserve">5 </w:t>
      </w:r>
      <w:r w:rsidRPr="001C06E9">
        <w:t xml:space="preserve">to </w:t>
      </w:r>
      <w:r>
        <w:t xml:space="preserve">0.39 (see </w:t>
      </w:r>
      <w:r w:rsidR="005F3AD7">
        <w:t>Section </w:t>
      </w:r>
      <w:r w:rsidR="00AF4484">
        <w:fldChar w:fldCharType="begin"/>
      </w:r>
      <w:r>
        <w:instrText xml:space="preserve"> REF _Ref404549951 \r \h </w:instrText>
      </w:r>
      <w:r w:rsidR="00AF4484">
        <w:fldChar w:fldCharType="separate"/>
      </w:r>
      <w:r w:rsidR="000F6092">
        <w:t>4.3</w:t>
      </w:r>
      <w:r w:rsidR="00AF4484">
        <w:fldChar w:fldCharType="end"/>
      </w:r>
      <w:r>
        <w:t xml:space="preserve">). As a result, 27 solute transport simulations were carried out for the </w:t>
      </w:r>
      <w:r w:rsidR="00BE17D7">
        <w:t>detailed</w:t>
      </w:r>
      <w:r>
        <w:t xml:space="preserve"> site model</w:t>
      </w:r>
      <w:r w:rsidR="00BE17D7">
        <w:t xml:space="preserve"> (</w:t>
      </w:r>
      <w:r w:rsidR="00466567">
        <w:t xml:space="preserve">Mallants et al. </w:t>
      </w:r>
      <w:r w:rsidR="00B669E2">
        <w:t>2017</w:t>
      </w:r>
      <w:r w:rsidR="00466567">
        <w:t>b</w:t>
      </w:r>
      <w:r w:rsidR="00BE17D7">
        <w:t>)</w:t>
      </w:r>
      <w:r>
        <w:t>.</w:t>
      </w:r>
    </w:p>
    <w:p w14:paraId="4CE4128C" w14:textId="3BE86C06" w:rsidR="008F58B5" w:rsidRPr="00CF1059" w:rsidRDefault="008F58B5" w:rsidP="00E81674">
      <w:pPr>
        <w:pStyle w:val="OWSNormal11pt"/>
      </w:pPr>
      <w:r w:rsidRPr="00CF1059">
        <w:t xml:space="preserve">At this </w:t>
      </w:r>
      <w:r w:rsidRPr="00CC3881">
        <w:t xml:space="preserve">stage of </w:t>
      </w:r>
      <w:r w:rsidR="00550812" w:rsidRPr="00550812">
        <w:t xml:space="preserve">the </w:t>
      </w:r>
      <w:r w:rsidR="00805C1E">
        <w:t xml:space="preserve">exposure </w:t>
      </w:r>
      <w:r w:rsidR="00550812" w:rsidRPr="00550812">
        <w:t>assessment</w:t>
      </w:r>
      <w:r w:rsidRPr="00CC3881">
        <w:t>, the only transport</w:t>
      </w:r>
      <w:r w:rsidRPr="00CF1059">
        <w:t xml:space="preserve"> process</w:t>
      </w:r>
      <w:r>
        <w:t>es</w:t>
      </w:r>
      <w:r w:rsidRPr="00CF1059">
        <w:t xml:space="preserve"> accounted for </w:t>
      </w:r>
      <w:r>
        <w:t>are</w:t>
      </w:r>
      <w:r w:rsidRPr="00CF1059">
        <w:t xml:space="preserve"> advection (transport a</w:t>
      </w:r>
      <w:r w:rsidRPr="00DD6F46">
        <w:t xml:space="preserve">s a result of flowing water) and hydrodynamic dispersion. Hydrodynamic dispersion (mechanical dispersion and molecular diffusion) can be introduced either by assigning physical dispersion in the solute transport equation or it </w:t>
      </w:r>
      <w:r>
        <w:t>can</w:t>
      </w:r>
      <w:r w:rsidRPr="00DD6F46">
        <w:t xml:space="preserve"> be generated automatically due to numerical dispersion</w:t>
      </w:r>
      <w:r>
        <w:rPr>
          <w:rStyle w:val="FootnoteReference"/>
        </w:rPr>
        <w:footnoteReference w:id="17"/>
      </w:r>
      <w:r w:rsidR="0093379C">
        <w:t>.</w:t>
      </w:r>
    </w:p>
    <w:p w14:paraId="4CE4128D" w14:textId="37D7AA2F" w:rsidR="008F58B5" w:rsidRPr="00CF1059" w:rsidRDefault="008F58B5" w:rsidP="00C51052">
      <w:pPr>
        <w:pStyle w:val="Heading4"/>
      </w:pPr>
      <w:bookmarkStart w:id="892" w:name="_Toc368375647"/>
      <w:bookmarkStart w:id="893" w:name="_Toc384146858"/>
      <w:r w:rsidRPr="00CF1059">
        <w:t xml:space="preserve">Time </w:t>
      </w:r>
      <w:r w:rsidRPr="003F54D4">
        <w:t>frames</w:t>
      </w:r>
      <w:bookmarkEnd w:id="892"/>
      <w:r w:rsidRPr="00CF1059">
        <w:t xml:space="preserve"> </w:t>
      </w:r>
      <w:r w:rsidR="00805C1E" w:rsidRPr="00CF1059">
        <w:t>for</w:t>
      </w:r>
      <w:r w:rsidR="00805C1E">
        <w:t xml:space="preserve"> exposure </w:t>
      </w:r>
      <w:r w:rsidRPr="00CF1059">
        <w:t>assessment</w:t>
      </w:r>
      <w:bookmarkEnd w:id="893"/>
    </w:p>
    <w:p w14:paraId="4CE4128E" w14:textId="3234253A" w:rsidR="008F58B5" w:rsidRPr="00CF1059" w:rsidRDefault="008F58B5" w:rsidP="00E81674">
      <w:pPr>
        <w:pStyle w:val="OWSpre-listtext"/>
      </w:pPr>
      <w:r w:rsidRPr="00DD6F46">
        <w:t xml:space="preserve">The </w:t>
      </w:r>
      <w:r>
        <w:t>main</w:t>
      </w:r>
      <w:r w:rsidR="00EC2628">
        <w:t xml:space="preserve"> coal seam gas</w:t>
      </w:r>
      <w:r w:rsidRPr="00DD6F46">
        <w:t xml:space="preserve"> activities </w:t>
      </w:r>
      <w:r>
        <w:t xml:space="preserve">within a well field may </w:t>
      </w:r>
      <w:r w:rsidRPr="00DD6F46">
        <w:t>typically last for 20</w:t>
      </w:r>
      <w:r>
        <w:t xml:space="preserve"> to</w:t>
      </w:r>
      <w:r w:rsidR="00757523">
        <w:t xml:space="preserve"> </w:t>
      </w:r>
      <w:r w:rsidRPr="00DD6F46">
        <w:t>30 years</w:t>
      </w:r>
      <w:r>
        <w:t>, not including the 3 to</w:t>
      </w:r>
      <w:r w:rsidR="00757523">
        <w:t xml:space="preserve"> </w:t>
      </w:r>
      <w:r>
        <w:t>5</w:t>
      </w:r>
      <w:r w:rsidR="007046C8">
        <w:t>-</w:t>
      </w:r>
      <w:r>
        <w:t>year baseline phase (site identification, access and preparation) and the return to hydraulic equilibrium phase (decommissioning, rehabilitation)</w:t>
      </w:r>
      <w:r w:rsidRPr="00DD6F46">
        <w:t xml:space="preserve">. </w:t>
      </w:r>
      <w:r>
        <w:t>While the likelihood of chemical emissions may be low, should</w:t>
      </w:r>
      <w:r w:rsidR="00EC2628">
        <w:t xml:space="preserve"> coal seam gas</w:t>
      </w:r>
      <w:r>
        <w:t xml:space="preserve"> chemicals be inadvertently released into the environment t</w:t>
      </w:r>
      <w:r w:rsidRPr="00DD6F46">
        <w:t xml:space="preserve">he impact </w:t>
      </w:r>
      <w:r>
        <w:t>will</w:t>
      </w:r>
      <w:r w:rsidRPr="00DD6F46">
        <w:t xml:space="preserve"> be </w:t>
      </w:r>
      <w:r>
        <w:t>noticeable (</w:t>
      </w:r>
      <w:r w:rsidR="003E0D11">
        <w:t>i.e.</w:t>
      </w:r>
      <w:r>
        <w:t xml:space="preserve"> with measureable concentrations significantly different from baseline values)</w:t>
      </w:r>
      <w:r w:rsidRPr="00DD6F46">
        <w:t xml:space="preserve"> for a </w:t>
      </w:r>
      <w:r>
        <w:t>relatively</w:t>
      </w:r>
      <w:r w:rsidRPr="00DD6F46">
        <w:t xml:space="preserve"> long time</w:t>
      </w:r>
      <w:r>
        <w:t xml:space="preserve"> as a result of relatively slow migration and attenuation in soil and groundwater;</w:t>
      </w:r>
      <w:r w:rsidRPr="00DD6F46">
        <w:t xml:space="preserve"> </w:t>
      </w:r>
      <w:r w:rsidR="00015F2F">
        <w:t>and / or</w:t>
      </w:r>
      <w:r w:rsidRPr="00DD6F46">
        <w:t xml:space="preserve"> in some cases, </w:t>
      </w:r>
      <w:r>
        <w:t>will</w:t>
      </w:r>
      <w:r w:rsidRPr="00DD6F46">
        <w:t xml:space="preserve"> become </w:t>
      </w:r>
      <w:r>
        <w:t>noticeable</w:t>
      </w:r>
      <w:r w:rsidRPr="00DD6F46">
        <w:t xml:space="preserve"> </w:t>
      </w:r>
      <w:r>
        <w:t xml:space="preserve">in groundwater monitoring wells </w:t>
      </w:r>
      <w:r w:rsidRPr="00DD6F46">
        <w:t>only after much longer time</w:t>
      </w:r>
      <w:r>
        <w:t xml:space="preserve"> period</w:t>
      </w:r>
      <w:r w:rsidRPr="00DD6F46">
        <w:t>s</w:t>
      </w:r>
      <w:r>
        <w:t xml:space="preserve"> (owing to the generally slow migration in the unsaturated soil prior to reaching groundwater)</w:t>
      </w:r>
      <w:r w:rsidRPr="00DD6F46">
        <w:t xml:space="preserve">. It is therefore important to consider </w:t>
      </w:r>
      <w:r>
        <w:t xml:space="preserve">impacts over </w:t>
      </w:r>
      <w:r w:rsidRPr="00DD6F46">
        <w:t xml:space="preserve">an appropriate time frame to ensure </w:t>
      </w:r>
      <w:r>
        <w:t xml:space="preserve">chemical </w:t>
      </w:r>
      <w:r w:rsidRPr="00DD6F46">
        <w:t xml:space="preserve">impacts </w:t>
      </w:r>
      <w:r w:rsidR="00757523">
        <w:t>(</w:t>
      </w:r>
      <w:r>
        <w:t>‘consequences’ in a risk assessment framewor</w:t>
      </w:r>
      <w:r w:rsidR="00757523">
        <w:t>k)</w:t>
      </w:r>
      <w:r>
        <w:t xml:space="preserve"> </w:t>
      </w:r>
      <w:r w:rsidRPr="00DD6F46">
        <w:t>are not underestimated. Some guiding principles for defining timeframe</w:t>
      </w:r>
      <w:r>
        <w:t>s for</w:t>
      </w:r>
      <w:r w:rsidRPr="00DD6F46">
        <w:t xml:space="preserve"> quantitative </w:t>
      </w:r>
      <w:r>
        <w:t xml:space="preserve">chemical risks and environmental impact </w:t>
      </w:r>
      <w:r w:rsidRPr="00DD6F46">
        <w:t xml:space="preserve">assessments </w:t>
      </w:r>
      <w:r>
        <w:t>include</w:t>
      </w:r>
      <w:r w:rsidRPr="00DD6F46">
        <w:t>:</w:t>
      </w:r>
    </w:p>
    <w:p w14:paraId="4CE4128F" w14:textId="77777777" w:rsidR="008F58B5" w:rsidRPr="00FA0BDE" w:rsidRDefault="00757523" w:rsidP="00012067">
      <w:pPr>
        <w:pStyle w:val="OWSbulletL1"/>
      </w:pPr>
      <w:r>
        <w:t>A</w:t>
      </w:r>
      <w:r w:rsidR="008F58B5" w:rsidRPr="00FA0BDE">
        <w:t>ssessments should be able to quantify and predict the chemical peak, both in terms of concentration and over time</w:t>
      </w:r>
      <w:r>
        <w:t>. H</w:t>
      </w:r>
      <w:r w:rsidR="008F58B5" w:rsidRPr="00FA0BDE">
        <w:t>ence</w:t>
      </w:r>
      <w:r>
        <w:t>,</w:t>
      </w:r>
      <w:r w:rsidR="008F58B5" w:rsidRPr="00FA0BDE">
        <w:t xml:space="preserve"> timeframes should be long enough to allow for the peak to occur within the different receiving environments and environmental compartments</w:t>
      </w:r>
      <w:r>
        <w:t>.</w:t>
      </w:r>
    </w:p>
    <w:p w14:paraId="4CE41290" w14:textId="77777777" w:rsidR="008F58B5" w:rsidRPr="00FA0BDE" w:rsidRDefault="00757523" w:rsidP="00012067">
      <w:pPr>
        <w:pStyle w:val="OWSbulletL1"/>
      </w:pPr>
      <w:r>
        <w:t>A</w:t>
      </w:r>
      <w:r w:rsidR="008F58B5" w:rsidRPr="00FA0BDE">
        <w:t xml:space="preserve">ssessment timeframes must look beyond the operational injection and </w:t>
      </w:r>
      <w:r w:rsidR="00233BB5">
        <w:t>depressurisation</w:t>
      </w:r>
      <w:r w:rsidR="008F58B5" w:rsidRPr="00FA0BDE">
        <w:t xml:space="preserve"> phases of a</w:t>
      </w:r>
      <w:r w:rsidR="00EC2628">
        <w:t xml:space="preserve"> coal seam gas</w:t>
      </w:r>
      <w:r w:rsidR="008F58B5" w:rsidRPr="00FA0BDE">
        <w:t xml:space="preserve"> well</w:t>
      </w:r>
      <w:r w:rsidR="008F58B5">
        <w:t xml:space="preserve"> </w:t>
      </w:r>
      <w:r w:rsidR="008F58B5" w:rsidRPr="00FA0BDE">
        <w:t>field</w:t>
      </w:r>
      <w:r>
        <w:t>. This</w:t>
      </w:r>
      <w:r w:rsidR="008F58B5" w:rsidRPr="00FA0BDE">
        <w:t xml:space="preserve"> means that assessments will need to consider potential cumulative impacts over 50 to 100 years or more</w:t>
      </w:r>
      <w:r>
        <w:t>.</w:t>
      </w:r>
    </w:p>
    <w:p w14:paraId="487B3761" w14:textId="77777777" w:rsidR="00FE7F81" w:rsidRDefault="00757523" w:rsidP="00012067">
      <w:pPr>
        <w:pStyle w:val="OWSbulletL1final"/>
      </w:pPr>
      <w:r>
        <w:t>T</w:t>
      </w:r>
      <w:r w:rsidR="008F58B5" w:rsidRPr="00FA0BDE">
        <w:t>here are considerable uncertainties associated with long</w:t>
      </w:r>
      <w:r>
        <w:noBreakHyphen/>
      </w:r>
      <w:r w:rsidR="008F58B5" w:rsidRPr="00FA0BDE">
        <w:t>term assessments. It is thus useful in this regard to refer to international guidelines, e.g. those related to management of radioactive waste. For instance, no cut</w:t>
      </w:r>
      <w:r>
        <w:noBreakHyphen/>
      </w:r>
      <w:r w:rsidR="008F58B5" w:rsidRPr="00FA0BDE">
        <w:t>off time is considered in IAEA/EU (2003a, 2008</w:t>
      </w:r>
      <w:r w:rsidR="008F58B5">
        <w:t>a</w:t>
      </w:r>
      <w:r w:rsidR="008F58B5" w:rsidRPr="00FA0BDE">
        <w:t>) guidelines. There is a need to calculate maximum impact, but if it is predicted beyond a generational timeframe then it can only be of practical use if presented in a qualitative way.</w:t>
      </w:r>
    </w:p>
    <w:p w14:paraId="4CE41292" w14:textId="77777777" w:rsidR="008F58B5" w:rsidRPr="00FE7F81" w:rsidRDefault="008F58B5" w:rsidP="00FE7F81">
      <w:pPr>
        <w:pStyle w:val="Heading1"/>
      </w:pPr>
      <w:bookmarkStart w:id="894" w:name="_Ref383973805"/>
      <w:bookmarkStart w:id="895" w:name="_Toc384146859"/>
      <w:bookmarkStart w:id="896" w:name="_Toc404628663"/>
      <w:bookmarkStart w:id="897" w:name="_Toc467149714"/>
      <w:bookmarkStart w:id="898" w:name="_Toc368375648"/>
      <w:r w:rsidRPr="00FE7F81">
        <w:t>Confidence building for impact assessment modelling</w:t>
      </w:r>
      <w:bookmarkEnd w:id="894"/>
      <w:bookmarkEnd w:id="895"/>
      <w:bookmarkEnd w:id="896"/>
      <w:bookmarkEnd w:id="897"/>
    </w:p>
    <w:p w14:paraId="4CE41293" w14:textId="77777777" w:rsidR="008F58B5" w:rsidRPr="006148EB" w:rsidRDefault="008F58B5" w:rsidP="00C51052">
      <w:pPr>
        <w:pStyle w:val="Heading2"/>
      </w:pPr>
      <w:bookmarkStart w:id="899" w:name="_Toc384146860"/>
      <w:bookmarkStart w:id="900" w:name="_Toc404628664"/>
      <w:bookmarkStart w:id="901" w:name="_Toc467149715"/>
      <w:r w:rsidRPr="006148EB">
        <w:t>Introduction to confidence building in numerical simulation</w:t>
      </w:r>
      <w:bookmarkEnd w:id="899"/>
      <w:bookmarkEnd w:id="900"/>
      <w:bookmarkEnd w:id="901"/>
    </w:p>
    <w:p w14:paraId="4CE41294" w14:textId="77777777" w:rsidR="008F58B5" w:rsidRPr="00CF1059" w:rsidRDefault="008F58B5" w:rsidP="008F58B5">
      <w:pPr>
        <w:pStyle w:val="OWSNormal11pt"/>
        <w:rPr>
          <w:rFonts w:cs="Times-Roman"/>
        </w:rPr>
      </w:pPr>
      <w:r w:rsidRPr="00DD6F46">
        <w:t>The subsurface science and engineering community is provid</w:t>
      </w:r>
      <w:r>
        <w:t>ing</w:t>
      </w:r>
      <w:r w:rsidRPr="00DD6F46">
        <w:t xml:space="preserve"> </w:t>
      </w:r>
      <w:r w:rsidR="00766FF3">
        <w:t>robust</w:t>
      </w:r>
      <w:r w:rsidRPr="00DD6F46">
        <w:t xml:space="preserve"> assessments of risk and engineering performance for important issues with far</w:t>
      </w:r>
      <w:r w:rsidR="004B508C">
        <w:noBreakHyphen/>
      </w:r>
      <w:r w:rsidRPr="00DD6F46">
        <w:t>reaching consequences. Examples include long</w:t>
      </w:r>
      <w:r w:rsidR="004B508C">
        <w:noBreakHyphen/>
      </w:r>
      <w:r w:rsidRPr="00DD6F46">
        <w:t xml:space="preserve">term impact assessments of temporary or permanent waste disposal sites, contamination plumes in soil and groundwater, and resource mining with significant impacts on groundwater resources. As a result, the complexity and detail of subsurface processes, properties, and conditions that can be simulated has significantly expanded. This expansion </w:t>
      </w:r>
      <w:r>
        <w:t>i</w:t>
      </w:r>
      <w:r w:rsidRPr="00DD6F46">
        <w:t>s enabled, in part, by advances in measurement technology, computing technology, and numerical techniques. Independent data for validati</w:t>
      </w:r>
      <w:r>
        <w:t xml:space="preserve">ng </w:t>
      </w:r>
      <w:r w:rsidRPr="00DD6F46">
        <w:t>the</w:t>
      </w:r>
      <w:r>
        <w:t>se increasingly sophisticated</w:t>
      </w:r>
      <w:r w:rsidRPr="00DD6F46">
        <w:t xml:space="preserve"> predictions</w:t>
      </w:r>
      <w:r>
        <w:t xml:space="preserve"> are not available and</w:t>
      </w:r>
      <w:r w:rsidRPr="00DD6F46">
        <w:t xml:space="preserve"> </w:t>
      </w:r>
      <w:r>
        <w:t xml:space="preserve">are unlikely to be available </w:t>
      </w:r>
      <w:r w:rsidRPr="00DD6F46">
        <w:t xml:space="preserve">in the near future. Comparison of numerical simulators with closed form analytical solutions </w:t>
      </w:r>
      <w:r>
        <w:t>(</w:t>
      </w:r>
      <w:r w:rsidR="003E0D11">
        <w:t>i.e.</w:t>
      </w:r>
      <w:r>
        <w:t xml:space="preserve"> mathematical expressions that are easily solvable using a finite number of well</w:t>
      </w:r>
      <w:r w:rsidR="004B508C">
        <w:noBreakHyphen/>
      </w:r>
      <w:r>
        <w:t xml:space="preserve">known standard expressions) </w:t>
      </w:r>
      <w:r w:rsidRPr="00DD6F46">
        <w:t>are necessary and useful but limited to situations that are far simpler than typical applications that combine many modelling options. The mo</w:t>
      </w:r>
      <w:r>
        <w:t>re</w:t>
      </w:r>
      <w:r w:rsidRPr="00DD6F46">
        <w:t xml:space="preserve"> successful benchmarking </w:t>
      </w:r>
      <w:r>
        <w:t>exercises</w:t>
      </w:r>
      <w:r w:rsidRPr="00DD6F46">
        <w:t xml:space="preserve"> </w:t>
      </w:r>
      <w:r>
        <w:t>are based on the</w:t>
      </w:r>
      <w:r w:rsidRPr="00DD6F46">
        <w:t xml:space="preserve"> cooperative involvement of multiple simulator teams. Successful large</w:t>
      </w:r>
      <w:r w:rsidR="00784D3A">
        <w:noBreakHyphen/>
      </w:r>
      <w:r w:rsidRPr="00DD6F46">
        <w:t>scale benchmark</w:t>
      </w:r>
      <w:r w:rsidRPr="00CF1059">
        <w:t xml:space="preserve"> initiatives include HYDROCOIN</w:t>
      </w:r>
      <w:r>
        <w:rPr>
          <w:rStyle w:val="FootnoteReference"/>
        </w:rPr>
        <w:footnoteReference w:id="18"/>
      </w:r>
      <w:r w:rsidRPr="00CF1059">
        <w:t xml:space="preserve"> (</w:t>
      </w:r>
      <w:r w:rsidR="00BE1D9F">
        <w:t xml:space="preserve">Larsson </w:t>
      </w:r>
      <w:r w:rsidRPr="00CF1059">
        <w:t>199</w:t>
      </w:r>
      <w:r w:rsidR="00BE1D9F">
        <w:t>2</w:t>
      </w:r>
      <w:r w:rsidRPr="00CF1059">
        <w:t>), INTRAVAL</w:t>
      </w:r>
      <w:r>
        <w:rPr>
          <w:rStyle w:val="FootnoteReference"/>
        </w:rPr>
        <w:footnoteReference w:id="19"/>
      </w:r>
      <w:r w:rsidRPr="00CF1059">
        <w:t xml:space="preserve"> (</w:t>
      </w:r>
      <w:r w:rsidR="00BE1D9F">
        <w:t xml:space="preserve">Larsson </w:t>
      </w:r>
      <w:r w:rsidRPr="00CF1059">
        <w:t>199</w:t>
      </w:r>
      <w:r w:rsidR="00BE1D9F">
        <w:t>2</w:t>
      </w:r>
      <w:r w:rsidRPr="00CF1059">
        <w:t>), and BIOMOVS</w:t>
      </w:r>
      <w:r>
        <w:rPr>
          <w:rStyle w:val="FootnoteReference"/>
        </w:rPr>
        <w:footnoteReference w:id="20"/>
      </w:r>
      <w:r w:rsidRPr="00CF1059">
        <w:t xml:space="preserve"> (</w:t>
      </w:r>
      <w:r w:rsidR="00381684">
        <w:t xml:space="preserve">Davis et al. </w:t>
      </w:r>
      <w:r w:rsidRPr="00CF1059">
        <w:t>199</w:t>
      </w:r>
      <w:r w:rsidR="00381684">
        <w:t>9</w:t>
      </w:r>
      <w:r w:rsidRPr="00CF1059">
        <w:t>).</w:t>
      </w:r>
    </w:p>
    <w:p w14:paraId="4CE41295" w14:textId="77777777" w:rsidR="008F58B5" w:rsidRPr="00CF1059" w:rsidRDefault="008F58B5" w:rsidP="008F58B5">
      <w:pPr>
        <w:pStyle w:val="OWSNormal11pt"/>
      </w:pPr>
      <w:r w:rsidRPr="00CF1059">
        <w:t xml:space="preserve">In addition to predictive calculations, impact assessments typically involve system descriptions (conceptual models) and supporting databases, scenario analyses, consequence analyses, sensitivity and uncertainty analyses, and a comparison of estimated impact to regulatory requirements. </w:t>
      </w:r>
      <w:r>
        <w:t>I</w:t>
      </w:r>
      <w:r w:rsidRPr="00CF1059">
        <w:t>f different stakeholders are to have confidence in the results and conclusions drawn f</w:t>
      </w:r>
      <w:r>
        <w:t>rom impact assessments, and recognis</w:t>
      </w:r>
      <w:r w:rsidRPr="00CF1059">
        <w:t xml:space="preserve">ing that different stakeholders </w:t>
      </w:r>
      <w:r>
        <w:t>will</w:t>
      </w:r>
      <w:r w:rsidRPr="00CF1059">
        <w:t xml:space="preserve"> have different needs, expectations, and concerns, it is important that key information is provided in a transparent and traceable manner, and that evidence is provided that the computer codes and conceptual models are fit for purpose and have been used appropriately</w:t>
      </w:r>
      <w:r>
        <w:t xml:space="preserve"> (IAEA 2008b; Perko et al. 2009</w:t>
      </w:r>
      <w:r w:rsidR="00B7133B">
        <w:t>b</w:t>
      </w:r>
      <w:r>
        <w:t>)</w:t>
      </w:r>
      <w:r w:rsidRPr="00CF1059">
        <w:t>.</w:t>
      </w:r>
    </w:p>
    <w:p w14:paraId="4CE41296" w14:textId="77777777" w:rsidR="008F58B5" w:rsidRPr="00FA0BDE" w:rsidRDefault="008F58B5" w:rsidP="006148EB">
      <w:pPr>
        <w:pStyle w:val="OWSpre-listtext"/>
      </w:pPr>
      <w:r w:rsidRPr="00FA0BDE">
        <w:t>Elements of confidence building in quantitative impact assessments include:</w:t>
      </w:r>
    </w:p>
    <w:p w14:paraId="4CE41297" w14:textId="77777777" w:rsidR="008F58B5" w:rsidRPr="00FA0BDE" w:rsidRDefault="008F58B5" w:rsidP="00012067">
      <w:pPr>
        <w:pStyle w:val="OWSbulletL1"/>
      </w:pPr>
      <w:r w:rsidRPr="00FA0BDE">
        <w:t>rigorous record keeping and quality assurance procedures to ensure the calculations and results are those intended, and are fully traceable and reproducible</w:t>
      </w:r>
    </w:p>
    <w:p w14:paraId="4CE41298" w14:textId="77777777" w:rsidR="008F58B5" w:rsidRPr="00FA0BDE" w:rsidRDefault="008F58B5" w:rsidP="00012067">
      <w:pPr>
        <w:pStyle w:val="OWSbulletL1"/>
      </w:pPr>
      <w:r w:rsidRPr="00FA0BDE">
        <w:t>scientific and technical understanding of the processes and events involved, i.e. justification of the information that is compiled in the assessment basis</w:t>
      </w:r>
    </w:p>
    <w:p w14:paraId="4CE41299" w14:textId="77777777" w:rsidR="008F58B5" w:rsidRPr="00FA0BDE" w:rsidRDefault="008F58B5" w:rsidP="00012067">
      <w:pPr>
        <w:pStyle w:val="OWSbulletL1"/>
      </w:pPr>
      <w:r w:rsidRPr="00FA0BDE">
        <w:t>models, codes and data that are ensured through the verification, qualification and, when possible, validation process</w:t>
      </w:r>
    </w:p>
    <w:p w14:paraId="4CE4129A" w14:textId="77777777" w:rsidR="008F58B5" w:rsidRPr="00FA0BDE" w:rsidRDefault="008F58B5" w:rsidP="00012067">
      <w:pPr>
        <w:pStyle w:val="OWSbulletL1"/>
      </w:pPr>
      <w:r w:rsidRPr="00FA0BDE">
        <w:t>a system of completeness checks to ensure that all relevant processes and events are represented and treated appropriately in the impact assessment</w:t>
      </w:r>
    </w:p>
    <w:p w14:paraId="4CE4129B" w14:textId="77777777" w:rsidR="008F58B5" w:rsidRPr="00FA0BDE" w:rsidRDefault="008F58B5" w:rsidP="00012067">
      <w:pPr>
        <w:pStyle w:val="OWSbulletL1"/>
      </w:pPr>
      <w:r w:rsidRPr="00FA0BDE">
        <w:t>uncertainty management that ensures relevant uncertainties are considered and either treated or their effects acknowledged</w:t>
      </w:r>
    </w:p>
    <w:p w14:paraId="4CE4129C" w14:textId="77777777" w:rsidR="003464DB" w:rsidRDefault="008F58B5" w:rsidP="00012067">
      <w:pPr>
        <w:pStyle w:val="OWSbulletL1final"/>
      </w:pPr>
      <w:r w:rsidRPr="00FA0BDE">
        <w:t>easy accessibility to numerical simulators without prohibitive costs for acquiring it</w:t>
      </w:r>
      <w:r w:rsidR="003464DB">
        <w:t>.</w:t>
      </w:r>
    </w:p>
    <w:p w14:paraId="4CE4129D" w14:textId="77777777" w:rsidR="003464DB" w:rsidRDefault="008F58B5" w:rsidP="006148EB">
      <w:pPr>
        <w:pStyle w:val="OWSpost-listnormaltext"/>
      </w:pPr>
      <w:r>
        <w:t xml:space="preserve">Regardless of the rigour in implementing model quality management processes, </w:t>
      </w:r>
      <w:r w:rsidRPr="00CF1059">
        <w:t>confidence in impact assessment</w:t>
      </w:r>
      <w:r>
        <w:t>s</w:t>
      </w:r>
      <w:r w:rsidRPr="00CF1059">
        <w:t xml:space="preserve"> can be no greater tha</w:t>
      </w:r>
      <w:r>
        <w:t>n</w:t>
      </w:r>
      <w:r w:rsidRPr="00CF1059">
        <w:t xml:space="preserve"> the confidence in the scientific and technical understanding and information on which it is based</w:t>
      </w:r>
      <w:r w:rsidR="003464DB">
        <w:t>.</w:t>
      </w:r>
    </w:p>
    <w:p w14:paraId="4CE4129E" w14:textId="3E588CC0" w:rsidR="008F58B5" w:rsidRPr="00FA0BDE" w:rsidRDefault="008F58B5" w:rsidP="008F58B5">
      <w:pPr>
        <w:pStyle w:val="OWSNormal11pt"/>
      </w:pPr>
      <w:r w:rsidRPr="00FA0BDE">
        <w:t>An important path to achieving confidence in model simulations is to perform the numerical simulations in a way that is consistent with established principles and guidelines. As far as groundwater modelling is concerned, the Australian groundwater modelling guidelines (Barnett et al. 2012) provide a point of reference for groundwater flow and transport calculations. In the current</w:t>
      </w:r>
      <w:r w:rsidR="00805C1E">
        <w:t xml:space="preserve"> exposure</w:t>
      </w:r>
      <w:r w:rsidRPr="00FA0BDE">
        <w:t xml:space="preserve"> assessment the Australian groundwater modelling guidelines will be used as a guide for groundwater flow and transport calculations.</w:t>
      </w:r>
    </w:p>
    <w:p w14:paraId="4CE4129F" w14:textId="77777777" w:rsidR="008F58B5" w:rsidRPr="006148EB" w:rsidRDefault="008F58B5" w:rsidP="006148EB">
      <w:pPr>
        <w:pStyle w:val="OWSNormal11pt"/>
      </w:pPr>
      <w:r w:rsidRPr="00FA0BDE">
        <w:t xml:space="preserve">In addition, </w:t>
      </w:r>
      <w:r>
        <w:t xml:space="preserve">analysis and </w:t>
      </w:r>
      <w:r w:rsidRPr="00FA0BDE">
        <w:t xml:space="preserve">arguments providing complementary paths to confidence in model predictions include </w:t>
      </w:r>
      <w:r>
        <w:t xml:space="preserve">causal criteria analysis methods (Norris et al. 2008) and </w:t>
      </w:r>
      <w:r w:rsidRPr="00FA0BDE">
        <w:t>evidence from natural analogues (Chapman et al. 2000), especially if the long-term evolution of natural systems is</w:t>
      </w:r>
      <w:r w:rsidR="006148EB">
        <w:t xml:space="preserve"> of importance to the analysis.</w:t>
      </w:r>
    </w:p>
    <w:p w14:paraId="4CE412A0" w14:textId="77777777" w:rsidR="008F58B5" w:rsidRPr="00BE0105" w:rsidRDefault="008F58B5" w:rsidP="00C51052">
      <w:pPr>
        <w:pStyle w:val="Heading3"/>
      </w:pPr>
      <w:bookmarkStart w:id="902" w:name="_Toc384146861"/>
      <w:r w:rsidRPr="00BE0105">
        <w:t>Quality management, transparency and traceability</w:t>
      </w:r>
      <w:bookmarkEnd w:id="902"/>
    </w:p>
    <w:p w14:paraId="4CE412A1" w14:textId="77777777" w:rsidR="008F58B5" w:rsidRPr="00CF1059" w:rsidRDefault="008F58B5" w:rsidP="008F58B5">
      <w:pPr>
        <w:pStyle w:val="OWSNormal11pt"/>
      </w:pPr>
      <w:r w:rsidRPr="00CF1059">
        <w:t>Quality management</w:t>
      </w:r>
      <w:r>
        <w:t>, including</w:t>
      </w:r>
      <w:r w:rsidRPr="00CF1059">
        <w:t xml:space="preserve"> Quality Assurance</w:t>
      </w:r>
      <w:r>
        <w:t xml:space="preserve"> and Quality Control</w:t>
      </w:r>
      <w:r w:rsidRPr="00CF1059">
        <w:t xml:space="preserve"> (QA</w:t>
      </w:r>
      <w:r>
        <w:t>/QC</w:t>
      </w:r>
      <w:r w:rsidRPr="00CF1059">
        <w:t>) associated with numerical simulation are important because they provide the framework for producing modelling results that are traceable, reproducible, and defensible</w:t>
      </w:r>
      <w:r>
        <w:t xml:space="preserve"> (Mallants et al. 2009; Perko</w:t>
      </w:r>
      <w:r w:rsidR="00DB4093">
        <w:t> </w:t>
      </w:r>
      <w:r>
        <w:t>et al. 2009</w:t>
      </w:r>
      <w:r w:rsidR="00B7133B">
        <w:t>b</w:t>
      </w:r>
      <w:r>
        <w:t>)</w:t>
      </w:r>
      <w:r w:rsidRPr="00CF1059">
        <w:t xml:space="preserve">. QA generates confidence in a product by defining </w:t>
      </w:r>
      <w:r w:rsidR="000868D7" w:rsidRPr="007B4EA9">
        <w:t>procedures</w:t>
      </w:r>
      <w:r w:rsidRPr="004F065C">
        <w:t xml:space="preserve"> under which work on the product is performed, and establishing a set of </w:t>
      </w:r>
      <w:r w:rsidR="000868D7" w:rsidRPr="007B4EA9">
        <w:t>records</w:t>
      </w:r>
      <w:r w:rsidRPr="004F065C">
        <w:t xml:space="preserve"> that confirm that</w:t>
      </w:r>
      <w:r w:rsidRPr="00CF1059">
        <w:t xml:space="preserve"> the procedures have been followed</w:t>
      </w:r>
      <w:r>
        <w:t xml:space="preserve"> (ISO 2008)</w:t>
      </w:r>
      <w:r w:rsidRPr="00CF1059">
        <w:t>. Furthermore, there is a need for a statement of the quality required of a product</w:t>
      </w:r>
      <w:r>
        <w:t xml:space="preserve"> and its reproducibility</w:t>
      </w:r>
      <w:r w:rsidRPr="00CF1059">
        <w:t>.</w:t>
      </w:r>
    </w:p>
    <w:p w14:paraId="4CE412A2" w14:textId="77777777" w:rsidR="008F58B5" w:rsidRPr="00CF1059" w:rsidRDefault="008F58B5" w:rsidP="008F58B5">
      <w:pPr>
        <w:pStyle w:val="OWSNormal11pt"/>
      </w:pPr>
      <w:r w:rsidRPr="00CF1059">
        <w:t xml:space="preserve">Quality management, as applied to impact assessments, should also strive for </w:t>
      </w:r>
      <w:r w:rsidRPr="00CF1059">
        <w:rPr>
          <w:i/>
        </w:rPr>
        <w:t>transparency</w:t>
      </w:r>
      <w:r w:rsidRPr="00CF1059">
        <w:t xml:space="preserve">. </w:t>
      </w:r>
      <w:r>
        <w:t>Transparency means</w:t>
      </w:r>
      <w:r w:rsidRPr="00CF1059">
        <w:t xml:space="preserve"> a report that </w:t>
      </w:r>
      <w:r>
        <w:t>should be</w:t>
      </w:r>
      <w:r w:rsidRPr="00CF1059">
        <w:t xml:space="preserve"> wr</w:t>
      </w:r>
      <w:r w:rsidRPr="00DD6F46">
        <w:t>itten in such a way that its readers can gain a clear picture, to their satisfaction, of what has been done, what the results are, and why t</w:t>
      </w:r>
      <w:r>
        <w:t>he results are as they are (NEA</w:t>
      </w:r>
      <w:r w:rsidRPr="00DD6F46">
        <w:t xml:space="preserve"> 1998)</w:t>
      </w:r>
      <w:r>
        <w:t>.</w:t>
      </w:r>
      <w:r w:rsidRPr="00DD6F46">
        <w:t xml:space="preserve"> </w:t>
      </w:r>
      <w:r>
        <w:t xml:space="preserve">Impact assessments should also strive for </w:t>
      </w:r>
      <w:r w:rsidRPr="00DD6F46">
        <w:rPr>
          <w:i/>
        </w:rPr>
        <w:t>traceability</w:t>
      </w:r>
      <w:r>
        <w:t xml:space="preserve">. Traceability requires </w:t>
      </w:r>
      <w:r w:rsidRPr="00DD6F46">
        <w:t>an unambiguous and complete record of the decisions and assumptions made, and of the models and data</w:t>
      </w:r>
      <w:r>
        <w:t xml:space="preserve"> (and its lineage)</w:t>
      </w:r>
      <w:r w:rsidRPr="00DD6F46">
        <w:t xml:space="preserve"> used in arriving</w:t>
      </w:r>
      <w:r>
        <w:t xml:space="preserve"> at a given set of results (NEA</w:t>
      </w:r>
      <w:r w:rsidRPr="00DD6F46">
        <w:t xml:space="preserve"> 1998).</w:t>
      </w:r>
      <w:r>
        <w:t xml:space="preserve"> </w:t>
      </w:r>
      <w:r w:rsidRPr="00DD6F46">
        <w:t xml:space="preserve">Such properties help </w:t>
      </w:r>
      <w:r>
        <w:t>promote</w:t>
      </w:r>
      <w:r w:rsidRPr="00DD6F46">
        <w:t xml:space="preserve"> an efficient regulatory review and also build confidence in the results of the assessment. For an impact assessment to be sufficiently transparent and traceable for efficient regulatory review, the assumptions, uncertainties, rationale, and data used in it shoul</w:t>
      </w:r>
      <w:r>
        <w:t>d all be readily available (NEA</w:t>
      </w:r>
      <w:r w:rsidRPr="00DD6F46">
        <w:t xml:space="preserve"> 1998).</w:t>
      </w:r>
    </w:p>
    <w:p w14:paraId="4CE412A3" w14:textId="77777777" w:rsidR="008F58B5" w:rsidRDefault="008F58B5" w:rsidP="006148EB">
      <w:pPr>
        <w:pStyle w:val="OWSpre-listtext"/>
      </w:pPr>
      <w:r w:rsidRPr="00DD6F46">
        <w:t xml:space="preserve">Components of such quality management in regards to computer simulations </w:t>
      </w:r>
      <w:r>
        <w:t>include:</w:t>
      </w:r>
    </w:p>
    <w:p w14:paraId="4CE412A4" w14:textId="77777777" w:rsidR="008F58B5" w:rsidRDefault="008F58B5" w:rsidP="00012067">
      <w:pPr>
        <w:pStyle w:val="OWSbulletL1"/>
      </w:pPr>
      <w:r w:rsidRPr="00DD6F46">
        <w:t>software configuration</w:t>
      </w:r>
    </w:p>
    <w:p w14:paraId="4CE412A5" w14:textId="77777777" w:rsidR="008F58B5" w:rsidRDefault="008F58B5" w:rsidP="00012067">
      <w:pPr>
        <w:pStyle w:val="OWSbulletL1"/>
      </w:pPr>
      <w:r w:rsidRPr="00DD6F46">
        <w:t>data configuration</w:t>
      </w:r>
    </w:p>
    <w:p w14:paraId="4CE412A6" w14:textId="77777777" w:rsidR="008F58B5" w:rsidRDefault="008F58B5" w:rsidP="00012067">
      <w:pPr>
        <w:pStyle w:val="OWSbulletL1final"/>
      </w:pPr>
      <w:r w:rsidRPr="00DD6F46">
        <w:t>application configuration</w:t>
      </w:r>
      <w:r>
        <w:t>.</w:t>
      </w:r>
    </w:p>
    <w:p w14:paraId="4CE412A8" w14:textId="77777777" w:rsidR="008F58B5" w:rsidRDefault="008F58B5" w:rsidP="006148EB">
      <w:pPr>
        <w:pStyle w:val="OWSpre-listtext"/>
      </w:pPr>
      <w:r w:rsidRPr="00DD6F46">
        <w:t>Software configuration is intended to assure that</w:t>
      </w:r>
      <w:r>
        <w:t>:</w:t>
      </w:r>
    </w:p>
    <w:p w14:paraId="4CE412A9" w14:textId="77777777" w:rsidR="008F58B5" w:rsidRDefault="008F58B5" w:rsidP="00012067">
      <w:pPr>
        <w:pStyle w:val="OWSbulletL1"/>
      </w:pPr>
      <w:r w:rsidRPr="00DD6F46">
        <w:t>the code is sufficiently documented for external analysis</w:t>
      </w:r>
    </w:p>
    <w:p w14:paraId="4CE412AA" w14:textId="77777777" w:rsidR="008F58B5" w:rsidRDefault="008F58B5" w:rsidP="00012067">
      <w:pPr>
        <w:pStyle w:val="OWSbulletL1"/>
      </w:pPr>
      <w:r w:rsidRPr="00DD6F46">
        <w:t>the simulation software is performing satisfactorily with respect to the numerical implementation of governing equations</w:t>
      </w:r>
    </w:p>
    <w:p w14:paraId="4CE412AB" w14:textId="228B4FB6" w:rsidR="008F58B5" w:rsidRDefault="008F58B5" w:rsidP="00012067">
      <w:pPr>
        <w:pStyle w:val="OWSbulletL1"/>
      </w:pPr>
      <w:r w:rsidRPr="00DD6F46">
        <w:t>the version of the code execu</w:t>
      </w:r>
      <w:r w:rsidR="003B44EA">
        <w:t>t</w:t>
      </w:r>
      <w:r w:rsidR="005F3AD7">
        <w:t>able</w:t>
      </w:r>
      <w:r w:rsidR="0039481C">
        <w:t xml:space="preserve"> </w:t>
      </w:r>
      <w:r w:rsidRPr="00DD6F46">
        <w:t>can be recovered such that the published results can be reproduced</w:t>
      </w:r>
    </w:p>
    <w:p w14:paraId="4CE412AC" w14:textId="77777777" w:rsidR="003464DB" w:rsidRDefault="008F58B5" w:rsidP="00012067">
      <w:pPr>
        <w:pStyle w:val="OWSbulletL1final"/>
      </w:pPr>
      <w:r>
        <w:t>cost and origin of software should not be a factor determining accessibility to a simulator for the purpose of testing or reproducing model results</w:t>
      </w:r>
      <w:r w:rsidR="003464DB">
        <w:t>.</w:t>
      </w:r>
    </w:p>
    <w:p w14:paraId="4CE412AD" w14:textId="557DC997" w:rsidR="008F58B5" w:rsidRPr="00CF1059" w:rsidRDefault="008F58B5" w:rsidP="006148EB">
      <w:pPr>
        <w:pStyle w:val="OWSpost-listnormaltext"/>
      </w:pPr>
      <w:r w:rsidRPr="00DD6F46">
        <w:t xml:space="preserve">Data configuration is intended to </w:t>
      </w:r>
      <w:r>
        <w:t>en</w:t>
      </w:r>
      <w:r w:rsidRPr="00DD6F46">
        <w:t xml:space="preserve">sure that the selection of model input parameters is documented and traceable to maintained </w:t>
      </w:r>
      <w:r w:rsidR="00015F2F">
        <w:t>and / or</w:t>
      </w:r>
      <w:r w:rsidRPr="00DD6F46">
        <w:t xml:space="preserve"> referenced data sources, input data file versions are documented, maintained, and recoverable, a</w:t>
      </w:r>
      <w:r>
        <w:t>nd supporting software (e.g.</w:t>
      </w:r>
      <w:r w:rsidRPr="00DD6F46">
        <w:t xml:space="preserve"> geochemical calculations used to derive solubility limits) used to generate model parameters </w:t>
      </w:r>
      <w:r>
        <w:t>are</w:t>
      </w:r>
      <w:r w:rsidRPr="00DD6F46">
        <w:t xml:space="preserve"> documented, maintained, and recoverable</w:t>
      </w:r>
      <w:r>
        <w:t xml:space="preserve"> (i.e. can be run at any time)</w:t>
      </w:r>
      <w:r w:rsidRPr="00DD6F46">
        <w:t xml:space="preserve">. Emphasis </w:t>
      </w:r>
      <w:r>
        <w:t>should be</w:t>
      </w:r>
      <w:r w:rsidRPr="00DD6F46">
        <w:t xml:space="preserve"> placed on the traceability of data to </w:t>
      </w:r>
      <w:r>
        <w:t xml:space="preserve">original </w:t>
      </w:r>
      <w:r w:rsidRPr="00DD6F46">
        <w:t xml:space="preserve">sources </w:t>
      </w:r>
      <w:r>
        <w:t>and</w:t>
      </w:r>
      <w:r w:rsidRPr="00DD6F46">
        <w:t xml:space="preserve"> ensuring consistency between published data and code input parameter values relevant </w:t>
      </w:r>
      <w:r>
        <w:t>to</w:t>
      </w:r>
      <w:r w:rsidRPr="00DD6F46">
        <w:t xml:space="preserve"> the impact assessment.</w:t>
      </w:r>
    </w:p>
    <w:p w14:paraId="4CE412AE" w14:textId="77777777" w:rsidR="008F58B5" w:rsidRDefault="008F58B5" w:rsidP="006148EB">
      <w:pPr>
        <w:pStyle w:val="OWSpre-listtext"/>
      </w:pPr>
      <w:r w:rsidRPr="00DD6F46">
        <w:t>Application configuration management is intended to</w:t>
      </w:r>
      <w:r>
        <w:t>:</w:t>
      </w:r>
    </w:p>
    <w:p w14:paraId="4CE412AF" w14:textId="77777777" w:rsidR="008F58B5" w:rsidRDefault="008F58B5" w:rsidP="00012067">
      <w:pPr>
        <w:pStyle w:val="OWSbulletL1"/>
      </w:pPr>
      <w:r w:rsidRPr="00DD6F46">
        <w:t>document and archive output files that are the basis for referenced results, tables, graphs, or figures intended for publication</w:t>
      </w:r>
    </w:p>
    <w:p w14:paraId="4CE412B0" w14:textId="77777777" w:rsidR="008F58B5" w:rsidRDefault="008F58B5" w:rsidP="00012067">
      <w:pPr>
        <w:pStyle w:val="OWSbulletL1"/>
      </w:pPr>
      <w:r w:rsidRPr="00DD6F46">
        <w:t>link simulation results to specific versions of the simulation software and input data files</w:t>
      </w:r>
    </w:p>
    <w:p w14:paraId="4CE412B1" w14:textId="77777777" w:rsidR="008F58B5" w:rsidRPr="00CF1059" w:rsidRDefault="008F58B5" w:rsidP="00012067">
      <w:pPr>
        <w:pStyle w:val="OWSbulletL1final"/>
      </w:pPr>
      <w:r w:rsidRPr="00DD6F46">
        <w:t xml:space="preserve">technically review simulations for the specific implementation of software and input data, as well as the </w:t>
      </w:r>
      <w:r>
        <w:t>veracity</w:t>
      </w:r>
      <w:r w:rsidRPr="00DD6F46">
        <w:t xml:space="preserve"> of the results.</w:t>
      </w:r>
    </w:p>
    <w:p w14:paraId="4CE412B2" w14:textId="25ADDF31" w:rsidR="008F58B5" w:rsidRPr="00CF1059" w:rsidRDefault="008F58B5" w:rsidP="00EC452E">
      <w:pPr>
        <w:pStyle w:val="OWSpost-listnormaltext"/>
      </w:pPr>
      <w:r w:rsidRPr="00E44FE4">
        <w:t>In the current</w:t>
      </w:r>
      <w:r w:rsidR="00805C1E">
        <w:t xml:space="preserve"> exposure</w:t>
      </w:r>
      <w:r w:rsidRPr="00E44FE4">
        <w:t xml:space="preserve"> assessment</w:t>
      </w:r>
      <w:r>
        <w:rPr>
          <w:b/>
        </w:rPr>
        <w:t xml:space="preserve"> </w:t>
      </w:r>
      <w:r w:rsidRPr="00AC472C">
        <w:t xml:space="preserve">the </w:t>
      </w:r>
      <w:r>
        <w:t>reports will have a sufficient level of transparency and traceability allowing independent peer review. Proper QA procedures are in place that facilitate data provenance including linking reports to all underlying simulations results, cataloguing of such results and their archiving.</w:t>
      </w:r>
    </w:p>
    <w:p w14:paraId="4CE412B3" w14:textId="0B29549A" w:rsidR="008F58B5" w:rsidRPr="00CF1059" w:rsidRDefault="008F58B5" w:rsidP="00EC452E">
      <w:pPr>
        <w:pStyle w:val="OWSpre-listtext"/>
        <w:rPr>
          <w:rFonts w:asciiTheme="minorHAnsi" w:hAnsiTheme="minorHAnsi"/>
        </w:rPr>
      </w:pPr>
      <w:r w:rsidRPr="00CF1059">
        <w:t xml:space="preserve">In addition, specific studies </w:t>
      </w:r>
      <w:r>
        <w:t>may be</w:t>
      </w:r>
      <w:r w:rsidRPr="00CF1059">
        <w:t xml:space="preserve"> </w:t>
      </w:r>
      <w:r>
        <w:t>required to inform</w:t>
      </w:r>
      <w:r w:rsidRPr="00CF1059">
        <w:t xml:space="preserve"> impact assessments</w:t>
      </w:r>
      <w:r>
        <w:t xml:space="preserve">, especially </w:t>
      </w:r>
      <w:r w:rsidR="00285ED4">
        <w:t xml:space="preserve">when higher </w:t>
      </w:r>
      <w:r w:rsidR="003B44EA">
        <w:t>t</w:t>
      </w:r>
      <w:r w:rsidR="0039481C">
        <w:t xml:space="preserve">ier </w:t>
      </w:r>
      <w:r w:rsidRPr="00FA0BDE">
        <w:t xml:space="preserve">assessments are invoked (see </w:t>
      </w:r>
      <w:r w:rsidR="0010727F">
        <w:fldChar w:fldCharType="begin"/>
      </w:r>
      <w:r w:rsidR="0010727F">
        <w:instrText xml:space="preserve"> REF _Ref382475483 \h  \* MERGEFORMAT </w:instrText>
      </w:r>
      <w:r w:rsidR="0010727F">
        <w:fldChar w:fldCharType="separate"/>
      </w:r>
      <w:r w:rsidR="005F3AD7">
        <w:t>Figure </w:t>
      </w:r>
      <w:r w:rsidR="000F6092">
        <w:t>2.1</w:t>
      </w:r>
      <w:r w:rsidR="0010727F">
        <w:fldChar w:fldCharType="end"/>
      </w:r>
      <w:r w:rsidRPr="00FA0BDE">
        <w:t>). Examples of such studies for impact assessments dealing with leaching of contaminants from disposal ponds to groundwater include:</w:t>
      </w:r>
    </w:p>
    <w:p w14:paraId="4CE412B4" w14:textId="77777777" w:rsidR="008F58B5" w:rsidRPr="00FA0BDE" w:rsidRDefault="008F58B5" w:rsidP="00012067">
      <w:pPr>
        <w:pStyle w:val="OWSbulletL1"/>
      </w:pPr>
      <w:r w:rsidRPr="00FA0BDE">
        <w:t>site characterisation to determine hydrogeological and hydrogeochemical properties of the subsurface for which assessments are intended</w:t>
      </w:r>
    </w:p>
    <w:p w14:paraId="4CE412B5" w14:textId="77777777" w:rsidR="008F58B5" w:rsidRPr="00FA0BDE" w:rsidRDefault="008F58B5" w:rsidP="00012067">
      <w:pPr>
        <w:pStyle w:val="OWSbulletL1"/>
      </w:pPr>
      <w:r w:rsidRPr="00FA0BDE">
        <w:t>characterisation of chemical sources through monitoring of produced water from</w:t>
      </w:r>
      <w:r w:rsidR="00EC2628">
        <w:t xml:space="preserve"> coal seam gas</w:t>
      </w:r>
      <w:r w:rsidRPr="00FA0BDE">
        <w:t xml:space="preserve"> extraction</w:t>
      </w:r>
    </w:p>
    <w:p w14:paraId="4CE412B6" w14:textId="77777777" w:rsidR="008F58B5" w:rsidRPr="00FA0BDE" w:rsidRDefault="008F58B5" w:rsidP="00012067">
      <w:pPr>
        <w:pStyle w:val="OWSbulletL1"/>
      </w:pPr>
      <w:r w:rsidRPr="00FA0BDE">
        <w:t>sensitivity analyses, including supporting calculations, to provide better insight into relative importance of particular processes and parameters on chemical migration and their overall importance in the long</w:t>
      </w:r>
      <w:r w:rsidR="00F3330C">
        <w:noBreakHyphen/>
      </w:r>
      <w:r w:rsidRPr="00FA0BDE">
        <w:t>term fate of contaminants</w:t>
      </w:r>
    </w:p>
    <w:p w14:paraId="4CE412B7" w14:textId="77777777" w:rsidR="008F58B5" w:rsidRPr="00FA0BDE" w:rsidRDefault="008F58B5" w:rsidP="00012067">
      <w:pPr>
        <w:pStyle w:val="OWSbulletL1"/>
      </w:pPr>
      <w:r w:rsidRPr="00FA0BDE">
        <w:t>assessment of the behaviour of specific emerging contaminants in</w:t>
      </w:r>
      <w:r w:rsidR="00EC2628">
        <w:t xml:space="preserve"> coal seam gas</w:t>
      </w:r>
      <w:r w:rsidRPr="00FA0BDE">
        <w:t>, such as degradation products</w:t>
      </w:r>
    </w:p>
    <w:p w14:paraId="4CE412B8" w14:textId="3911C06D" w:rsidR="003464DB" w:rsidRDefault="008F58B5" w:rsidP="00012067">
      <w:pPr>
        <w:pStyle w:val="OWSbulletL1final"/>
      </w:pPr>
      <w:r w:rsidRPr="00FA0BDE">
        <w:t xml:space="preserve">reviews of the sorption mechanisms and sorption values for critical chemicals onto soil and sediment materials (Thibault et al. 1990; </w:t>
      </w:r>
      <w:r w:rsidR="005F3AD7">
        <w:t>US EPA</w:t>
      </w:r>
      <w:r w:rsidRPr="00FA0BDE">
        <w:t xml:space="preserve"> 1999)</w:t>
      </w:r>
      <w:r w:rsidR="003464DB">
        <w:t>.</w:t>
      </w:r>
    </w:p>
    <w:p w14:paraId="4CE412B9" w14:textId="240BB1DF" w:rsidR="008F58B5" w:rsidRPr="00EC452E" w:rsidRDefault="008F58B5" w:rsidP="00EC452E">
      <w:pPr>
        <w:pStyle w:val="OWSpost-listnormaltext"/>
        <w:rPr>
          <w:rFonts w:asciiTheme="minorHAnsi" w:hAnsiTheme="minorHAnsi"/>
        </w:rPr>
      </w:pPr>
      <w:r w:rsidRPr="00E44FE4">
        <w:t>In the current</w:t>
      </w:r>
      <w:r w:rsidR="00805C1E">
        <w:t xml:space="preserve"> exposure</w:t>
      </w:r>
      <w:r w:rsidRPr="00E44FE4">
        <w:t xml:space="preserve"> assessment</w:t>
      </w:r>
      <w:r w:rsidRPr="00E02C14">
        <w:rPr>
          <w:b/>
        </w:rPr>
        <w:t xml:space="preserve"> </w:t>
      </w:r>
      <w:r w:rsidRPr="00E02C14">
        <w:t xml:space="preserve">there is a sufficient level of scientific understanding of processes related to leakage of chemicals into the subsurface. </w:t>
      </w:r>
      <w:r w:rsidRPr="00E44FE4">
        <w:t>A very thorough understanding of the scientific and technical basis for leaching of hydraulic fracturing fluids from surface impoundments and spills is available from several literature reviews carried out in the framework of this project (</w:t>
      </w:r>
      <w:r w:rsidR="00466567">
        <w:t xml:space="preserve">Mallants et al. </w:t>
      </w:r>
      <w:r w:rsidR="00B669E2">
        <w:t>2017</w:t>
      </w:r>
      <w:r w:rsidR="00466567">
        <w:t>a</w:t>
      </w:r>
      <w:r w:rsidRPr="00CC04D2">
        <w:t xml:space="preserve">; </w:t>
      </w:r>
      <w:r w:rsidR="0084019B">
        <w:t xml:space="preserve">DoEE </w:t>
      </w:r>
      <w:r w:rsidR="00B669E2">
        <w:t>2017</w:t>
      </w:r>
      <w:r>
        <w:t>a</w:t>
      </w:r>
      <w:r w:rsidRPr="00E44FE4">
        <w:t>).</w:t>
      </w:r>
    </w:p>
    <w:p w14:paraId="4CE412BA" w14:textId="77777777" w:rsidR="008F58B5" w:rsidRPr="00BE0105" w:rsidRDefault="008F58B5" w:rsidP="00C51052">
      <w:pPr>
        <w:pStyle w:val="Heading3"/>
      </w:pPr>
      <w:bookmarkStart w:id="903" w:name="_Toc384146862"/>
      <w:r w:rsidRPr="00BE0105">
        <w:t>Qualification, verification and validation</w:t>
      </w:r>
      <w:bookmarkEnd w:id="903"/>
    </w:p>
    <w:p w14:paraId="4CE412BB" w14:textId="77777777" w:rsidR="008F58B5" w:rsidRPr="00BE0105" w:rsidRDefault="008F58B5" w:rsidP="00C51052">
      <w:pPr>
        <w:pStyle w:val="Heading4"/>
      </w:pPr>
      <w:bookmarkStart w:id="904" w:name="_Toc384146863"/>
      <w:r w:rsidRPr="00BE0105">
        <w:t>Qualification and verification</w:t>
      </w:r>
      <w:bookmarkEnd w:id="904"/>
    </w:p>
    <w:p w14:paraId="4CE412BC" w14:textId="77777777" w:rsidR="008F58B5" w:rsidRPr="00CF1059" w:rsidRDefault="008F58B5" w:rsidP="008F58B5">
      <w:pPr>
        <w:pStyle w:val="OWSNormal11pt"/>
      </w:pPr>
      <w:r w:rsidRPr="00CF1059">
        <w:t xml:space="preserve">Confidence in scientific and technical understanding is pivotal to obtaining confidence in impact assessments, but of equal importance is developing scientific confidence in the </w:t>
      </w:r>
      <w:r w:rsidR="000868D7" w:rsidRPr="007B4EA9">
        <w:rPr>
          <w:rFonts w:cs="Times-Italic"/>
          <w:iCs/>
        </w:rPr>
        <w:t>assessment models</w:t>
      </w:r>
      <w:r w:rsidRPr="00395D75">
        <w:t>.</w:t>
      </w:r>
      <w:r w:rsidRPr="00CF1059">
        <w:t xml:space="preserve"> This includes verifying whether the model is adequate</w:t>
      </w:r>
      <w:r>
        <w:t>, or ‘fit’,</w:t>
      </w:r>
      <w:r w:rsidRPr="00CF1059">
        <w:t xml:space="preserve"> for its intended use; and whether or not there is sufficient evidence that the model development followed logical and scientific approaches</w:t>
      </w:r>
      <w:r w:rsidR="00395D75">
        <w:t>. This includes ensuring</w:t>
      </w:r>
      <w:r w:rsidRPr="00CF1059">
        <w:t xml:space="preserve"> </w:t>
      </w:r>
      <w:r w:rsidR="00395D75">
        <w:t>it</w:t>
      </w:r>
      <w:r w:rsidRPr="00CF1059">
        <w:t xml:space="preserve"> did not fail to account for important processes, future boundary conditions</w:t>
      </w:r>
      <w:r>
        <w:t xml:space="preserve"> </w:t>
      </w:r>
      <w:r w:rsidR="00395D75">
        <w:t>(</w:t>
      </w:r>
      <w:r>
        <w:t>such as climate</w:t>
      </w:r>
      <w:r w:rsidR="00395D75">
        <w:t>)</w:t>
      </w:r>
      <w:r w:rsidRPr="00CF1059">
        <w:t>, and operational conditions of remediation schemes, disposal operations, etc.</w:t>
      </w:r>
    </w:p>
    <w:p w14:paraId="4CE412BD" w14:textId="7A4F6776" w:rsidR="008F58B5" w:rsidRDefault="008F58B5" w:rsidP="008F58B5">
      <w:pPr>
        <w:pStyle w:val="OWSNormal11pt"/>
      </w:pPr>
      <w:r w:rsidRPr="00CF1059">
        <w:t xml:space="preserve">The key consideration in the selection of models, datasets (input parameters) and computer codes is that they should be </w:t>
      </w:r>
      <w:r w:rsidRPr="00CF1059">
        <w:rPr>
          <w:rFonts w:cs="Times-Italic"/>
          <w:i/>
          <w:iCs/>
        </w:rPr>
        <w:t>fit for purpose</w:t>
      </w:r>
      <w:r w:rsidRPr="00CF1059">
        <w:t>. Judging fitness for purpose involves considerations of qualification, verification</w:t>
      </w:r>
      <w:r>
        <w:t>,</w:t>
      </w:r>
      <w:r w:rsidRPr="00CF1059">
        <w:t xml:space="preserve"> and validation. The theoretical relation between these concepts is illustrated in </w:t>
      </w:r>
      <w:r w:rsidR="0010727F">
        <w:fldChar w:fldCharType="begin"/>
      </w:r>
      <w:r w:rsidR="0010727F">
        <w:instrText xml:space="preserve"> REF _Ref368153833 \h  \* MERGEFORMAT </w:instrText>
      </w:r>
      <w:r w:rsidR="0010727F">
        <w:fldChar w:fldCharType="separate"/>
      </w:r>
      <w:r w:rsidR="005F3AD7">
        <w:t>Figure </w:t>
      </w:r>
      <w:r w:rsidR="000F6092">
        <w:t>6.1</w:t>
      </w:r>
      <w:r w:rsidR="0010727F">
        <w:fldChar w:fldCharType="end"/>
      </w:r>
      <w:r w:rsidRPr="00CF1059">
        <w:t>.</w:t>
      </w:r>
      <w:r>
        <w:t xml:space="preserve"> Although not explicitly shown in </w:t>
      </w:r>
      <w:r w:rsidR="00AF4484">
        <w:fldChar w:fldCharType="begin"/>
      </w:r>
      <w:r>
        <w:instrText xml:space="preserve"> REF _Ref368153833 \h </w:instrText>
      </w:r>
      <w:r w:rsidR="00AF4484">
        <w:fldChar w:fldCharType="separate"/>
      </w:r>
      <w:r w:rsidR="005F3AD7">
        <w:t>Figure </w:t>
      </w:r>
      <w:r w:rsidR="000F6092">
        <w:rPr>
          <w:noProof/>
        </w:rPr>
        <w:t>6</w:t>
      </w:r>
      <w:r w:rsidR="000F6092">
        <w:t>.</w:t>
      </w:r>
      <w:r w:rsidR="000F6092">
        <w:rPr>
          <w:noProof/>
        </w:rPr>
        <w:t>1</w:t>
      </w:r>
      <w:r w:rsidR="00AF4484">
        <w:fldChar w:fldCharType="end"/>
      </w:r>
      <w:r>
        <w:t>, the computer simulation step also involves model calibration: the process of adjusting numerical modelling parameters in the simulation model for the purpose of improving agreement with experimental data (AIAA 1998; Barnett et al 2012). Model calibration is generally followed by model validation using independent data (Refsgaard 1997; Xevi et al. 1997).</w:t>
      </w:r>
    </w:p>
    <w:p w14:paraId="4CE412BE" w14:textId="77777777" w:rsidR="008F58B5" w:rsidRPr="00CF1059" w:rsidRDefault="008F58B5" w:rsidP="008F58B5">
      <w:pPr>
        <w:pStyle w:val="OWSNormal11pt"/>
        <w:rPr>
          <w:rFonts w:cs="Times-Italic"/>
          <w:i/>
          <w:iCs/>
        </w:rPr>
      </w:pPr>
      <w:r w:rsidRPr="00CF1059">
        <w:t xml:space="preserve">Qualification of a </w:t>
      </w:r>
      <w:r w:rsidRPr="00CF1059">
        <w:rPr>
          <w:rFonts w:cs="Times-Italic"/>
          <w:i/>
          <w:iCs/>
        </w:rPr>
        <w:t>conceptual model i</w:t>
      </w:r>
      <w:r w:rsidRPr="00CF1059">
        <w:t xml:space="preserve">s defined as </w:t>
      </w:r>
      <w:r w:rsidRPr="00EC452E">
        <w:rPr>
          <w:rFonts w:cs="Times-Italic"/>
          <w:iCs/>
        </w:rPr>
        <w:t>the process of ensuring that it is consistent with best</w:t>
      </w:r>
      <w:r w:rsidR="0093379C">
        <w:rPr>
          <w:rFonts w:cs="Times-Italic"/>
          <w:iCs/>
        </w:rPr>
        <w:t xml:space="preserve"> </w:t>
      </w:r>
      <w:r w:rsidRPr="00EC452E">
        <w:rPr>
          <w:rFonts w:cs="Times-Italic"/>
          <w:iCs/>
        </w:rPr>
        <w:t>available scientific understanding and adequately represents the phenomena and interactions relevant to its application or intended use</w:t>
      </w:r>
      <w:r>
        <w:rPr>
          <w:rFonts w:cs="Times-Italic"/>
          <w:i/>
          <w:iCs/>
        </w:rPr>
        <w:t xml:space="preserve"> </w:t>
      </w:r>
      <w:r w:rsidR="000868D7" w:rsidRPr="007B4EA9">
        <w:rPr>
          <w:rFonts w:cs="Times-Italic"/>
          <w:iCs/>
        </w:rPr>
        <w:t>(Sargent 2003).</w:t>
      </w:r>
    </w:p>
    <w:p w14:paraId="4CE412BF" w14:textId="77777777" w:rsidR="008F58B5" w:rsidRPr="00EC452E" w:rsidRDefault="008F58B5" w:rsidP="008F58B5">
      <w:pPr>
        <w:pStyle w:val="OWSNormal11pt"/>
      </w:pPr>
      <w:r w:rsidRPr="00CF1059">
        <w:t xml:space="preserve">The </w:t>
      </w:r>
      <w:r w:rsidRPr="00EC452E">
        <w:rPr>
          <w:rFonts w:cs="Times-Italic"/>
          <w:iCs/>
        </w:rPr>
        <w:t xml:space="preserve">qualification </w:t>
      </w:r>
      <w:r w:rsidRPr="00CF1059">
        <w:t xml:space="preserve">of a </w:t>
      </w:r>
      <w:r w:rsidRPr="00CF1059">
        <w:rPr>
          <w:rFonts w:cs="Times-Italic"/>
          <w:i/>
          <w:iCs/>
        </w:rPr>
        <w:t xml:space="preserve">software code </w:t>
      </w:r>
      <w:r w:rsidRPr="00CF1059">
        <w:t xml:space="preserve">is </w:t>
      </w:r>
      <w:r>
        <w:t xml:space="preserve">a </w:t>
      </w:r>
      <w:r w:rsidRPr="00CF1059">
        <w:t xml:space="preserve">mathematical issue with </w:t>
      </w:r>
      <w:r>
        <w:t>the</w:t>
      </w:r>
      <w:r w:rsidRPr="00CF1059">
        <w:t xml:space="preserve"> goal </w:t>
      </w:r>
      <w:r>
        <w:t xml:space="preserve">of </w:t>
      </w:r>
      <w:r w:rsidRPr="00CF1059">
        <w:t>identify</w:t>
      </w:r>
      <w:r>
        <w:t>ing</w:t>
      </w:r>
      <w:r w:rsidRPr="00CF1059">
        <w:t xml:space="preserve"> and eliminat</w:t>
      </w:r>
      <w:r>
        <w:t>ing</w:t>
      </w:r>
      <w:r w:rsidRPr="00CF1059">
        <w:t xml:space="preserve"> possible errors (</w:t>
      </w:r>
      <w:r>
        <w:t>such as</w:t>
      </w:r>
      <w:r w:rsidR="00FE66E6">
        <w:t xml:space="preserve"> </w:t>
      </w:r>
      <w:r w:rsidRPr="00CF1059">
        <w:t>programming errors). It is usually the code developer's responsibility</w:t>
      </w:r>
      <w:r>
        <w:t xml:space="preserve"> to undertake this</w:t>
      </w:r>
      <w:r w:rsidRPr="00CF1059">
        <w:t xml:space="preserve">. It can be </w:t>
      </w:r>
      <w:r w:rsidRPr="00EC452E">
        <w:t>supported by general or specific software documentation (Sargent 2003).</w:t>
      </w:r>
    </w:p>
    <w:p w14:paraId="4CE412C0" w14:textId="77777777" w:rsidR="008F58B5" w:rsidRPr="00CF1059" w:rsidRDefault="008F58B5" w:rsidP="008F58B5">
      <w:pPr>
        <w:pStyle w:val="OWSNormal11pt"/>
        <w:rPr>
          <w:rFonts w:cs="Times-Italic"/>
          <w:iCs/>
        </w:rPr>
      </w:pPr>
      <w:r w:rsidRPr="00E44FE4">
        <w:rPr>
          <w:rFonts w:cs="Times-Italic"/>
          <w:iCs/>
        </w:rPr>
        <w:t>General</w:t>
      </w:r>
      <w:r w:rsidRPr="00CF1059">
        <w:rPr>
          <w:rFonts w:cs="Times-Italic"/>
          <w:iCs/>
        </w:rPr>
        <w:t xml:space="preserve"> software documentation comprises supporting documentation such as users</w:t>
      </w:r>
      <w:r>
        <w:rPr>
          <w:rFonts w:cs="Times-Italic"/>
          <w:iCs/>
        </w:rPr>
        <w:t>’</w:t>
      </w:r>
      <w:r w:rsidRPr="00CF1059">
        <w:rPr>
          <w:rFonts w:cs="Times-Italic"/>
          <w:iCs/>
        </w:rPr>
        <w:t xml:space="preserve"> manuals or technical reference guides which also provide the theoretical basis and code structure. They should additionally describe modularity of models and flow of information between models which facilitates in</w:t>
      </w:r>
      <w:r w:rsidR="00FE66E6">
        <w:rPr>
          <w:rFonts w:cs="Times-Italic"/>
          <w:iCs/>
        </w:rPr>
        <w:noBreakHyphen/>
      </w:r>
      <w:r w:rsidRPr="00CF1059">
        <w:rPr>
          <w:rFonts w:cs="Times-Italic"/>
          <w:iCs/>
        </w:rPr>
        <w:t xml:space="preserve">depth review as well as the domain and range </w:t>
      </w:r>
      <w:r w:rsidRPr="00DD6F46">
        <w:rPr>
          <w:rFonts w:cs="Times-Italic"/>
          <w:iCs/>
        </w:rPr>
        <w:t>of valid inputs.</w:t>
      </w:r>
    </w:p>
    <w:p w14:paraId="4CE412C1" w14:textId="77777777" w:rsidR="008F58B5" w:rsidRPr="00CF1059" w:rsidRDefault="008F58B5" w:rsidP="008F58B5">
      <w:pPr>
        <w:pStyle w:val="OWSNormal11pt"/>
        <w:rPr>
          <w:rFonts w:cs="Times-Italic"/>
          <w:iCs/>
        </w:rPr>
      </w:pPr>
      <w:r w:rsidRPr="00E44FE4">
        <w:rPr>
          <w:rFonts w:cs="Times-Italic"/>
          <w:iCs/>
        </w:rPr>
        <w:t>Specific</w:t>
      </w:r>
      <w:r w:rsidRPr="00C05F88">
        <w:rPr>
          <w:rFonts w:cs="Times-Italic"/>
          <w:iCs/>
        </w:rPr>
        <w:t xml:space="preserve"> </w:t>
      </w:r>
      <w:r w:rsidRPr="00DD6F46">
        <w:rPr>
          <w:rFonts w:cs="Times-Italic"/>
          <w:iCs/>
        </w:rPr>
        <w:t xml:space="preserve">documentation includes peer reviewed journal papers which can enhance the validity of specific applications or model testing under alternative conditions. It </w:t>
      </w:r>
      <w:r>
        <w:rPr>
          <w:rFonts w:cs="Times-Italic"/>
          <w:iCs/>
        </w:rPr>
        <w:t>is</w:t>
      </w:r>
      <w:r w:rsidRPr="00DD6F46">
        <w:rPr>
          <w:rFonts w:cs="Times-Italic"/>
          <w:iCs/>
        </w:rPr>
        <w:t xml:space="preserve"> important to have evidence of this type</w:t>
      </w:r>
      <w:r>
        <w:rPr>
          <w:rFonts w:cs="Times-Italic"/>
          <w:iCs/>
        </w:rPr>
        <w:t>,</w:t>
      </w:r>
      <w:r w:rsidRPr="00DD6F46">
        <w:rPr>
          <w:rFonts w:cs="Times-Italic"/>
          <w:iCs/>
        </w:rPr>
        <w:t xml:space="preserve"> so as to provide confidence that assessment models will produce reasonable estimates of the future system responses.</w:t>
      </w:r>
    </w:p>
    <w:p w14:paraId="4CE412C2" w14:textId="77777777" w:rsidR="003464DB" w:rsidRDefault="008F58B5" w:rsidP="00EC452E">
      <w:pPr>
        <w:pStyle w:val="OWSNormal11pt"/>
      </w:pPr>
      <w:r w:rsidRPr="00DD6F46">
        <w:t xml:space="preserve">Model verification is </w:t>
      </w:r>
      <w:r w:rsidRPr="00EC452E">
        <w:rPr>
          <w:rFonts w:cs="Times-Italic"/>
          <w:iCs/>
        </w:rPr>
        <w:t>the process of determining whether a computer model correctly implements the intended conceptual model</w:t>
      </w:r>
      <w:r w:rsidRPr="00EC452E">
        <w:t>.</w:t>
      </w:r>
      <w:r w:rsidRPr="00DD6F46">
        <w:t xml:space="preserve"> In developing a computer model from a conceptual model, the simplifications made in deriving mathematical equations and boundary conditions must also be justified</w:t>
      </w:r>
      <w:r>
        <w:t>,</w:t>
      </w:r>
      <w:r w:rsidRPr="00DD6F46">
        <w:t xml:space="preserve"> which aids the goal of traceability. It must further be shown that the chosen computer code(s) solve the mathematical equations that define a case accurately and without error</w:t>
      </w:r>
      <w:r>
        <w:t xml:space="preserve"> (Sargent 2003)</w:t>
      </w:r>
      <w:r w:rsidR="003464DB">
        <w:t>.</w:t>
      </w:r>
    </w:p>
    <w:p w14:paraId="4CE412C3" w14:textId="77777777" w:rsidR="002C309C" w:rsidRDefault="008F58B5" w:rsidP="004204E1">
      <w:pPr>
        <w:adjustRightInd w:val="0"/>
        <w:spacing w:after="0"/>
        <w:jc w:val="center"/>
      </w:pPr>
      <w:r>
        <w:object w:dxaOrig="7896" w:dyaOrig="6580" w14:anchorId="4CE41648">
          <v:shape id="_x0000_i1027" type="#_x0000_t75" style="width:5in;height:302.25pt" o:ole="">
            <v:imagedata r:id="rId84" o:title=""/>
          </v:shape>
          <o:OLEObject Type="Embed" ProgID="Grapher.Document" ShapeID="_x0000_i1027" DrawAspect="Content" ObjectID="_1547908542" r:id="rId85"/>
        </w:object>
      </w:r>
    </w:p>
    <w:p w14:paraId="4CE412C4" w14:textId="77777777" w:rsidR="00C343DB" w:rsidRDefault="00EC452E" w:rsidP="007B4EA9">
      <w:pPr>
        <w:pStyle w:val="OWSBelowFigureText9pt"/>
        <w:rPr>
          <w:rFonts w:cs="Times-Roman"/>
        </w:rPr>
      </w:pPr>
      <w:r>
        <w:t>Modified after Sargent (2003)</w:t>
      </w:r>
    </w:p>
    <w:p w14:paraId="4CE412C5" w14:textId="4C1978D9" w:rsidR="008F58B5" w:rsidRPr="00CF1059" w:rsidRDefault="005F3AD7" w:rsidP="008F58B5">
      <w:pPr>
        <w:pStyle w:val="OWSfigurecaption"/>
      </w:pPr>
      <w:bookmarkStart w:id="905" w:name="_Ref368153833"/>
      <w:bookmarkStart w:id="906" w:name="_Toc384147369"/>
      <w:bookmarkStart w:id="907" w:name="_Toc404628742"/>
      <w:bookmarkStart w:id="908" w:name="_Toc467149797"/>
      <w:r>
        <w:t>Figure </w:t>
      </w:r>
      <w:r w:rsidR="00AF4484">
        <w:fldChar w:fldCharType="begin"/>
      </w:r>
      <w:r w:rsidR="008B4D24">
        <w:instrText xml:space="preserve"> STYLEREF 1 \s </w:instrText>
      </w:r>
      <w:r w:rsidR="00AF4484">
        <w:fldChar w:fldCharType="separate"/>
      </w:r>
      <w:r w:rsidR="000F6092">
        <w:rPr>
          <w:noProof/>
        </w:rPr>
        <w:t>6</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1</w:t>
      </w:r>
      <w:r w:rsidR="00AF4484">
        <w:fldChar w:fldCharType="end"/>
      </w:r>
      <w:bookmarkEnd w:id="905"/>
      <w:r w:rsidR="008F58B5" w:rsidRPr="00CF1059">
        <w:t xml:space="preserve"> </w:t>
      </w:r>
      <w:r w:rsidR="0039481C">
        <w:t xml:space="preserve"> </w:t>
      </w:r>
      <w:r w:rsidR="008F58B5" w:rsidRPr="00CF1059">
        <w:t>Relationship between reality, conceptual model and computer model, and the concepts of qualification, verification and validation</w:t>
      </w:r>
      <w:bookmarkEnd w:id="906"/>
      <w:bookmarkEnd w:id="907"/>
      <w:bookmarkEnd w:id="908"/>
    </w:p>
    <w:p w14:paraId="4CE412C6" w14:textId="77777777" w:rsidR="008F58B5" w:rsidRDefault="008F58B5" w:rsidP="008F58B5">
      <w:pPr>
        <w:pStyle w:val="OWSNormal11pt"/>
      </w:pPr>
      <w:r w:rsidRPr="00DD6F46">
        <w:rPr>
          <w:rFonts w:cs="Times-Italic"/>
          <w:iCs/>
        </w:rPr>
        <w:t>Code verification</w:t>
      </w:r>
      <w:r w:rsidRPr="00DD6F46">
        <w:t xml:space="preserve">, in this context, is </w:t>
      </w:r>
      <w:r w:rsidRPr="00DD6F46">
        <w:rPr>
          <w:rFonts w:cs="Times-Italic"/>
          <w:iCs/>
        </w:rPr>
        <w:t>the process of showing that the results generated by the code for simpler problems are consistent with the available analytical solutions, or are the same, or similar, as results generated by other codes (benchmarking)</w:t>
      </w:r>
      <w:r>
        <w:rPr>
          <w:rFonts w:cs="Times-Italic"/>
          <w:iCs/>
        </w:rPr>
        <w:t xml:space="preserve"> (Sargent 2003)</w:t>
      </w:r>
      <w:r w:rsidRPr="00DD6F46">
        <w:t>.</w:t>
      </w:r>
    </w:p>
    <w:p w14:paraId="4CE412C7" w14:textId="364CFECD" w:rsidR="003464DB" w:rsidRDefault="008F58B5" w:rsidP="00EC452E">
      <w:pPr>
        <w:pStyle w:val="OWSNormal11pt"/>
        <w:rPr>
          <w:rFonts w:cs="Times-Italic"/>
          <w:iCs/>
        </w:rPr>
      </w:pPr>
      <w:r w:rsidRPr="00E44FE4">
        <w:t xml:space="preserve">In the current </w:t>
      </w:r>
      <w:r w:rsidR="00805C1E">
        <w:t xml:space="preserve">exposure </w:t>
      </w:r>
      <w:r w:rsidRPr="00E44FE4">
        <w:t>assessment</w:t>
      </w:r>
      <w:r>
        <w:rPr>
          <w:b/>
        </w:rPr>
        <w:t xml:space="preserve"> </w:t>
      </w:r>
      <w:r w:rsidRPr="00977704">
        <w:t>t</w:t>
      </w:r>
      <w:r>
        <w:t>he model qualification and verification are an integral part of the analysis and will be documented throughout the reports. Conceptual model qualification (testing if</w:t>
      </w:r>
      <w:r w:rsidRPr="004F19DC">
        <w:t xml:space="preserve"> it </w:t>
      </w:r>
      <w:r w:rsidRPr="004F19DC">
        <w:rPr>
          <w:rFonts w:cs="Times-Italic"/>
          <w:iCs/>
        </w:rPr>
        <w:t>adequately represents the phenomena and interactions relevant to its application</w:t>
      </w:r>
      <w:r>
        <w:t xml:space="preserve">) is currently foreseen for a realistic </w:t>
      </w:r>
      <w:r w:rsidR="00B7150E">
        <w:t>high end</w:t>
      </w:r>
      <w:r>
        <w:t xml:space="preserve"> assessment commensurate with a </w:t>
      </w:r>
      <w:r w:rsidR="005F3AD7">
        <w:t>Tier </w:t>
      </w:r>
      <w:r>
        <w:t xml:space="preserve">1 analysis. The conceptual model was therefore simplified to </w:t>
      </w:r>
      <w:r w:rsidRPr="00EC452E">
        <w:t xml:space="preserve">ensure </w:t>
      </w:r>
      <w:r w:rsidRPr="00EC452E">
        <w:rPr>
          <w:rFonts w:cs="Times-Italic"/>
          <w:iCs/>
        </w:rPr>
        <w:t>relevance to its application</w:t>
      </w:r>
      <w:r w:rsidRPr="00734F5E">
        <w:rPr>
          <w:rFonts w:cs="Times-Italic"/>
          <w:iCs/>
        </w:rPr>
        <w:t xml:space="preserve"> </w:t>
      </w:r>
      <w:r>
        <w:rPr>
          <w:rFonts w:cs="Times-Italic"/>
          <w:iCs/>
        </w:rPr>
        <w:t>and</w:t>
      </w:r>
      <w:r w:rsidRPr="00734F5E">
        <w:rPr>
          <w:rFonts w:cs="Times-Italic"/>
          <w:iCs/>
        </w:rPr>
        <w:t xml:space="preserve"> intended use. Code qualification is based on existing general and specific document</w:t>
      </w:r>
      <w:r>
        <w:rPr>
          <w:rFonts w:cs="Times-Italic"/>
          <w:iCs/>
        </w:rPr>
        <w:t>ation</w:t>
      </w:r>
      <w:r w:rsidR="003464DB">
        <w:rPr>
          <w:rFonts w:cs="Times-Italic"/>
          <w:iCs/>
        </w:rPr>
        <w:t>.</w:t>
      </w:r>
    </w:p>
    <w:p w14:paraId="4CE412C8" w14:textId="77777777" w:rsidR="008F58B5" w:rsidRPr="00CF1059" w:rsidRDefault="008F58B5" w:rsidP="00C51052">
      <w:pPr>
        <w:pStyle w:val="Heading3"/>
      </w:pPr>
      <w:r w:rsidRPr="00CF1059">
        <w:t>Validation</w:t>
      </w:r>
    </w:p>
    <w:p w14:paraId="4CE412C9" w14:textId="77777777" w:rsidR="008F58B5" w:rsidRPr="00CF1059" w:rsidRDefault="008F58B5" w:rsidP="00C51052">
      <w:pPr>
        <w:pStyle w:val="Heading4"/>
      </w:pPr>
      <w:bookmarkStart w:id="909" w:name="_Toc384146864"/>
      <w:r>
        <w:t>Definitions of validation</w:t>
      </w:r>
      <w:bookmarkEnd w:id="909"/>
    </w:p>
    <w:p w14:paraId="4CE412CA" w14:textId="057C74A0" w:rsidR="008F58B5" w:rsidRPr="00FA0BDE" w:rsidRDefault="008F58B5" w:rsidP="00EC452E">
      <w:pPr>
        <w:pStyle w:val="OWSpre-listtext"/>
      </w:pPr>
      <w:r w:rsidRPr="00FA0BDE">
        <w:t xml:space="preserve">At present, there is no internationally agreed definition of model validation. In order to develop practical guidance on validation as part of a strategy for selecting and implementing simulation codes, it is useful to describe some of the existing approaches or views to validation. A summary of these definitions is given here, while a more detailed discussion is given in </w:t>
      </w:r>
      <w:r w:rsidR="005F3AD7" w:rsidRPr="00B1180A">
        <w:t>Appendix </w:t>
      </w:r>
      <w:r w:rsidRPr="00B1180A">
        <w:t>C</w:t>
      </w:r>
      <w:r w:rsidR="00FE66E6">
        <w:t>:</w:t>
      </w:r>
    </w:p>
    <w:p w14:paraId="4CE412CB" w14:textId="5EDFB976" w:rsidR="008F58B5" w:rsidRPr="00FA0BDE" w:rsidRDefault="00FE66E6" w:rsidP="00012067">
      <w:pPr>
        <w:pStyle w:val="OWSbulletL1"/>
      </w:pPr>
      <w:r>
        <w:t>T</w:t>
      </w:r>
      <w:r w:rsidR="008F58B5" w:rsidRPr="00FA0BDE">
        <w:t>he scientific view of validation is that models are ‘true’ representations of reality. The most convincing evidence that a scientific theory or model is correct is through direct comparison of model predictions with experimental observations</w:t>
      </w:r>
      <w:r w:rsidR="008F58B5">
        <w:t xml:space="preserve"> (US NRC 1984; US</w:t>
      </w:r>
      <w:r w:rsidR="00B66F88">
        <w:t> </w:t>
      </w:r>
      <w:r w:rsidR="0084019B">
        <w:t xml:space="preserve">DOE </w:t>
      </w:r>
      <w:r w:rsidR="008F58B5">
        <w:t>1986)</w:t>
      </w:r>
      <w:r>
        <w:t>.</w:t>
      </w:r>
    </w:p>
    <w:p w14:paraId="4CE412CC" w14:textId="5E98E58A" w:rsidR="008F58B5" w:rsidRPr="00FA0BDE" w:rsidRDefault="00FE66E6" w:rsidP="00012067">
      <w:pPr>
        <w:pStyle w:val="OWSbulletL1"/>
      </w:pPr>
      <w:r>
        <w:t>T</w:t>
      </w:r>
      <w:r w:rsidR="008F58B5" w:rsidRPr="00FA0BDE">
        <w:t>he philosophical view refers to scientific legitimacy, rather than scientific ‘truth’. In this sense, a valid model is one that does not contain known or detec</w:t>
      </w:r>
      <w:r w:rsidR="00956349">
        <w:t>t</w:t>
      </w:r>
      <w:r w:rsidR="005F3AD7">
        <w:t>able</w:t>
      </w:r>
      <w:r w:rsidR="0039481C">
        <w:t xml:space="preserve"> </w:t>
      </w:r>
      <w:r w:rsidR="008F58B5" w:rsidRPr="00FA0BDE">
        <w:t>flaws and is internally consistent</w:t>
      </w:r>
      <w:r w:rsidR="008F58B5">
        <w:t xml:space="preserve"> (Perko et al. 200</w:t>
      </w:r>
      <w:r w:rsidR="00B7133B">
        <w:t>9b</w:t>
      </w:r>
      <w:r w:rsidR="008F58B5">
        <w:t>)</w:t>
      </w:r>
      <w:r>
        <w:t>.</w:t>
      </w:r>
    </w:p>
    <w:p w14:paraId="4CE412CD" w14:textId="77777777" w:rsidR="008F58B5" w:rsidRPr="00FA0BDE" w:rsidRDefault="00FE66E6" w:rsidP="00012067">
      <w:pPr>
        <w:pStyle w:val="OWSbulletL1"/>
      </w:pPr>
      <w:r>
        <w:t>T</w:t>
      </w:r>
      <w:r w:rsidR="008F58B5" w:rsidRPr="00FA0BDE">
        <w:t>he regulatory view of model validation generally requires an adequate description of the phenomena for a given purpose. The adequacy of the model will then be a subjective decision to be made by the regulatory body</w:t>
      </w:r>
      <w:r w:rsidR="008F58B5">
        <w:t xml:space="preserve"> (IAEA 2003a)</w:t>
      </w:r>
      <w:r>
        <w:t>.</w:t>
      </w:r>
    </w:p>
    <w:p w14:paraId="4CE412CE" w14:textId="77777777" w:rsidR="008F58B5" w:rsidRPr="00FA0BDE" w:rsidRDefault="00FE66E6" w:rsidP="00012067">
      <w:pPr>
        <w:pStyle w:val="OWSbulletL1final"/>
      </w:pPr>
      <w:r>
        <w:t>T</w:t>
      </w:r>
      <w:r w:rsidR="008F58B5" w:rsidRPr="00FA0BDE">
        <w:t>he confidence building view defines the validation of impact assessment models as the process of building scientific confidence in the methods used to perform such assessment, recognising that this process requires many iterations between modellers and regulatory bodies</w:t>
      </w:r>
      <w:r w:rsidR="008F58B5">
        <w:t xml:space="preserve"> (Perko et al. 200</w:t>
      </w:r>
      <w:r w:rsidR="00B7133B">
        <w:t>9b</w:t>
      </w:r>
      <w:r w:rsidR="008F58B5">
        <w:t>)</w:t>
      </w:r>
      <w:r w:rsidR="008F58B5" w:rsidRPr="00FA0BDE">
        <w:t>.</w:t>
      </w:r>
    </w:p>
    <w:p w14:paraId="4CE412CF" w14:textId="77777777" w:rsidR="008F58B5" w:rsidRPr="00CF1059" w:rsidRDefault="008F58B5" w:rsidP="00C51052">
      <w:pPr>
        <w:pStyle w:val="Heading4"/>
      </w:pPr>
      <w:bookmarkStart w:id="910" w:name="_Toc384146865"/>
      <w:r w:rsidRPr="009D12F4">
        <w:t>Validation</w:t>
      </w:r>
      <w:r w:rsidRPr="00DD6F46">
        <w:rPr>
          <w:rFonts w:cs="Helvetica-Bold"/>
        </w:rPr>
        <w:t xml:space="preserve"> strategy</w:t>
      </w:r>
      <w:bookmarkEnd w:id="910"/>
    </w:p>
    <w:p w14:paraId="4CE412D0" w14:textId="77777777" w:rsidR="008F58B5" w:rsidRPr="00CF1059" w:rsidRDefault="008F58B5" w:rsidP="008F58B5">
      <w:pPr>
        <w:pStyle w:val="OWSNormal11pt"/>
      </w:pPr>
      <w:r w:rsidRPr="00DD6F46">
        <w:t xml:space="preserve">Regardless of the differences in the views and definitions about validation, many focus on providing evidence that the model under consideration </w:t>
      </w:r>
      <w:r w:rsidRPr="00B9309D">
        <w:t xml:space="preserve">is </w:t>
      </w:r>
      <w:r w:rsidRPr="00E44FE4">
        <w:rPr>
          <w:rFonts w:cs="Times-Italic"/>
          <w:iCs/>
        </w:rPr>
        <w:t>adequate for its intended use</w:t>
      </w:r>
      <w:r w:rsidRPr="00DD6F46">
        <w:t>. Furthermore, model validation is a long</w:t>
      </w:r>
      <w:r w:rsidR="00543F8F">
        <w:noBreakHyphen/>
      </w:r>
      <w:r w:rsidRPr="00DD6F46">
        <w:t xml:space="preserve">term, iterative </w:t>
      </w:r>
      <w:r w:rsidRPr="00E44FE4">
        <w:rPr>
          <w:rFonts w:cs="Times-Italic"/>
          <w:iCs/>
        </w:rPr>
        <w:t>process</w:t>
      </w:r>
      <w:r w:rsidRPr="00DD6F46">
        <w:rPr>
          <w:rFonts w:cs="Times-Italic"/>
          <w:i/>
          <w:iCs/>
        </w:rPr>
        <w:t xml:space="preserve"> </w:t>
      </w:r>
      <w:r w:rsidRPr="00DD6F46">
        <w:t xml:space="preserve">aimed at building confidence in the model, which must rely on the processes </w:t>
      </w:r>
      <w:r w:rsidRPr="00B9309D">
        <w:t xml:space="preserve">of </w:t>
      </w:r>
      <w:r w:rsidRPr="00E44FE4">
        <w:rPr>
          <w:rFonts w:cs="Times-Italic"/>
          <w:iCs/>
        </w:rPr>
        <w:t xml:space="preserve">qualification </w:t>
      </w:r>
      <w:r w:rsidRPr="00B9309D">
        <w:t xml:space="preserve">and </w:t>
      </w:r>
      <w:r w:rsidRPr="00E44FE4">
        <w:rPr>
          <w:rFonts w:cs="Times-Italic"/>
          <w:iCs/>
        </w:rPr>
        <w:t>verification</w:t>
      </w:r>
      <w:r w:rsidRPr="00DD6F46">
        <w:t>.</w:t>
      </w:r>
    </w:p>
    <w:p w14:paraId="4CE412D1" w14:textId="77777777" w:rsidR="008F58B5" w:rsidRPr="00CF1059" w:rsidRDefault="008F58B5" w:rsidP="008F58B5">
      <w:pPr>
        <w:pStyle w:val="OWSNormal11pt"/>
      </w:pPr>
      <w:r w:rsidRPr="00DD6F46">
        <w:t>Very important in the validation process is the use of a diverse set of tests, designed to evaluate a diverse set of aspects related to the model. Validation tests should not be focused on whether the model is scientifically correct for all conditions, but rather on the adequacy of the model for the intended purpose.</w:t>
      </w:r>
    </w:p>
    <w:p w14:paraId="4CE412D2" w14:textId="77777777" w:rsidR="008F58B5" w:rsidRPr="00CF1059" w:rsidRDefault="008F58B5" w:rsidP="008F58B5">
      <w:pPr>
        <w:pStyle w:val="OWSNormal11pt"/>
      </w:pPr>
      <w:r w:rsidRPr="00DD6F46">
        <w:t xml:space="preserve">The minimum requirement when validating assessment models is to establish an </w:t>
      </w:r>
      <w:r w:rsidRPr="00E44FE4">
        <w:rPr>
          <w:rFonts w:cs="Times-Italic"/>
          <w:iCs/>
        </w:rPr>
        <w:t>adequate scientific basis</w:t>
      </w:r>
      <w:r w:rsidRPr="00DD6F46">
        <w:rPr>
          <w:rFonts w:cs="Times-Italic"/>
          <w:i/>
          <w:iCs/>
        </w:rPr>
        <w:t xml:space="preserve"> </w:t>
      </w:r>
      <w:r w:rsidRPr="00DD6F46">
        <w:t xml:space="preserve">for regulatory credibility. Furthermore, the models should be sufficiently accurate for the purpose for which the model is used. This implies that each application of the model should be validated in a regulatory context. Because validation is a process rather than a single test, it is appropriate to develop a </w:t>
      </w:r>
      <w:r w:rsidRPr="00E44FE4">
        <w:rPr>
          <w:rFonts w:cs="Times-Italic"/>
          <w:iCs/>
        </w:rPr>
        <w:t xml:space="preserve">validation strategy </w:t>
      </w:r>
      <w:r w:rsidRPr="00DD6F46">
        <w:t>to ensure a structured, transparent and traceable approach to validation.</w:t>
      </w:r>
      <w:r w:rsidR="004A42DC">
        <w:t xml:space="preserve"> An important part of this is t</w:t>
      </w:r>
      <w:r w:rsidR="004A42DC" w:rsidRPr="00DD6F46">
        <w:t>he project developer and the regulatory body reach</w:t>
      </w:r>
      <w:r w:rsidR="004A42DC">
        <w:t>ing</w:t>
      </w:r>
      <w:r w:rsidR="004A42DC" w:rsidRPr="00DD6F46">
        <w:t xml:space="preserve"> agreement on the degree of validation needed for each model used in the impact assessment and how </w:t>
      </w:r>
      <w:r w:rsidR="004A42DC">
        <w:t xml:space="preserve">best </w:t>
      </w:r>
      <w:r w:rsidR="004A42DC" w:rsidRPr="00DD6F46">
        <w:t>to achieve that degree of validation</w:t>
      </w:r>
      <w:r w:rsidR="004A42DC">
        <w:t>.</w:t>
      </w:r>
    </w:p>
    <w:p w14:paraId="4CE412D3" w14:textId="77777777" w:rsidR="008F58B5" w:rsidRPr="00EC452E" w:rsidRDefault="008F58B5" w:rsidP="00EC452E">
      <w:pPr>
        <w:pStyle w:val="OWSNormal11pt"/>
      </w:pPr>
      <w:r w:rsidRPr="00EC452E">
        <w:t>Overall, any model validation strategy should consider two aspects of model validation: a description of the activities implemented to gain confidence in those models used to demonstrate compliance; documentation of the results of those activities and the logic by which the conclusions were drawn (Wingefors et al. 1999; Perko et al. 200</w:t>
      </w:r>
      <w:r w:rsidR="00B7133B">
        <w:t>9b</w:t>
      </w:r>
      <w:r w:rsidRPr="00EC452E">
        <w:t>).</w:t>
      </w:r>
    </w:p>
    <w:p w14:paraId="4CE412D4" w14:textId="77777777" w:rsidR="008F58B5" w:rsidRPr="00EC452E" w:rsidRDefault="008F58B5" w:rsidP="00EC452E">
      <w:pPr>
        <w:pStyle w:val="OWSNormal11pt"/>
      </w:pPr>
      <w:r w:rsidRPr="00EC452E">
        <w:t>A key feature of a robust validation strategy is that the level of validation of a particular model or sub</w:t>
      </w:r>
      <w:r w:rsidR="004A42DC">
        <w:noBreakHyphen/>
      </w:r>
      <w:r w:rsidRPr="00EC452E">
        <w:t>model should be appropriate to the importance of that model or sub</w:t>
      </w:r>
      <w:r w:rsidR="004A42DC">
        <w:noBreakHyphen/>
      </w:r>
      <w:r w:rsidRPr="00EC452E">
        <w:t>model. The component most relied on to demonstrate compliance should be represented by a model with a higher degree of confidence and, thus, a higher degree of validation. Conversely, components less</w:t>
      </w:r>
      <w:r w:rsidR="004A42DC">
        <w:t xml:space="preserve"> </w:t>
      </w:r>
      <w:r w:rsidRPr="00EC452E">
        <w:t>relied on will have models in which the confidence is less and therefore would need a lesser degree of validation. The decisions regarding the importance of models used should be transparent and documented.</w:t>
      </w:r>
    </w:p>
    <w:p w14:paraId="4CE412D5" w14:textId="20FB5773" w:rsidR="008F58B5" w:rsidRDefault="008F58B5" w:rsidP="00EC452E">
      <w:pPr>
        <w:pStyle w:val="OWSNormal11pt"/>
      </w:pPr>
      <w:r w:rsidRPr="00EC452E">
        <w:t>In the current</w:t>
      </w:r>
      <w:r w:rsidR="00805C1E">
        <w:t xml:space="preserve"> exposure</w:t>
      </w:r>
      <w:r w:rsidRPr="00EC452E">
        <w:t xml:space="preserve"> assessment, model validation utilised the confidence building view and considered two distinct aspects: a description of the activities implemented to gain confidence in those models used to demonstrate compliance; and documentation of the results of those activities and the logic by which the conclusions were drawn. Central to this view was the need to demonstrate that the model is fit for purpose</w:t>
      </w:r>
      <w:r w:rsidR="002E5374">
        <w:t>.</w:t>
      </w:r>
    </w:p>
    <w:p w14:paraId="4CE412D7" w14:textId="77777777" w:rsidR="008F58B5" w:rsidRPr="00200BC3" w:rsidRDefault="008F58B5" w:rsidP="00C51052">
      <w:pPr>
        <w:pStyle w:val="Heading2"/>
      </w:pPr>
      <w:bookmarkStart w:id="911" w:name="_Toc384146866"/>
      <w:bookmarkStart w:id="912" w:name="_Toc404628665"/>
      <w:bookmarkStart w:id="913" w:name="_Toc467149716"/>
      <w:r w:rsidRPr="009D12F4">
        <w:t>Uncertainty</w:t>
      </w:r>
      <w:r w:rsidRPr="00200BC3">
        <w:t xml:space="preserve"> management</w:t>
      </w:r>
      <w:bookmarkEnd w:id="911"/>
      <w:bookmarkEnd w:id="912"/>
      <w:bookmarkEnd w:id="913"/>
    </w:p>
    <w:p w14:paraId="4CE412D8" w14:textId="2B88004C" w:rsidR="003464DB" w:rsidRDefault="008F58B5" w:rsidP="00EC452E">
      <w:pPr>
        <w:pStyle w:val="OWSNormal11pt"/>
      </w:pPr>
      <w:r w:rsidRPr="00EC452E">
        <w:t>Uncertainty management is one of the cornerstones within an impact assessment. The management of uncertainties implies dealing systematically with uncertainties throughout the impact assessment and documentation of that process, and, thus, identifying priorities for additional work and topics for specific attention (</w:t>
      </w:r>
      <w:r w:rsidR="00B07BAA">
        <w:t>NEA</w:t>
      </w:r>
      <w:r w:rsidRPr="00EC452E">
        <w:t xml:space="preserve"> 1991)</w:t>
      </w:r>
      <w:r w:rsidR="003464DB">
        <w:t>.</w:t>
      </w:r>
    </w:p>
    <w:p w14:paraId="4CE412D9" w14:textId="77777777" w:rsidR="008F58B5" w:rsidRPr="00CF1059" w:rsidRDefault="008F58B5" w:rsidP="00EC452E">
      <w:pPr>
        <w:pStyle w:val="OWSpre-listtext"/>
        <w:rPr>
          <w:rFonts w:asciiTheme="minorHAnsi" w:hAnsiTheme="minorHAnsi"/>
        </w:rPr>
      </w:pPr>
      <w:r w:rsidRPr="00CF1059">
        <w:t xml:space="preserve">By means of a systematic analysis </w:t>
      </w:r>
      <w:r w:rsidRPr="00E67C4F">
        <w:t>of uncertainties, the following questions can be addressed:</w:t>
      </w:r>
    </w:p>
    <w:p w14:paraId="4CE412DA" w14:textId="77777777" w:rsidR="008F58B5" w:rsidRPr="00FA0BDE" w:rsidRDefault="008F58B5" w:rsidP="00012067">
      <w:pPr>
        <w:pStyle w:val="OWSbulletL1"/>
      </w:pPr>
      <w:r w:rsidRPr="00FA0BDE">
        <w:t>can the remaining uncertainties in the assessments jeopardise the health of humans or the environment?</w:t>
      </w:r>
    </w:p>
    <w:p w14:paraId="4CE412DB" w14:textId="2C5D496A" w:rsidR="008F58B5" w:rsidRPr="00FA0BDE" w:rsidRDefault="008F58B5" w:rsidP="00012067">
      <w:pPr>
        <w:pStyle w:val="OWSbulletL1"/>
      </w:pPr>
      <w:r w:rsidRPr="00FA0BDE">
        <w:t xml:space="preserve">which uncertainties are being reduced in the </w:t>
      </w:r>
      <w:r w:rsidR="00285ED4">
        <w:t xml:space="preserve">different </w:t>
      </w:r>
      <w:r w:rsidR="00956349">
        <w:t>t</w:t>
      </w:r>
      <w:r w:rsidRPr="00FA0BDE">
        <w:t>iers of an assessment?</w:t>
      </w:r>
    </w:p>
    <w:p w14:paraId="4CE412DC" w14:textId="77777777" w:rsidR="008F58B5" w:rsidRPr="00FA0BDE" w:rsidRDefault="008F58B5" w:rsidP="00012067">
      <w:pPr>
        <w:pStyle w:val="OWSbulletL1"/>
      </w:pPr>
      <w:r w:rsidRPr="00FA0BDE">
        <w:t>which uncertainties can be reduced in the future?</w:t>
      </w:r>
    </w:p>
    <w:p w14:paraId="4CE412DD" w14:textId="77777777" w:rsidR="008F58B5" w:rsidRPr="00FA0BDE" w:rsidRDefault="008F58B5" w:rsidP="00012067">
      <w:pPr>
        <w:pStyle w:val="OWSbulletL1final"/>
      </w:pPr>
      <w:r w:rsidRPr="00FA0BDE">
        <w:t>which uncertainties cannot or need not be reduced?</w:t>
      </w:r>
    </w:p>
    <w:p w14:paraId="4CE412DE" w14:textId="2AAAD885" w:rsidR="003464DB" w:rsidRDefault="008F58B5" w:rsidP="00EC452E">
      <w:pPr>
        <w:pStyle w:val="OWSpost-listnormaltext"/>
      </w:pPr>
      <w:r w:rsidRPr="00CF1059">
        <w:t xml:space="preserve">Some uncertainties simply cannot or need not </w:t>
      </w:r>
      <w:r>
        <w:t xml:space="preserve">be </w:t>
      </w:r>
      <w:r w:rsidRPr="00CF1059">
        <w:t>further reduced, but this does not necessarily hamper assessing the</w:t>
      </w:r>
      <w:r>
        <w:t>ir</w:t>
      </w:r>
      <w:r w:rsidRPr="00CF1059">
        <w:t xml:space="preserve"> impact </w:t>
      </w:r>
      <w:r w:rsidRPr="00CC3881">
        <w:t>in a way</w:t>
      </w:r>
      <w:r w:rsidR="00FE35EC" w:rsidRPr="00CC3881">
        <w:t xml:space="preserve"> </w:t>
      </w:r>
      <w:r w:rsidR="00550812" w:rsidRPr="00550812">
        <w:t xml:space="preserve">that produces </w:t>
      </w:r>
      <w:r w:rsidR="00B7150E">
        <w:t>high end</w:t>
      </w:r>
      <w:r w:rsidR="00550812" w:rsidRPr="00550812">
        <w:t xml:space="preserve"> estimates</w:t>
      </w:r>
      <w:r w:rsidRPr="00CC3881">
        <w:t>. A</w:t>
      </w:r>
      <w:r w:rsidRPr="00CF1059">
        <w:t xml:space="preserve"> typical example of the former is human behaviour in the far future, </w:t>
      </w:r>
      <w:r>
        <w:t xml:space="preserve">and </w:t>
      </w:r>
      <w:r w:rsidRPr="00CF1059">
        <w:t>long</w:t>
      </w:r>
      <w:r w:rsidR="002E5374">
        <w:noBreakHyphen/>
      </w:r>
      <w:r w:rsidRPr="00CF1059">
        <w:t xml:space="preserve">term changes in hydrogeology and biosphere owing to human activities. </w:t>
      </w:r>
      <w:r>
        <w:t xml:space="preserve">Examples of the latter </w:t>
      </w:r>
      <w:r w:rsidRPr="00CF1059">
        <w:t>are those that have a negligible impact on chemical migration</w:t>
      </w:r>
      <w:r>
        <w:t xml:space="preserve"> in groundwater, such as surface processes</w:t>
      </w:r>
      <w:r w:rsidR="003464DB">
        <w:t>.</w:t>
      </w:r>
    </w:p>
    <w:p w14:paraId="4CE412DF" w14:textId="77777777" w:rsidR="008F58B5" w:rsidRPr="00CF1059" w:rsidRDefault="008F58B5" w:rsidP="00EC452E">
      <w:pPr>
        <w:pStyle w:val="OWSpre-listtext"/>
      </w:pPr>
      <w:r w:rsidRPr="00CF1059">
        <w:t>A systematic analysis of those uncertainties that potentially affect the impact of the system being investigated is done by treating uncertainties on three levels</w:t>
      </w:r>
      <w:r>
        <w:t xml:space="preserve"> (Mallants et al. 2009)</w:t>
      </w:r>
      <w:r w:rsidRPr="00CF1059">
        <w:t>:</w:t>
      </w:r>
    </w:p>
    <w:p w14:paraId="4CE412E0" w14:textId="77777777" w:rsidR="008F58B5" w:rsidRPr="00FA0BDE" w:rsidRDefault="008F58B5" w:rsidP="00012067">
      <w:pPr>
        <w:pStyle w:val="OWSbulletL1"/>
      </w:pPr>
      <w:r w:rsidRPr="00FA0BDE">
        <w:t>scenario uncertainties – are the (impact assessment) scenarios considered sufficiently complete in their representation of the possible evolution of the systems and its environment?</w:t>
      </w:r>
    </w:p>
    <w:p w14:paraId="4CE412E1" w14:textId="77777777" w:rsidR="008F58B5" w:rsidRPr="00FA0BDE" w:rsidRDefault="008F58B5" w:rsidP="00012067">
      <w:pPr>
        <w:pStyle w:val="OWSbulletL1"/>
      </w:pPr>
      <w:r w:rsidRPr="00FA0BDE">
        <w:t>model uncertainties – do the models describe the real world processes in an adequate way (in impact assessments we aim at not underestimating the impact)?</w:t>
      </w:r>
    </w:p>
    <w:p w14:paraId="4CE412E2" w14:textId="77777777" w:rsidR="008F58B5" w:rsidRPr="00FA0BDE" w:rsidRDefault="008F58B5" w:rsidP="00012067">
      <w:pPr>
        <w:pStyle w:val="OWSbulletL1final"/>
      </w:pPr>
      <w:r w:rsidRPr="00FA0BDE">
        <w:t>parameter uncertainties – what impact do possible variations of the parameters have on the final results of the impact assessments?</w:t>
      </w:r>
    </w:p>
    <w:p w14:paraId="4CE412E3" w14:textId="77777777" w:rsidR="008F58B5" w:rsidRPr="00D40876" w:rsidRDefault="008F58B5" w:rsidP="0079196D">
      <w:pPr>
        <w:pStyle w:val="OWSpost-listnormaltext"/>
      </w:pPr>
      <w:r w:rsidRPr="00D40876">
        <w:t xml:space="preserve">For each of these three categories of uncertainty, the four questions discussed above </w:t>
      </w:r>
      <w:r w:rsidR="00BE17D7">
        <w:t>should be</w:t>
      </w:r>
      <w:r w:rsidRPr="00D40876">
        <w:t xml:space="preserve"> addressed in the impact assessment. By means of sensitivity analysis and supporting calculations following a structured approach, the uncertainties that most affect the calculated response of the system or sub</w:t>
      </w:r>
      <w:r w:rsidR="002E5374">
        <w:noBreakHyphen/>
      </w:r>
      <w:r w:rsidRPr="00D40876">
        <w:t>system of interest can be identified. A sufficient collection of calculations should be carried out to ensure that there is confidence that the assessment has adequately covered the effects of combining assumptions relating to scenarios, models and input parameter values.</w:t>
      </w:r>
    </w:p>
    <w:p w14:paraId="4CE412E4" w14:textId="51F5C328" w:rsidR="008F58B5" w:rsidRDefault="008F58B5" w:rsidP="008F58B5">
      <w:pPr>
        <w:pStyle w:val="OWSNormal11pt"/>
      </w:pPr>
      <w:r w:rsidRPr="00D40876">
        <w:t>Guiding principles provided in the Australian groundwater mode</w:t>
      </w:r>
      <w:r>
        <w:t xml:space="preserve">lling guidelines </w:t>
      </w:r>
      <w:r w:rsidR="00BE17D7">
        <w:t>(</w:t>
      </w:r>
      <w:r>
        <w:t>Barnett et al.</w:t>
      </w:r>
      <w:r w:rsidRPr="00D40876">
        <w:t xml:space="preserve"> 2012) were adopted as much as was practical. Specifically, modelling results </w:t>
      </w:r>
      <w:r>
        <w:t>obtained in the National Assessment will be</w:t>
      </w:r>
      <w:r w:rsidRPr="00D40876">
        <w:t xml:space="preserve"> presented along with estimates of uncertainty</w:t>
      </w:r>
      <w:r>
        <w:t>, where feasible (</w:t>
      </w:r>
      <w:r w:rsidR="00466567">
        <w:t xml:space="preserve">Mallants et al. </w:t>
      </w:r>
      <w:r w:rsidR="00B669E2">
        <w:t>2017</w:t>
      </w:r>
      <w:r w:rsidR="00466567">
        <w:t>b</w:t>
      </w:r>
      <w:r>
        <w:t>)</w:t>
      </w:r>
      <w:r w:rsidRPr="00D40876">
        <w:t>. While the Bioregional Assessments Program is developing procedures and workflows to manage uncertainties, these were not available at the time the National C</w:t>
      </w:r>
      <w:r w:rsidR="00EC2628">
        <w:t xml:space="preserve">oal </w:t>
      </w:r>
      <w:r w:rsidRPr="00D40876">
        <w:t>S</w:t>
      </w:r>
      <w:r w:rsidR="00EC2628">
        <w:t xml:space="preserve">eam </w:t>
      </w:r>
      <w:r w:rsidRPr="00D40876">
        <w:t>G</w:t>
      </w:r>
      <w:r w:rsidR="00EC2628">
        <w:t>as</w:t>
      </w:r>
      <w:r w:rsidRPr="00D40876">
        <w:t xml:space="preserve"> Chemic</w:t>
      </w:r>
      <w:r w:rsidR="0079196D">
        <w:t>als Assessment was carried out.</w:t>
      </w:r>
    </w:p>
    <w:p w14:paraId="4CE412E8" w14:textId="77777777" w:rsidR="008F58B5" w:rsidRPr="00CF1059" w:rsidRDefault="008F58B5" w:rsidP="00C51052">
      <w:pPr>
        <w:pStyle w:val="Heading3"/>
      </w:pPr>
      <w:bookmarkStart w:id="914" w:name="_Toc384146867"/>
      <w:r w:rsidRPr="00CF1059">
        <w:t>Treatment of uncertainty (scenarios, models, parameters)</w:t>
      </w:r>
      <w:bookmarkEnd w:id="914"/>
    </w:p>
    <w:p w14:paraId="4CE412E9" w14:textId="77777777" w:rsidR="008F58B5" w:rsidRPr="00CF1059" w:rsidRDefault="008F58B5" w:rsidP="0079196D">
      <w:pPr>
        <w:pStyle w:val="OWSpre-listtext"/>
      </w:pPr>
      <w:r w:rsidRPr="00CF1059">
        <w:t>While treating uncertainty aspects related to scenario development the following need to be addressed:</w:t>
      </w:r>
    </w:p>
    <w:p w14:paraId="4CE412EA" w14:textId="77777777" w:rsidR="008F58B5" w:rsidRPr="00D40876" w:rsidRDefault="008F58B5" w:rsidP="00012067">
      <w:pPr>
        <w:pStyle w:val="OWSbulletL1"/>
      </w:pPr>
      <w:r w:rsidRPr="00D40876">
        <w:t>completeness in terms of taking into account all possible relevant phenomena</w:t>
      </w:r>
    </w:p>
    <w:p w14:paraId="4CE412EB" w14:textId="77777777" w:rsidR="008F58B5" w:rsidRPr="00D40876" w:rsidRDefault="008F58B5" w:rsidP="00012067">
      <w:pPr>
        <w:pStyle w:val="OWSbulletL1"/>
      </w:pPr>
      <w:r w:rsidRPr="00D40876">
        <w:t>evolution in time</w:t>
      </w:r>
    </w:p>
    <w:p w14:paraId="4CE412EC" w14:textId="77777777" w:rsidR="008F58B5" w:rsidRPr="00D40876" w:rsidRDefault="008F58B5" w:rsidP="00012067">
      <w:pPr>
        <w:pStyle w:val="OWSbulletL1final"/>
      </w:pPr>
      <w:r w:rsidRPr="00D40876">
        <w:t>uncertainties related to time frames and rates of disturbance processes.</w:t>
      </w:r>
    </w:p>
    <w:p w14:paraId="4CE412ED" w14:textId="01DF0A00" w:rsidR="008F58B5" w:rsidRPr="00CC3881" w:rsidRDefault="008F58B5" w:rsidP="0079196D">
      <w:pPr>
        <w:pStyle w:val="OWSpost-listnormaltext"/>
      </w:pPr>
      <w:r w:rsidRPr="00CF1059">
        <w:t xml:space="preserve">This is addressed by developing and evaluating different scenarios, including the </w:t>
      </w:r>
      <w:r>
        <w:t>reference</w:t>
      </w:r>
      <w:r w:rsidRPr="00CF1059">
        <w:t xml:space="preserve"> scenario</w:t>
      </w:r>
      <w:r>
        <w:t xml:space="preserve"> and several</w:t>
      </w:r>
      <w:r w:rsidRPr="00CF1059">
        <w:t xml:space="preserve"> scena</w:t>
      </w:r>
      <w:r>
        <w:t>rios with modified parameters</w:t>
      </w:r>
      <w:r w:rsidRPr="00CF1059">
        <w:t xml:space="preserve">. The </w:t>
      </w:r>
      <w:r>
        <w:t>reference</w:t>
      </w:r>
      <w:r w:rsidRPr="00CF1059">
        <w:t xml:space="preserve"> scenario forms the basis for the development of all scenarios to be considered for impact assessments. </w:t>
      </w:r>
      <w:r>
        <w:t xml:space="preserve">For shallow groundwater </w:t>
      </w:r>
      <w:r w:rsidRPr="00CC3881">
        <w:t>a scenario with higher groundwater flow rates (high hydraulic conductivity and high hydraulic gradient) and minimal attenuation (no adsorption, degradation, etc.)</w:t>
      </w:r>
      <w:r w:rsidR="00FE35EC" w:rsidRPr="00CC3881">
        <w:t xml:space="preserve"> </w:t>
      </w:r>
      <w:r w:rsidR="00550812" w:rsidRPr="00550812">
        <w:t xml:space="preserve">would typically result in </w:t>
      </w:r>
      <w:r w:rsidR="00B7150E">
        <w:t>high end</w:t>
      </w:r>
      <w:r w:rsidR="00550812" w:rsidRPr="00550812">
        <w:t xml:space="preserve"> estimates</w:t>
      </w:r>
      <w:r w:rsidRPr="00CC3881">
        <w:t xml:space="preserve">. For deep groundwater a scenario </w:t>
      </w:r>
      <w:r w:rsidR="00550812" w:rsidRPr="00550812">
        <w:t xml:space="preserve">with a hydraulically active fault that provides connectivity between coal seams and overlying aquifers would probably produce </w:t>
      </w:r>
      <w:r w:rsidR="00B7150E">
        <w:t>high end</w:t>
      </w:r>
      <w:r w:rsidR="00550812" w:rsidRPr="00550812">
        <w:t xml:space="preserve"> estimates</w:t>
      </w:r>
      <w:r w:rsidRPr="00CC3881">
        <w:t>.</w:t>
      </w:r>
    </w:p>
    <w:p w14:paraId="4CE412EE" w14:textId="648F4E95" w:rsidR="008F58B5" w:rsidRPr="00CC3881" w:rsidRDefault="008F58B5" w:rsidP="008F58B5">
      <w:pPr>
        <w:pStyle w:val="OWSNormal11pt"/>
      </w:pPr>
      <w:r w:rsidRPr="00CC3881">
        <w:t>Uncertainties on conceptual and numerical models are managed with specific procedures when selecting the models, datasets and computer codes in the impact assessments. Models should be fit for purpose. Selection of datasets (including input parameter values) is dependent on the mode of analysis, and whether deterministic or stochastic approaches are required. The most common approach has been deterministic assessments, whereby a so</w:t>
      </w:r>
      <w:r w:rsidR="002E5374" w:rsidRPr="00CC3881">
        <w:noBreakHyphen/>
      </w:r>
      <w:r w:rsidRPr="00CC3881">
        <w:t>called ‘best estimate value’, which represents the analyst’s or expert’s best judgement of what the (realistic) value of a given parameter should be under the conditions and assumptions of the scenario or assessment case, is selected. Then, in addition, a ‘</w:t>
      </w:r>
      <w:r w:rsidR="00B7150E">
        <w:t>high end</w:t>
      </w:r>
      <w:r w:rsidR="00550812" w:rsidRPr="00550812">
        <w:t xml:space="preserve"> estimate</w:t>
      </w:r>
      <w:r w:rsidRPr="00CC3881">
        <w:t>’ might be defined that represents a possible value, either higher or lower, but tending towards a value of the parameter that will have the effect of causing an overestimate of the impact, e.g. a shorter travel time from source to receiving environment, a higher solubility limit, or lower sorption coefficient.</w:t>
      </w:r>
    </w:p>
    <w:p w14:paraId="4CE412EF" w14:textId="77777777" w:rsidR="008F58B5" w:rsidRPr="00CC3881" w:rsidRDefault="008F58B5" w:rsidP="008F58B5">
      <w:pPr>
        <w:pStyle w:val="OWSNormal11pt"/>
      </w:pPr>
      <w:r w:rsidRPr="00CC3881">
        <w:t>In a probabilistic analysis, frequency distributions or probability density functions (PDFs)</w:t>
      </w:r>
      <w:r w:rsidR="002E5374" w:rsidRPr="00CC3881">
        <w:t>,</w:t>
      </w:r>
      <w:r w:rsidRPr="00CC3881">
        <w:t xml:space="preserve"> or ranges of input parameters</w:t>
      </w:r>
      <w:r w:rsidR="002E5374" w:rsidRPr="00CC3881">
        <w:t>,</w:t>
      </w:r>
      <w:r w:rsidRPr="00CC3881">
        <w:t xml:space="preserve"> need to be defined. If the aim is to investigate sensitivity, then often uniform or log</w:t>
      </w:r>
      <w:r w:rsidR="002E5374" w:rsidRPr="00CC3881">
        <w:noBreakHyphen/>
      </w:r>
      <w:r w:rsidRPr="00CC3881">
        <w:t>uniform PDFs can be defined that span the possible range of a parameter value. If, however, an estimate of risk and uncertainty analysis is required, then greater attention needs to be given to defining the limits and form of the PDF to represent the best available knowledge of the key input parameters (those parameters that have been identified through judgement and the results of sensitivity analysis).</w:t>
      </w:r>
    </w:p>
    <w:p w14:paraId="4CE412F0" w14:textId="65569950" w:rsidR="008F58B5" w:rsidRPr="00CC3881" w:rsidRDefault="008F58B5" w:rsidP="0079196D">
      <w:pPr>
        <w:pStyle w:val="OWSNormal11pt"/>
      </w:pPr>
      <w:r w:rsidRPr="00CC3881">
        <w:t xml:space="preserve">In the current </w:t>
      </w:r>
      <w:r w:rsidR="00805C1E">
        <w:t xml:space="preserve">exposure </w:t>
      </w:r>
      <w:r w:rsidRPr="00CC3881">
        <w:t>assessment</w:t>
      </w:r>
      <w:r w:rsidRPr="00CC3881">
        <w:rPr>
          <w:b/>
        </w:rPr>
        <w:t xml:space="preserve"> </w:t>
      </w:r>
      <w:r w:rsidRPr="00CC3881">
        <w:t xml:space="preserve">the uncertainty in future system </w:t>
      </w:r>
      <w:r w:rsidR="002E5374" w:rsidRPr="00CC3881">
        <w:t>behaviour</w:t>
      </w:r>
      <w:r w:rsidRPr="00CC3881">
        <w:t xml:space="preserve"> is addressed by applying </w:t>
      </w:r>
      <w:r w:rsidR="00B7150E">
        <w:t>high end</w:t>
      </w:r>
      <w:r w:rsidRPr="00CC3881">
        <w:t xml:space="preserve"> scenarios</w:t>
      </w:r>
      <w:r w:rsidR="002E5374" w:rsidRPr="00CC3881">
        <w:t>. U</w:t>
      </w:r>
      <w:r w:rsidRPr="00CC3881">
        <w:t>ncertainty in parameter values is addressed by running multiple realisations (i.e. simulations)</w:t>
      </w:r>
      <w:r w:rsidR="002E5374" w:rsidRPr="00CC3881">
        <w:t>. This accounts</w:t>
      </w:r>
      <w:r w:rsidRPr="00CC3881">
        <w:t xml:space="preserve"> for realistic ranges of key chemical transport parameters for the flow and transport simulations in the unsaturated zone</w:t>
      </w:r>
      <w:r w:rsidR="002E5374" w:rsidRPr="00CC3881">
        <w:t>,</w:t>
      </w:r>
      <w:r w:rsidRPr="00CC3881">
        <w:t xml:space="preserve"> and key hydrogeological parameters for the groundwater flow and solute transport calculations.</w:t>
      </w:r>
    </w:p>
    <w:p w14:paraId="4CE412F1" w14:textId="77777777" w:rsidR="008F58B5" w:rsidRPr="00CC3881" w:rsidRDefault="008F58B5" w:rsidP="00C51052">
      <w:pPr>
        <w:pStyle w:val="Heading3"/>
      </w:pPr>
      <w:bookmarkStart w:id="915" w:name="_Toc384146868"/>
      <w:r w:rsidRPr="00CC3881">
        <w:t xml:space="preserve">Evaluating </w:t>
      </w:r>
      <w:r w:rsidR="00550812" w:rsidRPr="00550812">
        <w:t>conserva</w:t>
      </w:r>
      <w:r w:rsidRPr="00CC3881">
        <w:t>tism</w:t>
      </w:r>
      <w:bookmarkEnd w:id="915"/>
    </w:p>
    <w:p w14:paraId="4CE412F2" w14:textId="4B14B93B" w:rsidR="008F58B5" w:rsidRPr="00CC3881" w:rsidRDefault="008F58B5" w:rsidP="008F58B5">
      <w:pPr>
        <w:pStyle w:val="OWSNormal11pt"/>
      </w:pPr>
      <w:r w:rsidRPr="00CC3881">
        <w:t xml:space="preserve">The inherent difficulty with evaluating </w:t>
      </w:r>
      <w:r w:rsidR="00550812" w:rsidRPr="00550812">
        <w:t>conserva</w:t>
      </w:r>
      <w:r w:rsidRPr="00CC3881">
        <w:t>tism (whether at the scenario, model, or parameter level) is that there is genuine uncertainty about what the real long</w:t>
      </w:r>
      <w:r w:rsidR="00F914D0" w:rsidRPr="00CC3881">
        <w:noBreakHyphen/>
      </w:r>
      <w:r w:rsidRPr="00CC3881">
        <w:t xml:space="preserve">term behaviour, the real process, or real parameter value is. In many cases, a parameter for example might realistically take different values at different points in space or time. Therefore, assigning any single value is an approximation and the degree of approximation is not known because reality and its temporal and spatial evolution are not known. Similarly, the degree of </w:t>
      </w:r>
      <w:r w:rsidR="00550812" w:rsidRPr="00550812">
        <w:t>overestimation</w:t>
      </w:r>
      <w:r w:rsidRPr="00CC3881">
        <w:t xml:space="preserve"> induced by the choice of a </w:t>
      </w:r>
      <w:r w:rsidR="00B7150E">
        <w:t>high end</w:t>
      </w:r>
      <w:r w:rsidRPr="00CC3881">
        <w:t xml:space="preserve"> input parameter is not known unless it can be established relative to some well</w:t>
      </w:r>
      <w:r w:rsidR="00F914D0" w:rsidRPr="00CC3881">
        <w:noBreakHyphen/>
      </w:r>
      <w:r w:rsidRPr="00CC3881">
        <w:t>supported ‘realistic’ case.</w:t>
      </w:r>
    </w:p>
    <w:p w14:paraId="4CE412F3" w14:textId="77777777" w:rsidR="008F58B5" w:rsidRPr="00CC3881" w:rsidRDefault="008F58B5" w:rsidP="008F58B5">
      <w:pPr>
        <w:pStyle w:val="OWSNormal11pt"/>
      </w:pPr>
      <w:r w:rsidRPr="00CC3881">
        <w:t xml:space="preserve">Furthermore, it is important to recognise that the precise measurement of the degree of </w:t>
      </w:r>
      <w:r w:rsidR="00550812" w:rsidRPr="00550812">
        <w:t>overestimation</w:t>
      </w:r>
      <w:r w:rsidRPr="00CC3881">
        <w:t xml:space="preserve"> implies an absolute knowledge of reality and an ability to quantify </w:t>
      </w:r>
      <w:r w:rsidR="00550812" w:rsidRPr="00550812">
        <w:t>how much we overestimate the consequences</w:t>
      </w:r>
      <w:r w:rsidRPr="00CC3881">
        <w:t xml:space="preserve">. Neither of these is possible in reality and so any measurement of the degree of </w:t>
      </w:r>
      <w:r w:rsidR="00550812" w:rsidRPr="00550812">
        <w:t>overestimation</w:t>
      </w:r>
      <w:r w:rsidRPr="00CC3881">
        <w:t xml:space="preserve"> must be seen as an approximate measure that has associated uncertainties. In other words: </w:t>
      </w:r>
      <w:r w:rsidR="00550812" w:rsidRPr="00550812">
        <w:t>conserva</w:t>
      </w:r>
      <w:r w:rsidRPr="00CC3881">
        <w:t>tism cannot be proven.</w:t>
      </w:r>
    </w:p>
    <w:p w14:paraId="4CE412F4" w14:textId="7568650C" w:rsidR="008F58B5" w:rsidRPr="00CC3881" w:rsidRDefault="008F58B5" w:rsidP="008F58B5">
      <w:pPr>
        <w:pStyle w:val="OWSNormal11pt"/>
      </w:pPr>
      <w:r w:rsidRPr="00CC3881">
        <w:t xml:space="preserve">Therefore, it is important to document and justify the nature of each scenario, model, and data, and explain why it is considered </w:t>
      </w:r>
      <w:r w:rsidR="00B7150E">
        <w:t>high end</w:t>
      </w:r>
      <w:r w:rsidRPr="00CC3881">
        <w:t xml:space="preserve"> or best estimate. Otherwise, if the nature of assumptions is not clearly documented, incorrect conclusions will be drawn from the assessment. This will </w:t>
      </w:r>
      <w:r w:rsidR="000C1505" w:rsidRPr="00CC3881">
        <w:t xml:space="preserve">further </w:t>
      </w:r>
      <w:r w:rsidRPr="00CC3881">
        <w:t>allow testing the likelihood that no unforeseen problems due to oversimplification will occur (e.g. processes not accounted for that may enhance mobility of contaminants such as changes in redox condition or complexing agents).</w:t>
      </w:r>
    </w:p>
    <w:p w14:paraId="4CE412F5" w14:textId="530904D0" w:rsidR="003464DB" w:rsidRDefault="008F58B5" w:rsidP="008F58B5">
      <w:pPr>
        <w:pStyle w:val="OWSNormal11pt"/>
      </w:pPr>
      <w:r w:rsidRPr="00CC3881">
        <w:t xml:space="preserve">Despite these inherent difficulties in evaluating </w:t>
      </w:r>
      <w:r w:rsidR="00550812" w:rsidRPr="00550812">
        <w:t>conserva</w:t>
      </w:r>
      <w:r w:rsidRPr="00CC3881">
        <w:t xml:space="preserve">tism, where possible the nature of a </w:t>
      </w:r>
      <w:r w:rsidR="00B7150E">
        <w:t>high end</w:t>
      </w:r>
      <w:r w:rsidRPr="00CC3881">
        <w:t xml:space="preserve"> assumption (whether on scenario, model, or parameter level) and its impact on system behaviour is indicated in the impact assessments. </w:t>
      </w:r>
      <w:r w:rsidR="000C1505" w:rsidRPr="00CC3881">
        <w:t>A</w:t>
      </w:r>
      <w:r w:rsidRPr="00CC3881">
        <w:t xml:space="preserve">lthough yardsticks for quantifying the level of </w:t>
      </w:r>
      <w:r w:rsidR="00550812" w:rsidRPr="00550812">
        <w:t>overestimation</w:t>
      </w:r>
      <w:r w:rsidRPr="00CC3881">
        <w:t xml:space="preserve"> introduced will usually not be readily available, attempts can be made to provide some reference condition to which the </w:t>
      </w:r>
      <w:r w:rsidR="00B7150E">
        <w:t>high end</w:t>
      </w:r>
      <w:r w:rsidRPr="00CC3881">
        <w:t xml:space="preserve"> condition can be compared, and to compare modelled output with known </w:t>
      </w:r>
      <w:r w:rsidR="00291D9B">
        <w:t xml:space="preserve">upper bound </w:t>
      </w:r>
      <w:r w:rsidRPr="00CC3881">
        <w:t>incidents</w:t>
      </w:r>
      <w:r w:rsidR="003464DB">
        <w:t>.</w:t>
      </w:r>
    </w:p>
    <w:p w14:paraId="4CE412F6" w14:textId="08437AE8" w:rsidR="008F58B5" w:rsidRPr="00CC3881" w:rsidRDefault="008F58B5" w:rsidP="008F58B5">
      <w:pPr>
        <w:pStyle w:val="OWSNormal11pt"/>
      </w:pPr>
      <w:r w:rsidRPr="00CC3881">
        <w:t xml:space="preserve">In the current </w:t>
      </w:r>
      <w:r w:rsidR="00805C1E">
        <w:t xml:space="preserve">exposure </w:t>
      </w:r>
      <w:r w:rsidRPr="00CC3881">
        <w:t>assessment</w:t>
      </w:r>
      <w:r w:rsidRPr="00CC3881">
        <w:rPr>
          <w:b/>
        </w:rPr>
        <w:t xml:space="preserve"> </w:t>
      </w:r>
      <w:r w:rsidRPr="00CC3881">
        <w:t xml:space="preserve">the </w:t>
      </w:r>
      <w:r w:rsidR="00550812" w:rsidRPr="00550812">
        <w:t>degree of overestimation due to</w:t>
      </w:r>
      <w:r w:rsidRPr="00CC3881">
        <w:t xml:space="preserve"> model assumptions is demonstrated by comparing the simplified realistic, </w:t>
      </w:r>
      <w:r w:rsidR="00B7150E">
        <w:t>high end</w:t>
      </w:r>
      <w:r w:rsidRPr="00CC3881">
        <w:t xml:space="preserve"> models to models that have a </w:t>
      </w:r>
      <w:r w:rsidR="00490C3B" w:rsidRPr="00CC3881">
        <w:t>more complete</w:t>
      </w:r>
      <w:r w:rsidRPr="00CC3881">
        <w:t xml:space="preserve"> description of processes relevant to chemical migration. This will be done for a limited number of cases (e.g. </w:t>
      </w:r>
      <w:r w:rsidR="00490C3B" w:rsidRPr="00CC3881">
        <w:t>a</w:t>
      </w:r>
      <w:r w:rsidRPr="00CC3881">
        <w:t xml:space="preserve"> leaching through soil scenario). This is different from benchmark calculations. Assessment results were also compared with reported incidents of spills and leaks</w:t>
      </w:r>
      <w:r w:rsidR="00BE17D7" w:rsidRPr="00CC3881">
        <w:t xml:space="preserve"> (</w:t>
      </w:r>
      <w:r w:rsidR="00466567" w:rsidRPr="00CC3881">
        <w:t xml:space="preserve">Mallants et al. </w:t>
      </w:r>
      <w:r w:rsidR="00B669E2">
        <w:t>2017</w:t>
      </w:r>
      <w:r w:rsidR="00466567" w:rsidRPr="00CC3881">
        <w:t>b</w:t>
      </w:r>
      <w:r w:rsidR="00BE17D7" w:rsidRPr="00CC3881">
        <w:t>)</w:t>
      </w:r>
      <w:r w:rsidRPr="00CC3881">
        <w:t>.</w:t>
      </w:r>
    </w:p>
    <w:p w14:paraId="4CE412F7" w14:textId="77777777" w:rsidR="008F58B5" w:rsidRPr="00CC3881" w:rsidRDefault="008F58B5" w:rsidP="00C51052">
      <w:pPr>
        <w:pStyle w:val="Heading3"/>
      </w:pPr>
      <w:bookmarkStart w:id="916" w:name="_Toc384146869"/>
      <w:r w:rsidRPr="00CC3881">
        <w:t>Deterministic and stochastic calculations</w:t>
      </w:r>
      <w:bookmarkEnd w:id="916"/>
    </w:p>
    <w:p w14:paraId="4CE412F8" w14:textId="77777777" w:rsidR="003464DB" w:rsidRDefault="008F58B5" w:rsidP="0079196D">
      <w:pPr>
        <w:pStyle w:val="OWSNormal11pt"/>
      </w:pPr>
      <w:r w:rsidRPr="00CC3881">
        <w:t>There are two methods of quantitative analysis used in impact assessments: deterministic calculations and stochastic calculations (US NRC 1984)</w:t>
      </w:r>
      <w:r w:rsidR="003464DB">
        <w:t>.</w:t>
      </w:r>
    </w:p>
    <w:p w14:paraId="4CE412F9" w14:textId="77777777" w:rsidR="008F58B5" w:rsidRPr="00CC3881" w:rsidRDefault="008F58B5" w:rsidP="00C51052">
      <w:pPr>
        <w:pStyle w:val="Heading4"/>
      </w:pPr>
      <w:r w:rsidRPr="00CC3881">
        <w:t>Deterministic calculations</w:t>
      </w:r>
    </w:p>
    <w:p w14:paraId="4CE412FA" w14:textId="7F84163C" w:rsidR="008F58B5" w:rsidRPr="00CC3881" w:rsidRDefault="008F58B5" w:rsidP="008F58B5">
      <w:pPr>
        <w:pStyle w:val="OWSNormal11pt"/>
        <w:rPr>
          <w:rFonts w:ascii="Times-Roman" w:hAnsi="Times-Roman" w:cs="Times-Roman"/>
          <w:sz w:val="20"/>
          <w:szCs w:val="20"/>
        </w:rPr>
      </w:pPr>
      <w:r w:rsidRPr="00CC3881">
        <w:rPr>
          <w:rFonts w:cs="Times-Roman"/>
        </w:rPr>
        <w:t>A deterministic calculation employs a single value of each input parameter; this yields a single output value, time history or spatial distribution of the required output parameter. Deterministic analyses typically involve multiple deterministic calculations performed with the same model, each with a different input dataset, which yields multiple output values, time histories or spatial distributions, each for a specified and linked input dataset. This is typically done as a way of sensitivity analysis. Conclusions on the sensitivity of the output to individual input parameters, and the uncertainty generated by uncertainty in input parameter values</w:t>
      </w:r>
      <w:r w:rsidR="0018184A">
        <w:rPr>
          <w:rFonts w:cs="Times-Roman"/>
        </w:rPr>
        <w:t>,</w:t>
      </w:r>
      <w:r w:rsidRPr="00CC3881">
        <w:rPr>
          <w:rFonts w:cs="Times-Roman"/>
        </w:rPr>
        <w:t xml:space="preserve"> is achieved by comparison of the outputs.</w:t>
      </w:r>
    </w:p>
    <w:p w14:paraId="4CE412FB" w14:textId="77777777" w:rsidR="008F58B5" w:rsidRPr="00CC3881" w:rsidRDefault="008F58B5" w:rsidP="00C51052">
      <w:pPr>
        <w:pStyle w:val="Heading4"/>
      </w:pPr>
      <w:r w:rsidRPr="00CC3881">
        <w:t>Stochastic analyses</w:t>
      </w:r>
    </w:p>
    <w:p w14:paraId="4CE412FC" w14:textId="77777777" w:rsidR="008F58B5" w:rsidRPr="00CC3881" w:rsidRDefault="008F58B5" w:rsidP="008F58B5">
      <w:pPr>
        <w:pStyle w:val="OWSNormal11pt"/>
        <w:rPr>
          <w:rFonts w:cs="Times-Roman"/>
        </w:rPr>
      </w:pPr>
      <w:r w:rsidRPr="00CC3881">
        <w:rPr>
          <w:rFonts w:cs="Times-Roman"/>
        </w:rPr>
        <w:t>Stochastic analyses are done to evaluate parameter uncertainty, which typically includes both sensitivity and uncertainty analysis. In sensitivity analysis, the model input parameters are varied over sensible ranges to determine the effect of these variations on the result of the calculation. This increases our understanding of which parameters have to be determined with the greatest accuracy, and thus helps to prioritise data collection requirements. Sensitivity analysis provides a logical and verifiable method of optimising the distribution of resources used to determine the most important parameters. It also indicates which parameters have to be included in the uncertainty analysis.</w:t>
      </w:r>
    </w:p>
    <w:p w14:paraId="4CE412FD" w14:textId="1137034C" w:rsidR="008F58B5" w:rsidRPr="00AC472C" w:rsidRDefault="008F58B5" w:rsidP="00AC1001">
      <w:pPr>
        <w:pStyle w:val="OWSNormal11pt"/>
      </w:pPr>
      <w:r w:rsidRPr="00CC3881">
        <w:rPr>
          <w:rFonts w:cs="Times-Roman"/>
        </w:rPr>
        <w:t>Uncertainty analysis gives a numerical estimate of how the uncertainty in the input</w:t>
      </w:r>
      <w:r w:rsidRPr="00DD6F46">
        <w:rPr>
          <w:rFonts w:cs="Times-Roman"/>
        </w:rPr>
        <w:t xml:space="preserve"> parameters results in uncertainty in the model results, i.e. uncertainty about fluxes, state variables</w:t>
      </w:r>
      <w:r w:rsidRPr="00200BC3">
        <w:rPr>
          <w:rFonts w:cs="Times-Roman"/>
        </w:rPr>
        <w:t>, etc. (</w:t>
      </w:r>
      <w:r w:rsidR="0010727F">
        <w:fldChar w:fldCharType="begin"/>
      </w:r>
      <w:r w:rsidR="0010727F">
        <w:instrText xml:space="preserve"> REF _Ref368389156 \h  \* MERGEFORMAT </w:instrText>
      </w:r>
      <w:r w:rsidR="0010727F">
        <w:fldChar w:fldCharType="separate"/>
      </w:r>
      <w:r w:rsidR="005F3AD7">
        <w:rPr>
          <w:rFonts w:cs="Times-Roman"/>
        </w:rPr>
        <w:t>Figure </w:t>
      </w:r>
      <w:r w:rsidR="000F6092" w:rsidRPr="000F6092">
        <w:rPr>
          <w:rFonts w:cs="Times-Roman"/>
        </w:rPr>
        <w:t>6.2</w:t>
      </w:r>
      <w:r w:rsidR="0010727F">
        <w:fldChar w:fldCharType="end"/>
      </w:r>
      <w:r w:rsidRPr="00CF1059">
        <w:rPr>
          <w:rFonts w:cs="Times-Roman"/>
        </w:rPr>
        <w:t>). By means of an uncertainty analysis upper and lower confidence levels are obtained for specific model outputs, such as total flux at interfaces between environmental compartments, for a given set of uncertain model parameters.</w:t>
      </w:r>
    </w:p>
    <w:p w14:paraId="4CE412FE" w14:textId="77777777" w:rsidR="002C309C" w:rsidRDefault="008F58B5" w:rsidP="004204E1">
      <w:pPr>
        <w:pStyle w:val="OWSNormal11pt"/>
        <w:jc w:val="center"/>
        <w:rPr>
          <w:rFonts w:cs="Times-Roman"/>
        </w:rPr>
      </w:pPr>
      <w:r w:rsidRPr="00CF1059">
        <w:rPr>
          <w:noProof/>
          <w:lang w:eastAsia="en-AU"/>
        </w:rPr>
        <w:drawing>
          <wp:inline distT="0" distB="0" distL="0" distR="0" wp14:anchorId="4CE41649" wp14:editId="4CE4164A">
            <wp:extent cx="5162550" cy="4096657"/>
            <wp:effectExtent l="19050" t="19050" r="19050" b="18143"/>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srcRect/>
                    <a:stretch>
                      <a:fillRect/>
                    </a:stretch>
                  </pic:blipFill>
                  <pic:spPr bwMode="auto">
                    <a:xfrm>
                      <a:off x="0" y="0"/>
                      <a:ext cx="5159706" cy="4094400"/>
                    </a:xfrm>
                    <a:prstGeom prst="rect">
                      <a:avLst/>
                    </a:prstGeom>
                    <a:noFill/>
                    <a:ln w="19050">
                      <a:solidFill>
                        <a:schemeClr val="tx1"/>
                      </a:solidFill>
                      <a:miter lim="800000"/>
                      <a:headEnd/>
                      <a:tailEnd/>
                    </a:ln>
                  </pic:spPr>
                </pic:pic>
              </a:graphicData>
            </a:graphic>
          </wp:inline>
        </w:drawing>
      </w:r>
    </w:p>
    <w:p w14:paraId="4CE412FF" w14:textId="77777777" w:rsidR="00C343DB" w:rsidRDefault="00725CD1" w:rsidP="007B4EA9">
      <w:pPr>
        <w:pStyle w:val="OWSBelowFigureText9pt"/>
        <w:rPr>
          <w:rFonts w:cs="Times-Roman"/>
        </w:rPr>
      </w:pPr>
      <w:r>
        <w:t xml:space="preserve">Source: </w:t>
      </w:r>
      <w:r w:rsidR="0079196D">
        <w:t>Mallants et al. (2009)</w:t>
      </w:r>
      <w:r w:rsidR="00B66F88">
        <w:t xml:space="preserve">. </w:t>
      </w:r>
      <w:r w:rsidR="00B66F88" w:rsidRPr="00CF1059">
        <w:t xml:space="preserve">The example shows the sampling of two parameters </w:t>
      </w:r>
      <w:r w:rsidR="00B66F88" w:rsidRPr="005F622B">
        <w:t>X</w:t>
      </w:r>
      <w:r w:rsidR="00B66F88" w:rsidRPr="005F622B">
        <w:rPr>
          <w:vertAlign w:val="subscript"/>
        </w:rPr>
        <w:t>1</w:t>
      </w:r>
      <w:r w:rsidR="00B66F88" w:rsidRPr="00CF1059">
        <w:t xml:space="preserve"> and </w:t>
      </w:r>
      <w:r w:rsidR="00B66F88" w:rsidRPr="005F622B">
        <w:t>X</w:t>
      </w:r>
      <w:r w:rsidR="00B66F88" w:rsidRPr="005F622B">
        <w:rPr>
          <w:vertAlign w:val="subscript"/>
        </w:rPr>
        <w:t>2</w:t>
      </w:r>
      <w:r w:rsidR="00B66F88" w:rsidRPr="00CF1059">
        <w:t>, the running of the soil transport model, and the statistical analysis of model output. Note that different types of distributions can be combined in the generation of parameter sets</w:t>
      </w:r>
      <w:r w:rsidR="00B66F88">
        <w:t>.</w:t>
      </w:r>
    </w:p>
    <w:p w14:paraId="4CE41300" w14:textId="79E46F7E" w:rsidR="008F58B5" w:rsidRPr="00CF1059" w:rsidRDefault="005F3AD7" w:rsidP="008F58B5">
      <w:pPr>
        <w:pStyle w:val="OWSfigurecaption"/>
      </w:pPr>
      <w:bookmarkStart w:id="917" w:name="_Ref368389156"/>
      <w:bookmarkStart w:id="918" w:name="_Toc384147370"/>
      <w:bookmarkStart w:id="919" w:name="_Toc404628743"/>
      <w:bookmarkStart w:id="920" w:name="_Toc467149798"/>
      <w:r>
        <w:t>Figure </w:t>
      </w:r>
      <w:r w:rsidR="00AF4484">
        <w:fldChar w:fldCharType="begin"/>
      </w:r>
      <w:r w:rsidR="008B4D24">
        <w:instrText xml:space="preserve"> STYLEREF 1 \s </w:instrText>
      </w:r>
      <w:r w:rsidR="00AF4484">
        <w:fldChar w:fldCharType="separate"/>
      </w:r>
      <w:r w:rsidR="000F6092">
        <w:rPr>
          <w:noProof/>
        </w:rPr>
        <w:t>6</w:t>
      </w:r>
      <w:r w:rsidR="00AF4484">
        <w:fldChar w:fldCharType="end"/>
      </w:r>
      <w:r w:rsidR="008B4D24">
        <w:t>.</w:t>
      </w:r>
      <w:r w:rsidR="00AF4484">
        <w:fldChar w:fldCharType="begin"/>
      </w:r>
      <w:r w:rsidR="008B4D24">
        <w:instrText xml:space="preserve"> SEQ Figure \* ARABIC \s 1 </w:instrText>
      </w:r>
      <w:r w:rsidR="00AF4484">
        <w:fldChar w:fldCharType="separate"/>
      </w:r>
      <w:r w:rsidR="000F6092">
        <w:rPr>
          <w:noProof/>
        </w:rPr>
        <w:t>2</w:t>
      </w:r>
      <w:r w:rsidR="00AF4484">
        <w:fldChar w:fldCharType="end"/>
      </w:r>
      <w:bookmarkEnd w:id="917"/>
      <w:r w:rsidR="008F58B5">
        <w:t xml:space="preserve"> </w:t>
      </w:r>
      <w:r w:rsidR="0039481C">
        <w:t xml:space="preserve"> </w:t>
      </w:r>
      <w:r w:rsidR="008F58B5" w:rsidRPr="00CF1059">
        <w:t>Illustration of Monte Carlo analysis</w:t>
      </w:r>
      <w:bookmarkEnd w:id="918"/>
      <w:bookmarkEnd w:id="919"/>
      <w:bookmarkEnd w:id="920"/>
    </w:p>
    <w:p w14:paraId="4CE41301" w14:textId="4B962E15" w:rsidR="008F58B5" w:rsidRDefault="008F58B5" w:rsidP="008F58B5">
      <w:pPr>
        <w:pStyle w:val="OWSNormal11pt"/>
      </w:pPr>
      <w:r w:rsidRPr="00CF1059">
        <w:t xml:space="preserve">The example given in </w:t>
      </w:r>
      <w:r w:rsidR="0010727F">
        <w:fldChar w:fldCharType="begin"/>
      </w:r>
      <w:r w:rsidR="0010727F">
        <w:instrText xml:space="preserve"> REF _Ref368389156 \h  \* MERGEFORMAT </w:instrText>
      </w:r>
      <w:r w:rsidR="0010727F">
        <w:fldChar w:fldCharType="separate"/>
      </w:r>
      <w:r w:rsidR="005F3AD7">
        <w:t>Figure </w:t>
      </w:r>
      <w:r w:rsidR="000F6092">
        <w:t>6.2</w:t>
      </w:r>
      <w:r w:rsidR="0010727F">
        <w:fldChar w:fldCharType="end"/>
      </w:r>
      <w:r w:rsidRPr="00CF1059">
        <w:t xml:space="preserve"> considers both sensitivity and an uncertainty analysis, based on a stochastic modelling approach. For this purpose a sufficiently large sample is drawn from the theoretical parameter probability density functions. One powerful parameter generation technique is the Latin Hypercube Sampling (LHS) method. The LHS uses a stratified way of sampling from separate sampling distributions on the basis of a subdivision in intervals of equal probability, resulting in an efficient, and therefore, relatively small number of samples.</w:t>
      </w:r>
    </w:p>
    <w:p w14:paraId="4CE41302" w14:textId="4A672BB8" w:rsidR="008F58B5" w:rsidRPr="00CF1059" w:rsidRDefault="0010727F" w:rsidP="008F58B5">
      <w:pPr>
        <w:pStyle w:val="OWSNormal11pt"/>
      </w:pPr>
      <w:r>
        <w:fldChar w:fldCharType="begin"/>
      </w:r>
      <w:r>
        <w:instrText xml:space="preserve"> REF _Ref368389156 \h  \* MERGEFORMAT </w:instrText>
      </w:r>
      <w:r>
        <w:fldChar w:fldCharType="separate"/>
      </w:r>
      <w:r w:rsidR="005F3AD7">
        <w:t>Figure </w:t>
      </w:r>
      <w:r w:rsidR="000F6092">
        <w:t>6.2</w:t>
      </w:r>
      <w:r>
        <w:fldChar w:fldCharType="end"/>
      </w:r>
      <w:r w:rsidR="008F58B5" w:rsidRPr="00CF1059">
        <w:t xml:space="preserve"> used a</w:t>
      </w:r>
      <w:r w:rsidR="008F58B5">
        <w:t>n</w:t>
      </w:r>
      <w:r w:rsidR="008F58B5" w:rsidRPr="00CF1059">
        <w:t xml:space="preserve"> LHS size of 100 to ascertain a perfectly repr</w:t>
      </w:r>
      <w:r w:rsidR="008F58B5">
        <w:t>esentative sample (i.e.</w:t>
      </w:r>
      <w:r w:rsidR="00FF4BF5">
        <w:t> </w:t>
      </w:r>
      <w:r w:rsidR="008F58B5">
        <w:t>‘</w:t>
      </w:r>
      <w:r w:rsidR="008F58B5" w:rsidRPr="00CF1059">
        <w:t>observed</w:t>
      </w:r>
      <w:r w:rsidR="008F58B5">
        <w:t>’</w:t>
      </w:r>
      <w:r w:rsidR="008F58B5" w:rsidRPr="00CF1059">
        <w:t xml:space="preserve"> statistical parameters agree with theoretical </w:t>
      </w:r>
      <w:r w:rsidR="008F58B5">
        <w:t xml:space="preserve">PDF </w:t>
      </w:r>
      <w:r w:rsidR="008F58B5" w:rsidRPr="00CF1059">
        <w:t>parameters). With these 100 sets of parameter values 100 runs with the numerical flow and transport model are made and the 100 model outputs are analysed statistically in terms of the partial rank correlation coefficient (PRCC) and percentile values (e.g. 95</w:t>
      </w:r>
      <w:r w:rsidR="000868D7" w:rsidRPr="007B4EA9">
        <w:rPr>
          <w:vertAlign w:val="superscript"/>
        </w:rPr>
        <w:t>th</w:t>
      </w:r>
      <w:r w:rsidR="008F58B5" w:rsidRPr="00CF1059">
        <w:t>, 50</w:t>
      </w:r>
      <w:r w:rsidR="000868D7" w:rsidRPr="007B4EA9">
        <w:rPr>
          <w:vertAlign w:val="superscript"/>
        </w:rPr>
        <w:t>th</w:t>
      </w:r>
      <w:r w:rsidR="008F58B5" w:rsidRPr="00CF1059">
        <w:t xml:space="preserve"> percentile). This whole analysis is also referred</w:t>
      </w:r>
      <w:r w:rsidR="008F58B5">
        <w:t xml:space="preserve"> </w:t>
      </w:r>
      <w:r w:rsidR="008F58B5" w:rsidRPr="00CF1059">
        <w:t>to as Monte Carlo (MC) analysis.</w:t>
      </w:r>
    </w:p>
    <w:p w14:paraId="4CE41303" w14:textId="635C896E" w:rsidR="008F58B5" w:rsidRPr="00CF1059" w:rsidRDefault="008F58B5" w:rsidP="008F58B5">
      <w:pPr>
        <w:pStyle w:val="OWSNormal11pt"/>
      </w:pPr>
      <w:r w:rsidRPr="00CF1059">
        <w:t xml:space="preserve">In the sensitivity analysis </w:t>
      </w:r>
      <w:r>
        <w:t>illustrated</w:t>
      </w:r>
      <w:r w:rsidRPr="00CF1059">
        <w:t xml:space="preserve"> in </w:t>
      </w:r>
      <w:r w:rsidR="0010727F">
        <w:fldChar w:fldCharType="begin"/>
      </w:r>
      <w:r w:rsidR="0010727F">
        <w:instrText xml:space="preserve"> REF _Ref368389156 \h  \* MERGEFORMAT </w:instrText>
      </w:r>
      <w:r w:rsidR="0010727F">
        <w:fldChar w:fldCharType="separate"/>
      </w:r>
      <w:r w:rsidR="005F3AD7">
        <w:t>Figure </w:t>
      </w:r>
      <w:r w:rsidR="000F6092">
        <w:t>6.2</w:t>
      </w:r>
      <w:r w:rsidR="0010727F">
        <w:fldChar w:fldCharType="end"/>
      </w:r>
      <w:r w:rsidRPr="00CF1059">
        <w:t>, results from the Monte Carlo analysis (</w:t>
      </w:r>
      <w:r w:rsidR="003E0D11">
        <w:t>i.e.</w:t>
      </w:r>
      <w:r w:rsidR="00FF4BF5">
        <w:t> </w:t>
      </w:r>
      <w:r w:rsidRPr="00CF1059">
        <w:t>the entire set of model outputs) are used to calculate statistical estimators of the sensitivity between model parameters and model outputs, for example between flux from a disposal pond to groundwater and</w:t>
      </w:r>
      <w:r>
        <w:t xml:space="preserve"> the soi</w:t>
      </w:r>
      <w:r w:rsidR="00BE17D7">
        <w:t>l</w:t>
      </w:r>
      <w:r w:rsidR="004B3ABD">
        <w:noBreakHyphen/>
      </w:r>
      <w:r>
        <w:t>water partition or distribution coefficient</w:t>
      </w:r>
      <w:r w:rsidRPr="00CF1059">
        <w:t xml:space="preserve"> </w:t>
      </w:r>
      <w:r w:rsidRPr="00CF1059">
        <w:rPr>
          <w:i/>
        </w:rPr>
        <w:t>K</w:t>
      </w:r>
      <w:r w:rsidRPr="00CF1059">
        <w:rPr>
          <w:vertAlign w:val="subscript"/>
        </w:rPr>
        <w:t>d</w:t>
      </w:r>
      <w:r w:rsidRPr="00CF1059">
        <w:t>. One powerful estimator is the partial rank correlation coefficient (PRCC</w:t>
      </w:r>
      <w:r w:rsidR="0064105D">
        <w:t>; for details, see Hamby 1995</w:t>
      </w:r>
      <w:r w:rsidRPr="00CF1059">
        <w:t xml:space="preserve">). The meaning of the PRCC </w:t>
      </w:r>
      <w:r>
        <w:t>is</w:t>
      </w:r>
      <w:r w:rsidRPr="00CF1059">
        <w:t xml:space="preserve"> explained by considering the following: if a large number of runs are made with parameter values changing simultaneously, it </w:t>
      </w:r>
      <w:r>
        <w:t>is</w:t>
      </w:r>
      <w:r w:rsidRPr="00CF1059">
        <w:t xml:space="preserve"> difficult to assess the sensitivity of the model output </w:t>
      </w:r>
      <w:r w:rsidRPr="002D24F3">
        <w:rPr>
          <w:i/>
        </w:rPr>
        <w:t>Y</w:t>
      </w:r>
      <w:r w:rsidRPr="00CF1059">
        <w:t xml:space="preserve"> to the individual variable </w:t>
      </w:r>
      <w:r w:rsidRPr="002D24F3">
        <w:rPr>
          <w:i/>
        </w:rPr>
        <w:t>X</w:t>
      </w:r>
      <w:r w:rsidRPr="00CF1059">
        <w:t xml:space="preserve">j. The partial correlation coefficient provides the means to quantify this sensitivity. The difference between a simple correlation coefficient and the partial correlation coefficient is that the latter measures the degree of linear relationship between </w:t>
      </w:r>
      <w:r w:rsidRPr="002D24F3">
        <w:rPr>
          <w:i/>
        </w:rPr>
        <w:t>X</w:t>
      </w:r>
      <w:r w:rsidRPr="00CF1059">
        <w:t xml:space="preserve">j and </w:t>
      </w:r>
      <w:r w:rsidRPr="002D24F3">
        <w:rPr>
          <w:i/>
        </w:rPr>
        <w:t>Y</w:t>
      </w:r>
      <w:r w:rsidRPr="00CF1059">
        <w:t xml:space="preserve"> thereby removing the linear effect of all other remaining parameters. In other words, from the partial correlation coefficient one can obtain the unique contribution of one particular parameter. To avoid problems of nonlinearity between </w:t>
      </w:r>
      <w:r w:rsidRPr="002D24F3">
        <w:rPr>
          <w:i/>
        </w:rPr>
        <w:t>X</w:t>
      </w:r>
      <w:r w:rsidRPr="00CF1059">
        <w:t xml:space="preserve">j and </w:t>
      </w:r>
      <w:r w:rsidRPr="002D24F3">
        <w:rPr>
          <w:i/>
        </w:rPr>
        <w:t>Y</w:t>
      </w:r>
      <w:r w:rsidRPr="00CF1059">
        <w:t xml:space="preserve"> and problems due to values covering a range of several orders of magnitude (possibly due to outliers), the original variables are replaced by their corresponding ranks. The partial correlation coefficient calculated on these ranks is the partial rank correlation coefficient. This parameter allows obtaining a ranking of the parameters</w:t>
      </w:r>
      <w:r>
        <w:t>’</w:t>
      </w:r>
      <w:r w:rsidRPr="00CF1059">
        <w:t xml:space="preserve"> importance in affecting the system investigated</w:t>
      </w:r>
      <w:r w:rsidR="00BE17D7">
        <w:t xml:space="preserve"> (e.g. Seuntjens et al. 2002)</w:t>
      </w:r>
      <w:r w:rsidRPr="00CF1059">
        <w:t>.</w:t>
      </w:r>
    </w:p>
    <w:p w14:paraId="4CE41304" w14:textId="24AB37A4" w:rsidR="008F58B5" w:rsidRPr="00CF1059" w:rsidRDefault="008F58B5" w:rsidP="0079196D">
      <w:pPr>
        <w:pStyle w:val="OWSNormal11pt"/>
      </w:pPr>
      <w:r w:rsidRPr="00E44FE4">
        <w:t xml:space="preserve">In the current </w:t>
      </w:r>
      <w:r w:rsidR="00805C1E">
        <w:t xml:space="preserve">exposure </w:t>
      </w:r>
      <w:r w:rsidRPr="00E44FE4">
        <w:t>assessment</w:t>
      </w:r>
      <w:r>
        <w:t>,</w:t>
      </w:r>
      <w:r w:rsidRPr="00E44FE4">
        <w:t xml:space="preserve"> </w:t>
      </w:r>
      <w:r>
        <w:t xml:space="preserve">deterministic calculations </w:t>
      </w:r>
      <w:r w:rsidRPr="00B1049B">
        <w:t>we</w:t>
      </w:r>
      <w:r>
        <w:t>re developed while stochastic calculations were approximated by running multiple simulations accounting for a limited number of parameter perturbations. The latter approach is referred to as factorial design. T</w:t>
      </w:r>
      <w:r w:rsidRPr="00E977EE">
        <w:t xml:space="preserve">he factorial design technique </w:t>
      </w:r>
      <w:r>
        <w:t>is a</w:t>
      </w:r>
      <w:r w:rsidRPr="00E977EE">
        <w:t>nother way to deal with parameter uncertainty (</w:t>
      </w:r>
      <w:r>
        <w:t>Saltelli et al.</w:t>
      </w:r>
      <w:r w:rsidRPr="00E977EE">
        <w:t xml:space="preserve"> 1993). This computationally less demanding technique allows a quick screening of parameter combinations, from which the most sensitive ones can be obtained. If one chooses a factorial design with two parameters and three levels (i.e., minimum, best estimate</w:t>
      </w:r>
      <w:r>
        <w:t xml:space="preserve"> or reference</w:t>
      </w:r>
      <w:r w:rsidRPr="00E977EE">
        <w:t>, and maximum value), then the number of parameter combinations and model runs is defined as 3</w:t>
      </w:r>
      <w:r w:rsidRPr="00E977EE">
        <w:rPr>
          <w:vertAlign w:val="superscript"/>
        </w:rPr>
        <w:t>2</w:t>
      </w:r>
      <w:r w:rsidR="00B71A82">
        <w:t> </w:t>
      </w:r>
      <w:r>
        <w:t>=</w:t>
      </w:r>
      <w:r w:rsidR="00B71A82">
        <w:t> </w:t>
      </w:r>
      <w:r>
        <w:t>9. For three parameters and three levels the number of models runs is 3</w:t>
      </w:r>
      <w:r w:rsidRPr="00E977EE">
        <w:rPr>
          <w:vertAlign w:val="superscript"/>
        </w:rPr>
        <w:t>3</w:t>
      </w:r>
      <w:r w:rsidR="00B71A82">
        <w:t> </w:t>
      </w:r>
      <w:r>
        <w:t>=</w:t>
      </w:r>
      <w:r w:rsidR="00B71A82">
        <w:t> </w:t>
      </w:r>
      <w:r>
        <w:t>27. This approach will be used to determine the effect of parameter uncertainty on migration in the subsurface (soil and shallow groundwater models).</w:t>
      </w:r>
    </w:p>
    <w:p w14:paraId="4CE41305" w14:textId="77777777" w:rsidR="008F58B5" w:rsidRPr="00CF1059" w:rsidRDefault="008F58B5" w:rsidP="00AC1001">
      <w:pPr>
        <w:pStyle w:val="OWSNormal11pt"/>
      </w:pPr>
      <w:r w:rsidRPr="00CF1059">
        <w:br w:type="page"/>
      </w:r>
    </w:p>
    <w:p w14:paraId="4CE41306" w14:textId="77777777" w:rsidR="008F58B5" w:rsidRDefault="00D9735A" w:rsidP="00C51052">
      <w:pPr>
        <w:pStyle w:val="Heading1"/>
      </w:pPr>
      <w:bookmarkStart w:id="921" w:name="_Toc467149717"/>
      <w:bookmarkEnd w:id="898"/>
      <w:r>
        <w:t>Conclusion</w:t>
      </w:r>
      <w:r w:rsidR="00E42ADD">
        <w:t>s</w:t>
      </w:r>
      <w:bookmarkEnd w:id="921"/>
    </w:p>
    <w:p w14:paraId="4CE41307" w14:textId="77777777" w:rsidR="0064105D" w:rsidRDefault="008F58B5" w:rsidP="008F58B5">
      <w:pPr>
        <w:pStyle w:val="OWSNormal11pt"/>
      </w:pPr>
      <w:r w:rsidRPr="00CF1059">
        <w:t xml:space="preserve">Exposure assessment of chemicals leaking from surface sources into soil and shallow groundwater requires contaminant pathway modelling from the </w:t>
      </w:r>
      <w:r w:rsidR="00605E55">
        <w:t xml:space="preserve">chemical </w:t>
      </w:r>
      <w:r w:rsidRPr="00CF1059">
        <w:t>source (</w:t>
      </w:r>
      <w:r>
        <w:t>such as</w:t>
      </w:r>
      <w:r w:rsidRPr="00CF1059">
        <w:t xml:space="preserve"> </w:t>
      </w:r>
      <w:r w:rsidR="000C3EEF">
        <w:t xml:space="preserve">low-rate leakage from </w:t>
      </w:r>
      <w:r w:rsidRPr="00CF1059">
        <w:t xml:space="preserve">surface </w:t>
      </w:r>
      <w:r w:rsidR="00605E55">
        <w:t xml:space="preserve">ponds containing </w:t>
      </w:r>
      <w:r w:rsidR="00E42ADD">
        <w:t xml:space="preserve">flowback and </w:t>
      </w:r>
      <w:r>
        <w:t>produced water</w:t>
      </w:r>
      <w:r w:rsidRPr="00CF1059">
        <w:t xml:space="preserve">) to </w:t>
      </w:r>
      <w:r w:rsidR="00605E55">
        <w:t xml:space="preserve">different </w:t>
      </w:r>
      <w:r w:rsidRPr="00CF1059">
        <w:t>receiving environments (</w:t>
      </w:r>
      <w:r>
        <w:t xml:space="preserve">such as </w:t>
      </w:r>
      <w:r w:rsidRPr="00CF1059">
        <w:t xml:space="preserve">water wells, rivers, </w:t>
      </w:r>
      <w:r w:rsidR="000C3EEF">
        <w:t>and wetlands</w:t>
      </w:r>
      <w:r w:rsidRPr="00CF1059">
        <w:t>)</w:t>
      </w:r>
      <w:r w:rsidR="00605E55">
        <w:t xml:space="preserve"> across the landscape</w:t>
      </w:r>
      <w:r w:rsidRPr="00CF1059">
        <w:t>. Prior to developing numerical models</w:t>
      </w:r>
      <w:r w:rsidR="00605E55">
        <w:t xml:space="preserve"> of solute or chemical transport</w:t>
      </w:r>
      <w:r w:rsidRPr="00CF1059">
        <w:t xml:space="preserve">, conceptual models </w:t>
      </w:r>
      <w:r w:rsidR="00E42ADD">
        <w:t>needed to be</w:t>
      </w:r>
      <w:r w:rsidR="00E42ADD" w:rsidRPr="00CF1059">
        <w:t xml:space="preserve"> </w:t>
      </w:r>
      <w:r w:rsidRPr="00CF1059">
        <w:t xml:space="preserve">developed that </w:t>
      </w:r>
      <w:r>
        <w:t>reflect</w:t>
      </w:r>
      <w:r w:rsidRPr="00CF1059">
        <w:t xml:space="preserve"> current understanding of a complex soil</w:t>
      </w:r>
      <w:r w:rsidR="00D9735A">
        <w:noBreakHyphen/>
      </w:r>
      <w:r w:rsidRPr="00CF1059">
        <w:t>groundwater system for an intended purpose. Conceptual models for water flow and solute transport through the unsaturated zone and groundwater are presented</w:t>
      </w:r>
      <w:r w:rsidR="00605E55">
        <w:t>, including a description of the domain geometry, initial and boundary conditions, model parameters as well as auxiliary information to put the simulation results (that is predicted environmental concentrations) in a likelihood context</w:t>
      </w:r>
      <w:r w:rsidRPr="00CF1059">
        <w:t>.</w:t>
      </w:r>
    </w:p>
    <w:p w14:paraId="4CE41308" w14:textId="28CE68F7" w:rsidR="003464DB" w:rsidRDefault="007E4E11" w:rsidP="007B4EA9">
      <w:pPr>
        <w:pStyle w:val="OWSNormal11pt"/>
      </w:pPr>
      <w:r>
        <w:t>The Namoi sub-bioregion was selected as case study area</w:t>
      </w:r>
      <w:r w:rsidR="00547DE9">
        <w:t xml:space="preserve"> </w:t>
      </w:r>
      <w:r w:rsidR="00547DE9" w:rsidRPr="00CF1059">
        <w:t>for the purpose of demonstrating the</w:t>
      </w:r>
      <w:r w:rsidR="00805C1E">
        <w:t xml:space="preserve"> exposure</w:t>
      </w:r>
      <w:r w:rsidR="00547DE9" w:rsidRPr="00CF1059">
        <w:t xml:space="preserve"> assessment framework associated with leakage of hydraulic fracturing fluids from surface sources</w:t>
      </w:r>
      <w:r>
        <w:t xml:space="preserve">. </w:t>
      </w:r>
      <w:r w:rsidR="00547DE9">
        <w:t>The area has</w:t>
      </w:r>
      <w:r w:rsidR="00547DE9" w:rsidRPr="00547DE9">
        <w:t xml:space="preserve"> </w:t>
      </w:r>
      <w:r w:rsidR="00E602EA">
        <w:t>several</w:t>
      </w:r>
      <w:r w:rsidR="00547DE9" w:rsidRPr="00CF1059">
        <w:t xml:space="preserve"> key relevant receiving environments</w:t>
      </w:r>
      <w:r w:rsidR="00E602EA">
        <w:t xml:space="preserve"> </w:t>
      </w:r>
      <w:r w:rsidR="00547DE9" w:rsidRPr="00CF1059">
        <w:t xml:space="preserve">in a relatively small area facilitating the use of a limited number of models to represent a broad range of </w:t>
      </w:r>
      <w:r w:rsidR="00547DE9">
        <w:t>receiving environment</w:t>
      </w:r>
      <w:r w:rsidR="00547DE9" w:rsidRPr="00CF1059">
        <w:t>s</w:t>
      </w:r>
      <w:r w:rsidR="00E602EA">
        <w:t>. Furthermore,</w:t>
      </w:r>
      <w:r w:rsidR="00EC2628">
        <w:t xml:space="preserve"> coal seam gas</w:t>
      </w:r>
      <w:r w:rsidR="00547DE9" w:rsidRPr="00CF1059">
        <w:t xml:space="preserve"> extraction </w:t>
      </w:r>
      <w:r w:rsidR="00547DE9">
        <w:t>is</w:t>
      </w:r>
      <w:r w:rsidR="00547DE9" w:rsidRPr="00CF1059">
        <w:t xml:space="preserve"> being trial</w:t>
      </w:r>
      <w:r w:rsidR="00547DE9">
        <w:t>l</w:t>
      </w:r>
      <w:r w:rsidR="00547DE9" w:rsidRPr="00CF1059">
        <w:t xml:space="preserve">ed and </w:t>
      </w:r>
      <w:r w:rsidR="00547DE9">
        <w:t>is</w:t>
      </w:r>
      <w:r w:rsidR="00547DE9" w:rsidRPr="00CF1059">
        <w:t xml:space="preserve"> expected to be developed across a relatively large area </w:t>
      </w:r>
      <w:r w:rsidR="00547DE9">
        <w:t>which includes</w:t>
      </w:r>
      <w:r w:rsidR="00547DE9" w:rsidRPr="00CF1059">
        <w:t xml:space="preserve"> important </w:t>
      </w:r>
      <w:r w:rsidR="00547DE9">
        <w:t>receiving environment</w:t>
      </w:r>
      <w:r w:rsidR="00547DE9" w:rsidRPr="00CF1059">
        <w:t>s for humans and the environment</w:t>
      </w:r>
      <w:r w:rsidR="00E602EA">
        <w:t>. Finally</w:t>
      </w:r>
      <w:r w:rsidR="00547DE9">
        <w:t>,</w:t>
      </w:r>
      <w:r w:rsidR="00EA4B46">
        <w:t xml:space="preserve"> </w:t>
      </w:r>
      <w:r w:rsidR="00547DE9" w:rsidRPr="00CF1059">
        <w:t xml:space="preserve">existing groundwater flow models </w:t>
      </w:r>
      <w:r w:rsidR="00547DE9">
        <w:t>could</w:t>
      </w:r>
      <w:r w:rsidR="00547DE9" w:rsidRPr="00CF1059">
        <w:t xml:space="preserve"> be relatively eas</w:t>
      </w:r>
      <w:r w:rsidR="00547DE9">
        <w:t>il</w:t>
      </w:r>
      <w:r w:rsidR="00547DE9" w:rsidRPr="00CF1059">
        <w:t>y adapted and made fit for purpose within the short timeframe of this project</w:t>
      </w:r>
      <w:r w:rsidR="003464DB">
        <w:t>.</w:t>
      </w:r>
    </w:p>
    <w:p w14:paraId="4CE41309" w14:textId="309D66D0" w:rsidR="003464DB" w:rsidRDefault="00EA4B46" w:rsidP="008F58B5">
      <w:pPr>
        <w:pStyle w:val="OWSNormal11pt"/>
      </w:pPr>
      <w:r>
        <w:t xml:space="preserve">The unsaturated zone in the alluvial planes is mainly made up of heavy textured soils with a depth to groundwater </w:t>
      </w:r>
      <w:r w:rsidR="00256D22">
        <w:t>t</w:t>
      </w:r>
      <w:r w:rsidR="005F3AD7">
        <w:t>able</w:t>
      </w:r>
      <w:r w:rsidR="0039481C">
        <w:t xml:space="preserve"> </w:t>
      </w:r>
      <w:r>
        <w:t xml:space="preserve">between </w:t>
      </w:r>
      <w:r w:rsidR="000C3EEF">
        <w:t xml:space="preserve">approximately </w:t>
      </w:r>
      <w:r>
        <w:t xml:space="preserve">1 and </w:t>
      </w:r>
      <w:r w:rsidR="000C3EEF">
        <w:t>30</w:t>
      </w:r>
      <w:r>
        <w:t xml:space="preserve"> m in the selected case study areas.</w:t>
      </w:r>
      <w:r w:rsidR="00E32CB6">
        <w:t xml:space="preserve"> </w:t>
      </w:r>
      <w:r w:rsidR="00F85777" w:rsidRPr="00CF1059">
        <w:t xml:space="preserve">Different thicknesses of the unsaturated zone will be considered </w:t>
      </w:r>
      <w:r w:rsidR="005C217E">
        <w:t xml:space="preserve">in the exposure assessments </w:t>
      </w:r>
      <w:r w:rsidR="00F85777" w:rsidRPr="00CF1059">
        <w:t xml:space="preserve">to account for the observed variability in depth from </w:t>
      </w:r>
      <w:r w:rsidR="00F85777">
        <w:t xml:space="preserve">the </w:t>
      </w:r>
      <w:r w:rsidR="00F85777" w:rsidRPr="00CF1059">
        <w:t>land surface to the ground</w:t>
      </w:r>
      <w:r w:rsidR="0099255A">
        <w:t>watertable</w:t>
      </w:r>
      <w:r w:rsidR="00F85777" w:rsidRPr="00CF1059">
        <w:t>.</w:t>
      </w:r>
      <w:r w:rsidR="00F85777">
        <w:t xml:space="preserve"> </w:t>
      </w:r>
      <w:r w:rsidR="005C217E" w:rsidRPr="00CF1059">
        <w:t xml:space="preserve">The </w:t>
      </w:r>
      <w:r w:rsidR="005C217E">
        <w:t xml:space="preserve">conceptual </w:t>
      </w:r>
      <w:r w:rsidR="005C217E" w:rsidRPr="00CF1059">
        <w:t xml:space="preserve">model allows calculation of a </w:t>
      </w:r>
      <w:r w:rsidR="005C217E">
        <w:t xml:space="preserve">solute concentration and the subsequent derivation of a </w:t>
      </w:r>
      <w:r w:rsidR="005C217E" w:rsidRPr="00CF1059">
        <w:t xml:space="preserve">dilution factor at </w:t>
      </w:r>
      <w:r w:rsidR="005C217E">
        <w:t xml:space="preserve">any point in the unsaturated zone, including at </w:t>
      </w:r>
      <w:r w:rsidR="005C217E" w:rsidRPr="00CF1059">
        <w:t>the interface with the ground</w:t>
      </w:r>
      <w:r w:rsidR="0099255A">
        <w:t>watertable</w:t>
      </w:r>
      <w:r w:rsidR="003464DB">
        <w:t>.</w:t>
      </w:r>
    </w:p>
    <w:p w14:paraId="4CE4130A" w14:textId="119D8B7F" w:rsidR="008F58B5" w:rsidRPr="00CF1059" w:rsidRDefault="008F58B5" w:rsidP="008F58B5">
      <w:pPr>
        <w:pStyle w:val="OWSNormal11pt"/>
      </w:pPr>
      <w:r w:rsidRPr="00CF1059">
        <w:t xml:space="preserve">The conceptual model for the unsaturated zone has provisions to account for different solute sources at the land surface and their characteristics previously identified. </w:t>
      </w:r>
      <w:r w:rsidR="00605E55">
        <w:t>S</w:t>
      </w:r>
      <w:r w:rsidR="00605E55" w:rsidRPr="00CF1059">
        <w:t xml:space="preserve">olute transport across the unsaturated </w:t>
      </w:r>
      <w:r w:rsidR="00605E55">
        <w:t>zone was conceptualised b</w:t>
      </w:r>
      <w:r w:rsidRPr="00CF1059">
        <w:t>y applying the advection</w:t>
      </w:r>
      <w:r w:rsidR="00D9735A">
        <w:noBreakHyphen/>
      </w:r>
      <w:r w:rsidRPr="00CF1059">
        <w:t xml:space="preserve">dispersion equation for an imposed water flux </w:t>
      </w:r>
      <w:r w:rsidR="000C3EEF" w:rsidRPr="001C49AE">
        <w:t>equal to the assumed leak rate followed by an average groundwater recharge rate representative of soil conditions after dismantling of the storage ponds</w:t>
      </w:r>
      <w:r w:rsidRPr="001C49AE">
        <w:t xml:space="preserve">. </w:t>
      </w:r>
      <w:r w:rsidR="009C2A88" w:rsidRPr="001C49AE">
        <w:t xml:space="preserve">Based on an extensive literature survey, </w:t>
      </w:r>
      <w:r w:rsidR="00CA097A" w:rsidRPr="001C49AE">
        <w:t xml:space="preserve">three </w:t>
      </w:r>
      <w:r w:rsidR="009C2A88" w:rsidRPr="001C49AE">
        <w:t>leak rates f</w:t>
      </w:r>
      <w:r w:rsidR="000A4657" w:rsidRPr="001C49AE">
        <w:t>o</w:t>
      </w:r>
      <w:r w:rsidR="009C2A88" w:rsidRPr="001C49AE">
        <w:t>r single</w:t>
      </w:r>
      <w:r w:rsidR="00256D22">
        <w:t>-</w:t>
      </w:r>
      <w:r w:rsidR="009C2A88" w:rsidRPr="001C49AE">
        <w:t xml:space="preserve">lined ponds under normal operations were </w:t>
      </w:r>
      <w:r w:rsidR="00CA097A" w:rsidRPr="001C49AE">
        <w:t xml:space="preserve">identified for subsequent </w:t>
      </w:r>
      <w:r w:rsidR="00805C1E">
        <w:t xml:space="preserve">exposure </w:t>
      </w:r>
      <w:r w:rsidR="00CA097A" w:rsidRPr="001C49AE">
        <w:t>assessments:</w:t>
      </w:r>
      <w:r w:rsidR="009C2A88" w:rsidRPr="001C49AE">
        <w:t xml:space="preserve"> 0.35</w:t>
      </w:r>
      <w:r w:rsidR="00CA097A" w:rsidRPr="001C49AE">
        <w:t>, 3.5 and 35</w:t>
      </w:r>
      <w:r w:rsidR="009C2A88" w:rsidRPr="001C49AE">
        <w:t xml:space="preserve"> mm/year</w:t>
      </w:r>
      <w:r w:rsidR="00F93E7C">
        <w:t xml:space="preserve"> (Rowe and Hosney 2010; Rowe 2012)</w:t>
      </w:r>
      <w:r w:rsidR="009C2A88" w:rsidRPr="001C49AE">
        <w:t xml:space="preserve">. </w:t>
      </w:r>
      <w:r w:rsidR="000A4657" w:rsidRPr="001C49AE">
        <w:t>The 0.35 mm/y leak rate could be considered a reference value for liner designs that include a composite geomembrane / geosynthetic clay liner. The 3.5 mm/y leak rate on the other hand is more representative for a composite geomembrane / compacted clay liner. Finally, the 35 mm/y leak rate is typical for a design with a single geomembrane liner</w:t>
      </w:r>
      <w:r w:rsidR="00080BAE" w:rsidRPr="001C49AE">
        <w:t xml:space="preserve"> or a compacted clay liner with a similar hydraulic conductivity</w:t>
      </w:r>
      <w:r w:rsidR="000A4657" w:rsidRPr="001C49AE">
        <w:t>.</w:t>
      </w:r>
      <w:r w:rsidR="00174988">
        <w:t xml:space="preserve"> Current pond and liner designs from </w:t>
      </w:r>
      <w:r w:rsidR="00450E87">
        <w:t xml:space="preserve">some </w:t>
      </w:r>
      <w:r w:rsidR="00256D22">
        <w:t>coal seam gas c</w:t>
      </w:r>
      <w:r w:rsidR="00174988">
        <w:t xml:space="preserve">ompanies were consulted </w:t>
      </w:r>
      <w:r w:rsidR="00450E87">
        <w:t>and compared to the classification developed from the literature survey</w:t>
      </w:r>
      <w:r w:rsidR="00F93E7C">
        <w:t xml:space="preserve"> (</w:t>
      </w:r>
      <w:r w:rsidR="00C378A6">
        <w:t xml:space="preserve">AE 2008; </w:t>
      </w:r>
      <w:r w:rsidR="0096666B">
        <w:t>Clarke</w:t>
      </w:r>
      <w:r w:rsidR="00C378A6">
        <w:t xml:space="preserve"> 2008; RPS 2012</w:t>
      </w:r>
      <w:r w:rsidR="00F93E7C">
        <w:t>)</w:t>
      </w:r>
      <w:r w:rsidR="00450E87">
        <w:t>. This allowed assigning (very low) leak rates to the various designs commensurate with data from international studies</w:t>
      </w:r>
      <w:r w:rsidR="00C378A6">
        <w:t xml:space="preserve"> (Beck 2012a, b)</w:t>
      </w:r>
      <w:r w:rsidR="00450E87">
        <w:t xml:space="preserve">. </w:t>
      </w:r>
      <w:r w:rsidR="000A4657">
        <w:t xml:space="preserve"> </w:t>
      </w:r>
    </w:p>
    <w:p w14:paraId="4CE4130B" w14:textId="07639DC2" w:rsidR="00605E55" w:rsidRPr="00554BB7" w:rsidRDefault="00605E55" w:rsidP="00605E55">
      <w:pPr>
        <w:pStyle w:val="OWSNormal11pt"/>
      </w:pPr>
      <w:r w:rsidRPr="00554BB7">
        <w:t xml:space="preserve">A three-dimensional numerical groundwater flow model </w:t>
      </w:r>
      <w:r>
        <w:t xml:space="preserve">previously </w:t>
      </w:r>
      <w:r w:rsidRPr="00554BB7">
        <w:t>developed during the Namoi Catchment Water Study was used as the basis for developing a conceptual model for chemi</w:t>
      </w:r>
      <w:r w:rsidR="005C7556">
        <w:t xml:space="preserve">cal assessment. As the Namoi Catchment Water Study </w:t>
      </w:r>
      <w:r w:rsidRPr="00554BB7">
        <w:t>is relatively recent, well</w:t>
      </w:r>
      <w:r>
        <w:t xml:space="preserve"> </w:t>
      </w:r>
      <w:r w:rsidRPr="00554BB7">
        <w:t xml:space="preserve">documented, and has a rigorously tested alluvial aquifer model component with very good model performance, it was selected as the one to be adapted and used for the purposes of </w:t>
      </w:r>
      <w:r>
        <w:t>calculating</w:t>
      </w:r>
      <w:r w:rsidRPr="00554BB7">
        <w:t xml:space="preserve"> environmental concentrations of hydraulic fracturing and </w:t>
      </w:r>
      <w:r w:rsidR="00EA4B46">
        <w:t>drilling</w:t>
      </w:r>
      <w:r w:rsidRPr="00554BB7">
        <w:t xml:space="preserve"> fluids associated with spills and leaks. The regions </w:t>
      </w:r>
      <w:r w:rsidR="00EA4B46">
        <w:t xml:space="preserve">of the catchment </w:t>
      </w:r>
      <w:r w:rsidRPr="00554BB7">
        <w:t>underlain by the alluvial aquifers are relevant for</w:t>
      </w:r>
      <w:r w:rsidR="00805C1E">
        <w:t xml:space="preserve"> exposure</w:t>
      </w:r>
      <w:r w:rsidRPr="00554BB7">
        <w:t xml:space="preserve"> assessment of chemicals leaking from the soil surface into shallow groundwater. </w:t>
      </w:r>
      <w:r>
        <w:t>Furthermore, i</w:t>
      </w:r>
      <w:r w:rsidRPr="00554BB7">
        <w:t>n these regions the model can be relatively easily adapted to fit the requirements for solute transport simulations</w:t>
      </w:r>
      <w:r w:rsidR="00EA4B46">
        <w:t>, that is the numerical grid</w:t>
      </w:r>
      <w:r w:rsidR="00EA4B46" w:rsidRPr="00CF1059">
        <w:t xml:space="preserve"> </w:t>
      </w:r>
      <w:r w:rsidR="00EA4B46">
        <w:t>has to be sufficiently small i) to reduce numerical dispersion and oscillations, ii) to allow proper representation of large concentration differences over short distances, and iii) to allow proper representation of solute sources and receiving environments.</w:t>
      </w:r>
    </w:p>
    <w:p w14:paraId="4CE4130C" w14:textId="77777777" w:rsidR="0064105D" w:rsidRDefault="008F58B5" w:rsidP="008F58B5">
      <w:pPr>
        <w:pStyle w:val="OWSNormal11pt"/>
      </w:pPr>
      <w:r w:rsidRPr="00DD6F46">
        <w:t xml:space="preserve">For </w:t>
      </w:r>
      <w:r w:rsidR="00EA4B46">
        <w:t xml:space="preserve">the purpose of </w:t>
      </w:r>
      <w:r w:rsidRPr="00DD6F46">
        <w:t>determining solute transport in groundwater</w:t>
      </w:r>
      <w:r w:rsidR="0064105D">
        <w:t xml:space="preserve"> in the exposure assessments</w:t>
      </w:r>
      <w:r w:rsidRPr="00DD6F46">
        <w:t xml:space="preserve">, two </w:t>
      </w:r>
      <w:r>
        <w:t>local</w:t>
      </w:r>
      <w:r w:rsidRPr="00DD6F46">
        <w:t xml:space="preserve"> groundwater flow models were </w:t>
      </w:r>
      <w:r w:rsidR="0064105D">
        <w:t xml:space="preserve">“cut out” </w:t>
      </w:r>
      <w:r w:rsidRPr="00DD6F46">
        <w:t xml:space="preserve">of the regional Namoi Catchment Groundwater Model. Within </w:t>
      </w:r>
      <w:r w:rsidR="0064105D">
        <w:t>one</w:t>
      </w:r>
      <w:r w:rsidRPr="00DD6F46">
        <w:t xml:space="preserve"> of these </w:t>
      </w:r>
      <w:r>
        <w:t>local</w:t>
      </w:r>
      <w:r w:rsidRPr="00DD6F46">
        <w:t xml:space="preserve"> models, </w:t>
      </w:r>
      <w:r w:rsidR="00EE2205">
        <w:t>an</w:t>
      </w:r>
      <w:r w:rsidRPr="00DD6F46">
        <w:t xml:space="preserve"> even smaller </w:t>
      </w:r>
      <w:r w:rsidR="0064105D">
        <w:t>site</w:t>
      </w:r>
      <w:r w:rsidRPr="00DD6F46">
        <w:t xml:space="preserve"> model will be developed </w:t>
      </w:r>
      <w:r w:rsidR="00515C63">
        <w:t xml:space="preserve">as part of the exposure assessments </w:t>
      </w:r>
      <w:r w:rsidR="0064105D">
        <w:t xml:space="preserve">with </w:t>
      </w:r>
      <w:r w:rsidRPr="00DD6F46">
        <w:t>a refine</w:t>
      </w:r>
      <w:r w:rsidR="0064105D">
        <w:t>d</w:t>
      </w:r>
      <w:r w:rsidRPr="00DD6F46">
        <w:t xml:space="preserve"> numerical grid to allow accurate calculation of solute migration.</w:t>
      </w:r>
      <w:r w:rsidR="00EE2205">
        <w:t xml:space="preserve"> Selection of the preferred local model</w:t>
      </w:r>
      <w:r w:rsidRPr="00DD6F46">
        <w:t xml:space="preserve"> </w:t>
      </w:r>
      <w:r w:rsidR="00EE2205">
        <w:t xml:space="preserve">was based on the following criteria: i) potential risk </w:t>
      </w:r>
      <w:r w:rsidR="00EA4B46">
        <w:t xml:space="preserve">to humans and the environment </w:t>
      </w:r>
      <w:r w:rsidR="00EE2205">
        <w:t>based on ongoing and planned activities in regards to</w:t>
      </w:r>
      <w:r w:rsidR="00EC2628">
        <w:t xml:space="preserve"> coal seam gas</w:t>
      </w:r>
      <w:r w:rsidR="00EE2205">
        <w:t xml:space="preserve"> extraction, ii) </w:t>
      </w:r>
      <w:r w:rsidR="00EA4B46">
        <w:t xml:space="preserve">the area has to be </w:t>
      </w:r>
      <w:r w:rsidR="00EE2205">
        <w:t xml:space="preserve">sufficiently representative in terms of broad coverage of hydrogeological features, and iii) </w:t>
      </w:r>
      <w:r w:rsidR="00EA4B46">
        <w:t xml:space="preserve">the area has to be </w:t>
      </w:r>
      <w:r w:rsidR="00EE2205">
        <w:t>sufficiently representative in terms of receiving environments of relevance to both human and environmental receptors. Based on these criteria, an area of 45 km by 67 km</w:t>
      </w:r>
      <w:r w:rsidR="00EA4B46">
        <w:t>,</w:t>
      </w:r>
      <w:r w:rsidR="00EE2205">
        <w:t xml:space="preserve"> including the Namoi river</w:t>
      </w:r>
      <w:r w:rsidR="00EA4B46">
        <w:t>,</w:t>
      </w:r>
      <w:r w:rsidR="00EE2205">
        <w:t xml:space="preserve"> has been selected for further exposure assessments. It contains shallow groundwater and shallow water wells in the alluvial aquifer, groundwater dependent wetlands, and a gaining river section.</w:t>
      </w:r>
    </w:p>
    <w:p w14:paraId="4CE4130D" w14:textId="4E3AA1E9" w:rsidR="008F58B5" w:rsidRPr="00CF1059" w:rsidRDefault="008F58B5" w:rsidP="008F58B5">
      <w:pPr>
        <w:pStyle w:val="OWSNormal11pt"/>
      </w:pPr>
      <w:r w:rsidRPr="00DD6F46">
        <w:t xml:space="preserve">As a starting point </w:t>
      </w:r>
      <w:r w:rsidR="00E42ADD">
        <w:t>for</w:t>
      </w:r>
      <w:r w:rsidR="00E42ADD" w:rsidRPr="00DD6F46">
        <w:t xml:space="preserve"> </w:t>
      </w:r>
      <w:r w:rsidRPr="00DD6F46">
        <w:t xml:space="preserve">the groundwater flow simulations, the calibrated Namoi Catchment Groundwater Model will be used to develop the two </w:t>
      </w:r>
      <w:r>
        <w:t>local</w:t>
      </w:r>
      <w:r w:rsidRPr="00DD6F46">
        <w:t xml:space="preserve"> models. Spatial variation in key flow and transport parameters from these two </w:t>
      </w:r>
      <w:r>
        <w:t>local</w:t>
      </w:r>
      <w:r w:rsidRPr="00DD6F46">
        <w:t xml:space="preserve"> models will be analysed to </w:t>
      </w:r>
      <w:r w:rsidR="0064105D">
        <w:t>inform</w:t>
      </w:r>
      <w:r w:rsidRPr="00DD6F46">
        <w:t xml:space="preserve"> </w:t>
      </w:r>
      <w:r w:rsidR="00515C63">
        <w:t xml:space="preserve">relevant parameter variations that will be used to generate </w:t>
      </w:r>
      <w:r w:rsidRPr="00DD6F46">
        <w:t xml:space="preserve">multiple </w:t>
      </w:r>
      <w:r w:rsidR="00515C63">
        <w:t xml:space="preserve">parameter sets. Such parameters will then be used to generate multiple flow and transport </w:t>
      </w:r>
      <w:r w:rsidRPr="00DD6F46">
        <w:t xml:space="preserve">simulations of the </w:t>
      </w:r>
      <w:r w:rsidR="00515C63">
        <w:t xml:space="preserve">refined site </w:t>
      </w:r>
      <w:r w:rsidRPr="00DD6F46">
        <w:t xml:space="preserve">model. These </w:t>
      </w:r>
      <w:r w:rsidR="00547DE9">
        <w:t>simulations</w:t>
      </w:r>
      <w:r w:rsidRPr="00DD6F46">
        <w:t xml:space="preserve"> will determine the </w:t>
      </w:r>
      <w:r w:rsidR="00EE2205">
        <w:t xml:space="preserve">likely </w:t>
      </w:r>
      <w:r w:rsidRPr="00DD6F46">
        <w:t xml:space="preserve">range of </w:t>
      </w:r>
      <w:r w:rsidR="00EE2205">
        <w:t xml:space="preserve">predicted environmental </w:t>
      </w:r>
      <w:r w:rsidRPr="00DD6F46">
        <w:t xml:space="preserve">concentrations or derived dilution factors for key </w:t>
      </w:r>
      <w:r>
        <w:t>receiving environment</w:t>
      </w:r>
      <w:r w:rsidRPr="00DD6F46">
        <w:t>s</w:t>
      </w:r>
      <w:r w:rsidR="00EE2205">
        <w:t xml:space="preserve"> typical of </w:t>
      </w:r>
      <w:r w:rsidR="003E6CDF">
        <w:t xml:space="preserve">shallow </w:t>
      </w:r>
      <w:r w:rsidR="00EE2205">
        <w:t>groundwater systems</w:t>
      </w:r>
      <w:r w:rsidRPr="00DD6F46">
        <w:t>.</w:t>
      </w:r>
      <w:r w:rsidR="00547DE9" w:rsidRPr="00547DE9">
        <w:t xml:space="preserve"> </w:t>
      </w:r>
      <w:r w:rsidR="00547DE9">
        <w:t>T</w:t>
      </w:r>
      <w:r w:rsidR="00547DE9" w:rsidRPr="00CF1059">
        <w:t xml:space="preserve">he results </w:t>
      </w:r>
      <w:r w:rsidR="00547DE9">
        <w:t>can be extrapolated</w:t>
      </w:r>
      <w:r w:rsidR="00547DE9" w:rsidRPr="00CF1059">
        <w:t xml:space="preserve"> </w:t>
      </w:r>
      <w:r w:rsidR="00547DE9">
        <w:t>to</w:t>
      </w:r>
      <w:r w:rsidR="00547DE9" w:rsidRPr="00CF1059">
        <w:t xml:space="preserve"> a larger area than the domain used in the calculations</w:t>
      </w:r>
      <w:r w:rsidR="00547DE9">
        <w:t>,</w:t>
      </w:r>
      <w:r w:rsidR="00547DE9" w:rsidRPr="00547DE9">
        <w:t xml:space="preserve"> </w:t>
      </w:r>
      <w:r w:rsidR="00547DE9">
        <w:t>provided i) the larger area hydrogeological conditions can be quantified in broad classes of groundwater velocity and travel times from source to receiving environment, and ii) a sufficient similarity exists in groundwater velocity and travel times between the simulation domain and the larger areas.</w:t>
      </w:r>
    </w:p>
    <w:p w14:paraId="4CE4130E" w14:textId="77777777" w:rsidR="00FA6868" w:rsidRDefault="00A06A20" w:rsidP="008F58B5">
      <w:pPr>
        <w:pStyle w:val="OWSNormal11pt"/>
      </w:pPr>
      <w:r>
        <w:t>To assess the likelihood that a particular receptor (</w:t>
      </w:r>
      <w:r w:rsidR="003E0D11">
        <w:t>i.e.</w:t>
      </w:r>
      <w:r w:rsidR="00FA6868">
        <w:t xml:space="preserve"> a </w:t>
      </w:r>
      <w:r>
        <w:t xml:space="preserve">water well, </w:t>
      </w:r>
      <w:r w:rsidR="00FA6868">
        <w:t xml:space="preserve">an </w:t>
      </w:r>
      <w:r>
        <w:t xml:space="preserve">endangered plant or </w:t>
      </w:r>
      <w:r w:rsidR="00FA6868">
        <w:t xml:space="preserve">an endangered </w:t>
      </w:r>
      <w:r>
        <w:t>animal species) would be within a given distance from a</w:t>
      </w:r>
      <w:r w:rsidR="00EC2628">
        <w:t xml:space="preserve"> coal seam gas</w:t>
      </w:r>
      <w:r>
        <w:t xml:space="preserve"> well (the location of the</w:t>
      </w:r>
      <w:r w:rsidR="00EC2628">
        <w:t xml:space="preserve"> coal seam gas</w:t>
      </w:r>
      <w:r>
        <w:t xml:space="preserve"> well is assumed to be the </w:t>
      </w:r>
      <w:r w:rsidR="00FA6868">
        <w:t xml:space="preserve">location of the </w:t>
      </w:r>
      <w:r>
        <w:t xml:space="preserve">contaminant source), a </w:t>
      </w:r>
      <w:r w:rsidR="00FA6868">
        <w:t>spatial</w:t>
      </w:r>
      <w:r>
        <w:t xml:space="preserve"> analysis was undertaken considering radial distances between</w:t>
      </w:r>
      <w:r w:rsidR="00EC2628">
        <w:t xml:space="preserve"> coal seam gas</w:t>
      </w:r>
      <w:r>
        <w:t xml:space="preserve"> wel</w:t>
      </w:r>
      <w:r w:rsidR="00F705D4">
        <w:t>ls and receptors from 100 to 10 </w:t>
      </w:r>
      <w:r>
        <w:t>000 m.</w:t>
      </w:r>
      <w:r w:rsidR="0005014C">
        <w:t xml:space="preserve"> This allows determination, for the currently known locations of</w:t>
      </w:r>
      <w:r w:rsidR="00EC2628">
        <w:t xml:space="preserve"> coal seam gas</w:t>
      </w:r>
      <w:r w:rsidR="0005014C">
        <w:t xml:space="preserve"> wells and receptors</w:t>
      </w:r>
      <w:r w:rsidR="00FA6868">
        <w:t xml:space="preserve"> in the Namoi catchment</w:t>
      </w:r>
      <w:r w:rsidR="0005014C">
        <w:t>, of the likelihood of a receptor being with</w:t>
      </w:r>
      <w:r w:rsidR="000C3EEF">
        <w:t>in</w:t>
      </w:r>
      <w:r w:rsidR="0005014C">
        <w:t xml:space="preserve"> a potential contamination plume.</w:t>
      </w:r>
    </w:p>
    <w:p w14:paraId="4CE4130F" w14:textId="77777777" w:rsidR="003464DB" w:rsidRDefault="0005014C" w:rsidP="008F58B5">
      <w:pPr>
        <w:pStyle w:val="OWSNormal11pt"/>
      </w:pPr>
      <w:r>
        <w:t xml:space="preserve">For water wells, the cumulative </w:t>
      </w:r>
      <w:r w:rsidR="00FA6868">
        <w:t xml:space="preserve">empirical </w:t>
      </w:r>
      <w:r>
        <w:t>distribution function reveals there is only a 1% chance of finding water wells within a distance of approximately 600 m of a</w:t>
      </w:r>
      <w:r w:rsidR="00EC2628">
        <w:t xml:space="preserve"> coal seam gas</w:t>
      </w:r>
      <w:r>
        <w:t xml:space="preserve"> well, or conversely, in 99% of all cases wells will be at distances greater than approximately 600 m from a</w:t>
      </w:r>
      <w:r w:rsidR="00EC2628">
        <w:t xml:space="preserve"> coal seam gas</w:t>
      </w:r>
      <w:r>
        <w:t xml:space="preserve"> well. The closest distance reported between a</w:t>
      </w:r>
      <w:r w:rsidR="00EC2628">
        <w:t xml:space="preserve"> coal seam gas</w:t>
      </w:r>
      <w:r>
        <w:t xml:space="preserve"> and </w:t>
      </w:r>
      <w:r w:rsidR="000C3EEF">
        <w:t xml:space="preserve">a </w:t>
      </w:r>
      <w:r>
        <w:t>water well is 100 m. The probability of this occurring is only 0.03% (10 out of a total of 34 215 wells</w:t>
      </w:r>
      <w:r w:rsidR="00EA4B46">
        <w:t xml:space="preserve"> with a screen depth less than 50 m</w:t>
      </w:r>
      <w:r>
        <w:t>)</w:t>
      </w:r>
      <w:r w:rsidR="003464DB">
        <w:t>.</w:t>
      </w:r>
    </w:p>
    <w:p w14:paraId="4CE41310" w14:textId="77777777" w:rsidR="003464DB" w:rsidRDefault="005A6D59" w:rsidP="008F58B5">
      <w:pPr>
        <w:pStyle w:val="OWSNormal11pt"/>
      </w:pPr>
      <w:r>
        <w:t xml:space="preserve">For endangered flora species, the cumulative </w:t>
      </w:r>
      <w:r w:rsidR="00FA6868">
        <w:t xml:space="preserve">empirical </w:t>
      </w:r>
      <w:r>
        <w:t>distribution reveals there is only a 1% chance of finding such species within a distance of approximately 350 m of a</w:t>
      </w:r>
      <w:r w:rsidR="00EC2628">
        <w:t xml:space="preserve"> coal seam gas</w:t>
      </w:r>
      <w:r>
        <w:t xml:space="preserve"> well, or conversely, in 99% of all cases endangered flora species will be at distances greater than approximately 350 m from a</w:t>
      </w:r>
      <w:r w:rsidR="00EC2628">
        <w:t xml:space="preserve"> coal seam gas</w:t>
      </w:r>
      <w:r>
        <w:t xml:space="preserve"> well. The closest distance reported between a</w:t>
      </w:r>
      <w:r w:rsidR="00EC2628">
        <w:t xml:space="preserve"> coal seam gas</w:t>
      </w:r>
      <w:r>
        <w:t xml:space="preserve"> well and an endangered flora species is 200 m. The probability that this occurs is only 0.4%</w:t>
      </w:r>
      <w:r w:rsidR="003464DB">
        <w:t>.</w:t>
      </w:r>
    </w:p>
    <w:p w14:paraId="4CE41311" w14:textId="77777777" w:rsidR="0005014C" w:rsidRDefault="005A6D59" w:rsidP="008F58B5">
      <w:pPr>
        <w:pStyle w:val="OWSNormal11pt"/>
      </w:pPr>
      <w:r>
        <w:t xml:space="preserve">For water dependent animal species, the cumulative </w:t>
      </w:r>
      <w:r w:rsidR="00FA6868">
        <w:t xml:space="preserve">empirical </w:t>
      </w:r>
      <w:r>
        <w:t>distribution reveals there is a 1% chance of finding such species within a distance of approximately 180 m of a</w:t>
      </w:r>
      <w:r w:rsidR="00EC2628">
        <w:t xml:space="preserve"> coal seam gas</w:t>
      </w:r>
      <w:r>
        <w:t xml:space="preserve"> well, or conversely, in 99% of all cases water dependent animal species will be at distances greater than approximately 180 m from a</w:t>
      </w:r>
      <w:r w:rsidR="00EC2628">
        <w:t xml:space="preserve"> coal seam gas</w:t>
      </w:r>
      <w:r>
        <w:t xml:space="preserve"> well. The closest distance reported between a</w:t>
      </w:r>
      <w:r w:rsidR="00EC2628">
        <w:t xml:space="preserve"> coal seam gas</w:t>
      </w:r>
      <w:r>
        <w:t xml:space="preserve"> well and a water dependent animal species is 100 m. The probability that this occurs is 0.4%.</w:t>
      </w:r>
    </w:p>
    <w:p w14:paraId="4CE41312" w14:textId="77777777" w:rsidR="00291D9B" w:rsidRPr="00FA0BDE" w:rsidRDefault="008F58B5" w:rsidP="00291D9B">
      <w:pPr>
        <w:pStyle w:val="OWSpre-listtext"/>
      </w:pPr>
      <w:r w:rsidRPr="00DD6F46">
        <w:t xml:space="preserve">A comprehensive framework to build confidence in numerical modelling and its reporting </w:t>
      </w:r>
      <w:r w:rsidR="00E42ADD">
        <w:t>has also been</w:t>
      </w:r>
      <w:r w:rsidRPr="00DD6F46">
        <w:t xml:space="preserve"> presented.</w:t>
      </w:r>
      <w:r w:rsidR="00291D9B" w:rsidRPr="00291D9B">
        <w:t xml:space="preserve"> </w:t>
      </w:r>
      <w:r w:rsidR="00291D9B" w:rsidRPr="00FA0BDE">
        <w:t>Elements of confidence building in quantitative impact assessments include:</w:t>
      </w:r>
    </w:p>
    <w:p w14:paraId="4CE41313" w14:textId="77777777" w:rsidR="00291D9B" w:rsidRPr="00FA0BDE" w:rsidRDefault="00291D9B" w:rsidP="00291D9B">
      <w:pPr>
        <w:pStyle w:val="OWSbulletL1"/>
      </w:pPr>
      <w:r w:rsidRPr="00FA0BDE">
        <w:t>rigorous record keeping and quality assurance procedures to ensure the calculations and results are those intended, and are fully traceable and reproducible</w:t>
      </w:r>
    </w:p>
    <w:p w14:paraId="4CE41314" w14:textId="77777777" w:rsidR="00291D9B" w:rsidRPr="00FA0BDE" w:rsidRDefault="00291D9B" w:rsidP="00291D9B">
      <w:pPr>
        <w:pStyle w:val="OWSbulletL1"/>
      </w:pPr>
      <w:r w:rsidRPr="00FA0BDE">
        <w:t>scientific and technical understanding of the processes and events involved, i.e. justification of the information that is compiled in the assessment basis</w:t>
      </w:r>
    </w:p>
    <w:p w14:paraId="4CE41315" w14:textId="77777777" w:rsidR="00291D9B" w:rsidRPr="00FA0BDE" w:rsidRDefault="00291D9B" w:rsidP="00291D9B">
      <w:pPr>
        <w:pStyle w:val="OWSbulletL1"/>
      </w:pPr>
      <w:r w:rsidRPr="00FA0BDE">
        <w:t>models, codes and data that are ensured through the verification, qualification and, when possible, validation process</w:t>
      </w:r>
    </w:p>
    <w:p w14:paraId="4CE41316" w14:textId="77777777" w:rsidR="00291D9B" w:rsidRPr="00FA0BDE" w:rsidRDefault="00291D9B" w:rsidP="00291D9B">
      <w:pPr>
        <w:pStyle w:val="OWSbulletL1"/>
      </w:pPr>
      <w:r w:rsidRPr="00FA0BDE">
        <w:t>a system of completeness checks to ensure that all relevant processes and events are represented and treated appropriately in the impact assessment</w:t>
      </w:r>
    </w:p>
    <w:p w14:paraId="4CE41317" w14:textId="77777777" w:rsidR="00291D9B" w:rsidRPr="00FA0BDE" w:rsidRDefault="00291D9B" w:rsidP="00291D9B">
      <w:pPr>
        <w:pStyle w:val="OWSbulletL1"/>
      </w:pPr>
      <w:r w:rsidRPr="00FA0BDE">
        <w:t>uncertainty management that ensures relevant uncertainties are considered and either treated or their effects acknowledged</w:t>
      </w:r>
    </w:p>
    <w:p w14:paraId="4CE41318" w14:textId="77777777" w:rsidR="003464DB" w:rsidRDefault="00291D9B" w:rsidP="00291D9B">
      <w:pPr>
        <w:pStyle w:val="OWSbulletL1final"/>
      </w:pPr>
      <w:r w:rsidRPr="00FA0BDE">
        <w:t>easy accessibility to numerical simulators without prohibitive costs for acquiring it</w:t>
      </w:r>
      <w:r w:rsidR="003464DB">
        <w:t>.</w:t>
      </w:r>
    </w:p>
    <w:p w14:paraId="4CE41319" w14:textId="217E0099" w:rsidR="008F58B5" w:rsidRPr="00CF1059" w:rsidRDefault="00291D9B" w:rsidP="008F58B5">
      <w:pPr>
        <w:pStyle w:val="OWSNormal11pt"/>
      </w:pPr>
      <w:r w:rsidRPr="00554BB7">
        <w:t xml:space="preserve">Uncertainties associated with the soil and groundwater flow and transport models mainly relate to uncertainties about model parameters </w:t>
      </w:r>
      <w:r>
        <w:t xml:space="preserve">used </w:t>
      </w:r>
      <w:r w:rsidRPr="00554BB7">
        <w:t>and uncertainties about the conceptual model</w:t>
      </w:r>
      <w:r w:rsidRPr="00123314">
        <w:t xml:space="preserve"> </w:t>
      </w:r>
      <w:r>
        <w:t>that was initially developed</w:t>
      </w:r>
      <w:r w:rsidRPr="00554BB7">
        <w:t xml:space="preserve">. </w:t>
      </w:r>
      <w:r>
        <w:t>A first step to address u</w:t>
      </w:r>
      <w:r w:rsidRPr="00554BB7">
        <w:t xml:space="preserve">ncertainties </w:t>
      </w:r>
      <w:r>
        <w:t>associated with the</w:t>
      </w:r>
      <w:r w:rsidRPr="00554BB7">
        <w:t xml:space="preserve"> model parameters w</w:t>
      </w:r>
      <w:r>
        <w:t>as undertaken</w:t>
      </w:r>
      <w:r w:rsidRPr="00554BB7">
        <w:t xml:space="preserve"> by identifying a range of plausible parameter values based on the Namoi Catchment Groundwater Model</w:t>
      </w:r>
      <w:r>
        <w:t>.</w:t>
      </w:r>
      <w:r w:rsidRPr="00554BB7">
        <w:t xml:space="preserve"> </w:t>
      </w:r>
      <w:r>
        <w:t xml:space="preserve">When exposure calculations are undertaken, soil and groundwater models will be </w:t>
      </w:r>
      <w:r w:rsidRPr="00554BB7">
        <w:t xml:space="preserve">run multiple times </w:t>
      </w:r>
      <w:r>
        <w:t>using</w:t>
      </w:r>
      <w:r w:rsidRPr="00554BB7">
        <w:t xml:space="preserve"> </w:t>
      </w:r>
      <w:r>
        <w:t xml:space="preserve">those </w:t>
      </w:r>
      <w:r w:rsidRPr="00554BB7">
        <w:t>different parameter values</w:t>
      </w:r>
      <w:r>
        <w:t xml:space="preserve"> to quantify propagation of parameter uncertainty through a model to affect the model output uncertainty</w:t>
      </w:r>
      <w:r w:rsidRPr="00554BB7">
        <w:t xml:space="preserve">. </w:t>
      </w:r>
      <w:r>
        <w:t>U</w:t>
      </w:r>
      <w:r w:rsidRPr="00554BB7">
        <w:t xml:space="preserve">ncertainties </w:t>
      </w:r>
      <w:r>
        <w:t xml:space="preserve">in the conceptual model </w:t>
      </w:r>
      <w:r w:rsidRPr="00554BB7">
        <w:t xml:space="preserve">were addressed by developing simplified conceptual models based on </w:t>
      </w:r>
      <w:r w:rsidR="00B7150E">
        <w:t>high end</w:t>
      </w:r>
      <w:r w:rsidRPr="00554BB7">
        <w:t xml:space="preserve"> estimates of parameters that are </w:t>
      </w:r>
      <w:r>
        <w:t>not likely</w:t>
      </w:r>
      <w:r w:rsidRPr="00554BB7">
        <w:t xml:space="preserve"> to underestimate impact. </w:t>
      </w:r>
      <w:r>
        <w:t xml:space="preserve">Accounting for the effects of uncertainty </w:t>
      </w:r>
      <w:r w:rsidRPr="00554BB7">
        <w:t xml:space="preserve">analyses will also </w:t>
      </w:r>
      <w:r>
        <w:t xml:space="preserve">help to bracket </w:t>
      </w:r>
      <w:r w:rsidRPr="00554BB7">
        <w:t xml:space="preserve">the range of solute concentrations </w:t>
      </w:r>
      <w:r>
        <w:t xml:space="preserve">that </w:t>
      </w:r>
      <w:r w:rsidRPr="00554BB7">
        <w:t>key receptors</w:t>
      </w:r>
      <w:r>
        <w:t xml:space="preserve"> </w:t>
      </w:r>
      <w:r w:rsidR="00550812" w:rsidRPr="00550812">
        <w:t>may be exposed to.</w:t>
      </w:r>
    </w:p>
    <w:p w14:paraId="4CE4131B" w14:textId="77777777" w:rsidR="008F58B5" w:rsidRPr="00411194" w:rsidRDefault="008F58B5" w:rsidP="00C51052">
      <w:pPr>
        <w:pStyle w:val="Heading1"/>
      </w:pPr>
      <w:bookmarkStart w:id="922" w:name="_Toc377366376"/>
      <w:bookmarkStart w:id="923" w:name="_Toc404628667"/>
      <w:bookmarkStart w:id="924" w:name="_Toc467149718"/>
      <w:r w:rsidRPr="00411194">
        <w:t>References</w:t>
      </w:r>
      <w:bookmarkEnd w:id="922"/>
      <w:bookmarkEnd w:id="923"/>
      <w:bookmarkEnd w:id="924"/>
    </w:p>
    <w:p w14:paraId="4CE4131C" w14:textId="77777777" w:rsidR="003D779C" w:rsidRPr="00771EE5" w:rsidRDefault="003D779C" w:rsidP="003D779C">
      <w:pPr>
        <w:pStyle w:val="OWSReferencelist"/>
        <w:rPr>
          <w:szCs w:val="22"/>
          <w:lang w:eastAsia="en-AU"/>
        </w:rPr>
      </w:pPr>
      <w:r w:rsidRPr="00771EE5">
        <w:rPr>
          <w:szCs w:val="22"/>
          <w:lang w:eastAsia="en-AU"/>
        </w:rPr>
        <w:t xml:space="preserve">Adgate JL, Goldstein BD and McKenzie LM 2014, ‘Potential public health hazards, exposures and health effects from unconventional natural gas development’, </w:t>
      </w:r>
      <w:r w:rsidRPr="00771EE5">
        <w:rPr>
          <w:i/>
          <w:szCs w:val="22"/>
          <w:lang w:eastAsia="en-AU"/>
        </w:rPr>
        <w:t>Environmental Science &amp; Technology</w:t>
      </w:r>
      <w:r w:rsidRPr="00771EE5">
        <w:rPr>
          <w:szCs w:val="22"/>
          <w:lang w:eastAsia="en-AU"/>
        </w:rPr>
        <w:t>, 48(15), pp. 8307-8320.</w:t>
      </w:r>
    </w:p>
    <w:p w14:paraId="4CE4131D" w14:textId="77777777" w:rsidR="003D779C" w:rsidRPr="00771EE5" w:rsidRDefault="003D779C" w:rsidP="003D779C">
      <w:pPr>
        <w:pStyle w:val="OWSReferencelist"/>
        <w:rPr>
          <w:szCs w:val="22"/>
        </w:rPr>
      </w:pPr>
      <w:r w:rsidRPr="00771EE5">
        <w:rPr>
          <w:szCs w:val="22"/>
        </w:rPr>
        <w:t xml:space="preserve">Acworth RI and Timms WA 2003, ‘Hydrogeological investigation of mud-mound springs developed over a weathered basalt aquifer on the Liverpool Plains, New South Wales, Australia’, </w:t>
      </w:r>
      <w:r w:rsidRPr="00771EE5">
        <w:rPr>
          <w:i/>
          <w:szCs w:val="22"/>
        </w:rPr>
        <w:t>Hydrogeology Journal</w:t>
      </w:r>
      <w:r w:rsidRPr="00771EE5">
        <w:rPr>
          <w:szCs w:val="22"/>
        </w:rPr>
        <w:t>, 11(6), pp. 659-672.</w:t>
      </w:r>
    </w:p>
    <w:p w14:paraId="4CE4131E" w14:textId="77777777" w:rsidR="003D779C" w:rsidRPr="00771EE5" w:rsidRDefault="003D779C" w:rsidP="003D779C">
      <w:pPr>
        <w:pStyle w:val="OWSReferencelist"/>
        <w:rPr>
          <w:szCs w:val="22"/>
        </w:rPr>
      </w:pPr>
      <w:r w:rsidRPr="00771EE5">
        <w:rPr>
          <w:szCs w:val="22"/>
        </w:rPr>
        <w:t xml:space="preserve">AE 2008, </w:t>
      </w:r>
      <w:r w:rsidRPr="00771EE5">
        <w:rPr>
          <w:i/>
          <w:noProof/>
          <w:szCs w:val="22"/>
        </w:rPr>
        <w:t>Coal seam gas project development guidelines</w:t>
      </w:r>
      <w:r w:rsidRPr="00771EE5">
        <w:rPr>
          <w:noProof/>
          <w:szCs w:val="22"/>
        </w:rPr>
        <w:t>, Arrow Energy Pty Ltd. (AE),</w:t>
      </w:r>
      <w:r w:rsidRPr="00771EE5">
        <w:rPr>
          <w:szCs w:val="22"/>
        </w:rPr>
        <w:t xml:space="preserve"> pp. 35.</w:t>
      </w:r>
    </w:p>
    <w:p w14:paraId="01E858E2" w14:textId="105638EF" w:rsidR="00F7026F" w:rsidRDefault="00F7026F" w:rsidP="003D779C">
      <w:pPr>
        <w:pStyle w:val="OWSReferencelist"/>
        <w:rPr>
          <w:szCs w:val="22"/>
        </w:rPr>
      </w:pPr>
      <w:r>
        <w:rPr>
          <w:szCs w:val="22"/>
        </w:rPr>
        <w:t xml:space="preserve">AE 2012a, </w:t>
      </w:r>
      <w:r>
        <w:rPr>
          <w:i/>
          <w:szCs w:val="22"/>
        </w:rPr>
        <w:t>Surat Gas Project: Environmental Impact Statement</w:t>
      </w:r>
      <w:r>
        <w:rPr>
          <w:szCs w:val="22"/>
        </w:rPr>
        <w:t xml:space="preserve">, </w:t>
      </w:r>
      <w:r w:rsidRPr="00771EE5">
        <w:rPr>
          <w:szCs w:val="22"/>
        </w:rPr>
        <w:t xml:space="preserve">Report prepared by </w:t>
      </w:r>
      <w:r>
        <w:rPr>
          <w:szCs w:val="22"/>
        </w:rPr>
        <w:t>Coffey Environments</w:t>
      </w:r>
      <w:r w:rsidRPr="00771EE5">
        <w:rPr>
          <w:szCs w:val="22"/>
        </w:rPr>
        <w:t xml:space="preserve"> for Arrow Energy Pty Ltd. (AE)</w:t>
      </w:r>
      <w:r>
        <w:rPr>
          <w:szCs w:val="22"/>
        </w:rPr>
        <w:t xml:space="preserve">, Chapter 14 - Groundwater, March 2012. Accessed: </w:t>
      </w:r>
      <w:r w:rsidRPr="00F7026F">
        <w:rPr>
          <w:szCs w:val="22"/>
        </w:rPr>
        <w:t>https://www.arrowenergy.com.au/projects/project-assessment-eis/surat-gas-project-eis</w:t>
      </w:r>
    </w:p>
    <w:p w14:paraId="4CE4131F" w14:textId="6AE4F4BE" w:rsidR="003D779C" w:rsidRPr="00771EE5" w:rsidRDefault="003D779C" w:rsidP="003D779C">
      <w:pPr>
        <w:pStyle w:val="OWSReferencelist"/>
        <w:rPr>
          <w:szCs w:val="22"/>
        </w:rPr>
      </w:pPr>
      <w:r w:rsidRPr="00771EE5">
        <w:rPr>
          <w:szCs w:val="22"/>
        </w:rPr>
        <w:t>AE 2012</w:t>
      </w:r>
      <w:r w:rsidR="00F7026F">
        <w:rPr>
          <w:szCs w:val="22"/>
        </w:rPr>
        <w:t>b</w:t>
      </w:r>
      <w:r w:rsidRPr="00771EE5">
        <w:rPr>
          <w:szCs w:val="22"/>
        </w:rPr>
        <w:t xml:space="preserve">, </w:t>
      </w:r>
      <w:r w:rsidRPr="00771EE5">
        <w:rPr>
          <w:i/>
          <w:szCs w:val="22"/>
        </w:rPr>
        <w:t>Desktop Assessment: Likelihood of Stygofauna Occurrence in the Bowen Basin</w:t>
      </w:r>
      <w:r w:rsidRPr="00771EE5">
        <w:rPr>
          <w:szCs w:val="22"/>
        </w:rPr>
        <w:t>, Report prepared by 4T Consultants on behalf of URS Australia Pty Ltd for Arrow Energy Pty Ltd. (AE), pp. 76.</w:t>
      </w:r>
    </w:p>
    <w:p w14:paraId="4CE41320" w14:textId="77777777" w:rsidR="003D779C" w:rsidRPr="00771EE5" w:rsidRDefault="003D779C" w:rsidP="003D779C">
      <w:pPr>
        <w:pStyle w:val="OWSReferencelist"/>
        <w:rPr>
          <w:szCs w:val="22"/>
        </w:rPr>
      </w:pPr>
      <w:r w:rsidRPr="00771EE5">
        <w:rPr>
          <w:szCs w:val="22"/>
        </w:rPr>
        <w:t xml:space="preserve">AIAA 1998, </w:t>
      </w:r>
      <w:r w:rsidRPr="00771EE5">
        <w:rPr>
          <w:i/>
          <w:szCs w:val="22"/>
        </w:rPr>
        <w:t>Guide for the verification and validation of computational fluid dynamics simulations</w:t>
      </w:r>
      <w:r w:rsidRPr="00771EE5">
        <w:rPr>
          <w:szCs w:val="22"/>
        </w:rPr>
        <w:t>, AIAA G-077-1998(2002), American Institute of Aeronautics and Astronautics (AIAA), pp. 19.</w:t>
      </w:r>
    </w:p>
    <w:p w14:paraId="4CE41321" w14:textId="77777777" w:rsidR="003D779C" w:rsidRPr="00771EE5" w:rsidRDefault="003D779C" w:rsidP="003D779C">
      <w:pPr>
        <w:pStyle w:val="OWSReferencelist"/>
        <w:rPr>
          <w:szCs w:val="22"/>
        </w:rPr>
      </w:pPr>
      <w:r w:rsidRPr="00771EE5">
        <w:rPr>
          <w:szCs w:val="22"/>
        </w:rPr>
        <w:t xml:space="preserve">Anderson MP 1984, ‘Movement of contaminants in groundwater: groundwater transport-advection and dispersion’, In </w:t>
      </w:r>
      <w:r w:rsidRPr="00771EE5">
        <w:rPr>
          <w:i/>
          <w:szCs w:val="22"/>
        </w:rPr>
        <w:t xml:space="preserve">Groundwater contamination: Studies in geophysics, </w:t>
      </w:r>
      <w:r w:rsidRPr="00771EE5">
        <w:rPr>
          <w:szCs w:val="22"/>
        </w:rPr>
        <w:t>National Academy, Washington DC, US, pp. 37-45.</w:t>
      </w:r>
    </w:p>
    <w:p w14:paraId="4CE41322" w14:textId="77777777" w:rsidR="003D779C" w:rsidRPr="00771EE5" w:rsidRDefault="003D779C" w:rsidP="003D779C">
      <w:pPr>
        <w:pStyle w:val="OWSReferencelist"/>
        <w:rPr>
          <w:szCs w:val="22"/>
        </w:rPr>
      </w:pPr>
      <w:r w:rsidRPr="00771EE5">
        <w:rPr>
          <w:szCs w:val="22"/>
        </w:rPr>
        <w:t xml:space="preserve">Anderson MP and Woessner WW 1992, </w:t>
      </w:r>
      <w:r w:rsidRPr="00771EE5">
        <w:rPr>
          <w:i/>
          <w:szCs w:val="22"/>
        </w:rPr>
        <w:t>Applied Groundwater Modeling: Simulation of flow and advective transport</w:t>
      </w:r>
      <w:r w:rsidRPr="00771EE5">
        <w:rPr>
          <w:szCs w:val="22"/>
        </w:rPr>
        <w:t>, Academic Press, San Diego, US, pp. 381.</w:t>
      </w:r>
    </w:p>
    <w:p w14:paraId="4CE41323" w14:textId="5C389C79" w:rsidR="003D779C" w:rsidRPr="00771EE5" w:rsidRDefault="003D779C" w:rsidP="003D779C">
      <w:pPr>
        <w:pStyle w:val="OWSReferencelist"/>
        <w:rPr>
          <w:szCs w:val="22"/>
        </w:rPr>
      </w:pPr>
      <w:r w:rsidRPr="00771EE5">
        <w:rPr>
          <w:szCs w:val="22"/>
        </w:rPr>
        <w:t xml:space="preserve">Apte SC, Kookana RS, Batley GE, and Williams M </w:t>
      </w:r>
      <w:r w:rsidR="00B669E2">
        <w:rPr>
          <w:szCs w:val="22"/>
        </w:rPr>
        <w:t>2017</w:t>
      </w:r>
      <w:r w:rsidRPr="00771EE5">
        <w:rPr>
          <w:szCs w:val="22"/>
        </w:rPr>
        <w:t xml:space="preserve">, </w:t>
      </w:r>
      <w:r w:rsidRPr="00771EE5">
        <w:rPr>
          <w:i/>
          <w:szCs w:val="22"/>
        </w:rPr>
        <w:t>Literature review: geogenic contaminants associated with the hydraulic fracturing of coal seams</w:t>
      </w:r>
      <w:r w:rsidRPr="00771EE5">
        <w:rPr>
          <w:szCs w:val="22"/>
        </w:rPr>
        <w:t>, Project report prepared by the Commonwealth Scientific and Industrial Research Organisation (CSIRO) as part of the National Assessment of Chemicals Associated with Coal Seam Gas Extraction in Australia, Commonwealth of Australia, Canberra.</w:t>
      </w:r>
    </w:p>
    <w:p w14:paraId="4CE41324" w14:textId="77777777" w:rsidR="003D779C" w:rsidRPr="00771EE5" w:rsidRDefault="003D779C" w:rsidP="003D779C">
      <w:pPr>
        <w:pStyle w:val="OWSReferencelist"/>
        <w:rPr>
          <w:szCs w:val="22"/>
        </w:rPr>
      </w:pPr>
      <w:r w:rsidRPr="00771EE5">
        <w:rPr>
          <w:szCs w:val="22"/>
        </w:rPr>
        <w:t xml:space="preserve">Aquaterra 2009, </w:t>
      </w:r>
      <w:r w:rsidRPr="00771EE5">
        <w:rPr>
          <w:i/>
          <w:szCs w:val="22"/>
        </w:rPr>
        <w:t>Narrabri Coal Mine Stage 2 Longwall Project Hydrogeological Assessment</w:t>
      </w:r>
      <w:r w:rsidRPr="00771EE5">
        <w:rPr>
          <w:szCs w:val="22"/>
        </w:rPr>
        <w:t xml:space="preserve">. </w:t>
      </w:r>
      <w:r w:rsidRPr="00771EE5">
        <w:rPr>
          <w:i/>
          <w:szCs w:val="22"/>
        </w:rPr>
        <w:t>Specialist Consultant Studies Compendium Volume 1, Part 2</w:t>
      </w:r>
      <w:r w:rsidRPr="00771EE5">
        <w:rPr>
          <w:szCs w:val="22"/>
        </w:rPr>
        <w:t>, Report prepared by Aquaterra Consulting Pty Ltd for Narrabri Coal Operations Pty Ltd., NSW.</w:t>
      </w:r>
    </w:p>
    <w:p w14:paraId="4CE41325" w14:textId="05338207" w:rsidR="003D779C" w:rsidRPr="00771EE5" w:rsidRDefault="003D779C" w:rsidP="003D779C">
      <w:pPr>
        <w:pStyle w:val="OWSReferencelist"/>
        <w:rPr>
          <w:szCs w:val="22"/>
        </w:rPr>
      </w:pPr>
      <w:r w:rsidRPr="00771EE5">
        <w:rPr>
          <w:szCs w:val="22"/>
        </w:rPr>
        <w:t xml:space="preserve">ANZECC and ARMCANZ (2000). </w:t>
      </w:r>
      <w:r w:rsidRPr="00771EE5">
        <w:rPr>
          <w:i/>
          <w:szCs w:val="22"/>
        </w:rPr>
        <w:t>Australian and New Zealand Guidelines for Fresh and Marine Water Quality</w:t>
      </w:r>
      <w:r w:rsidRPr="00771EE5">
        <w:rPr>
          <w:szCs w:val="22"/>
        </w:rPr>
        <w:t xml:space="preserve">, Australian and New Zealand Environment and Conservation Council (ANZECC) and the Agriculture and Resources Management Council of Australia and New Zealand (ARMCANZ). Accessed: </w:t>
      </w:r>
      <w:hyperlink r:id="rId87" w:history="1">
        <w:r w:rsidRPr="00771EE5">
          <w:rPr>
            <w:szCs w:val="22"/>
          </w:rPr>
          <w:t>http://www.environment.gov.au/water/policy-programs/nwqms/index.html</w:t>
        </w:r>
      </w:hyperlink>
    </w:p>
    <w:p w14:paraId="4CE41326" w14:textId="77777777" w:rsidR="003D779C" w:rsidRPr="00771EE5" w:rsidRDefault="003D779C" w:rsidP="003D779C">
      <w:pPr>
        <w:pStyle w:val="OWSReferencelist"/>
        <w:rPr>
          <w:szCs w:val="22"/>
        </w:rPr>
      </w:pPr>
      <w:r w:rsidRPr="00771EE5">
        <w:rPr>
          <w:szCs w:val="22"/>
        </w:rPr>
        <w:t xml:space="preserve">Ashton D, Oliver M and Formosa T 2011, </w:t>
      </w:r>
      <w:r w:rsidRPr="00771EE5">
        <w:rPr>
          <w:i/>
          <w:szCs w:val="22"/>
        </w:rPr>
        <w:t>Overview of recent changes in irrigated agriculture in the Murray-Darling Basin: 2006-07 to 2008-09</w:t>
      </w:r>
      <w:r w:rsidRPr="00771EE5">
        <w:rPr>
          <w:szCs w:val="22"/>
        </w:rPr>
        <w:t>, Waterlines Report Series No 64, November 2011, National Water Commission, Canberra.</w:t>
      </w:r>
    </w:p>
    <w:p w14:paraId="520A1FAD" w14:textId="77777777" w:rsidR="00DE7122" w:rsidRPr="00771EE5" w:rsidRDefault="00DE7122" w:rsidP="00DE7122">
      <w:pPr>
        <w:pStyle w:val="OWSReferencelist"/>
        <w:rPr>
          <w:szCs w:val="22"/>
        </w:rPr>
      </w:pPr>
      <w:r w:rsidRPr="00771EE5">
        <w:rPr>
          <w:szCs w:val="22"/>
        </w:rPr>
        <w:t xml:space="preserve">Barma Water Resources, Thutell L and Wettin P 2012, </w:t>
      </w:r>
      <w:r w:rsidRPr="00771EE5">
        <w:rPr>
          <w:i/>
          <w:szCs w:val="22"/>
        </w:rPr>
        <w:t>Environmental Water Delivery: Namoi River</w:t>
      </w:r>
      <w:r w:rsidRPr="00771EE5">
        <w:rPr>
          <w:szCs w:val="22"/>
        </w:rPr>
        <w:t>, Report prepared for Commonwealth Environmental Water, Department of Sustainability, Environment, Water, Population and Communities, Canberra.</w:t>
      </w:r>
    </w:p>
    <w:p w14:paraId="4CE41327" w14:textId="77777777" w:rsidR="003D779C" w:rsidRPr="00771EE5" w:rsidRDefault="003D779C" w:rsidP="003D779C">
      <w:pPr>
        <w:pStyle w:val="OWSReferencelist"/>
        <w:rPr>
          <w:szCs w:val="22"/>
        </w:rPr>
      </w:pPr>
      <w:r w:rsidRPr="00771EE5">
        <w:rPr>
          <w:szCs w:val="22"/>
        </w:rPr>
        <w:t xml:space="preserve">Barnett B, Townley LR, Post V, Evans RE, Hunt RJ, Peeters L, Richardson S, Werner AD, Knapton A and Boronkay A 2012, </w:t>
      </w:r>
      <w:r w:rsidRPr="00771EE5">
        <w:rPr>
          <w:i/>
          <w:szCs w:val="22"/>
        </w:rPr>
        <w:t>Australian groundwater modelling guidelines</w:t>
      </w:r>
      <w:r w:rsidRPr="00771EE5">
        <w:rPr>
          <w:szCs w:val="22"/>
        </w:rPr>
        <w:t>, Waterlines Report Series No 82, June 2012, Report by Sinclair Knight Merz and the National Centre for Groundwater Research and Training for the National Water Commission, Canberra.</w:t>
      </w:r>
    </w:p>
    <w:p w14:paraId="4CE41328" w14:textId="77777777" w:rsidR="003D779C" w:rsidRPr="00771EE5" w:rsidRDefault="003D779C" w:rsidP="003D779C">
      <w:pPr>
        <w:pStyle w:val="OWSReferencelist"/>
        <w:rPr>
          <w:szCs w:val="22"/>
        </w:rPr>
      </w:pPr>
      <w:r w:rsidRPr="00771EE5">
        <w:rPr>
          <w:szCs w:val="22"/>
        </w:rPr>
        <w:t xml:space="preserve">Barrett DJ, Couch CA, Metcalfe DJ, Lytton L, Adhikary DP and Schmidt RK 2013, </w:t>
      </w:r>
      <w:r w:rsidRPr="00771EE5">
        <w:rPr>
          <w:i/>
          <w:szCs w:val="22"/>
        </w:rPr>
        <w:t>Methodology for bioregional assessments of the impacts of coal seam gas and coal mining development on water resources</w:t>
      </w:r>
      <w:r w:rsidRPr="00771EE5">
        <w:rPr>
          <w:szCs w:val="22"/>
        </w:rPr>
        <w:t>, Report prepared by the Department of the Environment for the Independent Expert Scientific Committee on Coal Seam Gas and Large Coal Mining Development, Commonwealth of Australia.</w:t>
      </w:r>
    </w:p>
    <w:p w14:paraId="4CE41329" w14:textId="77777777" w:rsidR="003D779C" w:rsidRPr="00771EE5" w:rsidRDefault="003D779C" w:rsidP="003D779C">
      <w:pPr>
        <w:pStyle w:val="OWSReferencelist"/>
        <w:rPr>
          <w:szCs w:val="22"/>
        </w:rPr>
      </w:pPr>
      <w:r w:rsidRPr="00771EE5">
        <w:rPr>
          <w:szCs w:val="22"/>
        </w:rPr>
        <w:t xml:space="preserve">Beck AL 2012a, ‘How Much Does my Landfill Leak?’, </w:t>
      </w:r>
      <w:r w:rsidRPr="00771EE5">
        <w:rPr>
          <w:i/>
          <w:szCs w:val="22"/>
        </w:rPr>
        <w:t>Waste Advantage Magazine</w:t>
      </w:r>
      <w:r w:rsidRPr="00771EE5">
        <w:rPr>
          <w:szCs w:val="22"/>
        </w:rPr>
        <w:t>, December 2012, 63-67.</w:t>
      </w:r>
    </w:p>
    <w:p w14:paraId="4CE4132A" w14:textId="77777777" w:rsidR="003D779C" w:rsidRPr="00771EE5" w:rsidRDefault="003D779C" w:rsidP="003D779C">
      <w:pPr>
        <w:pStyle w:val="OWSReferencelist"/>
        <w:rPr>
          <w:szCs w:val="22"/>
        </w:rPr>
      </w:pPr>
      <w:r w:rsidRPr="00771EE5">
        <w:rPr>
          <w:szCs w:val="22"/>
        </w:rPr>
        <w:t xml:space="preserve">Beck AL 2012b, ‘A Statistical Approach to Minimizing Landfill Leakage’, </w:t>
      </w:r>
      <w:r w:rsidRPr="00771EE5">
        <w:rPr>
          <w:i/>
          <w:szCs w:val="22"/>
        </w:rPr>
        <w:t>Proceedings of the Solid Waste Association of North America (SWANA) Wastecon 2012</w:t>
      </w:r>
      <w:r w:rsidRPr="00771EE5">
        <w:rPr>
          <w:szCs w:val="22"/>
        </w:rPr>
        <w:t>, Washington DC, US.</w:t>
      </w:r>
    </w:p>
    <w:p w14:paraId="4CE4132B" w14:textId="77777777" w:rsidR="003D779C" w:rsidRPr="00771EE5" w:rsidRDefault="003D779C" w:rsidP="003D779C">
      <w:pPr>
        <w:pStyle w:val="OWSReferencelist"/>
        <w:rPr>
          <w:szCs w:val="22"/>
        </w:rPr>
      </w:pPr>
      <w:r w:rsidRPr="00771EE5">
        <w:rPr>
          <w:szCs w:val="22"/>
        </w:rPr>
        <w:t xml:space="preserve">Benson CH 2001, ‘Waste containment: Strategies and Performance’, </w:t>
      </w:r>
      <w:r w:rsidRPr="00771EE5">
        <w:rPr>
          <w:i/>
          <w:szCs w:val="22"/>
        </w:rPr>
        <w:t>Australian Geomechanics</w:t>
      </w:r>
      <w:r w:rsidRPr="00771EE5">
        <w:rPr>
          <w:szCs w:val="22"/>
        </w:rPr>
        <w:t>, December 2001.</w:t>
      </w:r>
    </w:p>
    <w:p w14:paraId="4CE4132C" w14:textId="77777777" w:rsidR="003D779C" w:rsidRPr="00771EE5" w:rsidRDefault="003D779C" w:rsidP="003D779C">
      <w:pPr>
        <w:pStyle w:val="OWSReferencelist"/>
        <w:rPr>
          <w:szCs w:val="22"/>
        </w:rPr>
      </w:pPr>
      <w:r w:rsidRPr="00771EE5">
        <w:rPr>
          <w:szCs w:val="22"/>
        </w:rPr>
        <w:t xml:space="preserve">BOM 2011, </w:t>
      </w:r>
      <w:r w:rsidRPr="00771EE5">
        <w:rPr>
          <w:i/>
          <w:szCs w:val="22"/>
        </w:rPr>
        <w:t>Climate Data Online</w:t>
      </w:r>
      <w:r w:rsidRPr="00771EE5">
        <w:rPr>
          <w:szCs w:val="22"/>
        </w:rPr>
        <w:t>, Online database, Bureau of Meteorology (BOM), Australian Government. Accessed at: http://www.bom.gov.au/climate/data/index.shtml?bookmark=200</w:t>
      </w:r>
    </w:p>
    <w:p w14:paraId="4CE4132D" w14:textId="77777777" w:rsidR="003D779C" w:rsidRPr="00771EE5" w:rsidRDefault="003D779C" w:rsidP="003D779C">
      <w:pPr>
        <w:pStyle w:val="OWSReferencelist"/>
        <w:rPr>
          <w:szCs w:val="22"/>
        </w:rPr>
      </w:pPr>
      <w:r w:rsidRPr="00771EE5">
        <w:rPr>
          <w:szCs w:val="22"/>
        </w:rPr>
        <w:t xml:space="preserve">BOM 2013, </w:t>
      </w:r>
      <w:r w:rsidRPr="00771EE5">
        <w:rPr>
          <w:i/>
          <w:szCs w:val="22"/>
        </w:rPr>
        <w:t>Atlas of groundwater dependent ecosystems</w:t>
      </w:r>
      <w:r w:rsidRPr="00771EE5">
        <w:rPr>
          <w:szCs w:val="22"/>
        </w:rPr>
        <w:t xml:space="preserve">, Online database, Bureau of Meteorology (BOM), Australian Government. Accessed 4 October 2013 at: </w:t>
      </w:r>
      <w:hyperlink r:id="rId88" w:history="1">
        <w:r w:rsidRPr="00771EE5">
          <w:rPr>
            <w:szCs w:val="22"/>
          </w:rPr>
          <w:t>http://www.bom.gov.au/water/groundwater/gde/index.shtml</w:t>
        </w:r>
      </w:hyperlink>
    </w:p>
    <w:p w14:paraId="4CE4132F" w14:textId="5865EF26" w:rsidR="003D779C" w:rsidRPr="00771EE5" w:rsidRDefault="003D779C" w:rsidP="003D779C">
      <w:pPr>
        <w:pStyle w:val="OWSReferencelist"/>
        <w:rPr>
          <w:szCs w:val="22"/>
        </w:rPr>
      </w:pPr>
      <w:r w:rsidRPr="00771EE5">
        <w:rPr>
          <w:szCs w:val="22"/>
        </w:rPr>
        <w:t xml:space="preserve">BOM 2014, </w:t>
      </w:r>
      <w:r w:rsidRPr="00771EE5">
        <w:rPr>
          <w:i/>
          <w:szCs w:val="22"/>
        </w:rPr>
        <w:t>National Groundwater Information System (NGIS)</w:t>
      </w:r>
      <w:r w:rsidRPr="00771EE5">
        <w:rPr>
          <w:szCs w:val="22"/>
        </w:rPr>
        <w:t>, Online database, Bureau of Meteorology (BOM), Austr</w:t>
      </w:r>
      <w:r w:rsidR="00E846BB">
        <w:rPr>
          <w:szCs w:val="22"/>
        </w:rPr>
        <w:t>alian Government. Accessed</w:t>
      </w:r>
      <w:r w:rsidRPr="00771EE5">
        <w:rPr>
          <w:szCs w:val="22"/>
        </w:rPr>
        <w:t xml:space="preserve">: </w:t>
      </w:r>
      <w:hyperlink r:id="rId89" w:history="1">
        <w:r w:rsidRPr="00771EE5">
          <w:rPr>
            <w:szCs w:val="22"/>
          </w:rPr>
          <w:t>http://www.bom.gov.au/water/groundwater/ngis/</w:t>
        </w:r>
      </w:hyperlink>
    </w:p>
    <w:p w14:paraId="4CE41330" w14:textId="77777777" w:rsidR="003D779C" w:rsidRPr="00771EE5" w:rsidRDefault="003D779C" w:rsidP="003D779C">
      <w:pPr>
        <w:pStyle w:val="OWSReferencelist"/>
        <w:rPr>
          <w:szCs w:val="22"/>
        </w:rPr>
      </w:pPr>
      <w:r w:rsidRPr="00771EE5">
        <w:rPr>
          <w:szCs w:val="22"/>
        </w:rPr>
        <w:t xml:space="preserve">Bonaparte R, Daniel D and Koerner RM 2002, </w:t>
      </w:r>
      <w:r w:rsidRPr="00771EE5">
        <w:rPr>
          <w:i/>
          <w:szCs w:val="22"/>
        </w:rPr>
        <w:t>Assessment and recommendations for improving the performance of waste containment systems</w:t>
      </w:r>
      <w:r w:rsidRPr="00771EE5">
        <w:rPr>
          <w:szCs w:val="22"/>
        </w:rPr>
        <w:t>, EPA Report EPA/600/R-02/099, U.S. Environmental Protection Agency (US EPA), Washington DC, US.</w:t>
      </w:r>
    </w:p>
    <w:p w14:paraId="4CE41331" w14:textId="77777777" w:rsidR="003D779C" w:rsidRPr="00771EE5" w:rsidRDefault="003D779C" w:rsidP="003D779C">
      <w:pPr>
        <w:pStyle w:val="OWSReferencelist"/>
        <w:rPr>
          <w:szCs w:val="22"/>
        </w:rPr>
      </w:pPr>
      <w:r w:rsidRPr="00771EE5">
        <w:rPr>
          <w:szCs w:val="22"/>
        </w:rPr>
        <w:t>Brantley SL, Yoxtheimer D, Arjmand S, Grieve P, Vidic R, Pollak J, Llewellyn GT, Abad J and Simon C 2014, ‘Water resource impacts during unconventional shale gas development: the Pennsylvania experience’,</w:t>
      </w:r>
      <w:r w:rsidRPr="00771EE5">
        <w:rPr>
          <w:i/>
          <w:szCs w:val="22"/>
        </w:rPr>
        <w:t xml:space="preserve"> International Journal of Coal Geology, </w:t>
      </w:r>
      <w:r w:rsidRPr="00771EE5">
        <w:rPr>
          <w:szCs w:val="22"/>
        </w:rPr>
        <w:t>126, pp. 140-156.</w:t>
      </w:r>
    </w:p>
    <w:p w14:paraId="4CE41332" w14:textId="77777777" w:rsidR="003D779C" w:rsidRPr="00771EE5" w:rsidRDefault="003D779C" w:rsidP="003D779C">
      <w:pPr>
        <w:pStyle w:val="OWSReferencelist"/>
        <w:rPr>
          <w:szCs w:val="22"/>
        </w:rPr>
      </w:pPr>
      <w:r w:rsidRPr="00771EE5">
        <w:rPr>
          <w:szCs w:val="22"/>
        </w:rPr>
        <w:t>Brooks RJ 2007, ‘Conceptual modelling: framework, principles, and future research’, Management Science Working Paper Series, The Department of Management Science, Lancaster University, UK.</w:t>
      </w:r>
    </w:p>
    <w:p w14:paraId="4CE41333" w14:textId="77777777" w:rsidR="003D779C" w:rsidRPr="00771EE5" w:rsidRDefault="003D779C" w:rsidP="003D779C">
      <w:pPr>
        <w:pStyle w:val="OWSReferencelist"/>
        <w:rPr>
          <w:szCs w:val="22"/>
        </w:rPr>
      </w:pPr>
      <w:r w:rsidRPr="00771EE5">
        <w:rPr>
          <w:szCs w:val="22"/>
        </w:rPr>
        <w:t xml:space="preserve">Brooks RJ and Tobias AM 1996, ‘Choosing the best model level of detail, complexity and model performance’, </w:t>
      </w:r>
      <w:r w:rsidRPr="00771EE5">
        <w:rPr>
          <w:i/>
          <w:szCs w:val="22"/>
        </w:rPr>
        <w:t>Mathematical and Computer Modelling,</w:t>
      </w:r>
      <w:r w:rsidRPr="00771EE5">
        <w:rPr>
          <w:szCs w:val="22"/>
        </w:rPr>
        <w:t xml:space="preserve"> 24(4), pp. 1-14.</w:t>
      </w:r>
    </w:p>
    <w:p w14:paraId="4CE41334" w14:textId="77777777" w:rsidR="003D779C" w:rsidRPr="00771EE5" w:rsidRDefault="003D779C" w:rsidP="003D779C">
      <w:pPr>
        <w:pStyle w:val="OWSReferencelist"/>
        <w:rPr>
          <w:szCs w:val="22"/>
        </w:rPr>
      </w:pPr>
      <w:r w:rsidRPr="00771EE5">
        <w:rPr>
          <w:szCs w:val="22"/>
        </w:rPr>
        <w:t xml:space="preserve">Broughton A 1994, </w:t>
      </w:r>
      <w:r w:rsidRPr="00771EE5">
        <w:rPr>
          <w:i/>
          <w:szCs w:val="22"/>
        </w:rPr>
        <w:t>Cox’s Creek catchment hydrogeological investigation and dryland salinity studies: Liverpool Plains, New South Wales, Volume 1</w:t>
      </w:r>
      <w:r w:rsidRPr="00771EE5">
        <w:rPr>
          <w:szCs w:val="22"/>
        </w:rPr>
        <w:t>, Department of Water Resources, NSW</w:t>
      </w:r>
    </w:p>
    <w:p w14:paraId="4CE41335" w14:textId="77777777" w:rsidR="003D779C" w:rsidRPr="00771EE5" w:rsidRDefault="003D779C" w:rsidP="003D779C">
      <w:pPr>
        <w:pStyle w:val="OWSReferencelist"/>
        <w:rPr>
          <w:szCs w:val="22"/>
        </w:rPr>
      </w:pPr>
      <w:r w:rsidRPr="00771EE5">
        <w:rPr>
          <w:szCs w:val="22"/>
        </w:rPr>
        <w:t xml:space="preserve">Carsel RF and Parrish RS 1988, ‘Developing joint probability distributions of soil water retention characteristics’, </w:t>
      </w:r>
      <w:r w:rsidRPr="00771EE5">
        <w:rPr>
          <w:i/>
          <w:szCs w:val="22"/>
        </w:rPr>
        <w:t xml:space="preserve">Water Resources Research, </w:t>
      </w:r>
      <w:r w:rsidRPr="00771EE5">
        <w:rPr>
          <w:szCs w:val="22"/>
        </w:rPr>
        <w:t>24(5), pp.755-769.</w:t>
      </w:r>
    </w:p>
    <w:p w14:paraId="4CE41336" w14:textId="77777777" w:rsidR="003D779C" w:rsidRPr="00771EE5" w:rsidRDefault="003D779C" w:rsidP="003D779C">
      <w:pPr>
        <w:pStyle w:val="OWSReferencelist"/>
        <w:rPr>
          <w:noProof/>
          <w:szCs w:val="22"/>
        </w:rPr>
      </w:pPr>
      <w:r w:rsidRPr="00771EE5">
        <w:rPr>
          <w:noProof/>
          <w:szCs w:val="22"/>
        </w:rPr>
        <w:t xml:space="preserve">Chapuis RP 2002, ‘The 2000 R.M. Hardy Lecture: Full-scale hydraulic performance of soil–bentonite and compacted clay liners’, </w:t>
      </w:r>
      <w:r w:rsidRPr="00771EE5">
        <w:rPr>
          <w:i/>
          <w:noProof/>
          <w:szCs w:val="22"/>
        </w:rPr>
        <w:t>Canadian Geotechnical Journal,</w:t>
      </w:r>
      <w:r w:rsidRPr="00771EE5">
        <w:rPr>
          <w:noProof/>
          <w:szCs w:val="22"/>
        </w:rPr>
        <w:t xml:space="preserve"> 39(2), pp. 417-439.</w:t>
      </w:r>
    </w:p>
    <w:p w14:paraId="4CE41337" w14:textId="77777777" w:rsidR="003D779C" w:rsidRPr="00771EE5" w:rsidRDefault="003D779C" w:rsidP="003D779C">
      <w:pPr>
        <w:pStyle w:val="OWSReferencelist"/>
        <w:rPr>
          <w:szCs w:val="22"/>
        </w:rPr>
      </w:pPr>
      <w:r w:rsidRPr="00771EE5">
        <w:rPr>
          <w:szCs w:val="22"/>
        </w:rPr>
        <w:t xml:space="preserve">CH2M Hill 2013, </w:t>
      </w:r>
      <w:r w:rsidRPr="00771EE5">
        <w:rPr>
          <w:i/>
          <w:szCs w:val="22"/>
        </w:rPr>
        <w:t>Water Resources MNES: PEL238 Cumulative Groundwater Impact Assessment</w:t>
      </w:r>
      <w:r w:rsidRPr="00771EE5">
        <w:rPr>
          <w:szCs w:val="22"/>
        </w:rPr>
        <w:t>, Report prepared by CH2M Hill Pty Ltd for Santos NSW (Eastern) Pty Ltd as part of the Energy NSW Coal Seam Gas Exploration and Appraisal Program, Referral of Proposed Action: Water Resources Assessment, Gunnedah Basin, NSW.</w:t>
      </w:r>
    </w:p>
    <w:p w14:paraId="3BD5CDDA" w14:textId="77777777" w:rsidR="0096666B" w:rsidRPr="00771EE5" w:rsidRDefault="0096666B" w:rsidP="0096666B">
      <w:pPr>
        <w:pStyle w:val="OWSReferencelist"/>
        <w:rPr>
          <w:noProof/>
          <w:szCs w:val="22"/>
        </w:rPr>
      </w:pPr>
      <w:r w:rsidRPr="00771EE5">
        <w:rPr>
          <w:noProof/>
          <w:szCs w:val="22"/>
        </w:rPr>
        <w:t xml:space="preserve">Clarke N 2008, </w:t>
      </w:r>
      <w:r w:rsidRPr="00771EE5">
        <w:rPr>
          <w:i/>
          <w:noProof/>
          <w:szCs w:val="22"/>
        </w:rPr>
        <w:t>Review of environmental factors for exploration boreholes and production evaluation testing</w:t>
      </w:r>
      <w:r w:rsidRPr="00771EE5">
        <w:rPr>
          <w:noProof/>
          <w:szCs w:val="22"/>
        </w:rPr>
        <w:t>, Document No. #G-STP-L-AP-A-080818-REF, Report prepared by Lucas Energy Pty Ltd for the Department of Industry, Resources and Energy, NSW Government.</w:t>
      </w:r>
    </w:p>
    <w:p w14:paraId="4CE41339" w14:textId="77777777" w:rsidR="003D779C" w:rsidRPr="00771EE5" w:rsidRDefault="003D779C" w:rsidP="003D779C">
      <w:pPr>
        <w:pStyle w:val="OWSReferencelist"/>
        <w:rPr>
          <w:szCs w:val="22"/>
        </w:rPr>
      </w:pPr>
      <w:r w:rsidRPr="00771EE5">
        <w:rPr>
          <w:szCs w:val="22"/>
        </w:rPr>
        <w:t xml:space="preserve">Commonwealth of Australia 2014, </w:t>
      </w:r>
      <w:r w:rsidRPr="00771EE5">
        <w:rPr>
          <w:i/>
          <w:szCs w:val="22"/>
        </w:rPr>
        <w:t>Coal seam gas extraction: modelling the groundwater impacts</w:t>
      </w:r>
      <w:r w:rsidRPr="00771EE5">
        <w:rPr>
          <w:szCs w:val="22"/>
        </w:rPr>
        <w:t>, Report prepared by Coffey Geotechnics for the Department of the Environment, Commonwealth of Australia.</w:t>
      </w:r>
    </w:p>
    <w:p w14:paraId="4CE4133A" w14:textId="77777777" w:rsidR="003D779C" w:rsidRPr="00771EE5" w:rsidRDefault="003D779C" w:rsidP="003D779C">
      <w:pPr>
        <w:pStyle w:val="OWSReferencelist"/>
        <w:rPr>
          <w:noProof/>
          <w:szCs w:val="22"/>
        </w:rPr>
      </w:pPr>
      <w:r w:rsidRPr="00771EE5">
        <w:rPr>
          <w:noProof/>
          <w:szCs w:val="22"/>
        </w:rPr>
        <w:t xml:space="preserve">Council of Canadian Academies 2014, </w:t>
      </w:r>
      <w:r w:rsidRPr="00771EE5">
        <w:rPr>
          <w:i/>
          <w:noProof/>
          <w:szCs w:val="22"/>
        </w:rPr>
        <w:t xml:space="preserve">Environmental Impacts of Shale Gas Extraction in Canada. </w:t>
      </w:r>
      <w:r w:rsidRPr="00771EE5">
        <w:rPr>
          <w:noProof/>
          <w:szCs w:val="22"/>
        </w:rPr>
        <w:t>Ottawa (ON): The Expert Panel on Harnessing Science and Technology to Understand the Environmental Impacts of Shale Gas Extraction, Council of Canadian Academies.</w:t>
      </w:r>
    </w:p>
    <w:p w14:paraId="4CE4133B" w14:textId="77777777" w:rsidR="003D779C" w:rsidRPr="00771EE5" w:rsidRDefault="003D779C" w:rsidP="003D779C">
      <w:pPr>
        <w:pStyle w:val="OWSReferencelist"/>
        <w:rPr>
          <w:szCs w:val="22"/>
        </w:rPr>
      </w:pPr>
      <w:r w:rsidRPr="00771EE5">
        <w:rPr>
          <w:szCs w:val="22"/>
        </w:rPr>
        <w:t xml:space="preserve">CSIRO 2007, </w:t>
      </w:r>
      <w:r w:rsidRPr="00771EE5">
        <w:rPr>
          <w:i/>
          <w:szCs w:val="22"/>
        </w:rPr>
        <w:t>Water Availability in the Namoi</w:t>
      </w:r>
      <w:r w:rsidRPr="00771EE5">
        <w:rPr>
          <w:szCs w:val="22"/>
        </w:rPr>
        <w:t>, Report to the Australian Government from the CSIRO Murray-Darling Basin Sustainable Yields Project, Commonwealth Scientific and Industrial Research Organisation (CSIRO), Australia, pp. 154. Accessed at: https://publications.csiro.au/rpr/download?pid=procite:e8a9a3fd-3db7-4b3e-80f4-cfac36446bc5&amp;dsid=DS1</w:t>
      </w:r>
    </w:p>
    <w:p w14:paraId="4CE4133C" w14:textId="77777777" w:rsidR="003D779C" w:rsidRPr="00771EE5" w:rsidRDefault="003D779C" w:rsidP="003D779C">
      <w:pPr>
        <w:pStyle w:val="OWSReferencelist"/>
        <w:rPr>
          <w:szCs w:val="22"/>
        </w:rPr>
      </w:pPr>
      <w:r w:rsidRPr="00771EE5">
        <w:rPr>
          <w:szCs w:val="22"/>
        </w:rPr>
        <w:t xml:space="preserve">CSIRO 2011, </w:t>
      </w:r>
      <w:r w:rsidRPr="00771EE5">
        <w:rPr>
          <w:i/>
          <w:szCs w:val="22"/>
        </w:rPr>
        <w:t>Water: Science and Solutions for Australia</w:t>
      </w:r>
      <w:r w:rsidRPr="00771EE5">
        <w:rPr>
          <w:szCs w:val="22"/>
        </w:rPr>
        <w:t>, CSIRO Science and Solutions for Australia Series, I Prosser (ed), Commonwealth Scientific and Industrial Research Organisation (CSIRO), Australia, pp. 192.</w:t>
      </w:r>
    </w:p>
    <w:p w14:paraId="4CE4133D" w14:textId="77777777" w:rsidR="003D779C" w:rsidRPr="00771EE5" w:rsidRDefault="003D779C" w:rsidP="003D779C">
      <w:pPr>
        <w:pStyle w:val="OWSReferencelist"/>
        <w:rPr>
          <w:szCs w:val="22"/>
        </w:rPr>
      </w:pPr>
      <w:r w:rsidRPr="00771EE5">
        <w:rPr>
          <w:szCs w:val="22"/>
        </w:rPr>
        <w:t>Daniells IG, Brown R and Deegan L (eds) 1994,</w:t>
      </w:r>
      <w:r w:rsidRPr="00771EE5">
        <w:rPr>
          <w:i/>
          <w:szCs w:val="22"/>
        </w:rPr>
        <w:t xml:space="preserve"> SOILpak: northern wheat belt</w:t>
      </w:r>
      <w:r w:rsidRPr="00771EE5">
        <w:rPr>
          <w:szCs w:val="22"/>
        </w:rPr>
        <w:t>, Department of Primary Industries, NSW Government, Tamworth, pp. 47.</w:t>
      </w:r>
    </w:p>
    <w:p w14:paraId="4CE4133E" w14:textId="77777777" w:rsidR="003D779C" w:rsidRPr="00771EE5" w:rsidRDefault="003D779C" w:rsidP="003D779C">
      <w:pPr>
        <w:pStyle w:val="OWSReferencelist"/>
        <w:rPr>
          <w:szCs w:val="22"/>
        </w:rPr>
      </w:pPr>
      <w:r w:rsidRPr="00771EE5">
        <w:rPr>
          <w:szCs w:val="22"/>
        </w:rPr>
        <w:t xml:space="preserve">Davis PA, Olague NE and Goodrich MT 1991, </w:t>
      </w:r>
      <w:r w:rsidRPr="00771EE5">
        <w:rPr>
          <w:i/>
          <w:szCs w:val="22"/>
        </w:rPr>
        <w:t>Approaches for the validation of models used for performance assessment of high-level nuclear waste repositories</w:t>
      </w:r>
      <w:r w:rsidRPr="00771EE5">
        <w:rPr>
          <w:szCs w:val="22"/>
        </w:rPr>
        <w:t>, NUREG/CR-5537, Report prepared by Sandia National Labs and GRAM Inc for the Nuclear Regulatory Commission, Washington DC, US.</w:t>
      </w:r>
    </w:p>
    <w:p w14:paraId="4CE4133F" w14:textId="77777777" w:rsidR="003D779C" w:rsidRPr="00771EE5" w:rsidRDefault="003D779C" w:rsidP="003D779C">
      <w:pPr>
        <w:pStyle w:val="OWSReferencelist"/>
        <w:rPr>
          <w:szCs w:val="22"/>
        </w:rPr>
      </w:pPr>
      <w:r w:rsidRPr="00771EE5">
        <w:rPr>
          <w:szCs w:val="22"/>
        </w:rPr>
        <w:t xml:space="preserve">Davis PA, Avadhanula MR, Cancio D, Carboneras P, Coughtrey P, Johansson G, Little RH, Smith GM and Watkins BM 1999, ‘BIOMOVS II: An international test of the performance of environmental transfer models’, </w:t>
      </w:r>
      <w:r w:rsidRPr="00771EE5">
        <w:rPr>
          <w:i/>
          <w:szCs w:val="22"/>
        </w:rPr>
        <w:t xml:space="preserve">Journal of Environmental Radioactivity, </w:t>
      </w:r>
      <w:r w:rsidRPr="00771EE5">
        <w:rPr>
          <w:szCs w:val="22"/>
        </w:rPr>
        <w:t>42(2-3), pp. 117-130.</w:t>
      </w:r>
    </w:p>
    <w:p w14:paraId="4CE41340" w14:textId="77777777" w:rsidR="003D779C" w:rsidRPr="00771EE5" w:rsidRDefault="003D779C" w:rsidP="003D779C">
      <w:pPr>
        <w:pStyle w:val="OWSReferencelist"/>
        <w:rPr>
          <w:szCs w:val="22"/>
        </w:rPr>
      </w:pPr>
      <w:r w:rsidRPr="00771EE5">
        <w:rPr>
          <w:szCs w:val="22"/>
        </w:rPr>
        <w:t xml:space="preserve">de Marsily G 1986, </w:t>
      </w:r>
      <w:r w:rsidRPr="00771EE5">
        <w:rPr>
          <w:i/>
          <w:szCs w:val="22"/>
        </w:rPr>
        <w:t>Quantitative hydrogeology</w:t>
      </w:r>
      <w:r w:rsidRPr="00771EE5">
        <w:rPr>
          <w:szCs w:val="22"/>
        </w:rPr>
        <w:t>, Academic Press, San Diego, California.</w:t>
      </w:r>
    </w:p>
    <w:p w14:paraId="4CE41341" w14:textId="77777777" w:rsidR="003D779C" w:rsidRPr="00771EE5" w:rsidRDefault="003D779C" w:rsidP="003D779C">
      <w:pPr>
        <w:pStyle w:val="OWSReferencelist"/>
        <w:rPr>
          <w:szCs w:val="22"/>
        </w:rPr>
      </w:pPr>
      <w:r w:rsidRPr="00771EE5">
        <w:rPr>
          <w:iCs/>
          <w:szCs w:val="22"/>
        </w:rPr>
        <w:t xml:space="preserve">DEHP 2014, </w:t>
      </w:r>
      <w:r w:rsidRPr="00771EE5">
        <w:rPr>
          <w:i/>
          <w:noProof/>
          <w:szCs w:val="22"/>
        </w:rPr>
        <w:t>Coal Seam Gas / Liquid Natural Gas Compliance Plan, 2012-13 End of year report</w:t>
      </w:r>
      <w:r w:rsidRPr="00771EE5">
        <w:rPr>
          <w:noProof/>
          <w:szCs w:val="22"/>
        </w:rPr>
        <w:t>, Report prepared by the Department of the Environment and Heritage Protection (DEHP), Queensland Government, Brisbane.</w:t>
      </w:r>
    </w:p>
    <w:p w14:paraId="4CE41342" w14:textId="77777777" w:rsidR="003D779C" w:rsidRPr="00771EE5" w:rsidRDefault="003D779C" w:rsidP="003D779C">
      <w:pPr>
        <w:pStyle w:val="OWSReferencelist"/>
        <w:rPr>
          <w:szCs w:val="22"/>
        </w:rPr>
      </w:pPr>
      <w:r w:rsidRPr="00771EE5">
        <w:rPr>
          <w:szCs w:val="22"/>
        </w:rPr>
        <w:t xml:space="preserve">DERM 2012, </w:t>
      </w:r>
      <w:r w:rsidRPr="00771EE5">
        <w:rPr>
          <w:i/>
          <w:szCs w:val="22"/>
        </w:rPr>
        <w:t>Manual for Assessing Hazard Categories and Hydraulic Performance of Dams</w:t>
      </w:r>
      <w:r w:rsidRPr="00771EE5">
        <w:rPr>
          <w:szCs w:val="22"/>
        </w:rPr>
        <w:t>, Report prepared by the Department of Environment and Resource Management (DERM), Queensland Government.</w:t>
      </w:r>
    </w:p>
    <w:p w14:paraId="4CE41343" w14:textId="28F37043" w:rsidR="003D779C" w:rsidRPr="00771EE5" w:rsidRDefault="003D779C" w:rsidP="003D779C">
      <w:pPr>
        <w:pStyle w:val="OWSReferencelist"/>
        <w:rPr>
          <w:szCs w:val="22"/>
        </w:rPr>
      </w:pPr>
      <w:r w:rsidRPr="00771EE5">
        <w:rPr>
          <w:szCs w:val="22"/>
        </w:rPr>
        <w:t>DoE</w:t>
      </w:r>
      <w:r w:rsidR="00187AC6" w:rsidRPr="00771EE5">
        <w:rPr>
          <w:szCs w:val="22"/>
        </w:rPr>
        <w:t>E</w:t>
      </w:r>
      <w:r w:rsidRPr="00771EE5">
        <w:rPr>
          <w:szCs w:val="22"/>
        </w:rPr>
        <w:t xml:space="preserve"> </w:t>
      </w:r>
      <w:r w:rsidR="00B669E2">
        <w:rPr>
          <w:szCs w:val="22"/>
        </w:rPr>
        <w:t>2017</w:t>
      </w:r>
      <w:r w:rsidRPr="00771EE5">
        <w:rPr>
          <w:szCs w:val="22"/>
        </w:rPr>
        <w:t xml:space="preserve">a, </w:t>
      </w:r>
      <w:r w:rsidRPr="00771EE5">
        <w:rPr>
          <w:i/>
          <w:szCs w:val="22"/>
        </w:rPr>
        <w:t>Literature review: environmental risks from coal seam gas operations</w:t>
      </w:r>
      <w:r w:rsidRPr="00771EE5">
        <w:rPr>
          <w:szCs w:val="22"/>
        </w:rPr>
        <w:t xml:space="preserve">, Project report prepared by the Chemical and Biotechnology Assessment Section (CBAS) of the Department of the Environment </w:t>
      </w:r>
      <w:r w:rsidR="00187AC6" w:rsidRPr="00771EE5">
        <w:rPr>
          <w:szCs w:val="22"/>
        </w:rPr>
        <w:t xml:space="preserve">and Energy </w:t>
      </w:r>
      <w:r w:rsidRPr="00771EE5">
        <w:rPr>
          <w:szCs w:val="22"/>
        </w:rPr>
        <w:t>as part of the National Assessment of Chemicals Associated with Coal Seam Gas Extraction in Australia, Commonwealth of Australia, Canberra.</w:t>
      </w:r>
    </w:p>
    <w:p w14:paraId="4CE41344" w14:textId="46F8E971" w:rsidR="003D779C" w:rsidRPr="00771EE5" w:rsidRDefault="003D779C" w:rsidP="003D779C">
      <w:pPr>
        <w:pStyle w:val="OWSReferencelist"/>
        <w:rPr>
          <w:szCs w:val="22"/>
        </w:rPr>
      </w:pPr>
      <w:r w:rsidRPr="00771EE5">
        <w:rPr>
          <w:szCs w:val="22"/>
        </w:rPr>
        <w:t>DoE</w:t>
      </w:r>
      <w:r w:rsidR="00187AC6" w:rsidRPr="00771EE5">
        <w:rPr>
          <w:szCs w:val="22"/>
        </w:rPr>
        <w:t>E</w:t>
      </w:r>
      <w:r w:rsidRPr="00771EE5">
        <w:rPr>
          <w:szCs w:val="22"/>
        </w:rPr>
        <w:t xml:space="preserve"> </w:t>
      </w:r>
      <w:r w:rsidR="00B669E2">
        <w:rPr>
          <w:szCs w:val="22"/>
        </w:rPr>
        <w:t>2017</w:t>
      </w:r>
      <w:r w:rsidRPr="00771EE5">
        <w:rPr>
          <w:szCs w:val="22"/>
        </w:rPr>
        <w:t>b,</w:t>
      </w:r>
      <w:r w:rsidRPr="00771EE5">
        <w:rPr>
          <w:i/>
          <w:szCs w:val="22"/>
        </w:rPr>
        <w:t xml:space="preserve"> Environmental exposure conceptualisation for surface to surface water pathways</w:t>
      </w:r>
      <w:r w:rsidRPr="00771EE5">
        <w:rPr>
          <w:szCs w:val="22"/>
        </w:rPr>
        <w:t xml:space="preserve">, Project report prepared by the Chemicals and Biotechnology Assessment Section (CBAS) of the Department of the </w:t>
      </w:r>
      <w:r w:rsidR="0084019B" w:rsidRPr="00771EE5">
        <w:rPr>
          <w:szCs w:val="22"/>
        </w:rPr>
        <w:t xml:space="preserve">Environment and Energy </w:t>
      </w:r>
      <w:r w:rsidRPr="00771EE5">
        <w:rPr>
          <w:szCs w:val="22"/>
        </w:rPr>
        <w:t>as part of the National Assessment of Chemicals Associated with Coal Seam Gas Extraction in Australia, Commonwealth of Australia, Canberra.</w:t>
      </w:r>
    </w:p>
    <w:p w14:paraId="4CE41345" w14:textId="339AC738" w:rsidR="003D779C" w:rsidRPr="00771EE5" w:rsidRDefault="003D779C" w:rsidP="003D779C">
      <w:pPr>
        <w:pStyle w:val="OWSReferencelist"/>
        <w:rPr>
          <w:szCs w:val="22"/>
        </w:rPr>
      </w:pPr>
      <w:r w:rsidRPr="00771EE5">
        <w:rPr>
          <w:szCs w:val="22"/>
        </w:rPr>
        <w:t>DoE</w:t>
      </w:r>
      <w:r w:rsidR="0084019B" w:rsidRPr="00771EE5">
        <w:rPr>
          <w:szCs w:val="22"/>
        </w:rPr>
        <w:t>E</w:t>
      </w:r>
      <w:r w:rsidRPr="00771EE5">
        <w:rPr>
          <w:szCs w:val="22"/>
        </w:rPr>
        <w:t xml:space="preserve"> </w:t>
      </w:r>
      <w:r w:rsidR="00B669E2">
        <w:rPr>
          <w:szCs w:val="22"/>
        </w:rPr>
        <w:t>2017</w:t>
      </w:r>
      <w:r w:rsidRPr="00771EE5">
        <w:rPr>
          <w:szCs w:val="22"/>
        </w:rPr>
        <w:t xml:space="preserve">c, </w:t>
      </w:r>
      <w:r w:rsidRPr="00771EE5">
        <w:rPr>
          <w:i/>
          <w:szCs w:val="22"/>
        </w:rPr>
        <w:t>Environmental risks associated with surface handling of chemicals used in coal seam gas extraction</w:t>
      </w:r>
      <w:r w:rsidRPr="00771EE5">
        <w:rPr>
          <w:szCs w:val="22"/>
        </w:rPr>
        <w:t>, Project report prepared by the Chemicals and Biotechnology Assessment Section (CBAS) of the Department of the</w:t>
      </w:r>
      <w:r w:rsidR="0084019B" w:rsidRPr="00771EE5">
        <w:rPr>
          <w:szCs w:val="22"/>
        </w:rPr>
        <w:t xml:space="preserve"> Environment</w:t>
      </w:r>
      <w:r w:rsidRPr="00771EE5">
        <w:rPr>
          <w:szCs w:val="22"/>
        </w:rPr>
        <w:t xml:space="preserve"> </w:t>
      </w:r>
      <w:r w:rsidR="0084019B" w:rsidRPr="00771EE5">
        <w:rPr>
          <w:szCs w:val="22"/>
        </w:rPr>
        <w:t xml:space="preserve">and Energy </w:t>
      </w:r>
      <w:r w:rsidRPr="00771EE5">
        <w:rPr>
          <w:szCs w:val="22"/>
        </w:rPr>
        <w:t>as part of the National Assessment Of Chemicals Associated With Coal Seam Gas Extraction in Australia, Commonwealth of Australia, Canberra.</w:t>
      </w:r>
    </w:p>
    <w:p w14:paraId="4CE41346" w14:textId="77777777" w:rsidR="003D779C" w:rsidRPr="00771EE5" w:rsidRDefault="003D779C" w:rsidP="003D779C">
      <w:pPr>
        <w:pStyle w:val="OWSReferencelist"/>
        <w:rPr>
          <w:noProof/>
          <w:szCs w:val="22"/>
        </w:rPr>
      </w:pPr>
      <w:r w:rsidRPr="00771EE5">
        <w:rPr>
          <w:noProof/>
          <w:szCs w:val="22"/>
        </w:rPr>
        <w:t xml:space="preserve">DITR 2007, </w:t>
      </w:r>
      <w:r w:rsidRPr="00771EE5">
        <w:rPr>
          <w:i/>
          <w:noProof/>
          <w:szCs w:val="22"/>
        </w:rPr>
        <w:t xml:space="preserve">Tailings Management, </w:t>
      </w:r>
      <w:r w:rsidRPr="00771EE5">
        <w:rPr>
          <w:noProof/>
          <w:szCs w:val="22"/>
        </w:rPr>
        <w:t>Handbook prepared by the Department of Industry, Tourism and Resources (DITR) as part of the Leading Practice Sustainable Development Program for the Mining Industry, Canberra, pp. 79.</w:t>
      </w:r>
    </w:p>
    <w:p w14:paraId="4CE41347" w14:textId="77777777" w:rsidR="003D779C" w:rsidRPr="00771EE5" w:rsidRDefault="003D779C" w:rsidP="003D779C">
      <w:pPr>
        <w:pStyle w:val="OWSReferencelist"/>
        <w:rPr>
          <w:szCs w:val="22"/>
        </w:rPr>
      </w:pPr>
      <w:r w:rsidRPr="00771EE5">
        <w:rPr>
          <w:szCs w:val="22"/>
        </w:rPr>
        <w:t xml:space="preserve">DRET 2008, </w:t>
      </w:r>
      <w:r w:rsidRPr="00771EE5">
        <w:rPr>
          <w:i/>
          <w:szCs w:val="22"/>
        </w:rPr>
        <w:t>Risk Assessment and Management,</w:t>
      </w:r>
      <w:r w:rsidRPr="00771EE5">
        <w:rPr>
          <w:szCs w:val="22"/>
        </w:rPr>
        <w:t xml:space="preserve"> Handbook prepared by the Department of Resources, Energy and Tourism (DRET) as part of the Leading Practice Sustainable Development Program for the Mining Industry, Canberra.</w:t>
      </w:r>
    </w:p>
    <w:p w14:paraId="4CE41348" w14:textId="77777777" w:rsidR="003D779C" w:rsidRPr="00771EE5" w:rsidRDefault="003D779C" w:rsidP="003D779C">
      <w:pPr>
        <w:pStyle w:val="OWSReferencelist"/>
        <w:rPr>
          <w:szCs w:val="22"/>
        </w:rPr>
      </w:pPr>
      <w:r w:rsidRPr="00771EE5">
        <w:rPr>
          <w:szCs w:val="22"/>
        </w:rPr>
        <w:t xml:space="preserve">Eamus D and Froend RH 2006, ‘Groundwater dependent ecosystems: the where, what and why of GDEs’, </w:t>
      </w:r>
      <w:r w:rsidRPr="00771EE5">
        <w:rPr>
          <w:i/>
          <w:szCs w:val="22"/>
        </w:rPr>
        <w:t>Australian Journal of Botany</w:t>
      </w:r>
      <w:r w:rsidRPr="00771EE5">
        <w:rPr>
          <w:szCs w:val="22"/>
        </w:rPr>
        <w:t>, 59, pp. 91-96.</w:t>
      </w:r>
    </w:p>
    <w:p w14:paraId="4CE41349" w14:textId="77777777" w:rsidR="003D779C" w:rsidRPr="00771EE5" w:rsidRDefault="003D779C" w:rsidP="003D779C">
      <w:pPr>
        <w:pStyle w:val="OWSReferencelist"/>
        <w:rPr>
          <w:szCs w:val="22"/>
        </w:rPr>
      </w:pPr>
      <w:r w:rsidRPr="00771EE5">
        <w:rPr>
          <w:szCs w:val="22"/>
        </w:rPr>
        <w:t xml:space="preserve">Environment Australia 2001, </w:t>
      </w:r>
      <w:r w:rsidRPr="00771EE5">
        <w:rPr>
          <w:i/>
          <w:szCs w:val="22"/>
        </w:rPr>
        <w:t>A directory of important wetlands in Australia</w:t>
      </w:r>
      <w:r w:rsidRPr="00771EE5">
        <w:rPr>
          <w:szCs w:val="22"/>
        </w:rPr>
        <w:t>, 3rd edn, Environment Australia, Canberra.</w:t>
      </w:r>
    </w:p>
    <w:p w14:paraId="4CE4134A" w14:textId="77777777" w:rsidR="003D779C" w:rsidRPr="00771EE5" w:rsidRDefault="003D779C" w:rsidP="003D779C">
      <w:pPr>
        <w:pStyle w:val="OWSReferencelist"/>
        <w:rPr>
          <w:szCs w:val="22"/>
        </w:rPr>
      </w:pPr>
      <w:r w:rsidRPr="00771EE5">
        <w:rPr>
          <w:szCs w:val="22"/>
        </w:rPr>
        <w:t xml:space="preserve">EPBC Act 1999, </w:t>
      </w:r>
      <w:r w:rsidRPr="00771EE5">
        <w:rPr>
          <w:i/>
          <w:szCs w:val="22"/>
        </w:rPr>
        <w:t>Environment Protection and Biodiversity Conservation Act 1999, Section 179: Categories of threatened species</w:t>
      </w:r>
      <w:r w:rsidRPr="00771EE5">
        <w:rPr>
          <w:szCs w:val="22"/>
        </w:rPr>
        <w:t>, Department of the Environment, Commonwealth of Australia. Accessed at: www.environment.gov.au/topics/biodiversity/threatened-species-ecological-communities/threatened-species</w:t>
      </w:r>
    </w:p>
    <w:p w14:paraId="7875C68E" w14:textId="77777777" w:rsidR="00B07D2F" w:rsidRPr="00254690" w:rsidRDefault="00B07D2F" w:rsidP="00B07D2F">
      <w:pPr>
        <w:pStyle w:val="OWSReferencelist"/>
      </w:pPr>
      <w:r w:rsidRPr="00254690">
        <w:t xml:space="preserve">EPHC (2009a). </w:t>
      </w:r>
      <w:r w:rsidRPr="00254690">
        <w:rPr>
          <w:i/>
        </w:rPr>
        <w:t>Environmental risk assessment guidance manual for industrial chemicals</w:t>
      </w:r>
      <w:r w:rsidRPr="00254690">
        <w:t>, report prepared by Lee-Steere, C, Australian Environment Agency Pty Ltd for Environment Protection and Heritage Council, Canberra, available at&lt;</w:t>
      </w:r>
      <w:hyperlink r:id="rId90" w:history="1">
        <w:r w:rsidRPr="00254690">
          <w:rPr>
            <w:rStyle w:val="Hyperlink"/>
            <w:color w:val="auto"/>
            <w:u w:val="none"/>
          </w:rPr>
          <w:t>http://www.scew.gov.au/resource/chemical-risk-assessment-guidance-manuals</w:t>
        </w:r>
      </w:hyperlink>
      <w:r w:rsidRPr="00254690">
        <w:rPr>
          <w:rStyle w:val="Hyperlink"/>
          <w:color w:val="auto"/>
          <w:u w:val="none"/>
        </w:rPr>
        <w:t>&gt;</w:t>
      </w:r>
    </w:p>
    <w:p w14:paraId="594F248E" w14:textId="77777777" w:rsidR="00B07D2F" w:rsidRPr="00254690" w:rsidRDefault="00B07D2F" w:rsidP="00B07D2F">
      <w:pPr>
        <w:pStyle w:val="OWSReferencelist"/>
      </w:pPr>
      <w:r w:rsidRPr="00254690">
        <w:t xml:space="preserve">EPHC (2009b). </w:t>
      </w:r>
      <w:r w:rsidRPr="00254690">
        <w:rPr>
          <w:i/>
        </w:rPr>
        <w:t>Environmental risk assessment guidance manual for agriculture and veterinary chemicals</w:t>
      </w:r>
      <w:r w:rsidRPr="00254690">
        <w:t>, report prepared by Lee-Steere, C, Australian Environment Agency Pty Ltd for Environment Protection and Heritage Council, Canberra, available at &lt;</w:t>
      </w:r>
      <w:hyperlink r:id="rId91" w:history="1">
        <w:r w:rsidRPr="00254690">
          <w:rPr>
            <w:rStyle w:val="Hyperlink"/>
            <w:color w:val="auto"/>
            <w:u w:val="none"/>
          </w:rPr>
          <w:t>http://www.scew.gov.au/resource/chemical-risk-assessment-guidance-manuals</w:t>
        </w:r>
      </w:hyperlink>
      <w:r w:rsidRPr="00254690">
        <w:rPr>
          <w:rStyle w:val="Hyperlink"/>
          <w:color w:val="auto"/>
          <w:u w:val="none"/>
        </w:rPr>
        <w:t>&gt;</w:t>
      </w:r>
    </w:p>
    <w:p w14:paraId="4CE4134B" w14:textId="77777777" w:rsidR="003D779C" w:rsidRPr="00771EE5" w:rsidRDefault="003D779C" w:rsidP="003D779C">
      <w:pPr>
        <w:pStyle w:val="OWSReferencelist"/>
        <w:rPr>
          <w:szCs w:val="22"/>
        </w:rPr>
      </w:pPr>
      <w:r w:rsidRPr="00771EE5">
        <w:rPr>
          <w:szCs w:val="22"/>
        </w:rPr>
        <w:t>FAO-UNESCO 1974,</w:t>
      </w:r>
      <w:r w:rsidRPr="00771EE5">
        <w:rPr>
          <w:i/>
          <w:szCs w:val="22"/>
        </w:rPr>
        <w:t xml:space="preserve"> FAO-UNESCO Soil Map of the World: 1:5 000 000,</w:t>
      </w:r>
      <w:r w:rsidRPr="00771EE5">
        <w:rPr>
          <w:szCs w:val="22"/>
        </w:rPr>
        <w:t xml:space="preserve"> Map,</w:t>
      </w:r>
      <w:r w:rsidRPr="00771EE5">
        <w:rPr>
          <w:i/>
          <w:szCs w:val="22"/>
        </w:rPr>
        <w:t xml:space="preserve"> </w:t>
      </w:r>
      <w:r w:rsidRPr="00771EE5">
        <w:rPr>
          <w:szCs w:val="22"/>
        </w:rPr>
        <w:t>Food and Agriculture Organisation of the United Nations (FAO) and the United Nations Educational, Scientific and Cultural Organisation (UNESCO), Paris. Accessed at: http://www.fao.org/docrep/019/as360e/as360e.pdf</w:t>
      </w:r>
    </w:p>
    <w:p w14:paraId="4CE4134C" w14:textId="77777777" w:rsidR="003D779C" w:rsidRPr="00771EE5" w:rsidRDefault="003D779C" w:rsidP="003D779C">
      <w:pPr>
        <w:pStyle w:val="OWSReferencelist"/>
        <w:rPr>
          <w:szCs w:val="22"/>
        </w:rPr>
      </w:pPr>
      <w:r w:rsidRPr="00771EE5">
        <w:rPr>
          <w:szCs w:val="22"/>
        </w:rPr>
        <w:t xml:space="preserve">Feddes RA, de Rooij GH, and Dam JC (eds) 2004, </w:t>
      </w:r>
      <w:r w:rsidRPr="00771EE5">
        <w:rPr>
          <w:i/>
          <w:szCs w:val="22"/>
        </w:rPr>
        <w:t>Unsaturated-zone modelling: Progress, challenges and applications</w:t>
      </w:r>
      <w:r w:rsidRPr="00771EE5">
        <w:rPr>
          <w:szCs w:val="22"/>
        </w:rPr>
        <w:t>, Kluwer Academic Publishers, Dordrecht, The Netherlands.</w:t>
      </w:r>
    </w:p>
    <w:p w14:paraId="4CE4134D" w14:textId="77777777" w:rsidR="003D779C" w:rsidRPr="00771EE5" w:rsidRDefault="003D779C" w:rsidP="003D779C">
      <w:pPr>
        <w:pStyle w:val="OWSReferencelist"/>
        <w:rPr>
          <w:szCs w:val="22"/>
        </w:rPr>
      </w:pPr>
      <w:r w:rsidRPr="00771EE5">
        <w:rPr>
          <w:szCs w:val="22"/>
        </w:rPr>
        <w:t xml:space="preserve">Flewelling SA and Sharma M 2014, ‘Constraints on upward migration of hydraulic fracturing fluid and brine’, </w:t>
      </w:r>
      <w:r w:rsidRPr="00771EE5">
        <w:rPr>
          <w:i/>
          <w:szCs w:val="22"/>
        </w:rPr>
        <w:t>Groundwater,</w:t>
      </w:r>
      <w:r w:rsidRPr="00771EE5">
        <w:rPr>
          <w:szCs w:val="22"/>
        </w:rPr>
        <w:t xml:space="preserve"> 52(1), pp 9-19.</w:t>
      </w:r>
    </w:p>
    <w:p w14:paraId="4CE4134E" w14:textId="77777777" w:rsidR="003D779C" w:rsidRPr="00771EE5" w:rsidRDefault="003D779C" w:rsidP="003D779C">
      <w:pPr>
        <w:pStyle w:val="OWSReferencelist"/>
        <w:rPr>
          <w:noProof/>
          <w:szCs w:val="22"/>
        </w:rPr>
      </w:pPr>
      <w:r w:rsidRPr="00771EE5">
        <w:rPr>
          <w:noProof/>
          <w:szCs w:val="22"/>
        </w:rPr>
        <w:t xml:space="preserve">Folkes DJ 1982, ‘Control of contaminant migration by the use of liners’, </w:t>
      </w:r>
      <w:r w:rsidRPr="00771EE5">
        <w:rPr>
          <w:i/>
          <w:noProof/>
          <w:szCs w:val="22"/>
        </w:rPr>
        <w:t>Canadian Geotechnical Journal</w:t>
      </w:r>
      <w:r w:rsidRPr="00771EE5">
        <w:rPr>
          <w:noProof/>
          <w:szCs w:val="22"/>
        </w:rPr>
        <w:t xml:space="preserve"> 19(3), pp. 320-344.</w:t>
      </w:r>
    </w:p>
    <w:p w14:paraId="4CE4134F" w14:textId="77777777" w:rsidR="003D779C" w:rsidRPr="00771EE5" w:rsidRDefault="003D779C" w:rsidP="003D779C">
      <w:pPr>
        <w:pStyle w:val="OWSReferencelist"/>
        <w:rPr>
          <w:szCs w:val="22"/>
        </w:rPr>
      </w:pPr>
      <w:r w:rsidRPr="00771EE5">
        <w:rPr>
          <w:szCs w:val="22"/>
        </w:rPr>
        <w:t xml:space="preserve">Freeze RA and Cherry JA 1979, </w:t>
      </w:r>
      <w:r w:rsidRPr="00771EE5">
        <w:rPr>
          <w:i/>
          <w:szCs w:val="22"/>
        </w:rPr>
        <w:t>Groundwater</w:t>
      </w:r>
      <w:r w:rsidRPr="00771EE5">
        <w:rPr>
          <w:szCs w:val="22"/>
        </w:rPr>
        <w:t>, Englewood Cliffs, New Jersey, Prentice-Hall.</w:t>
      </w:r>
    </w:p>
    <w:p w14:paraId="4CE41350" w14:textId="77777777" w:rsidR="003D779C" w:rsidRPr="00771EE5" w:rsidRDefault="003D779C" w:rsidP="003D779C">
      <w:pPr>
        <w:pStyle w:val="OWSReferencelist"/>
        <w:rPr>
          <w:szCs w:val="22"/>
        </w:rPr>
      </w:pPr>
      <w:r w:rsidRPr="00771EE5">
        <w:rPr>
          <w:szCs w:val="22"/>
        </w:rPr>
        <w:t xml:space="preserve">GABCC 2010, </w:t>
      </w:r>
      <w:r w:rsidRPr="00771EE5">
        <w:rPr>
          <w:i/>
          <w:szCs w:val="22"/>
        </w:rPr>
        <w:t>Great Artesian Basin Resource Study Update</w:t>
      </w:r>
      <w:r w:rsidRPr="00771EE5">
        <w:rPr>
          <w:szCs w:val="22"/>
        </w:rPr>
        <w:t>, Report prepared by the Great Artesian Basin Consultative Council (GABCC), Commonwealth of Australia.</w:t>
      </w:r>
    </w:p>
    <w:p w14:paraId="4CE41351" w14:textId="77777777" w:rsidR="003D779C" w:rsidRPr="00771EE5" w:rsidRDefault="003D779C" w:rsidP="003D779C">
      <w:pPr>
        <w:pStyle w:val="OWSReferencelist"/>
        <w:rPr>
          <w:szCs w:val="22"/>
        </w:rPr>
      </w:pPr>
      <w:r w:rsidRPr="00771EE5">
        <w:rPr>
          <w:szCs w:val="22"/>
        </w:rPr>
        <w:t xml:space="preserve">Gedeon M and Mallants D 2012, ‘Sensitivity analysis of a combined groundwater flow and solute transport model using local-grid refinement: a case study’, </w:t>
      </w:r>
      <w:r w:rsidRPr="00771EE5">
        <w:rPr>
          <w:i/>
          <w:szCs w:val="22"/>
        </w:rPr>
        <w:t>Mathematical Geosciences</w:t>
      </w:r>
      <w:r w:rsidRPr="00771EE5">
        <w:rPr>
          <w:szCs w:val="22"/>
        </w:rPr>
        <w:t>, 44(7), pp. 881.</w:t>
      </w:r>
    </w:p>
    <w:p w14:paraId="4CE41352" w14:textId="77777777" w:rsidR="003D779C" w:rsidRPr="00771EE5" w:rsidRDefault="003D779C" w:rsidP="003D779C">
      <w:pPr>
        <w:pStyle w:val="OWSReferencelist"/>
        <w:rPr>
          <w:szCs w:val="22"/>
        </w:rPr>
      </w:pPr>
      <w:r w:rsidRPr="00771EE5">
        <w:rPr>
          <w:szCs w:val="22"/>
        </w:rPr>
        <w:t xml:space="preserve">Gelhar LW and Axness L 1983, ‘Three dimensional stochastic analysis of macrodispersion in aquifers’, </w:t>
      </w:r>
      <w:r w:rsidRPr="00771EE5">
        <w:rPr>
          <w:i/>
          <w:szCs w:val="22"/>
        </w:rPr>
        <w:t>Water Resources Research</w:t>
      </w:r>
      <w:r w:rsidRPr="00771EE5">
        <w:rPr>
          <w:szCs w:val="22"/>
        </w:rPr>
        <w:t xml:space="preserve"> 19(1), pp. 161-180.</w:t>
      </w:r>
    </w:p>
    <w:p w14:paraId="4CE41353" w14:textId="77777777" w:rsidR="003D779C" w:rsidRPr="00771EE5" w:rsidRDefault="003D779C" w:rsidP="003D779C">
      <w:pPr>
        <w:pStyle w:val="OWSReferencelist"/>
        <w:rPr>
          <w:szCs w:val="22"/>
        </w:rPr>
      </w:pPr>
      <w:r w:rsidRPr="00771EE5">
        <w:rPr>
          <w:szCs w:val="22"/>
        </w:rPr>
        <w:t xml:space="preserve">Gelhar LW, Mantoglou A, Welty C, and Rehfeldt KR 1985, </w:t>
      </w:r>
      <w:r w:rsidRPr="00771EE5">
        <w:rPr>
          <w:i/>
          <w:szCs w:val="22"/>
        </w:rPr>
        <w:t>A review of field scale physical solute transport processes in unsaturated and saturated porous media</w:t>
      </w:r>
      <w:r w:rsidRPr="00771EE5">
        <w:rPr>
          <w:szCs w:val="22"/>
        </w:rPr>
        <w:t>, EPRI Topical Report EA-4190, Electric Power Research Institute (EPRI), Palo Alto, California.</w:t>
      </w:r>
    </w:p>
    <w:p w14:paraId="4CE41354" w14:textId="77777777" w:rsidR="003D779C" w:rsidRPr="00771EE5" w:rsidRDefault="003D779C" w:rsidP="003D779C">
      <w:pPr>
        <w:pStyle w:val="OWSReferencelist"/>
        <w:rPr>
          <w:szCs w:val="22"/>
        </w:rPr>
      </w:pPr>
      <w:r w:rsidRPr="00771EE5">
        <w:rPr>
          <w:szCs w:val="22"/>
        </w:rPr>
        <w:t xml:space="preserve">Geoscience Australia 2011, </w:t>
      </w:r>
      <w:r w:rsidRPr="00771EE5">
        <w:rPr>
          <w:i/>
          <w:szCs w:val="22"/>
        </w:rPr>
        <w:t>Comments on the Namoi Catchment Water Study – Phase 2 Report</w:t>
      </w:r>
      <w:r w:rsidRPr="00771EE5">
        <w:rPr>
          <w:szCs w:val="22"/>
        </w:rPr>
        <w:t>, Geoscience Australia, Canberra</w:t>
      </w:r>
    </w:p>
    <w:p w14:paraId="4CE41355" w14:textId="77777777" w:rsidR="003D779C" w:rsidRPr="00771EE5" w:rsidRDefault="003D779C" w:rsidP="003D779C">
      <w:pPr>
        <w:pStyle w:val="OWSReferencelist"/>
        <w:rPr>
          <w:szCs w:val="22"/>
        </w:rPr>
      </w:pPr>
      <w:r w:rsidRPr="00771EE5">
        <w:rPr>
          <w:szCs w:val="22"/>
        </w:rPr>
        <w:t xml:space="preserve">Geoterra 2008, </w:t>
      </w:r>
      <w:r w:rsidRPr="00771EE5">
        <w:rPr>
          <w:i/>
          <w:szCs w:val="22"/>
        </w:rPr>
        <w:t>Groundwater assessment of the Sunnyside coal project via Gunnedah, NSW</w:t>
      </w:r>
      <w:r w:rsidRPr="00771EE5">
        <w:rPr>
          <w:szCs w:val="22"/>
        </w:rPr>
        <w:t>, Specialist Consultant Studies Compendium Part 1, Report No. 675/02, Report prepared by Geoterra Pty Ltd for Namoi Mining Pty Ltd.</w:t>
      </w:r>
    </w:p>
    <w:p w14:paraId="4CE41357" w14:textId="77777777" w:rsidR="003D779C" w:rsidRPr="00771EE5" w:rsidRDefault="003D779C" w:rsidP="003D779C">
      <w:pPr>
        <w:pStyle w:val="OWSReferencelist"/>
        <w:rPr>
          <w:szCs w:val="22"/>
        </w:rPr>
      </w:pPr>
      <w:r w:rsidRPr="00771EE5">
        <w:rPr>
          <w:szCs w:val="22"/>
        </w:rPr>
        <w:t xml:space="preserve">Golder Associates 2008, ‘Report on groundwater modelling for Sunnyside open pit coal mine, Gunnedah, NSW’, in Geoterra, 2008, </w:t>
      </w:r>
      <w:r w:rsidRPr="00771EE5">
        <w:rPr>
          <w:i/>
          <w:szCs w:val="22"/>
        </w:rPr>
        <w:t>Groundwater assessment of the Sunnyside coal project via Gunnedah</w:t>
      </w:r>
    </w:p>
    <w:p w14:paraId="4CE41358" w14:textId="77777777" w:rsidR="003D779C" w:rsidRPr="00771EE5" w:rsidRDefault="003D779C" w:rsidP="003D779C">
      <w:pPr>
        <w:pStyle w:val="OWSReferencelist"/>
        <w:rPr>
          <w:szCs w:val="22"/>
        </w:rPr>
      </w:pPr>
      <w:r w:rsidRPr="00771EE5">
        <w:rPr>
          <w:szCs w:val="22"/>
        </w:rPr>
        <w:t xml:space="preserve">Golder Associates 2010, </w:t>
      </w:r>
      <w:r w:rsidRPr="00771EE5">
        <w:rPr>
          <w:i/>
          <w:szCs w:val="22"/>
        </w:rPr>
        <w:t xml:space="preserve">Santos Gunnedah Basin CSG Project. Groundwater Impact Study </w:t>
      </w:r>
      <w:r w:rsidRPr="00771EE5">
        <w:rPr>
          <w:i/>
          <w:szCs w:val="22"/>
        </w:rPr>
        <w:noBreakHyphen/>
        <w:t xml:space="preserve"> Kahlua Pilot Test</w:t>
      </w:r>
      <w:r w:rsidRPr="00771EE5">
        <w:rPr>
          <w:szCs w:val="22"/>
        </w:rPr>
        <w:t>, Report Number 107626100-005-Rev1, Golder Associates, Australia.</w:t>
      </w:r>
    </w:p>
    <w:p w14:paraId="4CE41359" w14:textId="77777777" w:rsidR="003D779C" w:rsidRPr="00771EE5" w:rsidRDefault="003D779C" w:rsidP="003D779C">
      <w:pPr>
        <w:pStyle w:val="OWSReferencelist"/>
        <w:rPr>
          <w:szCs w:val="22"/>
        </w:rPr>
      </w:pPr>
      <w:r w:rsidRPr="00771EE5">
        <w:rPr>
          <w:noProof/>
          <w:szCs w:val="22"/>
        </w:rPr>
        <w:t>Groat CG and Grimshaw TW 2012</w:t>
      </w:r>
      <w:r w:rsidRPr="00771EE5">
        <w:rPr>
          <w:i/>
          <w:noProof/>
          <w:szCs w:val="22"/>
        </w:rPr>
        <w:t>, Fact-based regulation for environmental protection in shale gas development</w:t>
      </w:r>
      <w:r w:rsidRPr="00771EE5">
        <w:rPr>
          <w:noProof/>
          <w:szCs w:val="22"/>
        </w:rPr>
        <w:t>, Report prepared by The Energy Institute, University of Texas at Austin.</w:t>
      </w:r>
    </w:p>
    <w:p w14:paraId="4CE4135A" w14:textId="77777777" w:rsidR="003D779C" w:rsidRPr="00771EE5" w:rsidRDefault="003D779C" w:rsidP="003D779C">
      <w:pPr>
        <w:pStyle w:val="OWSReferencelist"/>
        <w:rPr>
          <w:szCs w:val="22"/>
        </w:rPr>
      </w:pPr>
      <w:r w:rsidRPr="00771EE5">
        <w:rPr>
          <w:szCs w:val="22"/>
        </w:rPr>
        <w:t xml:space="preserve">Hamby DM 1995, ‘A comparison of sensitivity analysis techniques’, </w:t>
      </w:r>
      <w:r w:rsidRPr="00771EE5">
        <w:rPr>
          <w:i/>
          <w:szCs w:val="22"/>
        </w:rPr>
        <w:t>Health Physics,</w:t>
      </w:r>
      <w:r w:rsidRPr="00771EE5">
        <w:rPr>
          <w:szCs w:val="22"/>
        </w:rPr>
        <w:t xml:space="preserve"> 68(2), pp. </w:t>
      </w:r>
      <w:r w:rsidRPr="00771EE5">
        <w:rPr>
          <w:szCs w:val="22"/>
          <w:lang w:val="en-US"/>
        </w:rPr>
        <w:t>195-204.</w:t>
      </w:r>
    </w:p>
    <w:p w14:paraId="4CE4135B" w14:textId="77777777" w:rsidR="003D779C" w:rsidRPr="00771EE5" w:rsidRDefault="003D779C" w:rsidP="003D779C">
      <w:pPr>
        <w:pStyle w:val="OWSReferencelist"/>
        <w:rPr>
          <w:szCs w:val="22"/>
        </w:rPr>
      </w:pPr>
      <w:r w:rsidRPr="00771EE5">
        <w:rPr>
          <w:szCs w:val="22"/>
        </w:rPr>
        <w:t xml:space="preserve">Hatton T and Evans R 1998, </w:t>
      </w:r>
      <w:r w:rsidRPr="00771EE5">
        <w:rPr>
          <w:i/>
          <w:szCs w:val="22"/>
        </w:rPr>
        <w:t>Dependence of ecosystems on groundwater and its significance to Australia</w:t>
      </w:r>
      <w:r w:rsidRPr="00771EE5">
        <w:rPr>
          <w:szCs w:val="22"/>
        </w:rPr>
        <w:t>, Occasional Paper No. 12/98, Land and Water Resources Research and Development Corporation, Canberra.</w:t>
      </w:r>
    </w:p>
    <w:p w14:paraId="4CE4135C" w14:textId="77777777" w:rsidR="003D779C" w:rsidRPr="00771EE5" w:rsidRDefault="003D779C" w:rsidP="003D779C">
      <w:pPr>
        <w:pStyle w:val="OWSReferencelist"/>
        <w:rPr>
          <w:szCs w:val="22"/>
        </w:rPr>
      </w:pPr>
      <w:r w:rsidRPr="00771EE5">
        <w:rPr>
          <w:szCs w:val="22"/>
        </w:rPr>
        <w:t xml:space="preserve">Hillel D 1998, </w:t>
      </w:r>
      <w:r w:rsidRPr="00771EE5">
        <w:rPr>
          <w:i/>
          <w:szCs w:val="22"/>
        </w:rPr>
        <w:t>Environmental soil physics</w:t>
      </w:r>
      <w:r w:rsidRPr="00771EE5">
        <w:rPr>
          <w:szCs w:val="22"/>
        </w:rPr>
        <w:t>. Academic Press, San Diego.</w:t>
      </w:r>
    </w:p>
    <w:p w14:paraId="4CE4135D" w14:textId="77777777" w:rsidR="003D779C" w:rsidRPr="00771EE5" w:rsidRDefault="003D779C" w:rsidP="003D779C">
      <w:pPr>
        <w:pStyle w:val="OWSReferencelist"/>
        <w:rPr>
          <w:szCs w:val="22"/>
        </w:rPr>
      </w:pPr>
      <w:r w:rsidRPr="00771EE5">
        <w:rPr>
          <w:szCs w:val="22"/>
        </w:rPr>
        <w:t xml:space="preserve">IESC 2013, </w:t>
      </w:r>
      <w:r w:rsidRPr="00771EE5">
        <w:rPr>
          <w:i/>
          <w:szCs w:val="22"/>
        </w:rPr>
        <w:t>Overview of the bioregional assessment programme – Scientific Approach</w:t>
      </w:r>
      <w:r w:rsidRPr="00771EE5">
        <w:rPr>
          <w:szCs w:val="22"/>
        </w:rPr>
        <w:t>, Independent Expert Scientific Committee (IESC) on Coal Seam Gas and Large Coal Mining Development, pp. 14.</w:t>
      </w:r>
    </w:p>
    <w:p w14:paraId="4CE4135E" w14:textId="77777777" w:rsidR="003D779C" w:rsidRPr="00771EE5" w:rsidRDefault="003D779C" w:rsidP="003D779C">
      <w:pPr>
        <w:pStyle w:val="OWSReferencelist"/>
        <w:rPr>
          <w:szCs w:val="22"/>
        </w:rPr>
      </w:pPr>
      <w:r w:rsidRPr="00771EE5">
        <w:rPr>
          <w:szCs w:val="22"/>
        </w:rPr>
        <w:t xml:space="preserve">IAEA 2003a, </w:t>
      </w:r>
      <w:r w:rsidRPr="00771EE5">
        <w:rPr>
          <w:i/>
          <w:szCs w:val="22"/>
        </w:rPr>
        <w:t>Radioactive waste management glossary – 2003 edition</w:t>
      </w:r>
      <w:r w:rsidRPr="00771EE5">
        <w:rPr>
          <w:szCs w:val="22"/>
        </w:rPr>
        <w:t>, International Atomic Energy Agency (IAEA), Vienna.</w:t>
      </w:r>
    </w:p>
    <w:p w14:paraId="4CE4135F" w14:textId="77777777" w:rsidR="003D779C" w:rsidRPr="00771EE5" w:rsidRDefault="003D779C" w:rsidP="003D779C">
      <w:pPr>
        <w:pStyle w:val="OWSReferencelist"/>
        <w:rPr>
          <w:szCs w:val="22"/>
        </w:rPr>
      </w:pPr>
      <w:r w:rsidRPr="00771EE5">
        <w:rPr>
          <w:szCs w:val="22"/>
        </w:rPr>
        <w:t xml:space="preserve">IAEA 2003b, </w:t>
      </w:r>
      <w:r w:rsidRPr="00771EE5">
        <w:rPr>
          <w:i/>
          <w:szCs w:val="22"/>
        </w:rPr>
        <w:t>Radiation protection and the management of radioactive waste in the oil and gas industry</w:t>
      </w:r>
      <w:r w:rsidRPr="00771EE5">
        <w:rPr>
          <w:szCs w:val="22"/>
        </w:rPr>
        <w:t>, Safety Reports Series No. 34, International Atomic Energy Agency (IAEA), Vienna.</w:t>
      </w:r>
    </w:p>
    <w:p w14:paraId="4CE41360" w14:textId="77777777" w:rsidR="003D779C" w:rsidRPr="00771EE5" w:rsidRDefault="003D779C" w:rsidP="003D779C">
      <w:pPr>
        <w:pStyle w:val="OWSReferencelist"/>
        <w:rPr>
          <w:szCs w:val="22"/>
        </w:rPr>
      </w:pPr>
      <w:r w:rsidRPr="00771EE5">
        <w:rPr>
          <w:szCs w:val="22"/>
        </w:rPr>
        <w:t xml:space="preserve">IAEA 2004, </w:t>
      </w:r>
      <w:r w:rsidRPr="00771EE5">
        <w:rPr>
          <w:i/>
          <w:szCs w:val="22"/>
        </w:rPr>
        <w:t>Testing of environmental transfer models using data from the remediation of a radium extraction site</w:t>
      </w:r>
      <w:r w:rsidRPr="00771EE5">
        <w:rPr>
          <w:szCs w:val="22"/>
        </w:rPr>
        <w:t xml:space="preserve"> – </w:t>
      </w:r>
      <w:r w:rsidRPr="00771EE5">
        <w:rPr>
          <w:i/>
          <w:szCs w:val="22"/>
        </w:rPr>
        <w:t>Report of the Remediation Assessment Working Group of BIOMASS Theme 2</w:t>
      </w:r>
      <w:r w:rsidRPr="00771EE5">
        <w:rPr>
          <w:szCs w:val="22"/>
        </w:rPr>
        <w:t>, International Atomic Energy Agency (IAEA), Vienna, March 2004.</w:t>
      </w:r>
    </w:p>
    <w:p w14:paraId="4CE41361" w14:textId="77777777" w:rsidR="003D779C" w:rsidRPr="00771EE5" w:rsidRDefault="003D779C" w:rsidP="003D779C">
      <w:pPr>
        <w:pStyle w:val="OWSReferencelist"/>
        <w:rPr>
          <w:szCs w:val="22"/>
        </w:rPr>
      </w:pPr>
      <w:r w:rsidRPr="00771EE5">
        <w:rPr>
          <w:szCs w:val="22"/>
        </w:rPr>
        <w:t xml:space="preserve">IAEA 2008a, </w:t>
      </w:r>
      <w:r w:rsidRPr="00771EE5">
        <w:rPr>
          <w:i/>
          <w:szCs w:val="22"/>
        </w:rPr>
        <w:t>Near surface disposal of radioactive waste – Draft Safety Guide</w:t>
      </w:r>
      <w:r w:rsidRPr="00771EE5">
        <w:rPr>
          <w:szCs w:val="22"/>
        </w:rPr>
        <w:t>, IAEA Safety Standards Series DS 356 Draft, International Atomic Energy Agency (IAEA), Vienna.</w:t>
      </w:r>
    </w:p>
    <w:p w14:paraId="4CE41362" w14:textId="77777777" w:rsidR="003D779C" w:rsidRPr="00771EE5" w:rsidRDefault="003D779C" w:rsidP="003D779C">
      <w:pPr>
        <w:pStyle w:val="OWSReferencelist"/>
        <w:rPr>
          <w:szCs w:val="22"/>
        </w:rPr>
      </w:pPr>
      <w:r w:rsidRPr="00771EE5">
        <w:rPr>
          <w:szCs w:val="22"/>
        </w:rPr>
        <w:t xml:space="preserve">IAEA 2008b, </w:t>
      </w:r>
      <w:r w:rsidRPr="00771EE5">
        <w:rPr>
          <w:i/>
          <w:szCs w:val="22"/>
        </w:rPr>
        <w:t>The safety case and safety assessment for radioactive waste disposal – Draft Safety Guide</w:t>
      </w:r>
      <w:r w:rsidRPr="00771EE5">
        <w:rPr>
          <w:szCs w:val="22"/>
        </w:rPr>
        <w:t>, IAEA Safety Standards Series DS 355 Draft, International Atomic Energy Agency (IAEA), Vienna.</w:t>
      </w:r>
    </w:p>
    <w:p w14:paraId="4CE41363" w14:textId="77777777" w:rsidR="003D779C" w:rsidRPr="00771EE5" w:rsidRDefault="003D779C" w:rsidP="003D779C">
      <w:pPr>
        <w:pStyle w:val="OWSReferencelist"/>
        <w:rPr>
          <w:szCs w:val="22"/>
        </w:rPr>
      </w:pPr>
      <w:r w:rsidRPr="00771EE5">
        <w:rPr>
          <w:szCs w:val="22"/>
        </w:rPr>
        <w:t xml:space="preserve">ISO 2008, </w:t>
      </w:r>
      <w:r w:rsidRPr="00771EE5">
        <w:rPr>
          <w:i/>
          <w:szCs w:val="22"/>
        </w:rPr>
        <w:t>American National Standard ANSI/ISO/ASQ Q9001-2008, Quality Management system-requirements</w:t>
      </w:r>
      <w:r w:rsidRPr="00771EE5">
        <w:rPr>
          <w:szCs w:val="22"/>
        </w:rPr>
        <w:t>, International Organisation for Standardisation (ISO), pp. 40.</w:t>
      </w:r>
    </w:p>
    <w:p w14:paraId="4CE41364" w14:textId="77777777" w:rsidR="003D779C" w:rsidRPr="00771EE5" w:rsidRDefault="003D779C" w:rsidP="003D779C">
      <w:pPr>
        <w:pStyle w:val="OWSReferencelist"/>
        <w:rPr>
          <w:szCs w:val="22"/>
        </w:rPr>
      </w:pPr>
      <w:r w:rsidRPr="00771EE5">
        <w:rPr>
          <w:szCs w:val="22"/>
        </w:rPr>
        <w:t>ISSS (International Society of Soil Science) 1929, ‘Minutes of the first commission meetings; International Congress of Soil Science, Washington, 1927</w:t>
      </w:r>
      <w:r w:rsidRPr="00771EE5">
        <w:rPr>
          <w:i/>
          <w:szCs w:val="22"/>
        </w:rPr>
        <w:t>’, Proc. Int. Soc. Soil Sci.</w:t>
      </w:r>
      <w:r w:rsidRPr="00771EE5">
        <w:rPr>
          <w:szCs w:val="22"/>
        </w:rPr>
        <w:t>, 4, 215-220.</w:t>
      </w:r>
    </w:p>
    <w:p w14:paraId="4CE41365" w14:textId="59BE9546" w:rsidR="003D779C" w:rsidRPr="00771EE5" w:rsidRDefault="003D779C" w:rsidP="003D779C">
      <w:pPr>
        <w:pStyle w:val="OWSReferencelist"/>
        <w:rPr>
          <w:szCs w:val="22"/>
        </w:rPr>
      </w:pPr>
      <w:r w:rsidRPr="00771EE5">
        <w:rPr>
          <w:szCs w:val="22"/>
        </w:rPr>
        <w:t xml:space="preserve">Jeffrey R, Wu B, Bunger A, Zhang X, Chen Z, Kear J and Kasperczyk D </w:t>
      </w:r>
      <w:r w:rsidR="00B669E2">
        <w:rPr>
          <w:szCs w:val="22"/>
        </w:rPr>
        <w:t>2017</w:t>
      </w:r>
      <w:r w:rsidRPr="00771EE5">
        <w:rPr>
          <w:szCs w:val="22"/>
        </w:rPr>
        <w:t xml:space="preserve">a, </w:t>
      </w:r>
      <w:r w:rsidRPr="00771EE5">
        <w:rPr>
          <w:i/>
          <w:szCs w:val="22"/>
        </w:rPr>
        <w:t>Literature review: hydraulic fracture growth and well integrity</w:t>
      </w:r>
      <w:r w:rsidRPr="00771EE5">
        <w:rPr>
          <w:szCs w:val="22"/>
        </w:rPr>
        <w:t>, Project report prepared by the Commonwealth Scientific and Industrial Research Organisation (CSIRO) as part of the National Assessment of Chemicals Associated with Coal Seam Gas Extraction in Australia, Commonwealth of Australia, Canberra.</w:t>
      </w:r>
    </w:p>
    <w:p w14:paraId="4CE41366" w14:textId="405352E7" w:rsidR="003D779C" w:rsidRPr="00771EE5" w:rsidRDefault="003D779C" w:rsidP="003D779C">
      <w:pPr>
        <w:pStyle w:val="OWSReferencelist"/>
        <w:rPr>
          <w:szCs w:val="22"/>
        </w:rPr>
      </w:pPr>
      <w:r w:rsidRPr="00771EE5">
        <w:rPr>
          <w:szCs w:val="22"/>
        </w:rPr>
        <w:t xml:space="preserve">Jeffrey R, Zhang X, Chen Z, Wu B, Kear J and Kasperczyk D </w:t>
      </w:r>
      <w:r w:rsidR="00B669E2">
        <w:rPr>
          <w:szCs w:val="22"/>
        </w:rPr>
        <w:t>2017</w:t>
      </w:r>
      <w:r w:rsidRPr="00771EE5">
        <w:rPr>
          <w:szCs w:val="22"/>
        </w:rPr>
        <w:t xml:space="preserve">b, </w:t>
      </w:r>
      <w:r w:rsidRPr="00771EE5">
        <w:rPr>
          <w:i/>
          <w:szCs w:val="22"/>
        </w:rPr>
        <w:t>Hydraulic fracture growth in Australian coal basins</w:t>
      </w:r>
      <w:r w:rsidRPr="00771EE5">
        <w:rPr>
          <w:szCs w:val="22"/>
        </w:rPr>
        <w:t>, Project report prepared by the Commonwealth Scientific and Industrial Research Organisation (CSIRO) as part of the National Assessment of Chemicals Associated with Coal Seam Gas Extraction in Australia, Commonwealth of Australia, Canberra.</w:t>
      </w:r>
    </w:p>
    <w:p w14:paraId="4CE41367" w14:textId="3721E284" w:rsidR="003D779C" w:rsidRPr="00771EE5" w:rsidRDefault="003D779C" w:rsidP="003D779C">
      <w:pPr>
        <w:pStyle w:val="OWSReferencelist"/>
        <w:rPr>
          <w:szCs w:val="22"/>
        </w:rPr>
      </w:pPr>
      <w:r w:rsidRPr="00771EE5">
        <w:rPr>
          <w:szCs w:val="22"/>
        </w:rPr>
        <w:t xml:space="preserve">Jeffrey R, Zhang X, Chen Z, Wu B, Kear J and Kasperczyk D </w:t>
      </w:r>
      <w:r w:rsidR="00B669E2">
        <w:rPr>
          <w:szCs w:val="22"/>
        </w:rPr>
        <w:t>2017</w:t>
      </w:r>
      <w:r w:rsidRPr="00771EE5">
        <w:rPr>
          <w:szCs w:val="22"/>
        </w:rPr>
        <w:t xml:space="preserve">c, </w:t>
      </w:r>
      <w:r w:rsidRPr="00771EE5">
        <w:rPr>
          <w:i/>
          <w:szCs w:val="22"/>
        </w:rPr>
        <w:t>Simulation of loss of fluid from a hydraulic fracture into an aquifer</w:t>
      </w:r>
      <w:r w:rsidRPr="00771EE5">
        <w:rPr>
          <w:szCs w:val="22"/>
        </w:rPr>
        <w:t>, Project report prepared by the Commonwealth Scientific and Industrial Research Organisation (CSIRO) as part of the National Assessment of Chemicals Associated with Coal Seam Gas Extraction in Australia, Commonwealth of Australia, Canberra.</w:t>
      </w:r>
    </w:p>
    <w:p w14:paraId="4CE41368" w14:textId="77777777" w:rsidR="003D779C" w:rsidRPr="00771EE5" w:rsidRDefault="003D779C" w:rsidP="003D779C">
      <w:pPr>
        <w:pStyle w:val="OWSReferencelist"/>
        <w:rPr>
          <w:szCs w:val="22"/>
        </w:rPr>
      </w:pPr>
      <w:r w:rsidRPr="00771EE5">
        <w:rPr>
          <w:szCs w:val="22"/>
        </w:rPr>
        <w:t xml:space="preserve">Jones DA, Wang W, and Fawcett R 2009, High-quality spatial climate data-sets for Australia. </w:t>
      </w:r>
      <w:r w:rsidRPr="00771EE5">
        <w:rPr>
          <w:i/>
          <w:szCs w:val="22"/>
        </w:rPr>
        <w:t xml:space="preserve">Australian Meteorological and Oceanographic Journal </w:t>
      </w:r>
      <w:r w:rsidRPr="00771EE5">
        <w:rPr>
          <w:szCs w:val="22"/>
        </w:rPr>
        <w:t>58(4), pp. 233-248.</w:t>
      </w:r>
    </w:p>
    <w:p w14:paraId="4CE41369" w14:textId="77777777" w:rsidR="003D779C" w:rsidRPr="00771EE5" w:rsidRDefault="003D779C" w:rsidP="003D779C">
      <w:pPr>
        <w:pStyle w:val="OWSReferencelist"/>
        <w:rPr>
          <w:szCs w:val="22"/>
        </w:rPr>
      </w:pPr>
      <w:r w:rsidRPr="00771EE5">
        <w:rPr>
          <w:szCs w:val="22"/>
        </w:rPr>
        <w:t xml:space="preserve">Koerner RM and Koerner RJ 2009, </w:t>
      </w:r>
      <w:r w:rsidRPr="00771EE5">
        <w:rPr>
          <w:i/>
          <w:szCs w:val="22"/>
        </w:rPr>
        <w:t>Survey of U.S. State Regulations on Allowable Leakage Rates in Liquid Impoundments and Wastewater Ponds</w:t>
      </w:r>
      <w:r w:rsidRPr="00771EE5">
        <w:rPr>
          <w:szCs w:val="22"/>
        </w:rPr>
        <w:t>, GRI White Paper 15, Geosynthetic Institute, Folsom, PA 19033-1208 USA.</w:t>
      </w:r>
    </w:p>
    <w:p w14:paraId="4CE4136A" w14:textId="77777777" w:rsidR="003D779C" w:rsidRPr="00771EE5" w:rsidRDefault="003D779C" w:rsidP="003D779C">
      <w:pPr>
        <w:pStyle w:val="OWSReferencelist"/>
        <w:rPr>
          <w:szCs w:val="22"/>
        </w:rPr>
      </w:pPr>
      <w:r w:rsidRPr="00771EE5">
        <w:rPr>
          <w:szCs w:val="22"/>
        </w:rPr>
        <w:t xml:space="preserve">Konikow L 2011, ‘The secret to successful solute-transport modelling’, </w:t>
      </w:r>
      <w:r w:rsidRPr="00771EE5">
        <w:rPr>
          <w:i/>
          <w:szCs w:val="22"/>
        </w:rPr>
        <w:t>Groundwater</w:t>
      </w:r>
      <w:r w:rsidRPr="00771EE5">
        <w:rPr>
          <w:szCs w:val="22"/>
        </w:rPr>
        <w:t xml:space="preserve"> 49(2), pp. 144-159.</w:t>
      </w:r>
    </w:p>
    <w:p w14:paraId="4CE4136B" w14:textId="77777777" w:rsidR="003D779C" w:rsidRPr="00771EE5" w:rsidRDefault="003D779C" w:rsidP="003D779C">
      <w:pPr>
        <w:pStyle w:val="OWSReferencelist"/>
        <w:rPr>
          <w:szCs w:val="22"/>
        </w:rPr>
      </w:pPr>
      <w:r w:rsidRPr="00771EE5">
        <w:rPr>
          <w:szCs w:val="22"/>
        </w:rPr>
        <w:t xml:space="preserve">Kuhn TS 1970, </w:t>
      </w:r>
      <w:r w:rsidRPr="00771EE5">
        <w:rPr>
          <w:i/>
          <w:szCs w:val="22"/>
        </w:rPr>
        <w:t>The Structure of Scientific Revolution,</w:t>
      </w:r>
      <w:r w:rsidRPr="00771EE5">
        <w:rPr>
          <w:szCs w:val="22"/>
        </w:rPr>
        <w:t xml:space="preserve"> 2nd edn, University of Chicago Press, Chicago, Illinois.</w:t>
      </w:r>
    </w:p>
    <w:p w14:paraId="4CE4136C" w14:textId="77777777" w:rsidR="003D779C" w:rsidRPr="00771EE5" w:rsidRDefault="003D779C" w:rsidP="003D779C">
      <w:pPr>
        <w:pStyle w:val="OWSReferencelist"/>
        <w:rPr>
          <w:szCs w:val="22"/>
        </w:rPr>
      </w:pPr>
      <w:r w:rsidRPr="00771EE5">
        <w:rPr>
          <w:szCs w:val="22"/>
        </w:rPr>
        <w:t xml:space="preserve">Larsson A 1992, ‘The International Projects INTRACOIN, HYDROCOIN and INTRAVAL’, </w:t>
      </w:r>
      <w:r w:rsidRPr="00771EE5">
        <w:rPr>
          <w:i/>
          <w:szCs w:val="22"/>
        </w:rPr>
        <w:t>Advances in Water Resources</w:t>
      </w:r>
      <w:r w:rsidRPr="00771EE5">
        <w:rPr>
          <w:szCs w:val="22"/>
        </w:rPr>
        <w:t xml:space="preserve"> 15, pp. 85-87.</w:t>
      </w:r>
    </w:p>
    <w:p w14:paraId="4CE4136D" w14:textId="77777777" w:rsidR="003D779C" w:rsidRPr="00771EE5" w:rsidRDefault="003D779C" w:rsidP="003D779C">
      <w:pPr>
        <w:pStyle w:val="OWSReferencelist"/>
        <w:rPr>
          <w:szCs w:val="22"/>
        </w:rPr>
      </w:pPr>
      <w:r w:rsidRPr="00771EE5">
        <w:rPr>
          <w:szCs w:val="22"/>
        </w:rPr>
        <w:t xml:space="preserve">Leake SA and Claar DV 1999, </w:t>
      </w:r>
      <w:r w:rsidRPr="00771EE5">
        <w:rPr>
          <w:i/>
          <w:szCs w:val="22"/>
        </w:rPr>
        <w:t>Procedures and computer programs for telescopic mesh refinement using MODFLOW</w:t>
      </w:r>
      <w:r w:rsidRPr="00771EE5">
        <w:rPr>
          <w:szCs w:val="22"/>
        </w:rPr>
        <w:t>, USGS Open-File Report 99-238, US Geological Survey, Tucson, Arizona.</w:t>
      </w:r>
    </w:p>
    <w:p w14:paraId="4CE4136E" w14:textId="77777777" w:rsidR="003D779C" w:rsidRPr="00771EE5" w:rsidRDefault="003D779C" w:rsidP="003D779C">
      <w:pPr>
        <w:pStyle w:val="OWSReferencelist"/>
        <w:rPr>
          <w:szCs w:val="22"/>
        </w:rPr>
      </w:pPr>
      <w:r w:rsidRPr="00771EE5">
        <w:rPr>
          <w:szCs w:val="22"/>
        </w:rPr>
        <w:t xml:space="preserve">Lechtenböhmer S, Altmann M, Capito S, Matra Z Weindorf W and Zittel W 2011, </w:t>
      </w:r>
      <w:r w:rsidRPr="00771EE5">
        <w:rPr>
          <w:i/>
          <w:szCs w:val="22"/>
        </w:rPr>
        <w:t>Impacts of shale gas and shale oil extraction on the environment and on human health</w:t>
      </w:r>
      <w:r w:rsidRPr="00771EE5">
        <w:rPr>
          <w:szCs w:val="22"/>
        </w:rPr>
        <w:t>, Report prepared by the Wuppertal Institute for Climate, Environment and Energy and Ludwig-Bölkow-Systemtechnik GmbH for the European Parliament’s Committee on Environment, Public Health and Food Safety, European Parliament, Brussels..</w:t>
      </w:r>
    </w:p>
    <w:p w14:paraId="4CE4136F" w14:textId="738E1E8C" w:rsidR="003D779C" w:rsidRPr="00771EE5" w:rsidRDefault="003D779C" w:rsidP="003D779C">
      <w:pPr>
        <w:pStyle w:val="OWSReferencelist"/>
        <w:rPr>
          <w:szCs w:val="22"/>
        </w:rPr>
      </w:pPr>
      <w:r w:rsidRPr="00771EE5">
        <w:rPr>
          <w:szCs w:val="22"/>
        </w:rPr>
        <w:t xml:space="preserve">Le Maitre C, Scott DF and Colvin C 1999, ‘A review of information on interactions between vegetation and groundwater’, </w:t>
      </w:r>
      <w:r w:rsidRPr="00771EE5">
        <w:rPr>
          <w:i/>
          <w:szCs w:val="22"/>
        </w:rPr>
        <w:t>Water SA</w:t>
      </w:r>
      <w:r w:rsidRPr="00771EE5">
        <w:rPr>
          <w:szCs w:val="22"/>
        </w:rPr>
        <w:t>, 25(2), April 1999, South Africa.</w:t>
      </w:r>
    </w:p>
    <w:p w14:paraId="4CE41370" w14:textId="77777777" w:rsidR="003D779C" w:rsidRPr="00771EE5" w:rsidRDefault="003D779C" w:rsidP="003D779C">
      <w:pPr>
        <w:pStyle w:val="OWSReferencelist"/>
        <w:rPr>
          <w:szCs w:val="22"/>
        </w:rPr>
      </w:pPr>
      <w:r w:rsidRPr="00771EE5">
        <w:rPr>
          <w:szCs w:val="22"/>
        </w:rPr>
        <w:t xml:space="preserve">Lewis S 2014, </w:t>
      </w:r>
      <w:r w:rsidRPr="00771EE5">
        <w:rPr>
          <w:i/>
          <w:szCs w:val="22"/>
        </w:rPr>
        <w:t>Developing a coal resource development pathway. A submethodology from the Technical Programme</w:t>
      </w:r>
      <w:r w:rsidRPr="00771EE5">
        <w:rPr>
          <w:szCs w:val="22"/>
        </w:rPr>
        <w:t>, part of the Bioregional Assessment Programme. Department of the Environment, Bureau of Meteorology, CSIRO and Geoscience Australia, Australia.</w:t>
      </w:r>
    </w:p>
    <w:p w14:paraId="4CE41372" w14:textId="77777777" w:rsidR="003D779C" w:rsidRPr="00771EE5" w:rsidRDefault="003D779C" w:rsidP="003D779C">
      <w:pPr>
        <w:pStyle w:val="OWSReferencelist"/>
        <w:rPr>
          <w:szCs w:val="22"/>
        </w:rPr>
      </w:pPr>
      <w:r w:rsidRPr="00771EE5">
        <w:rPr>
          <w:szCs w:val="22"/>
        </w:rPr>
        <w:t xml:space="preserve">Mallants D, Espino A, Van Hoorick M, Feyen J, Vandenberghe N and Loy W 2000, ‘Dispersivity estimates from a tracer experiment in a sandy aquifer’, </w:t>
      </w:r>
      <w:r w:rsidRPr="00771EE5">
        <w:rPr>
          <w:i/>
          <w:szCs w:val="22"/>
        </w:rPr>
        <w:t>Groundwater</w:t>
      </w:r>
      <w:r w:rsidRPr="00771EE5">
        <w:rPr>
          <w:szCs w:val="22"/>
        </w:rPr>
        <w:t xml:space="preserve"> 38(2), pp. 304-310.</w:t>
      </w:r>
    </w:p>
    <w:p w14:paraId="4CE41373" w14:textId="77777777" w:rsidR="003D779C" w:rsidRPr="00771EE5" w:rsidRDefault="003D779C" w:rsidP="003D779C">
      <w:pPr>
        <w:pStyle w:val="OWSReferencelist"/>
        <w:rPr>
          <w:szCs w:val="22"/>
        </w:rPr>
      </w:pPr>
      <w:r w:rsidRPr="00771EE5">
        <w:rPr>
          <w:szCs w:val="22"/>
        </w:rPr>
        <w:t>Mallants D, Vermariën E, Perko J, Gedeon M and Olyslaegers G 2009, ‘Overview of qualification file for conceptual models and codes for long-term radiological safety assessments’, In</w:t>
      </w:r>
      <w:r w:rsidRPr="00771EE5">
        <w:rPr>
          <w:i/>
          <w:szCs w:val="22"/>
        </w:rPr>
        <w:t xml:space="preserve"> Project near surface disposal of category A waste at Dessel, NIROND–TR 2008–10 E, June 2009</w:t>
      </w:r>
      <w:r w:rsidRPr="00771EE5">
        <w:rPr>
          <w:szCs w:val="22"/>
        </w:rPr>
        <w:t>, Report for the Belgian National Agency for Radioactive Waste and enriched Fissile Material (NIRAS/ONDRAF).</w:t>
      </w:r>
    </w:p>
    <w:p w14:paraId="4CE41374" w14:textId="77777777" w:rsidR="003D779C" w:rsidRPr="00771EE5" w:rsidRDefault="003D779C" w:rsidP="003D779C">
      <w:pPr>
        <w:pStyle w:val="OWSReferencelist"/>
        <w:rPr>
          <w:szCs w:val="22"/>
        </w:rPr>
      </w:pPr>
      <w:r w:rsidRPr="00771EE5">
        <w:rPr>
          <w:szCs w:val="22"/>
        </w:rPr>
        <w:t xml:space="preserve">Mallants D, van Genuchten MT, Šimůnek J, Jacques D and Seetharam S 2011, ‘Leaching of contaminants to groundwater’, In </w:t>
      </w:r>
      <w:r w:rsidRPr="00771EE5">
        <w:rPr>
          <w:i/>
          <w:szCs w:val="22"/>
        </w:rPr>
        <w:t>Dealing with Contaminated Sites: from theory towards practical application</w:t>
      </w:r>
      <w:r w:rsidRPr="00771EE5">
        <w:rPr>
          <w:szCs w:val="22"/>
        </w:rPr>
        <w:t>, F.Swartjens (ed), Springer Verlag, Dordrecht, The Netherlands, pp. 787-850.</w:t>
      </w:r>
    </w:p>
    <w:p w14:paraId="4CE41375" w14:textId="37AB4014" w:rsidR="003D779C" w:rsidRPr="00771EE5" w:rsidRDefault="003D779C" w:rsidP="003D779C">
      <w:pPr>
        <w:pStyle w:val="OWSReferencelist"/>
        <w:rPr>
          <w:szCs w:val="22"/>
        </w:rPr>
      </w:pPr>
      <w:r w:rsidRPr="00771EE5">
        <w:rPr>
          <w:szCs w:val="22"/>
        </w:rPr>
        <w:t xml:space="preserve">Mallants D, Bekele E, Schmid W, Miotlinski K and Bristow K, </w:t>
      </w:r>
      <w:r w:rsidR="00B669E2">
        <w:rPr>
          <w:szCs w:val="22"/>
        </w:rPr>
        <w:t>2017</w:t>
      </w:r>
      <w:r w:rsidRPr="00771EE5">
        <w:rPr>
          <w:szCs w:val="22"/>
        </w:rPr>
        <w:t xml:space="preserve">a, </w:t>
      </w:r>
      <w:r w:rsidRPr="00771EE5">
        <w:rPr>
          <w:i/>
          <w:szCs w:val="22"/>
        </w:rPr>
        <w:t xml:space="preserve">Literature review: </w:t>
      </w:r>
      <w:r w:rsidR="003130AD">
        <w:rPr>
          <w:i/>
          <w:szCs w:val="22"/>
        </w:rPr>
        <w:t xml:space="preserve">Identification of potential pathways </w:t>
      </w:r>
      <w:r w:rsidRPr="00771EE5">
        <w:rPr>
          <w:i/>
          <w:szCs w:val="22"/>
        </w:rPr>
        <w:t>to shallow groundwater of fluids associated with hydraulic fracturing</w:t>
      </w:r>
      <w:r w:rsidRPr="00771EE5">
        <w:rPr>
          <w:szCs w:val="22"/>
        </w:rPr>
        <w:t>, Project report prepared by the Commonwealth Scientific and Industrial Research Organisation (CSIRO) as part of the National Assessment of Chemicals Associated with Coal Seam Gas Extraction in Australia, Commonwealth of Australia, Canberra.</w:t>
      </w:r>
    </w:p>
    <w:p w14:paraId="4CE41376" w14:textId="29CFDFBF" w:rsidR="003D779C" w:rsidRPr="00771EE5" w:rsidRDefault="003D779C" w:rsidP="003D779C">
      <w:pPr>
        <w:pStyle w:val="OWSReferencelist"/>
        <w:rPr>
          <w:szCs w:val="22"/>
        </w:rPr>
      </w:pPr>
      <w:r w:rsidRPr="00771EE5">
        <w:rPr>
          <w:szCs w:val="22"/>
        </w:rPr>
        <w:t xml:space="preserve">Mallants D, Bekele E, Schmid W, Miolinski K, Taylor A and Gerke K </w:t>
      </w:r>
      <w:r w:rsidR="00B669E2">
        <w:rPr>
          <w:szCs w:val="22"/>
        </w:rPr>
        <w:t>2017</w:t>
      </w:r>
      <w:r w:rsidRPr="00771EE5">
        <w:rPr>
          <w:szCs w:val="22"/>
        </w:rPr>
        <w:t xml:space="preserve">b, </w:t>
      </w:r>
      <w:r w:rsidRPr="00771EE5">
        <w:rPr>
          <w:i/>
          <w:szCs w:val="22"/>
        </w:rPr>
        <w:t xml:space="preserve">Human and environmental exposure assessment: </w:t>
      </w:r>
      <w:r w:rsidR="003130AD">
        <w:rPr>
          <w:i/>
          <w:szCs w:val="22"/>
        </w:rPr>
        <w:t>S</w:t>
      </w:r>
      <w:r w:rsidRPr="00771EE5">
        <w:rPr>
          <w:i/>
          <w:szCs w:val="22"/>
        </w:rPr>
        <w:t xml:space="preserve">oil to </w:t>
      </w:r>
      <w:r w:rsidR="003130AD">
        <w:rPr>
          <w:i/>
          <w:szCs w:val="22"/>
        </w:rPr>
        <w:t xml:space="preserve">shallow </w:t>
      </w:r>
      <w:r w:rsidRPr="00771EE5">
        <w:rPr>
          <w:i/>
          <w:szCs w:val="22"/>
        </w:rPr>
        <w:t xml:space="preserve">groundwater pathways – </w:t>
      </w:r>
      <w:r w:rsidR="003130AD">
        <w:rPr>
          <w:i/>
          <w:szCs w:val="22"/>
        </w:rPr>
        <w:t xml:space="preserve">A study of </w:t>
      </w:r>
      <w:r w:rsidRPr="00771EE5">
        <w:rPr>
          <w:i/>
          <w:szCs w:val="22"/>
        </w:rPr>
        <w:t>predicted environmental concentrations</w:t>
      </w:r>
      <w:r w:rsidRPr="00771EE5">
        <w:rPr>
          <w:szCs w:val="22"/>
        </w:rPr>
        <w:t>, Project report prepared by the Commonwealth Scientific and Industrial Research Organisation (CSIRO) as part of the National Assessment of Chemicals Associated with Coal Seam Gas Extraction in Australia, Commonwealth of Australia, Canberra.</w:t>
      </w:r>
    </w:p>
    <w:p w14:paraId="4CE41377" w14:textId="77777777" w:rsidR="003D779C" w:rsidRPr="00771EE5" w:rsidRDefault="003D779C" w:rsidP="003D779C">
      <w:pPr>
        <w:pStyle w:val="OWSReferencelist"/>
        <w:rPr>
          <w:szCs w:val="22"/>
        </w:rPr>
      </w:pPr>
      <w:r w:rsidRPr="00771EE5">
        <w:rPr>
          <w:szCs w:val="22"/>
        </w:rPr>
        <w:t xml:space="preserve">McNeilage C 2006, </w:t>
      </w:r>
      <w:r w:rsidRPr="00771EE5">
        <w:rPr>
          <w:i/>
          <w:szCs w:val="22"/>
        </w:rPr>
        <w:t>Upper Namoi groundwater flow model. Model development and calibration</w:t>
      </w:r>
      <w:r w:rsidRPr="00771EE5">
        <w:rPr>
          <w:szCs w:val="22"/>
        </w:rPr>
        <w:t>, NSW Department of Natural Resources, Parramatta.</w:t>
      </w:r>
    </w:p>
    <w:p w14:paraId="4CE41379" w14:textId="77777777" w:rsidR="003D779C" w:rsidRPr="00771EE5" w:rsidRDefault="003D779C" w:rsidP="003D779C">
      <w:pPr>
        <w:pStyle w:val="OWSReferencelist"/>
        <w:rPr>
          <w:szCs w:val="22"/>
        </w:rPr>
      </w:pPr>
      <w:r w:rsidRPr="00771EE5">
        <w:rPr>
          <w:szCs w:val="22"/>
        </w:rPr>
        <w:t xml:space="preserve">Mehl S and MC Hill 2005, </w:t>
      </w:r>
      <w:r w:rsidRPr="00771EE5">
        <w:rPr>
          <w:i/>
          <w:szCs w:val="22"/>
        </w:rPr>
        <w:t>MODFLOW-2005, the U.S. geological survey modular ground-water model. Documentation of Local Grid Refinement (LGR) and the Boundary Flow and Head (BFH) Package</w:t>
      </w:r>
      <w:r w:rsidRPr="00771EE5">
        <w:rPr>
          <w:szCs w:val="22"/>
        </w:rPr>
        <w:t>, US Geological Survey Techniques and Methods 6-A12, pp.68.</w:t>
      </w:r>
    </w:p>
    <w:p w14:paraId="4CE4137A" w14:textId="77777777" w:rsidR="003D779C" w:rsidRPr="00771EE5" w:rsidRDefault="003D779C" w:rsidP="003D779C">
      <w:pPr>
        <w:pStyle w:val="OWSReferencelist"/>
        <w:rPr>
          <w:szCs w:val="22"/>
        </w:rPr>
      </w:pPr>
      <w:r w:rsidRPr="00771EE5">
        <w:rPr>
          <w:szCs w:val="22"/>
        </w:rPr>
        <w:t xml:space="preserve">Merrick NP 2001, </w:t>
      </w:r>
      <w:r w:rsidRPr="00771EE5">
        <w:rPr>
          <w:i/>
          <w:szCs w:val="22"/>
        </w:rPr>
        <w:t>Report on Lower Namoi Groundwater Flow Model: Calibration 1980-1998</w:t>
      </w:r>
      <w:r w:rsidRPr="00771EE5">
        <w:rPr>
          <w:szCs w:val="22"/>
        </w:rPr>
        <w:t>, Report to the Department of Land and Water Conservation, Project Number C99/44/001, July 2001.</w:t>
      </w:r>
    </w:p>
    <w:p w14:paraId="4CE4137C" w14:textId="77777777" w:rsidR="003D779C" w:rsidRPr="00771EE5" w:rsidRDefault="003D779C" w:rsidP="003D779C">
      <w:pPr>
        <w:pStyle w:val="OWSReferencelist"/>
        <w:rPr>
          <w:szCs w:val="22"/>
        </w:rPr>
      </w:pPr>
      <w:r w:rsidRPr="00771EE5">
        <w:rPr>
          <w:szCs w:val="22"/>
        </w:rPr>
        <w:t xml:space="preserve">Minasny B and AB McBratney 2001, ‘The Australian soil texture boomerang: a comparison of the Australian and USDA / FAO soil particle-size classification system’, </w:t>
      </w:r>
      <w:r w:rsidRPr="00771EE5">
        <w:rPr>
          <w:i/>
          <w:szCs w:val="22"/>
        </w:rPr>
        <w:t>Aust. J. Soil Res.,</w:t>
      </w:r>
      <w:r w:rsidRPr="00771EE5">
        <w:rPr>
          <w:szCs w:val="22"/>
        </w:rPr>
        <w:t xml:space="preserve"> 39(6), pp. 1443-1451.</w:t>
      </w:r>
    </w:p>
    <w:p w14:paraId="4CE4137D" w14:textId="77777777" w:rsidR="003D779C" w:rsidRPr="00771EE5" w:rsidRDefault="003D779C" w:rsidP="003D779C">
      <w:pPr>
        <w:pStyle w:val="OWSReferencelist"/>
        <w:rPr>
          <w:szCs w:val="22"/>
        </w:rPr>
      </w:pPr>
      <w:r w:rsidRPr="00771EE5">
        <w:rPr>
          <w:szCs w:val="22"/>
        </w:rPr>
        <w:t xml:space="preserve">Mualem Y 1976, ‘A new model for predicting the hydraulic conductivity of unsaturated porous media’, </w:t>
      </w:r>
      <w:r w:rsidRPr="00771EE5">
        <w:rPr>
          <w:i/>
          <w:szCs w:val="22"/>
        </w:rPr>
        <w:t xml:space="preserve">Water Resources Research, </w:t>
      </w:r>
      <w:r w:rsidRPr="00771EE5">
        <w:rPr>
          <w:szCs w:val="22"/>
        </w:rPr>
        <w:t>12(3), pp. 513-522.</w:t>
      </w:r>
    </w:p>
    <w:p w14:paraId="4CE4137E" w14:textId="77777777" w:rsidR="003D779C" w:rsidRPr="00771EE5" w:rsidRDefault="003D779C" w:rsidP="003D779C">
      <w:pPr>
        <w:pStyle w:val="OWSReferencelist"/>
        <w:rPr>
          <w:szCs w:val="22"/>
        </w:rPr>
      </w:pPr>
      <w:r w:rsidRPr="00771EE5">
        <w:rPr>
          <w:szCs w:val="22"/>
        </w:rPr>
        <w:t xml:space="preserve">Myers T 2012, ‘Potential contaminant pathways from hydraulically fractured shale to aquifers’, </w:t>
      </w:r>
      <w:r w:rsidRPr="00771EE5">
        <w:rPr>
          <w:i/>
          <w:szCs w:val="22"/>
        </w:rPr>
        <w:t>Groundwater</w:t>
      </w:r>
      <w:r w:rsidRPr="00771EE5">
        <w:rPr>
          <w:szCs w:val="22"/>
        </w:rPr>
        <w:t>, 50(6), pp. 872-882.</w:t>
      </w:r>
    </w:p>
    <w:p w14:paraId="4CE4137F" w14:textId="77777777" w:rsidR="003D779C" w:rsidRPr="00B1180A" w:rsidRDefault="003D779C" w:rsidP="003D779C">
      <w:pPr>
        <w:pStyle w:val="OWSReferencelist"/>
        <w:rPr>
          <w:szCs w:val="22"/>
        </w:rPr>
      </w:pPr>
      <w:r w:rsidRPr="00B1180A">
        <w:rPr>
          <w:szCs w:val="22"/>
        </w:rPr>
        <w:t xml:space="preserve">National Water Commission 2013, </w:t>
      </w:r>
      <w:r w:rsidRPr="00B1180A">
        <w:rPr>
          <w:i/>
          <w:szCs w:val="22"/>
        </w:rPr>
        <w:t>Identifying and mapping GDEs. Phase 2, Task 5 Report, National Atlas of Groundwater Dependent Ecosystems</w:t>
      </w:r>
      <w:r w:rsidRPr="00B1180A">
        <w:rPr>
          <w:szCs w:val="22"/>
        </w:rPr>
        <w:t>, National Water Commission, Australian Government.</w:t>
      </w:r>
    </w:p>
    <w:p w14:paraId="2178CA79" w14:textId="77777777" w:rsidR="00B07BAA" w:rsidRPr="00771EE5" w:rsidRDefault="00B07BAA" w:rsidP="00B07BAA">
      <w:pPr>
        <w:pStyle w:val="OWSReferencelist"/>
        <w:rPr>
          <w:szCs w:val="22"/>
        </w:rPr>
      </w:pPr>
      <w:r w:rsidRPr="00771EE5">
        <w:rPr>
          <w:szCs w:val="22"/>
        </w:rPr>
        <w:t xml:space="preserve">NEA 1998, </w:t>
      </w:r>
      <w:r w:rsidRPr="00771EE5">
        <w:rPr>
          <w:i/>
          <w:szCs w:val="22"/>
        </w:rPr>
        <w:t>Lessons Learnt From Phase-1 activities (1995-1996)</w:t>
      </w:r>
      <w:r w:rsidRPr="00771EE5">
        <w:rPr>
          <w:szCs w:val="22"/>
        </w:rPr>
        <w:t>, NEA/IPAG/DOC(97)1, NEA Committee on Radioactive Waste Management and OECD Nuclear Energy Agency (NEA), Paris, France.</w:t>
      </w:r>
    </w:p>
    <w:p w14:paraId="31FC369C" w14:textId="77777777" w:rsidR="00B07BAA" w:rsidRPr="00771EE5" w:rsidRDefault="00B07BAA" w:rsidP="00B07BAA">
      <w:pPr>
        <w:pStyle w:val="OWSReferencelist"/>
        <w:rPr>
          <w:szCs w:val="22"/>
        </w:rPr>
      </w:pPr>
      <w:r w:rsidRPr="00771EE5">
        <w:rPr>
          <w:szCs w:val="22"/>
        </w:rPr>
        <w:t xml:space="preserve">NEA 1991, </w:t>
      </w:r>
      <w:r w:rsidRPr="00771EE5">
        <w:rPr>
          <w:i/>
          <w:szCs w:val="22"/>
        </w:rPr>
        <w:t>The International HYDROCOIN Project, Level 3: Uncertainty and sensitivity analysis</w:t>
      </w:r>
      <w:r w:rsidRPr="00771EE5">
        <w:rPr>
          <w:szCs w:val="22"/>
        </w:rPr>
        <w:t>, SKI and OECD Nuclear Energy Agency (NEA), Paris, France, pp. 336.</w:t>
      </w:r>
    </w:p>
    <w:p w14:paraId="4CE41380" w14:textId="0CD4F340" w:rsidR="003D779C" w:rsidRPr="00771EE5" w:rsidRDefault="003D779C" w:rsidP="00B07BAA">
      <w:pPr>
        <w:pStyle w:val="OWSReferencelist"/>
        <w:rPr>
          <w:szCs w:val="22"/>
        </w:rPr>
      </w:pPr>
      <w:r w:rsidRPr="00771EE5">
        <w:rPr>
          <w:szCs w:val="22"/>
        </w:rPr>
        <w:t xml:space="preserve">Neuman SP 1992, ‘Validation of safety assessment models as a process of scientific and public confidence building’, </w:t>
      </w:r>
      <w:r w:rsidRPr="00771EE5">
        <w:rPr>
          <w:i/>
          <w:szCs w:val="22"/>
        </w:rPr>
        <w:t>Proceedings of the High Level Radioactive Waste Management (HLWM) Conference</w:t>
      </w:r>
      <w:r w:rsidRPr="00771EE5">
        <w:rPr>
          <w:szCs w:val="22"/>
        </w:rPr>
        <w:t>, Vol. 2, Las Vegas, Nevada.</w:t>
      </w:r>
    </w:p>
    <w:p w14:paraId="4CE41381" w14:textId="77777777" w:rsidR="003D779C" w:rsidRPr="00771EE5" w:rsidRDefault="003D779C" w:rsidP="003D779C">
      <w:pPr>
        <w:pStyle w:val="OWSReferencelist"/>
        <w:rPr>
          <w:szCs w:val="22"/>
        </w:rPr>
      </w:pPr>
      <w:r w:rsidRPr="00771EE5">
        <w:rPr>
          <w:szCs w:val="22"/>
        </w:rPr>
        <w:t xml:space="preserve">Nicholson TJ 1990, ‘Recent accomplishments in the INTRAVAL Project </w:t>
      </w:r>
      <w:r w:rsidRPr="00771EE5">
        <w:rPr>
          <w:szCs w:val="22"/>
        </w:rPr>
        <w:noBreakHyphen/>
        <w:t xml:space="preserve"> A status report on validation efforts’, </w:t>
      </w:r>
      <w:r w:rsidRPr="00771EE5">
        <w:rPr>
          <w:i/>
          <w:szCs w:val="22"/>
        </w:rPr>
        <w:t>Proceedings of the GEOVAL90 Symposium</w:t>
      </w:r>
      <w:r w:rsidRPr="00771EE5">
        <w:rPr>
          <w:szCs w:val="22"/>
        </w:rPr>
        <w:t>, Stockholm, Sweden, May 14-17, Swedish Nuclear Power Inspectorate (SKI).</w:t>
      </w:r>
    </w:p>
    <w:p w14:paraId="4CE41382" w14:textId="4B942A29" w:rsidR="003D779C" w:rsidRPr="00771EE5" w:rsidRDefault="003D779C" w:rsidP="003D779C">
      <w:pPr>
        <w:pStyle w:val="OWSReferencelist"/>
        <w:rPr>
          <w:szCs w:val="22"/>
        </w:rPr>
      </w:pPr>
      <w:r w:rsidRPr="00771EE5">
        <w:rPr>
          <w:szCs w:val="22"/>
        </w:rPr>
        <w:t xml:space="preserve">NICNAS </w:t>
      </w:r>
      <w:r w:rsidR="00B669E2">
        <w:rPr>
          <w:szCs w:val="22"/>
        </w:rPr>
        <w:t>2017</w:t>
      </w:r>
      <w:r w:rsidRPr="00771EE5">
        <w:rPr>
          <w:szCs w:val="22"/>
        </w:rPr>
        <w:t xml:space="preserve">a, </w:t>
      </w:r>
      <w:r w:rsidRPr="00771EE5">
        <w:rPr>
          <w:i/>
          <w:szCs w:val="22"/>
        </w:rPr>
        <w:t>Literature review: human health implications and regulation</w:t>
      </w:r>
      <w:r w:rsidRPr="00771EE5">
        <w:rPr>
          <w:szCs w:val="22"/>
        </w:rPr>
        <w:t>, Project report prepared by the National Industrial Chemicals Notification and Assessment Scheme (NICNAS) as part of the National Assessment of Chemicals Associated with Coal Seam Gas Extraction in Australia, Commonwealth of Australia, Canberra.</w:t>
      </w:r>
    </w:p>
    <w:p w14:paraId="4CE41383" w14:textId="51BB8DBF" w:rsidR="003D779C" w:rsidRPr="00771EE5" w:rsidRDefault="003D779C" w:rsidP="003D779C">
      <w:pPr>
        <w:pStyle w:val="OWSReferencelist"/>
        <w:rPr>
          <w:szCs w:val="22"/>
        </w:rPr>
      </w:pPr>
      <w:r w:rsidRPr="00771EE5">
        <w:rPr>
          <w:szCs w:val="22"/>
        </w:rPr>
        <w:t xml:space="preserve">NICNAS </w:t>
      </w:r>
      <w:r w:rsidR="00B669E2">
        <w:rPr>
          <w:szCs w:val="22"/>
        </w:rPr>
        <w:t>2017</w:t>
      </w:r>
      <w:r w:rsidRPr="00771EE5">
        <w:rPr>
          <w:szCs w:val="22"/>
        </w:rPr>
        <w:t xml:space="preserve">b, </w:t>
      </w:r>
      <w:r w:rsidRPr="00771EE5">
        <w:rPr>
          <w:i/>
          <w:szCs w:val="22"/>
        </w:rPr>
        <w:t>Chemicals of low concern for human health</w:t>
      </w:r>
      <w:r w:rsidRPr="00771EE5">
        <w:rPr>
          <w:szCs w:val="22"/>
        </w:rPr>
        <w:t>, Project report prepared by the National Industrial Chemicals Notification and Assessment Scheme (NICNAS) as part of the National Assessment of Chemicals Associated with Coal Seam Gas Extraction in Australia, Commonwealth of Australia, Canberra.</w:t>
      </w:r>
    </w:p>
    <w:p w14:paraId="4CE41384" w14:textId="78012688" w:rsidR="003D779C" w:rsidRPr="00771EE5" w:rsidRDefault="003D779C" w:rsidP="003D779C">
      <w:pPr>
        <w:pStyle w:val="OWSReferencelist"/>
        <w:rPr>
          <w:szCs w:val="22"/>
        </w:rPr>
      </w:pPr>
      <w:r w:rsidRPr="00771EE5">
        <w:rPr>
          <w:szCs w:val="22"/>
        </w:rPr>
        <w:t xml:space="preserve">NICNAS </w:t>
      </w:r>
      <w:r w:rsidR="00B669E2">
        <w:rPr>
          <w:szCs w:val="22"/>
        </w:rPr>
        <w:t>2017</w:t>
      </w:r>
      <w:r w:rsidRPr="00771EE5">
        <w:rPr>
          <w:szCs w:val="22"/>
        </w:rPr>
        <w:t xml:space="preserve">c, </w:t>
      </w:r>
      <w:r w:rsidRPr="00771EE5">
        <w:rPr>
          <w:i/>
          <w:szCs w:val="22"/>
        </w:rPr>
        <w:t>Identification of chemicals associated with coal seam gas extraction in Australia</w:t>
      </w:r>
      <w:r w:rsidRPr="00771EE5">
        <w:rPr>
          <w:szCs w:val="22"/>
        </w:rPr>
        <w:t>, Project report prepared by the National Industrial Chemicals Notification and Assessment Scheme (NICNAS) as part of the National Assessment of Chemicals Associated with Coal Seam Gas Extraction in Australia, Commonwealth of Australia, Canberra.</w:t>
      </w:r>
    </w:p>
    <w:p w14:paraId="4CE41385" w14:textId="55A8108A" w:rsidR="003D779C" w:rsidRPr="00771EE5" w:rsidRDefault="003D779C" w:rsidP="003D779C">
      <w:pPr>
        <w:pStyle w:val="OWSReferencelist"/>
        <w:rPr>
          <w:szCs w:val="22"/>
        </w:rPr>
      </w:pPr>
      <w:r w:rsidRPr="00771EE5">
        <w:rPr>
          <w:szCs w:val="22"/>
        </w:rPr>
        <w:t xml:space="preserve">NICNAS </w:t>
      </w:r>
      <w:r w:rsidR="00B669E2">
        <w:rPr>
          <w:szCs w:val="22"/>
        </w:rPr>
        <w:t>2017</w:t>
      </w:r>
      <w:r w:rsidRPr="00771EE5">
        <w:rPr>
          <w:szCs w:val="22"/>
        </w:rPr>
        <w:t xml:space="preserve">d, </w:t>
      </w:r>
      <w:r w:rsidRPr="00771EE5">
        <w:rPr>
          <w:i/>
          <w:szCs w:val="22"/>
        </w:rPr>
        <w:t>Human health risks associated with surface handling of chemicals used in coal seam gas extraction</w:t>
      </w:r>
      <w:r w:rsidRPr="00771EE5">
        <w:rPr>
          <w:szCs w:val="22"/>
        </w:rPr>
        <w:t>, Project report prepared by the National Industrial Chemicals Notification and Assessment Scheme (NICNAS) as part of the National Assessment of Chemicals Associated with Coal Seam Gas Extraction in Australia, Commonwealth of Australia, Canberra.</w:t>
      </w:r>
    </w:p>
    <w:p w14:paraId="4CE41386" w14:textId="77777777" w:rsidR="003D779C" w:rsidRPr="00771EE5" w:rsidRDefault="003D779C" w:rsidP="003D779C">
      <w:pPr>
        <w:pStyle w:val="OWSReferencelist"/>
        <w:rPr>
          <w:szCs w:val="22"/>
        </w:rPr>
      </w:pPr>
      <w:r w:rsidRPr="00771EE5">
        <w:rPr>
          <w:szCs w:val="22"/>
        </w:rPr>
        <w:t xml:space="preserve">NICNAS 2014, </w:t>
      </w:r>
      <w:r w:rsidRPr="00771EE5">
        <w:rPr>
          <w:i/>
          <w:szCs w:val="22"/>
        </w:rPr>
        <w:t>Inventory Multi-tiered Assessment and Prioritisation Framework</w:t>
      </w:r>
      <w:r w:rsidRPr="00771EE5">
        <w:rPr>
          <w:szCs w:val="22"/>
        </w:rPr>
        <w:t xml:space="preserve">, National Industrial Chemicals Notification and Assessment Scheme, Commonwealth of Australia, Canberra. Accessed January 2014 at </w:t>
      </w:r>
      <w:hyperlink r:id="rId92" w:history="1">
        <w:r w:rsidRPr="00771EE5">
          <w:rPr>
            <w:szCs w:val="22"/>
            <w:lang w:val="en-US"/>
          </w:rPr>
          <w:t>http://www.nicnas.gov.au/chemical-information/imap-assessments/the-imap-framework</w:t>
        </w:r>
      </w:hyperlink>
    </w:p>
    <w:p w14:paraId="4CE41387" w14:textId="77777777" w:rsidR="003D779C" w:rsidRPr="00771EE5" w:rsidRDefault="003D779C" w:rsidP="003D779C">
      <w:pPr>
        <w:pStyle w:val="OWSReferencelist"/>
        <w:rPr>
          <w:szCs w:val="22"/>
        </w:rPr>
      </w:pPr>
      <w:r w:rsidRPr="00771EE5">
        <w:rPr>
          <w:szCs w:val="22"/>
        </w:rPr>
        <w:t xml:space="preserve">Norris R, Nichols S, Ransom g, Webb A, Stewardson M, Liston P and Mugodo J 2008, </w:t>
      </w:r>
      <w:r w:rsidRPr="00771EE5">
        <w:rPr>
          <w:i/>
          <w:szCs w:val="22"/>
        </w:rPr>
        <w:t>Causal criteria analysis methods manual: a systematic approach to evaluate causality in environmental science</w:t>
      </w:r>
      <w:r w:rsidRPr="00771EE5">
        <w:rPr>
          <w:szCs w:val="22"/>
        </w:rPr>
        <w:t>, eWater Cooperative Research Centre, Canberra.</w:t>
      </w:r>
    </w:p>
    <w:p w14:paraId="4CE41388" w14:textId="77777777" w:rsidR="003D779C" w:rsidRPr="00771EE5" w:rsidRDefault="003D779C" w:rsidP="003D779C">
      <w:pPr>
        <w:pStyle w:val="OWSReferencelist"/>
        <w:rPr>
          <w:szCs w:val="22"/>
        </w:rPr>
      </w:pPr>
      <w:r w:rsidRPr="00771EE5">
        <w:rPr>
          <w:szCs w:val="22"/>
        </w:rPr>
        <w:t xml:space="preserve">NRC 2000, </w:t>
      </w:r>
      <w:r w:rsidRPr="00771EE5">
        <w:rPr>
          <w:i/>
          <w:szCs w:val="22"/>
        </w:rPr>
        <w:t>Research Needs in Subsurface Science</w:t>
      </w:r>
      <w:r w:rsidRPr="00771EE5">
        <w:rPr>
          <w:szCs w:val="22"/>
        </w:rPr>
        <w:t>, National Research Council (NRC), National Academy Press.</w:t>
      </w:r>
    </w:p>
    <w:p w14:paraId="4CE41389" w14:textId="77777777" w:rsidR="003D779C" w:rsidRPr="00771EE5" w:rsidRDefault="003D779C" w:rsidP="003D779C">
      <w:pPr>
        <w:pStyle w:val="OWSReferencelist"/>
        <w:rPr>
          <w:szCs w:val="22"/>
        </w:rPr>
      </w:pPr>
      <w:r w:rsidRPr="00771EE5">
        <w:rPr>
          <w:szCs w:val="22"/>
        </w:rPr>
        <w:t>NSW Government 1978, Dams Safety Action 1978 No 96, NSW Government.</w:t>
      </w:r>
    </w:p>
    <w:p w14:paraId="4CE4138A" w14:textId="77777777" w:rsidR="003D779C" w:rsidRPr="00771EE5" w:rsidRDefault="003D779C" w:rsidP="003D779C">
      <w:pPr>
        <w:pStyle w:val="OWSReferencelist"/>
        <w:rPr>
          <w:szCs w:val="22"/>
        </w:rPr>
      </w:pPr>
      <w:r w:rsidRPr="00771EE5">
        <w:rPr>
          <w:szCs w:val="22"/>
        </w:rPr>
        <w:t xml:space="preserve">NSW Government 2013, </w:t>
      </w:r>
      <w:r w:rsidRPr="00771EE5">
        <w:rPr>
          <w:i/>
          <w:szCs w:val="22"/>
        </w:rPr>
        <w:t>Threatened Species Conservation Act 1995</w:t>
      </w:r>
      <w:r w:rsidRPr="00771EE5">
        <w:rPr>
          <w:szCs w:val="22"/>
        </w:rPr>
        <w:t xml:space="preserve">, NSW Government. Accessed at: </w:t>
      </w:r>
      <w:hyperlink r:id="rId93" w:history="1">
        <w:r w:rsidRPr="00771EE5">
          <w:rPr>
            <w:szCs w:val="22"/>
          </w:rPr>
          <w:t>http://www.legislation.nsw.gov.au/maintop/view/inforce/act+101+1995+cd+0+N</w:t>
        </w:r>
      </w:hyperlink>
    </w:p>
    <w:p w14:paraId="4CE4138B" w14:textId="77777777" w:rsidR="003D779C" w:rsidRPr="00771EE5" w:rsidRDefault="003D779C" w:rsidP="003D779C">
      <w:pPr>
        <w:pStyle w:val="OWSReferencelist"/>
        <w:rPr>
          <w:szCs w:val="22"/>
        </w:rPr>
      </w:pPr>
      <w:r w:rsidRPr="00771EE5">
        <w:rPr>
          <w:szCs w:val="22"/>
        </w:rPr>
        <w:t xml:space="preserve">NSW Government 2014a, </w:t>
      </w:r>
      <w:r w:rsidRPr="00771EE5">
        <w:rPr>
          <w:i/>
          <w:szCs w:val="22"/>
        </w:rPr>
        <w:t>Pinneena database</w:t>
      </w:r>
      <w:r w:rsidRPr="00771EE5">
        <w:rPr>
          <w:szCs w:val="22"/>
        </w:rPr>
        <w:t>, WaterInfo, NSW Government. Accessed at: waterinfo.nsw.gov.au/pinneena/</w:t>
      </w:r>
    </w:p>
    <w:p w14:paraId="4CE4138C" w14:textId="77777777" w:rsidR="003D779C" w:rsidRPr="00771EE5" w:rsidRDefault="003D779C" w:rsidP="003D779C">
      <w:pPr>
        <w:pStyle w:val="OWSReferencelist"/>
        <w:rPr>
          <w:szCs w:val="22"/>
        </w:rPr>
      </w:pPr>
      <w:r w:rsidRPr="00771EE5">
        <w:rPr>
          <w:szCs w:val="22"/>
        </w:rPr>
        <w:t xml:space="preserve">NSW Government 2014b, </w:t>
      </w:r>
      <w:r w:rsidRPr="00771EE5">
        <w:rPr>
          <w:i/>
          <w:szCs w:val="22"/>
        </w:rPr>
        <w:t>Threatened species profile search</w:t>
      </w:r>
      <w:r w:rsidRPr="00771EE5">
        <w:rPr>
          <w:szCs w:val="22"/>
        </w:rPr>
        <w:t>, Online database, Office of Environment and Heritage, NSW Government. Accessed at: www.environment.nsw.gov.au/threatenedSpeciesApp</w:t>
      </w:r>
    </w:p>
    <w:p w14:paraId="4CE4138E" w14:textId="77777777" w:rsidR="003D779C" w:rsidRPr="00771EE5" w:rsidRDefault="003D779C" w:rsidP="003D779C">
      <w:pPr>
        <w:pStyle w:val="OWSReferencelist"/>
        <w:rPr>
          <w:szCs w:val="22"/>
        </w:rPr>
      </w:pPr>
      <w:r w:rsidRPr="00771EE5">
        <w:rPr>
          <w:szCs w:val="22"/>
        </w:rPr>
        <w:t xml:space="preserve">NSW Department of Trade and Investment 2013, </w:t>
      </w:r>
      <w:r w:rsidRPr="00771EE5">
        <w:rPr>
          <w:i/>
          <w:szCs w:val="22"/>
        </w:rPr>
        <w:t>Gunnedah basin stratigraphic table</w:t>
      </w:r>
      <w:r w:rsidRPr="00771EE5">
        <w:rPr>
          <w:szCs w:val="22"/>
        </w:rPr>
        <w:t>, Department of Trade and Investment, NSW Government. Accessed at: http://www.resourcesandenergy.nsw.gov.au/__data/assets/image/0005/96557/20719.gif</w:t>
      </w:r>
    </w:p>
    <w:p w14:paraId="629C8220" w14:textId="2FE77579" w:rsidR="00116A9A" w:rsidRPr="00116A9A" w:rsidRDefault="00116A9A" w:rsidP="003D779C">
      <w:pPr>
        <w:pStyle w:val="OWSReferencelist"/>
        <w:rPr>
          <w:szCs w:val="22"/>
        </w:rPr>
      </w:pPr>
      <w:r w:rsidRPr="00116A9A">
        <w:rPr>
          <w:szCs w:val="22"/>
        </w:rPr>
        <w:t>NSW Offi</w:t>
      </w:r>
      <w:r>
        <w:rPr>
          <w:szCs w:val="22"/>
        </w:rPr>
        <w:t>ce of Environment and Heritage 2013.</w:t>
      </w:r>
      <w:r w:rsidRPr="00116A9A">
        <w:rPr>
          <w:szCs w:val="22"/>
        </w:rPr>
        <w:t xml:space="preserve"> </w:t>
      </w:r>
      <w:r w:rsidRPr="00116A9A">
        <w:rPr>
          <w:i/>
          <w:szCs w:val="22"/>
        </w:rPr>
        <w:t>Land and soil capability mapping of NSW</w:t>
      </w:r>
      <w:r w:rsidRPr="00116A9A">
        <w:rPr>
          <w:szCs w:val="22"/>
        </w:rPr>
        <w:t xml:space="preserve">, November 2013, Sydney. </w:t>
      </w:r>
      <w:r>
        <w:rPr>
          <w:szCs w:val="22"/>
        </w:rPr>
        <w:t>Accessed:</w:t>
      </w:r>
      <w:r w:rsidRPr="00116A9A">
        <w:rPr>
          <w:szCs w:val="22"/>
        </w:rPr>
        <w:t xml:space="preserve"> 24 January 2014, </w:t>
      </w:r>
      <w:hyperlink r:id="rId94" w:history="1">
        <w:r w:rsidRPr="00116A9A">
          <w:rPr>
            <w:szCs w:val="22"/>
          </w:rPr>
          <w:t>mapdata.environment.nsw.gov.au</w:t>
        </w:r>
      </w:hyperlink>
    </w:p>
    <w:p w14:paraId="4CE4138F" w14:textId="2938E217" w:rsidR="003D779C" w:rsidRPr="00771EE5" w:rsidRDefault="003D779C" w:rsidP="003D779C">
      <w:pPr>
        <w:pStyle w:val="OWSReferencelist"/>
        <w:rPr>
          <w:szCs w:val="22"/>
        </w:rPr>
      </w:pPr>
      <w:r w:rsidRPr="00771EE5">
        <w:rPr>
          <w:szCs w:val="22"/>
        </w:rPr>
        <w:t xml:space="preserve">NSW Office of Water 2008, </w:t>
      </w:r>
      <w:r w:rsidRPr="00771EE5">
        <w:rPr>
          <w:i/>
          <w:szCs w:val="22"/>
        </w:rPr>
        <w:t>Groundwater</w:t>
      </w:r>
      <w:r w:rsidRPr="00771EE5">
        <w:rPr>
          <w:szCs w:val="22"/>
        </w:rPr>
        <w:t>, Online article, Department of Primary Industries, Office of Water, NSW Government. Accessed at: http://www.water.nsw.gov.au/Real-time-data/Groundwater/hydro_ground/default.aspx&gt;</w:t>
      </w:r>
    </w:p>
    <w:p w14:paraId="4CE41390" w14:textId="77777777" w:rsidR="003D779C" w:rsidRPr="00771EE5" w:rsidRDefault="003D779C" w:rsidP="003D779C">
      <w:pPr>
        <w:pStyle w:val="OWSReferencelist"/>
        <w:rPr>
          <w:szCs w:val="22"/>
        </w:rPr>
      </w:pPr>
      <w:r w:rsidRPr="00771EE5">
        <w:rPr>
          <w:szCs w:val="22"/>
        </w:rPr>
        <w:t xml:space="preserve">NSW Office of Water 2010, </w:t>
      </w:r>
      <w:r w:rsidRPr="00771EE5">
        <w:rPr>
          <w:i/>
          <w:szCs w:val="22"/>
        </w:rPr>
        <w:t>Report card for the New England Fold Belt MDB Groundwater Source</w:t>
      </w:r>
      <w:r w:rsidRPr="00771EE5">
        <w:rPr>
          <w:szCs w:val="22"/>
        </w:rPr>
        <w:t>, Online article, Department of Primary Industries, Office of Water, NSW Government.</w:t>
      </w:r>
    </w:p>
    <w:p w14:paraId="4CE41393" w14:textId="77777777" w:rsidR="003D779C" w:rsidRPr="00771EE5" w:rsidRDefault="003D779C" w:rsidP="003D779C">
      <w:pPr>
        <w:pStyle w:val="OWSReferencelist"/>
        <w:rPr>
          <w:szCs w:val="22"/>
        </w:rPr>
      </w:pPr>
      <w:r w:rsidRPr="00771EE5">
        <w:rPr>
          <w:szCs w:val="22"/>
        </w:rPr>
        <w:t xml:space="preserve">Panday S, Langevin CD, Niswonger RG, Ibaraki M and Hughes JD 2013, </w:t>
      </w:r>
      <w:r w:rsidRPr="00771EE5">
        <w:rPr>
          <w:i/>
          <w:szCs w:val="22"/>
        </w:rPr>
        <w:t>MODFLOW-USG Version 1: An Unstructured Grid Version of MODFLOW for Simulating Groundwater flow and Tightly Coupled Processes Using a Control Volume Finite-Difference Formulation</w:t>
      </w:r>
      <w:r w:rsidRPr="00771EE5">
        <w:rPr>
          <w:szCs w:val="22"/>
        </w:rPr>
        <w:t>, US Geological Survey.</w:t>
      </w:r>
    </w:p>
    <w:p w14:paraId="4CE41394" w14:textId="77777777" w:rsidR="003D779C" w:rsidRPr="00771EE5" w:rsidRDefault="003D779C" w:rsidP="003D779C">
      <w:pPr>
        <w:pStyle w:val="OWSReferencelist"/>
        <w:rPr>
          <w:szCs w:val="22"/>
        </w:rPr>
      </w:pPr>
      <w:r w:rsidRPr="00771EE5">
        <w:rPr>
          <w:szCs w:val="22"/>
        </w:rPr>
        <w:t>Perko, J, Olyslaegers, G and Mallants D 2009a, ‘Benchmark calculations for biosphere codes’, In</w:t>
      </w:r>
      <w:r w:rsidRPr="00771EE5">
        <w:rPr>
          <w:i/>
          <w:szCs w:val="22"/>
        </w:rPr>
        <w:t xml:space="preserve"> Project near surface disposal of category A waste at Dessel, </w:t>
      </w:r>
      <w:r w:rsidRPr="00771EE5">
        <w:rPr>
          <w:szCs w:val="22"/>
        </w:rPr>
        <w:t>NIROND-TR 2008-19E, April 2009, Report for the Belgian National Agency for Radioactive Waste and enriched Fissile Material (NIRAS/ONDRAF).</w:t>
      </w:r>
    </w:p>
    <w:p w14:paraId="4CE41395" w14:textId="77777777" w:rsidR="003D779C" w:rsidRPr="00771EE5" w:rsidRDefault="003D779C" w:rsidP="003D779C">
      <w:pPr>
        <w:pStyle w:val="OWSReferencelist"/>
        <w:rPr>
          <w:szCs w:val="22"/>
        </w:rPr>
      </w:pPr>
      <w:r w:rsidRPr="00771EE5">
        <w:rPr>
          <w:szCs w:val="22"/>
        </w:rPr>
        <w:t>Perko J, Seetharam S, and Mallants D 2009b, ‘Simulation tools used in long-term radiological safety assessments’, In</w:t>
      </w:r>
      <w:r w:rsidRPr="00771EE5">
        <w:rPr>
          <w:i/>
          <w:szCs w:val="22"/>
        </w:rPr>
        <w:t xml:space="preserve"> Project near surface disposal of category A waste at Dessel</w:t>
      </w:r>
      <w:r w:rsidRPr="00771EE5">
        <w:rPr>
          <w:szCs w:val="22"/>
        </w:rPr>
        <w:t>, NIROND–TR 2008–11 E, March 2009, Report for the Belgian National Agency for Radioactive Waste and enriched Fissile Material (NIRAS/ONDRAF).</w:t>
      </w:r>
    </w:p>
    <w:p w14:paraId="4CE41396" w14:textId="77777777" w:rsidR="003D779C" w:rsidRPr="00771EE5" w:rsidRDefault="003D779C" w:rsidP="003D779C">
      <w:pPr>
        <w:pStyle w:val="OWSReferencelist"/>
        <w:rPr>
          <w:szCs w:val="22"/>
        </w:rPr>
      </w:pPr>
      <w:r w:rsidRPr="00771EE5">
        <w:rPr>
          <w:szCs w:val="22"/>
        </w:rPr>
        <w:t xml:space="preserve">Popper KR 1968, </w:t>
      </w:r>
      <w:r w:rsidRPr="00771EE5">
        <w:rPr>
          <w:i/>
          <w:szCs w:val="22"/>
        </w:rPr>
        <w:t>The Logic of Scientific Discovery</w:t>
      </w:r>
      <w:r w:rsidRPr="00771EE5">
        <w:rPr>
          <w:szCs w:val="22"/>
        </w:rPr>
        <w:t>, Harper and Row Publishers Inc., New York.</w:t>
      </w:r>
    </w:p>
    <w:p w14:paraId="4CE41397" w14:textId="77777777" w:rsidR="003D779C" w:rsidRPr="00771EE5" w:rsidRDefault="003D779C" w:rsidP="003D779C">
      <w:pPr>
        <w:pStyle w:val="OWSReferencelist"/>
        <w:rPr>
          <w:szCs w:val="22"/>
        </w:rPr>
      </w:pPr>
      <w:r w:rsidRPr="00771EE5">
        <w:rPr>
          <w:szCs w:val="22"/>
        </w:rPr>
        <w:t xml:space="preserve">Pröhl, G, Olyslaegers, G, Kanyar, B, Pinedo, P, Bergström, U, Mobbs, S, Eged, K, Katona, T, Simón, I, Hallberg, UB, Chen, Q, Kowe, R and Zeevaert, T 2005, ‘Development and comparison of five site-specific biosphere models for safety assessment of radioactive waste disposal’, </w:t>
      </w:r>
      <w:r w:rsidRPr="00771EE5">
        <w:rPr>
          <w:i/>
          <w:szCs w:val="22"/>
        </w:rPr>
        <w:t>Journal of Radiological Protection</w:t>
      </w:r>
      <w:r w:rsidRPr="00771EE5">
        <w:rPr>
          <w:szCs w:val="22"/>
        </w:rPr>
        <w:t>, 25(4), pp. 343-373.</w:t>
      </w:r>
    </w:p>
    <w:p w14:paraId="4CE41398" w14:textId="77777777" w:rsidR="003D779C" w:rsidRPr="00771EE5" w:rsidRDefault="003D779C" w:rsidP="003D779C">
      <w:pPr>
        <w:pStyle w:val="OWSReferencelist"/>
        <w:rPr>
          <w:szCs w:val="22"/>
        </w:rPr>
      </w:pPr>
      <w:r w:rsidRPr="00771EE5">
        <w:rPr>
          <w:szCs w:val="22"/>
        </w:rPr>
        <w:t xml:space="preserve">Radke BM, Kellett JR, Ransley TR, and Bell JG 2012, </w:t>
      </w:r>
      <w:r w:rsidRPr="00771EE5">
        <w:rPr>
          <w:i/>
          <w:szCs w:val="22"/>
        </w:rPr>
        <w:t>Lexicon of the hydrostratigrathic or hydrogeological units of the Great Artesian Basin and its Cenozoic cover</w:t>
      </w:r>
      <w:r w:rsidRPr="00771EE5">
        <w:rPr>
          <w:szCs w:val="22"/>
        </w:rPr>
        <w:t>, Technical report to the Australian Government from the CSIRO Great Artesian Basin Water Resource Assessment, CSIRO Water for a Healthy Country Flagship. Accessed at: http://www.csiro.au/Organisation-Structure/Flagships/Water-for-a-Healthy-Country-Flagship/Sustainable-Yields-Projects/Great-Artesian-Basin-Assessment.aspx</w:t>
      </w:r>
    </w:p>
    <w:p w14:paraId="4CE41399" w14:textId="77777777" w:rsidR="003D779C" w:rsidRPr="00771EE5" w:rsidRDefault="003D779C" w:rsidP="003D779C">
      <w:pPr>
        <w:pStyle w:val="OWSReferencelist"/>
        <w:rPr>
          <w:szCs w:val="22"/>
        </w:rPr>
      </w:pPr>
      <w:r w:rsidRPr="00771EE5">
        <w:rPr>
          <w:szCs w:val="22"/>
        </w:rPr>
        <w:t xml:space="preserve">Ramsar 2005, ‘Resolution IX.1 Annex C ii, Guidelines for the management of groundwater to maintain wetland ecological character’, </w:t>
      </w:r>
      <w:r w:rsidRPr="00771EE5">
        <w:rPr>
          <w:i/>
          <w:szCs w:val="22"/>
        </w:rPr>
        <w:t>Proceedings of the 9</w:t>
      </w:r>
      <w:r w:rsidRPr="00771EE5">
        <w:rPr>
          <w:i/>
          <w:szCs w:val="22"/>
          <w:vertAlign w:val="superscript"/>
        </w:rPr>
        <w:t>th</w:t>
      </w:r>
      <w:r w:rsidRPr="00771EE5">
        <w:rPr>
          <w:i/>
          <w:szCs w:val="22"/>
        </w:rPr>
        <w:t xml:space="preserve"> Meeting of the Conference of the Parties to the Convention on Wetlands (Ramsar, Iran, 1971), 8-15 November 2005, Kampala, Uganda</w:t>
      </w:r>
      <w:r w:rsidRPr="00771EE5">
        <w:rPr>
          <w:szCs w:val="22"/>
        </w:rPr>
        <w:t>.</w:t>
      </w:r>
    </w:p>
    <w:p w14:paraId="4CE4139A" w14:textId="77777777" w:rsidR="003D779C" w:rsidRPr="00771EE5" w:rsidRDefault="003D779C" w:rsidP="003D779C">
      <w:pPr>
        <w:pStyle w:val="OWSReferencelist"/>
        <w:rPr>
          <w:szCs w:val="22"/>
        </w:rPr>
      </w:pPr>
      <w:r w:rsidRPr="00771EE5">
        <w:rPr>
          <w:szCs w:val="22"/>
        </w:rPr>
        <w:t xml:space="preserve">Rau GC, Andersen MS, McCallum AM and Acworth RI 2010, ‘Analytical methods that use heat as a tracer to quantify surface water-groundwater exchange, evaluated using field temperature records’, </w:t>
      </w:r>
      <w:r w:rsidRPr="00771EE5">
        <w:rPr>
          <w:i/>
          <w:szCs w:val="22"/>
        </w:rPr>
        <w:t>Hydrogeology Journal</w:t>
      </w:r>
      <w:r w:rsidRPr="00771EE5">
        <w:rPr>
          <w:szCs w:val="22"/>
        </w:rPr>
        <w:t>, 18(5), pp. 1093-1110.</w:t>
      </w:r>
    </w:p>
    <w:p w14:paraId="4CE4139B" w14:textId="77777777" w:rsidR="003D779C" w:rsidRPr="00771EE5" w:rsidRDefault="003D779C" w:rsidP="003D779C">
      <w:pPr>
        <w:pStyle w:val="OWSReferencelist"/>
        <w:rPr>
          <w:szCs w:val="22"/>
        </w:rPr>
      </w:pPr>
      <w:r w:rsidRPr="00771EE5">
        <w:rPr>
          <w:szCs w:val="22"/>
        </w:rPr>
        <w:t xml:space="preserve">Refsgaard A 1997, ‘Parameterisation, calibration and validation of distributed hydrological models’, </w:t>
      </w:r>
      <w:r w:rsidRPr="00771EE5">
        <w:rPr>
          <w:i/>
          <w:szCs w:val="22"/>
        </w:rPr>
        <w:t>Journal of Hydrology</w:t>
      </w:r>
      <w:r w:rsidRPr="00771EE5">
        <w:rPr>
          <w:szCs w:val="22"/>
        </w:rPr>
        <w:t>, 198(1-4), pp. 69-97.</w:t>
      </w:r>
    </w:p>
    <w:p w14:paraId="4CE4139C" w14:textId="77777777" w:rsidR="003D779C" w:rsidRPr="00771EE5" w:rsidRDefault="003D779C" w:rsidP="003D779C">
      <w:pPr>
        <w:pStyle w:val="OWSReferencelist"/>
        <w:rPr>
          <w:szCs w:val="22"/>
        </w:rPr>
      </w:pPr>
      <w:r w:rsidRPr="00771EE5">
        <w:rPr>
          <w:szCs w:val="22"/>
        </w:rPr>
        <w:t xml:space="preserve">Robinson S 2008, ‘Conceptual modelling for simulation Part I: Definition and requirements’, </w:t>
      </w:r>
      <w:r w:rsidRPr="00771EE5">
        <w:rPr>
          <w:i/>
          <w:szCs w:val="22"/>
        </w:rPr>
        <w:t>Journal of the Operational Research Society</w:t>
      </w:r>
      <w:r w:rsidRPr="00771EE5">
        <w:rPr>
          <w:szCs w:val="22"/>
        </w:rPr>
        <w:t>, 59(3), pp. 278-290.</w:t>
      </w:r>
    </w:p>
    <w:p w14:paraId="4CE4139D" w14:textId="77777777" w:rsidR="003D779C" w:rsidRPr="00771EE5" w:rsidRDefault="003D779C" w:rsidP="003D779C">
      <w:pPr>
        <w:pStyle w:val="OWSReferencelist"/>
        <w:rPr>
          <w:szCs w:val="22"/>
        </w:rPr>
      </w:pPr>
      <w:r w:rsidRPr="00771EE5">
        <w:rPr>
          <w:szCs w:val="22"/>
        </w:rPr>
        <w:t xml:space="preserve">Rowe RK 2012. ‘Short- and long-term leakage through composite liners’, The 7th Arthur Casagrande Lecture, </w:t>
      </w:r>
      <w:r w:rsidRPr="00771EE5">
        <w:rPr>
          <w:i/>
          <w:szCs w:val="22"/>
        </w:rPr>
        <w:t>Canadian Geotechnical Journal,</w:t>
      </w:r>
      <w:r w:rsidRPr="00771EE5">
        <w:rPr>
          <w:szCs w:val="22"/>
        </w:rPr>
        <w:t xml:space="preserve"> 49, pp. 141-169.</w:t>
      </w:r>
    </w:p>
    <w:p w14:paraId="4CE4139E" w14:textId="77777777" w:rsidR="003D779C" w:rsidRPr="00771EE5" w:rsidRDefault="003D779C" w:rsidP="003D779C">
      <w:pPr>
        <w:pStyle w:val="OWSReferencelist"/>
        <w:rPr>
          <w:szCs w:val="22"/>
        </w:rPr>
      </w:pPr>
      <w:r w:rsidRPr="00771EE5">
        <w:rPr>
          <w:szCs w:val="22"/>
        </w:rPr>
        <w:t xml:space="preserve">Rowe RK 2010, ‘Role of GCL’s in controlling leakage through composite liners’, </w:t>
      </w:r>
      <w:r w:rsidRPr="00771EE5">
        <w:rPr>
          <w:i/>
          <w:szCs w:val="22"/>
        </w:rPr>
        <w:t>Proceedings of the 3rd International Symposium on Geosynthetic Clay Liners</w:t>
      </w:r>
      <w:r w:rsidRPr="00771EE5">
        <w:rPr>
          <w:szCs w:val="22"/>
        </w:rPr>
        <w:t>, 15-16 September 2010, Würzburg, Germany, pp. 13.</w:t>
      </w:r>
    </w:p>
    <w:p w14:paraId="4CE4139F" w14:textId="77777777" w:rsidR="003D779C" w:rsidRPr="00771EE5" w:rsidRDefault="003D779C" w:rsidP="003D779C">
      <w:pPr>
        <w:pStyle w:val="OWSReferencelist"/>
        <w:rPr>
          <w:szCs w:val="22"/>
        </w:rPr>
      </w:pPr>
      <w:r w:rsidRPr="00771EE5">
        <w:rPr>
          <w:szCs w:val="22"/>
        </w:rPr>
        <w:t xml:space="preserve">Rowe RK and Hosney MS 2010. ‘A systems engineering approach to minimizing leachate leakage from landfills’, </w:t>
      </w:r>
      <w:r w:rsidRPr="00771EE5">
        <w:rPr>
          <w:i/>
          <w:szCs w:val="22"/>
        </w:rPr>
        <w:t>Proceedings of the 9th International Conference on Geosynthetics</w:t>
      </w:r>
      <w:r w:rsidRPr="00771EE5">
        <w:rPr>
          <w:szCs w:val="22"/>
        </w:rPr>
        <w:t>, Brazil, pp. 501-510.</w:t>
      </w:r>
    </w:p>
    <w:p w14:paraId="4CE413A0" w14:textId="77777777" w:rsidR="003D779C" w:rsidRPr="00771EE5" w:rsidRDefault="003D779C" w:rsidP="003D779C">
      <w:pPr>
        <w:pStyle w:val="OWSReferencelist"/>
        <w:rPr>
          <w:szCs w:val="22"/>
        </w:rPr>
      </w:pPr>
      <w:r w:rsidRPr="00771EE5">
        <w:rPr>
          <w:szCs w:val="22"/>
        </w:rPr>
        <w:t xml:space="preserve">Rowe RK, Quigley RM, Brachman RWI, and Booker JR 2004, </w:t>
      </w:r>
      <w:r w:rsidRPr="00771EE5">
        <w:rPr>
          <w:i/>
          <w:szCs w:val="22"/>
        </w:rPr>
        <w:t>Barrier systems for waste disposal facilities</w:t>
      </w:r>
      <w:r w:rsidRPr="00771EE5">
        <w:rPr>
          <w:szCs w:val="22"/>
        </w:rPr>
        <w:t>, Taylor and Francis Books Ltd. (E and FN Spon), London.</w:t>
      </w:r>
    </w:p>
    <w:p w14:paraId="15593939" w14:textId="66080E0A" w:rsidR="0084019B" w:rsidRPr="00771EE5" w:rsidRDefault="0084019B" w:rsidP="0084019B">
      <w:pPr>
        <w:pStyle w:val="OWSReferencelist"/>
        <w:rPr>
          <w:szCs w:val="22"/>
        </w:rPr>
      </w:pPr>
      <w:r w:rsidRPr="00771EE5">
        <w:rPr>
          <w:szCs w:val="22"/>
        </w:rPr>
        <w:t>Rozell DJ and Reaven SJ 2012,</w:t>
      </w:r>
      <w:r w:rsidRPr="00771EE5">
        <w:rPr>
          <w:i/>
          <w:iCs/>
          <w:szCs w:val="22"/>
          <w:lang w:eastAsia="en-AU"/>
        </w:rPr>
        <w:t xml:space="preserve"> ‘</w:t>
      </w:r>
      <w:r w:rsidRPr="00771EE5">
        <w:rPr>
          <w:bCs/>
          <w:szCs w:val="22"/>
          <w:lang w:eastAsia="en-AU"/>
        </w:rPr>
        <w:t xml:space="preserve">Water pollution risk associated with natural gas extraction from the Marcellus Shale’, </w:t>
      </w:r>
      <w:r w:rsidRPr="00771EE5">
        <w:rPr>
          <w:i/>
          <w:iCs/>
          <w:szCs w:val="22"/>
          <w:lang w:eastAsia="en-AU"/>
        </w:rPr>
        <w:t>Risk Analysis,</w:t>
      </w:r>
      <w:r w:rsidRPr="00771EE5">
        <w:rPr>
          <w:iCs/>
          <w:szCs w:val="22"/>
          <w:lang w:eastAsia="en-AU"/>
        </w:rPr>
        <w:t xml:space="preserve"> 32(8), pp. 1382-1393.</w:t>
      </w:r>
    </w:p>
    <w:p w14:paraId="4CE413A1" w14:textId="4F653445" w:rsidR="003D779C" w:rsidRPr="00771EE5" w:rsidRDefault="003D779C" w:rsidP="003D779C">
      <w:pPr>
        <w:pStyle w:val="OWSReferencelist"/>
        <w:rPr>
          <w:szCs w:val="22"/>
        </w:rPr>
      </w:pPr>
      <w:r w:rsidRPr="00771EE5">
        <w:rPr>
          <w:szCs w:val="22"/>
        </w:rPr>
        <w:t xml:space="preserve">RPS 2012, </w:t>
      </w:r>
      <w:r w:rsidRPr="00771EE5">
        <w:rPr>
          <w:i/>
          <w:szCs w:val="22"/>
        </w:rPr>
        <w:t>Leewood – Produced Water and Brine Management Ponds. Review of Environmental Factors</w:t>
      </w:r>
      <w:r w:rsidRPr="00771EE5">
        <w:rPr>
          <w:szCs w:val="22"/>
        </w:rPr>
        <w:t>, Report prepared by RPS Australia East Pty Ltd for Santos GLNG Pty Ltd, pp. 216.</w:t>
      </w:r>
    </w:p>
    <w:p w14:paraId="4CE413A2" w14:textId="77777777" w:rsidR="003D779C" w:rsidRPr="00771EE5" w:rsidRDefault="003D779C" w:rsidP="003D779C">
      <w:pPr>
        <w:pStyle w:val="OWSReferencelist"/>
        <w:rPr>
          <w:szCs w:val="22"/>
          <w:lang w:val="en-GB"/>
        </w:rPr>
      </w:pPr>
      <w:r w:rsidRPr="00771EE5">
        <w:rPr>
          <w:szCs w:val="22"/>
          <w:lang w:val="en-GB"/>
        </w:rPr>
        <w:t xml:space="preserve">Rutovitz J, Harris SM, Kuruppu N and Dunstan C 2011, </w:t>
      </w:r>
      <w:r w:rsidRPr="00771EE5">
        <w:rPr>
          <w:i/>
          <w:szCs w:val="22"/>
          <w:lang w:val="en-GB"/>
        </w:rPr>
        <w:t xml:space="preserve">Drilling down: Coal seam gas </w:t>
      </w:r>
      <w:r w:rsidRPr="00771EE5">
        <w:rPr>
          <w:szCs w:val="22"/>
        </w:rPr>
        <w:t>–</w:t>
      </w:r>
      <w:r w:rsidRPr="00771EE5">
        <w:rPr>
          <w:i/>
          <w:szCs w:val="22"/>
          <w:lang w:val="en-GB"/>
        </w:rPr>
        <w:t xml:space="preserve"> a background paper</w:t>
      </w:r>
      <w:r w:rsidRPr="00771EE5">
        <w:rPr>
          <w:szCs w:val="22"/>
          <w:lang w:val="en-GB"/>
        </w:rPr>
        <w:t xml:space="preserve">, Report prepared by the Institute for Sustainable Futures, </w:t>
      </w:r>
      <w:r w:rsidRPr="00771EE5">
        <w:rPr>
          <w:szCs w:val="22"/>
        </w:rPr>
        <w:t>University</w:t>
      </w:r>
      <w:r w:rsidRPr="00771EE5">
        <w:rPr>
          <w:szCs w:val="22"/>
          <w:lang w:val="en-GB"/>
        </w:rPr>
        <w:t xml:space="preserve"> of Technology Sydney, pp. 1-83. Accessed 13 June 2014 at: http://cfsites1.uts.edu.au/find/isf/publications/rutovitzetal2011sydneycoalseamgasbkgd.pdf</w:t>
      </w:r>
    </w:p>
    <w:p w14:paraId="4CE413A3" w14:textId="77777777" w:rsidR="003D779C" w:rsidRPr="00771EE5" w:rsidRDefault="003D779C" w:rsidP="003D779C">
      <w:pPr>
        <w:pStyle w:val="OWSReferencelist"/>
        <w:rPr>
          <w:szCs w:val="22"/>
        </w:rPr>
      </w:pPr>
      <w:r w:rsidRPr="00771EE5">
        <w:rPr>
          <w:szCs w:val="22"/>
        </w:rPr>
        <w:t xml:space="preserve">Saltelli A, Andres TH and Homma T 1993, ‘Sensitivity analysis of model output: an investigation of new techniques’, </w:t>
      </w:r>
      <w:r w:rsidRPr="00771EE5">
        <w:rPr>
          <w:i/>
          <w:szCs w:val="22"/>
        </w:rPr>
        <w:t>Computational Statistics and Data Analysis</w:t>
      </w:r>
      <w:r w:rsidRPr="00771EE5">
        <w:rPr>
          <w:szCs w:val="22"/>
        </w:rPr>
        <w:t>, 15(2), pp. 211-238.</w:t>
      </w:r>
    </w:p>
    <w:p w14:paraId="4CE413A5" w14:textId="77777777" w:rsidR="003D779C" w:rsidRPr="00771EE5" w:rsidRDefault="003D779C" w:rsidP="003D779C">
      <w:pPr>
        <w:pStyle w:val="OWSReferencelist"/>
        <w:rPr>
          <w:szCs w:val="22"/>
        </w:rPr>
      </w:pPr>
      <w:r w:rsidRPr="00771EE5">
        <w:rPr>
          <w:szCs w:val="22"/>
        </w:rPr>
        <w:t xml:space="preserve">Sargent RG 2003, ‘Verification and validation of simulation models’, </w:t>
      </w:r>
      <w:r w:rsidRPr="00771EE5">
        <w:rPr>
          <w:i/>
          <w:szCs w:val="22"/>
        </w:rPr>
        <w:t>Proceedings of the 2003 Winter Simulation Conference</w:t>
      </w:r>
      <w:r w:rsidRPr="00771EE5">
        <w:rPr>
          <w:szCs w:val="22"/>
        </w:rPr>
        <w:t>, 7-10 December 2003, Volume 1, pp. 37-48.</w:t>
      </w:r>
    </w:p>
    <w:p w14:paraId="4CE413A6" w14:textId="77777777" w:rsidR="003D779C" w:rsidRPr="00771EE5" w:rsidRDefault="003D779C" w:rsidP="003D779C">
      <w:pPr>
        <w:pStyle w:val="OWSReferencelist"/>
        <w:rPr>
          <w:szCs w:val="22"/>
        </w:rPr>
      </w:pPr>
      <w:r w:rsidRPr="00771EE5">
        <w:rPr>
          <w:szCs w:val="22"/>
        </w:rPr>
        <w:t xml:space="preserve">Serov P, Kuginis L, and Williams JP 2012, </w:t>
      </w:r>
      <w:r w:rsidRPr="00771EE5">
        <w:rPr>
          <w:i/>
          <w:szCs w:val="22"/>
        </w:rPr>
        <w:t>Risk assessment guidelines for groundwater dependent ecosystems, Volume 1 – The conceptual framework</w:t>
      </w:r>
      <w:r w:rsidRPr="00771EE5">
        <w:rPr>
          <w:szCs w:val="22"/>
        </w:rPr>
        <w:t>, NSW Department of Primary Industries, Office of Water, Sydney.</w:t>
      </w:r>
    </w:p>
    <w:p w14:paraId="4CE413A7" w14:textId="77777777" w:rsidR="003D779C" w:rsidRPr="00771EE5" w:rsidRDefault="003D779C" w:rsidP="003D779C">
      <w:pPr>
        <w:pStyle w:val="OWSReferencelist"/>
        <w:rPr>
          <w:szCs w:val="22"/>
        </w:rPr>
      </w:pPr>
      <w:r w:rsidRPr="00771EE5">
        <w:rPr>
          <w:szCs w:val="22"/>
        </w:rPr>
        <w:t xml:space="preserve">Seuntjens P, Mallants D, Šimunek J, Patyn J and Jacques D 2002, ‘Sensitivity analysis of physical and chemical properties affecting field-scale cadmium transport in a heterogeneous soil profile’, </w:t>
      </w:r>
      <w:r w:rsidRPr="00771EE5">
        <w:rPr>
          <w:i/>
          <w:szCs w:val="22"/>
        </w:rPr>
        <w:t>Journal of Hydrology</w:t>
      </w:r>
      <w:r w:rsidRPr="00771EE5">
        <w:rPr>
          <w:szCs w:val="22"/>
        </w:rPr>
        <w:t>, 264, 185-200.</w:t>
      </w:r>
    </w:p>
    <w:p w14:paraId="4CE413A8" w14:textId="77777777" w:rsidR="003D779C" w:rsidRPr="00771EE5" w:rsidRDefault="003D779C" w:rsidP="003D779C">
      <w:pPr>
        <w:pStyle w:val="OWSReferencelist"/>
        <w:rPr>
          <w:szCs w:val="22"/>
        </w:rPr>
      </w:pPr>
      <w:r w:rsidRPr="00771EE5">
        <w:rPr>
          <w:szCs w:val="22"/>
        </w:rPr>
        <w:t xml:space="preserve">Šimunek J, van Genuchten M Th and Sejna M 2008, ‘Development and applications of the HYDRUS and STANMOD software packages and related codes’, </w:t>
      </w:r>
      <w:r w:rsidRPr="00771EE5">
        <w:rPr>
          <w:i/>
          <w:szCs w:val="22"/>
        </w:rPr>
        <w:t>Vadose Zone Journal,</w:t>
      </w:r>
      <w:r w:rsidRPr="00771EE5">
        <w:rPr>
          <w:szCs w:val="22"/>
        </w:rPr>
        <w:t xml:space="preserve"> 7(2), pp. 587-600.</w:t>
      </w:r>
    </w:p>
    <w:p w14:paraId="4CE413A9" w14:textId="77777777" w:rsidR="003D779C" w:rsidRPr="00771EE5" w:rsidRDefault="003D779C" w:rsidP="003D779C">
      <w:pPr>
        <w:pStyle w:val="OWSReferencelist"/>
        <w:rPr>
          <w:szCs w:val="22"/>
        </w:rPr>
      </w:pPr>
      <w:r w:rsidRPr="00771EE5">
        <w:rPr>
          <w:szCs w:val="22"/>
        </w:rPr>
        <w:t xml:space="preserve">Šimunek J, Van Genuchten M Th and Sejna, M 2006, </w:t>
      </w:r>
      <w:r w:rsidRPr="00771EE5">
        <w:rPr>
          <w:i/>
          <w:szCs w:val="22"/>
        </w:rPr>
        <w:t>The HYDRUS software package for simulating the two- and three-dimensional movement of water, heat and multiple solutes in variably-saturated media, Version 1.0</w:t>
      </w:r>
      <w:r w:rsidRPr="00771EE5">
        <w:rPr>
          <w:szCs w:val="22"/>
        </w:rPr>
        <w:t>, Software, PC-Progress, Prague, Czech Republic, March 2006.</w:t>
      </w:r>
    </w:p>
    <w:p w14:paraId="4CE413AA" w14:textId="77777777" w:rsidR="003D779C" w:rsidRPr="00771EE5" w:rsidRDefault="003D779C" w:rsidP="003D779C">
      <w:pPr>
        <w:pStyle w:val="OWSReferencelist"/>
        <w:rPr>
          <w:szCs w:val="22"/>
        </w:rPr>
      </w:pPr>
      <w:r w:rsidRPr="00771EE5">
        <w:rPr>
          <w:szCs w:val="22"/>
        </w:rPr>
        <w:t xml:space="preserve">Simon CS and Keller JM 2003, </w:t>
      </w:r>
      <w:r w:rsidRPr="00771EE5">
        <w:rPr>
          <w:i/>
          <w:szCs w:val="22"/>
        </w:rPr>
        <w:t>Status of models for land surface spills of non-aqueous liquids</w:t>
      </w:r>
      <w:r w:rsidRPr="00771EE5">
        <w:rPr>
          <w:szCs w:val="22"/>
        </w:rPr>
        <w:t>, Report PNNL-14350, Report prepared by the Pacific Northwest National Laboratory for the U.S. Department of Energy, pp. 62.</w:t>
      </w:r>
    </w:p>
    <w:p w14:paraId="4CE413AB" w14:textId="77777777" w:rsidR="003D779C" w:rsidRPr="00771EE5" w:rsidRDefault="003D779C" w:rsidP="003D779C">
      <w:pPr>
        <w:pStyle w:val="OWSReferencelist"/>
        <w:rPr>
          <w:szCs w:val="22"/>
        </w:rPr>
      </w:pPr>
      <w:r w:rsidRPr="00771EE5">
        <w:rPr>
          <w:szCs w:val="22"/>
        </w:rPr>
        <w:t xml:space="preserve">Smith S 2009, </w:t>
      </w:r>
      <w:r w:rsidRPr="00771EE5">
        <w:rPr>
          <w:i/>
          <w:szCs w:val="22"/>
        </w:rPr>
        <w:t>Mining and the environment</w:t>
      </w:r>
      <w:r w:rsidRPr="00771EE5">
        <w:rPr>
          <w:szCs w:val="22"/>
        </w:rPr>
        <w:t>, Briefing paper No 6/09, Parliament of NSW.</w:t>
      </w:r>
    </w:p>
    <w:p w14:paraId="4CE413AC" w14:textId="77777777" w:rsidR="003D779C" w:rsidRPr="00771EE5" w:rsidRDefault="003D779C" w:rsidP="003D779C">
      <w:pPr>
        <w:pStyle w:val="OWSReferencelist"/>
        <w:rPr>
          <w:szCs w:val="22"/>
        </w:rPr>
      </w:pPr>
      <w:r w:rsidRPr="00771EE5">
        <w:rPr>
          <w:szCs w:val="22"/>
        </w:rPr>
        <w:t xml:space="preserve">SoilFutures 2009, </w:t>
      </w:r>
      <w:r w:rsidRPr="00771EE5">
        <w:rPr>
          <w:i/>
          <w:szCs w:val="22"/>
        </w:rPr>
        <w:t>Reconnaissance Soil Landscapes of the Namoi Catchment</w:t>
      </w:r>
      <w:r w:rsidRPr="00771EE5">
        <w:rPr>
          <w:szCs w:val="22"/>
        </w:rPr>
        <w:t>, Report prepared by SoilFutures Consulting Pty Ltd for the Namoi Catchment Management Authority, Gunnedah and Tamworth.</w:t>
      </w:r>
    </w:p>
    <w:p w14:paraId="4CE413AD" w14:textId="77777777" w:rsidR="003D779C" w:rsidRPr="00771EE5" w:rsidRDefault="003D779C" w:rsidP="003D779C">
      <w:pPr>
        <w:pStyle w:val="OWSReferencelist"/>
        <w:rPr>
          <w:szCs w:val="22"/>
        </w:rPr>
      </w:pPr>
      <w:r w:rsidRPr="00771EE5">
        <w:rPr>
          <w:szCs w:val="22"/>
        </w:rPr>
        <w:t xml:space="preserve">Stringfellow WT, Domen JK, Camarillo MK, Sandelin WL and Borglin S 2014, ‘Physical, chemical, and biological characteristics of compounds used in hydraulic fracturing’, </w:t>
      </w:r>
      <w:r w:rsidRPr="00771EE5">
        <w:rPr>
          <w:i/>
          <w:szCs w:val="22"/>
        </w:rPr>
        <w:t>Journal of Hazardous Materials</w:t>
      </w:r>
      <w:r w:rsidRPr="00771EE5">
        <w:rPr>
          <w:szCs w:val="22"/>
        </w:rPr>
        <w:t>, 275, pp.37-54. Accessed at: http://dx.doi.org/10.1016/j.jhazmat.2014.04.040.</w:t>
      </w:r>
    </w:p>
    <w:p w14:paraId="4CE413AE" w14:textId="77777777" w:rsidR="003D779C" w:rsidRPr="00771EE5" w:rsidRDefault="003D779C" w:rsidP="003D779C">
      <w:pPr>
        <w:pStyle w:val="OWSReferencelist"/>
        <w:rPr>
          <w:szCs w:val="22"/>
        </w:rPr>
      </w:pPr>
      <w:r w:rsidRPr="00771EE5">
        <w:rPr>
          <w:szCs w:val="22"/>
        </w:rPr>
        <w:t xml:space="preserve">SWS 2010, </w:t>
      </w:r>
      <w:r w:rsidRPr="00771EE5">
        <w:rPr>
          <w:i/>
          <w:szCs w:val="22"/>
        </w:rPr>
        <w:t>Namoi catchment water study independent expert Phase 1 report</w:t>
      </w:r>
      <w:r w:rsidRPr="00771EE5">
        <w:rPr>
          <w:szCs w:val="22"/>
        </w:rPr>
        <w:t>, Report prepared by Schlumberger Water Services (SWS) for the Department of Trade and Investment, Regional Infrastructure and Services, NSW (DTIRIS NSW); IINSW09/19; 50371/P1-R1.</w:t>
      </w:r>
    </w:p>
    <w:p w14:paraId="4CE413AF" w14:textId="77777777" w:rsidR="003D779C" w:rsidRPr="00771EE5" w:rsidRDefault="003D779C" w:rsidP="003D779C">
      <w:pPr>
        <w:pStyle w:val="OWSReferencelist"/>
        <w:rPr>
          <w:szCs w:val="22"/>
        </w:rPr>
      </w:pPr>
      <w:r w:rsidRPr="00771EE5">
        <w:rPr>
          <w:szCs w:val="22"/>
        </w:rPr>
        <w:t xml:space="preserve">SWS 2011, </w:t>
      </w:r>
      <w:r w:rsidRPr="00771EE5">
        <w:rPr>
          <w:i/>
          <w:szCs w:val="22"/>
        </w:rPr>
        <w:t>Namoi catchment water study independent expert Phase 2 report</w:t>
      </w:r>
      <w:r w:rsidRPr="00771EE5">
        <w:rPr>
          <w:szCs w:val="22"/>
        </w:rPr>
        <w:t>, Report prepared by Schlumberger Water Services (SWS) for the Department of Trade and Investment, Regional Infrastructure and Services, NSW (DTIRIS NSW); IINSW09/19; 50371/P2-R1.</w:t>
      </w:r>
    </w:p>
    <w:p w14:paraId="4CE413B0" w14:textId="77777777" w:rsidR="003D779C" w:rsidRPr="00771EE5" w:rsidRDefault="003D779C" w:rsidP="003D779C">
      <w:pPr>
        <w:pStyle w:val="OWSReferencelist"/>
        <w:rPr>
          <w:szCs w:val="22"/>
        </w:rPr>
      </w:pPr>
      <w:r w:rsidRPr="00771EE5">
        <w:rPr>
          <w:szCs w:val="22"/>
        </w:rPr>
        <w:t xml:space="preserve">SWS 2012a, </w:t>
      </w:r>
      <w:r w:rsidRPr="00771EE5">
        <w:rPr>
          <w:i/>
          <w:szCs w:val="22"/>
        </w:rPr>
        <w:t>Namoi catchment water study independent expert Phase 3 report</w:t>
      </w:r>
      <w:r w:rsidRPr="00771EE5">
        <w:rPr>
          <w:szCs w:val="22"/>
        </w:rPr>
        <w:t>, Report prepared by Schlumberger Water Services (SWS) for the Department of Trade and Investment, Regional Infrastructure and Services, NSW (DTIRIS NSW); IINSW09/19; 50371/P3-R1.</w:t>
      </w:r>
    </w:p>
    <w:p w14:paraId="4CE413B1" w14:textId="77777777" w:rsidR="003D779C" w:rsidRPr="00771EE5" w:rsidRDefault="003D779C" w:rsidP="003D779C">
      <w:pPr>
        <w:pStyle w:val="OWSReferencelist"/>
        <w:rPr>
          <w:szCs w:val="22"/>
        </w:rPr>
      </w:pPr>
      <w:r w:rsidRPr="00771EE5">
        <w:rPr>
          <w:szCs w:val="22"/>
        </w:rPr>
        <w:t xml:space="preserve">SWS 2012b, </w:t>
      </w:r>
      <w:r w:rsidRPr="00771EE5">
        <w:rPr>
          <w:i/>
          <w:szCs w:val="22"/>
        </w:rPr>
        <w:t>The Namoi catchment water study independent expert final study report</w:t>
      </w:r>
      <w:r w:rsidRPr="00771EE5">
        <w:rPr>
          <w:szCs w:val="22"/>
        </w:rPr>
        <w:t>, report to the Department of Trade and Investment, Regional Infrastructure and Services NSW; 50371/P4-R2 Final, Schlumberger Water Services (SWS).</w:t>
      </w:r>
    </w:p>
    <w:p w14:paraId="4CE413B2" w14:textId="77777777" w:rsidR="003D779C" w:rsidRPr="00771EE5" w:rsidRDefault="003D779C" w:rsidP="003D779C">
      <w:pPr>
        <w:pStyle w:val="OWSReferencelist"/>
        <w:rPr>
          <w:szCs w:val="22"/>
        </w:rPr>
      </w:pPr>
      <w:r w:rsidRPr="00771EE5">
        <w:rPr>
          <w:szCs w:val="22"/>
        </w:rPr>
        <w:t xml:space="preserve">SWS 2012c, </w:t>
      </w:r>
      <w:r w:rsidRPr="00771EE5">
        <w:rPr>
          <w:i/>
          <w:szCs w:val="22"/>
        </w:rPr>
        <w:t xml:space="preserve">The Namoi catchment water study. Scenario 7. Addendum Report, </w:t>
      </w:r>
      <w:r w:rsidRPr="00771EE5">
        <w:rPr>
          <w:szCs w:val="22"/>
        </w:rPr>
        <w:t>Report prepared by Schlumberger Water Services (SWS) for the Department of Trade and Investment, Regional Infrastructure and Services NSW; 50371/P7-R1.</w:t>
      </w:r>
    </w:p>
    <w:p w14:paraId="4CE413B3" w14:textId="77777777" w:rsidR="003D779C" w:rsidRPr="00771EE5" w:rsidRDefault="003D779C" w:rsidP="003D779C">
      <w:pPr>
        <w:pStyle w:val="OWSReferencelist"/>
        <w:rPr>
          <w:szCs w:val="22"/>
        </w:rPr>
      </w:pPr>
      <w:r w:rsidRPr="00771EE5">
        <w:rPr>
          <w:szCs w:val="22"/>
        </w:rPr>
        <w:t xml:space="preserve">Sun H and Cornish P 2006, ‘A catchment-based approach to recharge estimation in the Liverpool Plains, NSW Australia’. </w:t>
      </w:r>
      <w:r w:rsidRPr="00771EE5">
        <w:rPr>
          <w:i/>
          <w:szCs w:val="22"/>
        </w:rPr>
        <w:t>Australian Journal of Agricultural Research</w:t>
      </w:r>
      <w:r w:rsidRPr="00771EE5">
        <w:rPr>
          <w:szCs w:val="22"/>
        </w:rPr>
        <w:t>, 57(3), pp. 309-320.</w:t>
      </w:r>
    </w:p>
    <w:p w14:paraId="4CE413B4" w14:textId="77777777" w:rsidR="003D779C" w:rsidRPr="00771EE5" w:rsidRDefault="003D779C" w:rsidP="003D779C">
      <w:pPr>
        <w:pStyle w:val="OWSReferencelist"/>
        <w:rPr>
          <w:szCs w:val="22"/>
        </w:rPr>
      </w:pPr>
      <w:r w:rsidRPr="00771EE5">
        <w:rPr>
          <w:szCs w:val="22"/>
        </w:rPr>
        <w:t xml:space="preserve">Tadros NZ (ed) 1993, </w:t>
      </w:r>
      <w:r w:rsidRPr="00771EE5">
        <w:rPr>
          <w:i/>
          <w:szCs w:val="22"/>
        </w:rPr>
        <w:t>The Gunnedah Basin, New South Wales</w:t>
      </w:r>
      <w:r w:rsidRPr="00771EE5">
        <w:rPr>
          <w:szCs w:val="22"/>
        </w:rPr>
        <w:t>, Geological Survey of New South Wales, Memoir Geology 12.</w:t>
      </w:r>
    </w:p>
    <w:p w14:paraId="4CE413B5" w14:textId="77777777" w:rsidR="003D779C" w:rsidRPr="00771EE5" w:rsidRDefault="003D779C" w:rsidP="003D779C">
      <w:pPr>
        <w:pStyle w:val="OWSReferencelist"/>
        <w:rPr>
          <w:szCs w:val="22"/>
        </w:rPr>
      </w:pPr>
      <w:r w:rsidRPr="00771EE5">
        <w:rPr>
          <w:szCs w:val="22"/>
        </w:rPr>
        <w:t xml:space="preserve">The Royal Society and The Royal Academy of Engineering 2012, </w:t>
      </w:r>
      <w:r w:rsidRPr="00771EE5">
        <w:rPr>
          <w:i/>
          <w:szCs w:val="22"/>
        </w:rPr>
        <w:t>Shale gas extraction in the UK: a review of hydraulic fracturing</w:t>
      </w:r>
      <w:r w:rsidRPr="00771EE5">
        <w:rPr>
          <w:szCs w:val="22"/>
        </w:rPr>
        <w:t>, The Royal Society and The Royal Academy of Engineering, London, UK, pp. 76.</w:t>
      </w:r>
    </w:p>
    <w:p w14:paraId="4CE413B6" w14:textId="77777777" w:rsidR="003D779C" w:rsidRPr="00771EE5" w:rsidRDefault="003D779C" w:rsidP="003D779C">
      <w:pPr>
        <w:pStyle w:val="OWSReferencelist"/>
        <w:rPr>
          <w:szCs w:val="22"/>
        </w:rPr>
      </w:pPr>
      <w:r w:rsidRPr="00771EE5">
        <w:rPr>
          <w:szCs w:val="22"/>
        </w:rPr>
        <w:t xml:space="preserve">Thibault DH, Sheppard MI, and Smith PA 1990, </w:t>
      </w:r>
      <w:r w:rsidRPr="00771EE5">
        <w:rPr>
          <w:i/>
          <w:szCs w:val="22"/>
        </w:rPr>
        <w:t>A critical compilation and review of default soil solid/liquid partition coefficients, Kd, for use in environmental assessments</w:t>
      </w:r>
      <w:r w:rsidRPr="00771EE5">
        <w:rPr>
          <w:szCs w:val="22"/>
        </w:rPr>
        <w:t>, Atomic Energy of Canada Ltd, Canada.</w:t>
      </w:r>
    </w:p>
    <w:p w14:paraId="4CE413B7" w14:textId="77777777" w:rsidR="003D779C" w:rsidRPr="00771EE5" w:rsidRDefault="003D779C" w:rsidP="003D779C">
      <w:pPr>
        <w:pStyle w:val="OWSReferencelist"/>
        <w:rPr>
          <w:szCs w:val="22"/>
        </w:rPr>
      </w:pPr>
      <w:r w:rsidRPr="00771EE5">
        <w:rPr>
          <w:szCs w:val="22"/>
        </w:rPr>
        <w:t xml:space="preserve">Timms WA and Acworth RI 2005, ‘Propagation of pressure change through thick clay sequences: an example from Liverpool Plains, NSW, Australia’, </w:t>
      </w:r>
      <w:r w:rsidRPr="00771EE5">
        <w:rPr>
          <w:i/>
          <w:szCs w:val="22"/>
        </w:rPr>
        <w:t>Hydrogeology Journal,</w:t>
      </w:r>
      <w:r w:rsidRPr="00771EE5">
        <w:rPr>
          <w:szCs w:val="22"/>
        </w:rPr>
        <w:t xml:space="preserve"> 13, pp. 858-870.</w:t>
      </w:r>
    </w:p>
    <w:p w14:paraId="4CE413B8" w14:textId="77777777" w:rsidR="003D779C" w:rsidRPr="00771EE5" w:rsidRDefault="003D779C" w:rsidP="003D779C">
      <w:pPr>
        <w:pStyle w:val="OWSReferencelist"/>
        <w:rPr>
          <w:szCs w:val="22"/>
        </w:rPr>
      </w:pPr>
      <w:r w:rsidRPr="00771EE5">
        <w:rPr>
          <w:szCs w:val="22"/>
        </w:rPr>
        <w:t xml:space="preserve">Toride N, Leij FJ, and van Genuchten MTh 1995, </w:t>
      </w:r>
      <w:r w:rsidRPr="00771EE5">
        <w:rPr>
          <w:i/>
          <w:szCs w:val="22"/>
        </w:rPr>
        <w:t>The CXTFIT code for estimating transport parameters from laboratory or field tracer experiments</w:t>
      </w:r>
      <w:r w:rsidRPr="00771EE5">
        <w:rPr>
          <w:szCs w:val="22"/>
        </w:rPr>
        <w:t>, Version 2.0, Research report no. 137, US Salinity Laboratory, USDA, ARS, Riverside, California.</w:t>
      </w:r>
    </w:p>
    <w:p w14:paraId="4CE413B9" w14:textId="77777777" w:rsidR="003D779C" w:rsidRPr="00771EE5" w:rsidRDefault="003D779C" w:rsidP="003D779C">
      <w:pPr>
        <w:pStyle w:val="OWSReferencelist"/>
        <w:rPr>
          <w:szCs w:val="22"/>
        </w:rPr>
      </w:pPr>
      <w:r w:rsidRPr="00771EE5">
        <w:rPr>
          <w:szCs w:val="22"/>
        </w:rPr>
        <w:t xml:space="preserve">Tsang CF 1991, ‘The modeling process and model validation’, </w:t>
      </w:r>
      <w:r w:rsidRPr="00771EE5">
        <w:rPr>
          <w:i/>
          <w:szCs w:val="22"/>
        </w:rPr>
        <w:t xml:space="preserve">Groundwater, </w:t>
      </w:r>
      <w:r w:rsidRPr="00771EE5">
        <w:rPr>
          <w:szCs w:val="22"/>
        </w:rPr>
        <w:t>29(6), pp. 825-831.</w:t>
      </w:r>
    </w:p>
    <w:p w14:paraId="4CE413BA" w14:textId="77777777" w:rsidR="003D779C" w:rsidRPr="00771EE5" w:rsidRDefault="003D779C" w:rsidP="003D779C">
      <w:pPr>
        <w:pStyle w:val="OWSReferencelist"/>
        <w:rPr>
          <w:szCs w:val="22"/>
        </w:rPr>
      </w:pPr>
      <w:r w:rsidRPr="00771EE5">
        <w:rPr>
          <w:szCs w:val="22"/>
        </w:rPr>
        <w:t xml:space="preserve">US DOE 1986, </w:t>
      </w:r>
      <w:r w:rsidRPr="00771EE5">
        <w:rPr>
          <w:i/>
          <w:szCs w:val="22"/>
        </w:rPr>
        <w:t>Environmental Assessment – Yucca Mountain Site, Nevada Research and Development Area, Nevada, Vol. II. DOE/RW-0073-Vol. 2</w:t>
      </w:r>
      <w:r w:rsidRPr="00771EE5">
        <w:rPr>
          <w:szCs w:val="22"/>
        </w:rPr>
        <w:t>, Report prepared by the Office of Civilian Radioactive Waste Management and the U.S. Department of Energy, Washington DC.</w:t>
      </w:r>
    </w:p>
    <w:p w14:paraId="4CE413BB" w14:textId="66156A2A" w:rsidR="003D779C" w:rsidRPr="00771EE5" w:rsidRDefault="003D779C" w:rsidP="003D779C">
      <w:pPr>
        <w:pStyle w:val="OWSReferencelist"/>
        <w:rPr>
          <w:szCs w:val="22"/>
        </w:rPr>
      </w:pPr>
      <w:r w:rsidRPr="00771EE5">
        <w:rPr>
          <w:szCs w:val="22"/>
        </w:rPr>
        <w:t xml:space="preserve">US EPA 1992, </w:t>
      </w:r>
      <w:r w:rsidRPr="00771EE5">
        <w:rPr>
          <w:i/>
          <w:szCs w:val="22"/>
        </w:rPr>
        <w:t>Guidelines for Exposure Assessment</w:t>
      </w:r>
      <w:r w:rsidRPr="00771EE5">
        <w:rPr>
          <w:szCs w:val="22"/>
        </w:rPr>
        <w:t xml:space="preserve">, </w:t>
      </w:r>
      <w:r w:rsidRPr="00771EE5">
        <w:rPr>
          <w:szCs w:val="22"/>
          <w:lang w:val="en-US"/>
        </w:rPr>
        <w:t xml:space="preserve">Federal Register 57(104):22888-22938, EPA/600/Z-92/001 May 1992, </w:t>
      </w:r>
      <w:r w:rsidRPr="00771EE5">
        <w:rPr>
          <w:szCs w:val="22"/>
        </w:rPr>
        <w:t xml:space="preserve">Risk Assessment Forum, U.S. Environmental Protection Agency, Washington, DC, pp. 139. Accessed: at: </w:t>
      </w:r>
      <w:r w:rsidRPr="00771EE5">
        <w:rPr>
          <w:szCs w:val="22"/>
          <w:lang w:val="en-US"/>
        </w:rPr>
        <w:t>http://cfpub.epa.gov/ncea/cfm/recordisplay.cfm?deid=15263#Download</w:t>
      </w:r>
    </w:p>
    <w:p w14:paraId="4CE413BC" w14:textId="77777777" w:rsidR="003D779C" w:rsidRPr="00771EE5" w:rsidRDefault="003D779C" w:rsidP="003D779C">
      <w:pPr>
        <w:pStyle w:val="OWSReferencelist"/>
        <w:rPr>
          <w:szCs w:val="22"/>
        </w:rPr>
      </w:pPr>
      <w:r w:rsidRPr="00771EE5">
        <w:rPr>
          <w:szCs w:val="22"/>
        </w:rPr>
        <w:t xml:space="preserve">US EPA 1996, </w:t>
      </w:r>
      <w:r w:rsidRPr="00771EE5">
        <w:rPr>
          <w:i/>
          <w:szCs w:val="22"/>
        </w:rPr>
        <w:t>Soil screening guidance: Technical background document</w:t>
      </w:r>
      <w:r w:rsidRPr="00771EE5">
        <w:rPr>
          <w:szCs w:val="22"/>
        </w:rPr>
        <w:t>, EPA/540/R95/12.8, Office of Solid Waste and Emergency Response,US Environmental Protection Agency (US EPA), Washington DC.</w:t>
      </w:r>
    </w:p>
    <w:p w14:paraId="4CE413BD" w14:textId="77777777" w:rsidR="003D779C" w:rsidRPr="00771EE5" w:rsidRDefault="003D779C" w:rsidP="003D779C">
      <w:pPr>
        <w:pStyle w:val="OWSReferencelist"/>
        <w:rPr>
          <w:szCs w:val="22"/>
        </w:rPr>
      </w:pPr>
      <w:r w:rsidRPr="00771EE5">
        <w:rPr>
          <w:szCs w:val="22"/>
        </w:rPr>
        <w:t xml:space="preserve">US EPA 1999, </w:t>
      </w:r>
      <w:r w:rsidRPr="00771EE5">
        <w:rPr>
          <w:i/>
          <w:szCs w:val="22"/>
        </w:rPr>
        <w:t>Understanding Variation in Partition Coefficient, Kd, Values, Volume I, The Kd model, methods of measurement, and application of chemical reaction codes</w:t>
      </w:r>
      <w:r w:rsidRPr="00771EE5">
        <w:rPr>
          <w:szCs w:val="22"/>
        </w:rPr>
        <w:t>, EPA 402-R-99-004A, US Environmental Protection Agency (US EPA), Washington DC.</w:t>
      </w:r>
    </w:p>
    <w:p w14:paraId="4CE413BE" w14:textId="77777777" w:rsidR="003D779C" w:rsidRPr="00771EE5" w:rsidRDefault="003D779C" w:rsidP="003D779C">
      <w:pPr>
        <w:pStyle w:val="OWSReferencelist"/>
        <w:rPr>
          <w:szCs w:val="22"/>
        </w:rPr>
      </w:pPr>
      <w:r w:rsidRPr="00771EE5">
        <w:rPr>
          <w:szCs w:val="22"/>
        </w:rPr>
        <w:t xml:space="preserve">US EPA 2001. </w:t>
      </w:r>
      <w:r w:rsidRPr="00771EE5">
        <w:rPr>
          <w:i/>
          <w:szCs w:val="22"/>
        </w:rPr>
        <w:t>Geosynthetic clay liners used in municipal solid waste landfills</w:t>
      </w:r>
      <w:r w:rsidRPr="00771EE5">
        <w:rPr>
          <w:szCs w:val="22"/>
        </w:rPr>
        <w:t>, USEPA530-F-97-002, US Environmental Protection Agency (US EPA), Washington DC</w:t>
      </w:r>
    </w:p>
    <w:p w14:paraId="4CE413BF" w14:textId="77777777" w:rsidR="003D779C" w:rsidRPr="00771EE5" w:rsidRDefault="003D779C" w:rsidP="003D779C">
      <w:pPr>
        <w:pStyle w:val="OWSReferencelist"/>
        <w:rPr>
          <w:szCs w:val="22"/>
        </w:rPr>
      </w:pPr>
      <w:r w:rsidRPr="00771EE5">
        <w:rPr>
          <w:szCs w:val="22"/>
        </w:rPr>
        <w:t>US EPA 2004a, A</w:t>
      </w:r>
      <w:r w:rsidRPr="00771EE5">
        <w:rPr>
          <w:i/>
          <w:szCs w:val="22"/>
        </w:rPr>
        <w:t>ir toxics risk assessment reference library. Volume 1 Technical Resource Manual</w:t>
      </w:r>
      <w:r w:rsidRPr="00771EE5">
        <w:rPr>
          <w:szCs w:val="22"/>
        </w:rPr>
        <w:t>, EPA-453-K-04-001A, Report prepared by ICF International for the US Environmental Protection (US EPA) Agency, Fairfax, Virginia.</w:t>
      </w:r>
    </w:p>
    <w:p w14:paraId="4CE413C0" w14:textId="77777777" w:rsidR="003D779C" w:rsidRPr="00771EE5" w:rsidRDefault="003D779C" w:rsidP="003D779C">
      <w:pPr>
        <w:pStyle w:val="OWSReferencelist"/>
        <w:rPr>
          <w:szCs w:val="22"/>
        </w:rPr>
      </w:pPr>
      <w:r w:rsidRPr="00771EE5">
        <w:rPr>
          <w:szCs w:val="22"/>
        </w:rPr>
        <w:t xml:space="preserve">US EPA 2004b, </w:t>
      </w:r>
      <w:r w:rsidRPr="00771EE5">
        <w:rPr>
          <w:i/>
          <w:szCs w:val="22"/>
        </w:rPr>
        <w:t>Overview of the Ecological Risk Assessment Process in the Office of Pesticide Programs</w:t>
      </w:r>
      <w:r w:rsidRPr="00771EE5">
        <w:rPr>
          <w:szCs w:val="22"/>
        </w:rPr>
        <w:t>, Report prepared by the Office of Prevention, Pesticides and Toxic Substances and Office of Pesticide Programs for the US Environmental Protection Agency (US EPA), Washington DC.</w:t>
      </w:r>
    </w:p>
    <w:p w14:paraId="4CE413C1" w14:textId="77777777" w:rsidR="003D779C" w:rsidRPr="00771EE5" w:rsidRDefault="003D779C" w:rsidP="003D779C">
      <w:pPr>
        <w:pStyle w:val="OWSReferencelist"/>
        <w:rPr>
          <w:szCs w:val="22"/>
        </w:rPr>
      </w:pPr>
      <w:r w:rsidRPr="00771EE5">
        <w:rPr>
          <w:szCs w:val="22"/>
        </w:rPr>
        <w:t xml:space="preserve">US EPA 2004c, </w:t>
      </w:r>
      <w:r w:rsidRPr="00771EE5">
        <w:rPr>
          <w:i/>
          <w:szCs w:val="22"/>
        </w:rPr>
        <w:t>An examination of EPA risk assessment principles and practices</w:t>
      </w:r>
      <w:r w:rsidRPr="00771EE5">
        <w:rPr>
          <w:szCs w:val="22"/>
        </w:rPr>
        <w:t>, EPA/100/B-04/001, US Environmental Protection Agency (US EPA), Washington DC.</w:t>
      </w:r>
    </w:p>
    <w:p w14:paraId="4CE413C2" w14:textId="77777777" w:rsidR="003D779C" w:rsidRPr="00771EE5" w:rsidRDefault="003D779C" w:rsidP="003D779C">
      <w:pPr>
        <w:pStyle w:val="OWSReferencelist"/>
        <w:rPr>
          <w:szCs w:val="22"/>
        </w:rPr>
      </w:pPr>
      <w:r w:rsidRPr="00771EE5">
        <w:rPr>
          <w:szCs w:val="22"/>
        </w:rPr>
        <w:t xml:space="preserve">US NRC 1984, </w:t>
      </w:r>
      <w:r w:rsidRPr="00771EE5">
        <w:rPr>
          <w:i/>
          <w:szCs w:val="22"/>
        </w:rPr>
        <w:t>A revised modeling strategy document for high-level waste performance assessment</w:t>
      </w:r>
      <w:r w:rsidRPr="00771EE5">
        <w:rPr>
          <w:szCs w:val="22"/>
        </w:rPr>
        <w:t>, U.S. Nuclear Regulatory Commission (US NRC), Washington DC.</w:t>
      </w:r>
    </w:p>
    <w:p w14:paraId="4CE413C3" w14:textId="77777777" w:rsidR="003D779C" w:rsidRPr="00771EE5" w:rsidRDefault="003D779C" w:rsidP="003D779C">
      <w:pPr>
        <w:pStyle w:val="OWSReferencelist"/>
        <w:rPr>
          <w:szCs w:val="22"/>
        </w:rPr>
      </w:pPr>
      <w:r w:rsidRPr="00771EE5">
        <w:rPr>
          <w:szCs w:val="22"/>
        </w:rPr>
        <w:t xml:space="preserve">van Genuchten M Th 1980, ‘A closed-form equation for predicting the hydraulic conductivity of unsaturated soils’, </w:t>
      </w:r>
      <w:r w:rsidRPr="00771EE5">
        <w:rPr>
          <w:i/>
          <w:szCs w:val="22"/>
        </w:rPr>
        <w:t>Soil Science Society America Journal,</w:t>
      </w:r>
      <w:r w:rsidRPr="00771EE5">
        <w:rPr>
          <w:szCs w:val="22"/>
        </w:rPr>
        <w:t xml:space="preserve"> 44(5), pp. 892-898.</w:t>
      </w:r>
    </w:p>
    <w:p w14:paraId="4CE413C4" w14:textId="77777777" w:rsidR="003D779C" w:rsidRPr="00771EE5" w:rsidRDefault="003D779C" w:rsidP="003D779C">
      <w:pPr>
        <w:pStyle w:val="OWSReferencelist"/>
        <w:rPr>
          <w:szCs w:val="22"/>
        </w:rPr>
      </w:pPr>
      <w:r w:rsidRPr="00771EE5">
        <w:rPr>
          <w:szCs w:val="22"/>
        </w:rPr>
        <w:t xml:space="preserve">Vanderborght J and Vereecken H 2007, ‘Review of dispersivities for solute transport modeling in soils’, </w:t>
      </w:r>
      <w:r w:rsidRPr="00771EE5">
        <w:rPr>
          <w:i/>
          <w:szCs w:val="22"/>
        </w:rPr>
        <w:t xml:space="preserve">Vadose Zone Journal, </w:t>
      </w:r>
      <w:r w:rsidRPr="00771EE5">
        <w:rPr>
          <w:szCs w:val="22"/>
        </w:rPr>
        <w:t>6(1), pp. 29-52.</w:t>
      </w:r>
    </w:p>
    <w:p w14:paraId="4CE413C5" w14:textId="77777777" w:rsidR="003D779C" w:rsidRPr="00771EE5" w:rsidRDefault="003D779C" w:rsidP="003D779C">
      <w:pPr>
        <w:pStyle w:val="OWSReferencelist"/>
        <w:rPr>
          <w:szCs w:val="22"/>
        </w:rPr>
      </w:pPr>
      <w:r w:rsidRPr="00771EE5">
        <w:rPr>
          <w:szCs w:val="22"/>
        </w:rPr>
        <w:t xml:space="preserve">Vidic RD, Brantley SL, Vandenbossche, JM, Yoxtheimer, D and Abad, JD 2013, ‘Impact of shale gas development on regional water quality’, </w:t>
      </w:r>
      <w:r w:rsidRPr="00771EE5">
        <w:rPr>
          <w:i/>
          <w:szCs w:val="22"/>
        </w:rPr>
        <w:t>Science</w:t>
      </w:r>
      <w:r w:rsidRPr="00771EE5">
        <w:rPr>
          <w:szCs w:val="22"/>
        </w:rPr>
        <w:t>, 340(6134). Accessed at: science.sciencemag.org/content/340/6134/1235009.</w:t>
      </w:r>
    </w:p>
    <w:p w14:paraId="4CE413C6" w14:textId="77777777" w:rsidR="003D779C" w:rsidRPr="00771EE5" w:rsidRDefault="003D779C" w:rsidP="003D779C">
      <w:pPr>
        <w:pStyle w:val="OWSReferencelist"/>
        <w:rPr>
          <w:szCs w:val="22"/>
        </w:rPr>
      </w:pPr>
      <w:r w:rsidRPr="00771EE5">
        <w:rPr>
          <w:szCs w:val="22"/>
        </w:rPr>
        <w:t xml:space="preserve">Welsh W, Hodgkinson J, Strand J, Northey J, Aryal S, O’Grady A, Slatter E, Herron N, Pinetown K, Carey H, Yates G, Raisbeck-Brown N and Lewis S 2014, </w:t>
      </w:r>
      <w:r w:rsidRPr="00771EE5">
        <w:rPr>
          <w:i/>
          <w:szCs w:val="22"/>
        </w:rPr>
        <w:t>Context statement for the Namoi subregion</w:t>
      </w:r>
      <w:r w:rsidRPr="00771EE5">
        <w:rPr>
          <w:szCs w:val="22"/>
        </w:rPr>
        <w:t>, Product 1.1 from the Northern Inland Catchments Bioregional Assessment, Department of the Environment, Bureau of Meteorology, CSIRO Water for a Healthy Country Flagship and Geoscience Australia, Australia.</w:t>
      </w:r>
    </w:p>
    <w:p w14:paraId="4CE413C7" w14:textId="77777777" w:rsidR="003D779C" w:rsidRPr="00771EE5" w:rsidRDefault="003D779C" w:rsidP="003D779C">
      <w:pPr>
        <w:pStyle w:val="OWSReferencelist"/>
        <w:rPr>
          <w:szCs w:val="22"/>
        </w:rPr>
      </w:pPr>
      <w:r w:rsidRPr="00771EE5">
        <w:rPr>
          <w:szCs w:val="22"/>
        </w:rPr>
        <w:t xml:space="preserve">Williams RM 1986, </w:t>
      </w:r>
      <w:r w:rsidRPr="00771EE5">
        <w:rPr>
          <w:i/>
          <w:szCs w:val="22"/>
        </w:rPr>
        <w:t>The Cainozoic geology, hydrogeology and hydrochemistry of the unconsolidated sediments associated with the Namoi River in the Lower Namoi Valley</w:t>
      </w:r>
      <w:r w:rsidRPr="00771EE5">
        <w:rPr>
          <w:szCs w:val="22"/>
        </w:rPr>
        <w:t>, Hydrogeology Report 1986/4, NSW Department of Water Resources.</w:t>
      </w:r>
    </w:p>
    <w:p w14:paraId="4CE413C8" w14:textId="77777777" w:rsidR="003D779C" w:rsidRPr="00771EE5" w:rsidRDefault="003D779C" w:rsidP="003D779C">
      <w:pPr>
        <w:pStyle w:val="OWSReferencelist"/>
        <w:rPr>
          <w:szCs w:val="22"/>
        </w:rPr>
      </w:pPr>
      <w:r w:rsidRPr="00771EE5">
        <w:rPr>
          <w:szCs w:val="22"/>
        </w:rPr>
        <w:t xml:space="preserve">Wingefors S, Andersson J, Norrby S, Eisenberg NA, Lee MP, Federline MV, Sagar B, and Wittmeyer GM 1999, </w:t>
      </w:r>
      <w:r w:rsidRPr="00771EE5">
        <w:rPr>
          <w:i/>
          <w:szCs w:val="22"/>
        </w:rPr>
        <w:t>Regulatory perspectives on model validation in high-level radioactive waste management programs: A Joint NRC/SKI White Paper</w:t>
      </w:r>
      <w:r w:rsidRPr="00771EE5">
        <w:rPr>
          <w:szCs w:val="22"/>
        </w:rPr>
        <w:t>, NUREG-1636, U. S. Nuclear Regulatory Commission, Washington, DC and SKI report 99:2, Swedish Nuclear Power Inspectorate 1999.</w:t>
      </w:r>
    </w:p>
    <w:p w14:paraId="4CE413C9" w14:textId="77777777" w:rsidR="003D779C" w:rsidRPr="00771EE5" w:rsidRDefault="003D779C" w:rsidP="003D779C">
      <w:pPr>
        <w:pStyle w:val="OWSReferencelist"/>
        <w:rPr>
          <w:szCs w:val="22"/>
        </w:rPr>
      </w:pPr>
      <w:r w:rsidRPr="00771EE5">
        <w:rPr>
          <w:szCs w:val="22"/>
        </w:rPr>
        <w:t xml:space="preserve">Xevi E, Espino A, Sewnandan W, Mallants D, Sorensen H and Feyen J 1996, ‘Calibration, validation and sensitivity analysis of the MIKE.SHE model using the Neuenkirchen catchment as a case study’, </w:t>
      </w:r>
      <w:r w:rsidRPr="00771EE5">
        <w:rPr>
          <w:i/>
          <w:szCs w:val="22"/>
        </w:rPr>
        <w:t>Water Resources Management</w:t>
      </w:r>
      <w:r w:rsidRPr="00771EE5">
        <w:rPr>
          <w:szCs w:val="22"/>
        </w:rPr>
        <w:t>, 11, pp. 219-242.</w:t>
      </w:r>
    </w:p>
    <w:p w14:paraId="4CE413CA" w14:textId="77777777" w:rsidR="003D779C" w:rsidRPr="00771EE5" w:rsidRDefault="003D779C" w:rsidP="003D779C">
      <w:pPr>
        <w:pStyle w:val="OWSReferencelist"/>
        <w:rPr>
          <w:szCs w:val="22"/>
        </w:rPr>
      </w:pPr>
      <w:r w:rsidRPr="00771EE5">
        <w:rPr>
          <w:szCs w:val="22"/>
        </w:rPr>
        <w:t xml:space="preserve">Zhang L, Stauffacher M, Walker GR, and Dyce P 1997, </w:t>
      </w:r>
      <w:r w:rsidRPr="00771EE5">
        <w:rPr>
          <w:i/>
          <w:szCs w:val="22"/>
        </w:rPr>
        <w:t>Recharge estimation in the Liverpool Plains (NSW) for input to groundwater models</w:t>
      </w:r>
      <w:r w:rsidRPr="00771EE5">
        <w:rPr>
          <w:szCs w:val="22"/>
        </w:rPr>
        <w:t>, CSIRO Land and Water Technical Report 10/97, Canberra.</w:t>
      </w:r>
    </w:p>
    <w:p w14:paraId="4CE413CB" w14:textId="77777777" w:rsidR="003D779C" w:rsidRPr="00771EE5" w:rsidRDefault="003D779C" w:rsidP="003D779C">
      <w:pPr>
        <w:pStyle w:val="OWSReferencelist"/>
        <w:rPr>
          <w:szCs w:val="22"/>
        </w:rPr>
      </w:pPr>
      <w:r w:rsidRPr="00771EE5">
        <w:rPr>
          <w:szCs w:val="22"/>
        </w:rPr>
        <w:t xml:space="preserve">Zuidema P 1994, ‘Validation: Demonstration of disposal safety requires a practicable approach, in-GEOVAL 94, Validation through model testing’, </w:t>
      </w:r>
      <w:r w:rsidRPr="00771EE5">
        <w:rPr>
          <w:i/>
          <w:szCs w:val="22"/>
        </w:rPr>
        <w:t>Proceedings of the NEA/SKI Symposium</w:t>
      </w:r>
      <w:r w:rsidRPr="00771EE5">
        <w:rPr>
          <w:szCs w:val="22"/>
        </w:rPr>
        <w:t>, 11-14 October 1994, Paris, France, pp. 35-42.</w:t>
      </w:r>
    </w:p>
    <w:p w14:paraId="4CE413CC" w14:textId="77777777" w:rsidR="003D779C" w:rsidRDefault="003D779C" w:rsidP="003D779C">
      <w:pPr>
        <w:pStyle w:val="OWSReferencelist"/>
        <w:rPr>
          <w:noProof/>
          <w:szCs w:val="22"/>
        </w:rPr>
      </w:pPr>
      <w:r w:rsidRPr="00771EE5">
        <w:rPr>
          <w:noProof/>
          <w:szCs w:val="22"/>
        </w:rPr>
        <w:t xml:space="preserve">Zheng, C, and Wang, P 1999, </w:t>
      </w:r>
      <w:r w:rsidRPr="00771EE5">
        <w:rPr>
          <w:i/>
          <w:noProof/>
          <w:szCs w:val="22"/>
        </w:rPr>
        <w:t>MT3DMS: A Modular Three-Dimensional Multispecies Transport Model for Simulation of Advection, Dispersion, and Chemical Reactions of Contaminants in Groundwater Systems, Documentation and User’s Guide</w:t>
      </w:r>
      <w:r w:rsidRPr="00771EE5">
        <w:rPr>
          <w:noProof/>
          <w:szCs w:val="22"/>
        </w:rPr>
        <w:t>. US Army Corps of Engineers.</w:t>
      </w:r>
    </w:p>
    <w:p w14:paraId="7A5DB037" w14:textId="77777777" w:rsidR="00B1180A" w:rsidRPr="00771EE5" w:rsidRDefault="00B1180A" w:rsidP="003D779C">
      <w:pPr>
        <w:pStyle w:val="OWSReferencelist"/>
        <w:rPr>
          <w:noProof/>
          <w:szCs w:val="22"/>
        </w:rPr>
      </w:pPr>
    </w:p>
    <w:p w14:paraId="4CE41482" w14:textId="151FB269" w:rsidR="003F54D4" w:rsidRDefault="003F54D4" w:rsidP="008F58B5">
      <w:pPr>
        <w:pStyle w:val="OWSReferencelist"/>
        <w:sectPr w:rsidR="003F54D4" w:rsidSect="00FA3DF7">
          <w:headerReference w:type="even" r:id="rId95"/>
          <w:footerReference w:type="first" r:id="rId96"/>
          <w:pgSz w:w="11900" w:h="16840" w:code="9"/>
          <w:pgMar w:top="1418" w:right="1418" w:bottom="1418" w:left="1418" w:header="709" w:footer="709" w:gutter="0"/>
          <w:cols w:space="284"/>
          <w:noEndnote/>
          <w:titlePg/>
          <w:docGrid w:linePitch="326"/>
        </w:sectPr>
      </w:pPr>
    </w:p>
    <w:p w14:paraId="4CE41485" w14:textId="68F9E32F" w:rsidR="008F58B5" w:rsidRPr="00F15073" w:rsidRDefault="005F3AD7" w:rsidP="00F15073">
      <w:pPr>
        <w:pStyle w:val="OWSAppendixH1"/>
      </w:pPr>
      <w:bookmarkStart w:id="925" w:name="_Toc404628668"/>
      <w:bookmarkStart w:id="926" w:name="_Toc467149719"/>
      <w:bookmarkStart w:id="927" w:name="_Toc377366377"/>
      <w:r>
        <w:t>Appendix </w:t>
      </w:r>
      <w:r w:rsidR="008F58B5" w:rsidRPr="00F15073">
        <w:t>A</w:t>
      </w:r>
      <w:bookmarkStart w:id="928" w:name="_Toc368375650"/>
      <w:bookmarkStart w:id="929" w:name="_Toc384146873"/>
      <w:r w:rsidR="00012067">
        <w:t xml:space="preserve"> </w:t>
      </w:r>
      <w:r w:rsidR="00E846BB">
        <w:t>–</w:t>
      </w:r>
      <w:r w:rsidR="008F58B5" w:rsidRPr="00F15073">
        <w:t xml:space="preserve"> </w:t>
      </w:r>
      <w:bookmarkEnd w:id="928"/>
      <w:r w:rsidR="008F58B5" w:rsidRPr="00F15073">
        <w:t>Namoi</w:t>
      </w:r>
      <w:r w:rsidR="00E846BB">
        <w:t xml:space="preserve"> </w:t>
      </w:r>
      <w:r w:rsidR="008F58B5" w:rsidRPr="00F15073">
        <w:t>Catchment Model Hydraulic parameters</w:t>
      </w:r>
      <w:bookmarkEnd w:id="925"/>
      <w:bookmarkEnd w:id="929"/>
      <w:bookmarkEnd w:id="926"/>
    </w:p>
    <w:p w14:paraId="4CE41486" w14:textId="4F8DD813" w:rsidR="008F58B5" w:rsidRPr="00CF1059" w:rsidRDefault="005F3AD7" w:rsidP="008F58B5">
      <w:pPr>
        <w:pStyle w:val="OWStablecaption"/>
      </w:pPr>
      <w:bookmarkStart w:id="930" w:name="_Ref369785003"/>
      <w:r>
        <w:t>Table </w:t>
      </w:r>
      <w:r w:rsidR="008F58B5" w:rsidRPr="00CF1059">
        <w:t xml:space="preserve">A </w:t>
      </w:r>
      <w:r w:rsidR="00AF4484">
        <w:fldChar w:fldCharType="begin"/>
      </w:r>
      <w:r w:rsidR="008F58B5">
        <w:instrText xml:space="preserve"> SEQ Table_A \* ARABIC </w:instrText>
      </w:r>
      <w:r w:rsidR="00AF4484">
        <w:fldChar w:fldCharType="separate"/>
      </w:r>
      <w:r w:rsidR="000F6092">
        <w:rPr>
          <w:noProof/>
        </w:rPr>
        <w:t>1</w:t>
      </w:r>
      <w:r w:rsidR="00AF4484">
        <w:rPr>
          <w:noProof/>
        </w:rPr>
        <w:fldChar w:fldCharType="end"/>
      </w:r>
      <w:bookmarkEnd w:id="930"/>
      <w:r w:rsidR="008F58B5" w:rsidRPr="00DD6F46">
        <w:t xml:space="preserve"> </w:t>
      </w:r>
      <w:r w:rsidR="00E846BB">
        <w:t xml:space="preserve"> </w:t>
      </w:r>
      <w:r w:rsidR="008F58B5" w:rsidRPr="00DD6F46">
        <w:t>Final values used in the Namoi Catchment Model from Schlumberger Pty Ltd</w:t>
      </w:r>
      <w:r w:rsidR="008F58B5">
        <w:t>. Layer type: U</w:t>
      </w:r>
      <w:r w:rsidR="00C715EC">
        <w:t> </w:t>
      </w:r>
      <w:r w:rsidR="008F58B5">
        <w:t>=</w:t>
      </w:r>
      <w:r w:rsidR="00C715EC">
        <w:t> </w:t>
      </w:r>
      <w:r w:rsidR="008F58B5">
        <w:t>unconfined, C</w:t>
      </w:r>
      <w:r w:rsidR="00C715EC">
        <w:t> </w:t>
      </w:r>
      <w:r w:rsidR="008F58B5">
        <w:t>=</w:t>
      </w:r>
      <w:r w:rsidR="00C715EC">
        <w:t> </w:t>
      </w:r>
      <w:r w:rsidR="008F58B5">
        <w:t>confined.</w:t>
      </w:r>
    </w:p>
    <w:tbl>
      <w:tblPr>
        <w:tblStyle w:val="TableGrid"/>
        <w:tblW w:w="5023" w:type="pct"/>
        <w:tblLayout w:type="fixed"/>
        <w:tblLook w:val="04A0" w:firstRow="1" w:lastRow="0" w:firstColumn="1" w:lastColumn="0" w:noHBand="0" w:noVBand="1"/>
      </w:tblPr>
      <w:tblGrid>
        <w:gridCol w:w="735"/>
        <w:gridCol w:w="1363"/>
        <w:gridCol w:w="762"/>
        <w:gridCol w:w="1675"/>
        <w:gridCol w:w="1523"/>
        <w:gridCol w:w="1370"/>
        <w:gridCol w:w="1668"/>
      </w:tblGrid>
      <w:tr w:rsidR="008F58B5" w:rsidRPr="003F54D4" w14:paraId="4CE4148E" w14:textId="77777777" w:rsidTr="003F54D4">
        <w:trPr>
          <w:tblHeader/>
        </w:trPr>
        <w:tc>
          <w:tcPr>
            <w:tcW w:w="404" w:type="pct"/>
            <w:shd w:val="clear" w:color="auto" w:fill="C6D9F1"/>
          </w:tcPr>
          <w:p w14:paraId="4CE41487" w14:textId="77777777" w:rsidR="008F58B5" w:rsidRPr="006E2A7F" w:rsidRDefault="00110126" w:rsidP="00F30A84">
            <w:pPr>
              <w:pStyle w:val="OWSTableheading"/>
              <w:jc w:val="center"/>
            </w:pPr>
            <w:r w:rsidRPr="006E2A7F">
              <w:t>Layer #</w:t>
            </w:r>
          </w:p>
        </w:tc>
        <w:tc>
          <w:tcPr>
            <w:tcW w:w="749" w:type="pct"/>
            <w:shd w:val="clear" w:color="auto" w:fill="C6D9F1"/>
          </w:tcPr>
          <w:p w14:paraId="4CE41488" w14:textId="77777777" w:rsidR="008F58B5" w:rsidRPr="006E2A7F" w:rsidRDefault="00110126" w:rsidP="00F30A84">
            <w:pPr>
              <w:pStyle w:val="OWSTableheading"/>
              <w:jc w:val="center"/>
            </w:pPr>
            <w:r w:rsidRPr="006E2A7F">
              <w:t>Geological equivalent</w:t>
            </w:r>
          </w:p>
        </w:tc>
        <w:tc>
          <w:tcPr>
            <w:tcW w:w="419" w:type="pct"/>
            <w:shd w:val="clear" w:color="auto" w:fill="C6D9F1"/>
          </w:tcPr>
          <w:p w14:paraId="4CE41489" w14:textId="77777777" w:rsidR="00B7133B" w:rsidRPr="006E2A7F" w:rsidRDefault="00110126" w:rsidP="00F30A84">
            <w:pPr>
              <w:pStyle w:val="OWSTableheading"/>
              <w:jc w:val="center"/>
            </w:pPr>
            <w:r w:rsidRPr="006E2A7F">
              <w:t>Layer type</w:t>
            </w:r>
          </w:p>
        </w:tc>
        <w:tc>
          <w:tcPr>
            <w:tcW w:w="921" w:type="pct"/>
            <w:shd w:val="clear" w:color="auto" w:fill="C6D9F1"/>
          </w:tcPr>
          <w:p w14:paraId="4CE4148A" w14:textId="77777777" w:rsidR="002C309C" w:rsidRDefault="00110126" w:rsidP="002C309C">
            <w:pPr>
              <w:pStyle w:val="OWSTableheading"/>
              <w:jc w:val="center"/>
            </w:pPr>
            <w:r w:rsidRPr="006E2A7F">
              <w:t xml:space="preserve">Horizontal conductivity (m/day) </w:t>
            </w:r>
            <w:r w:rsidRPr="006E2A7F">
              <w:br/>
            </w:r>
            <w:r w:rsidR="00AC1001">
              <w:t>m</w:t>
            </w:r>
            <w:r w:rsidR="00AC1001" w:rsidRPr="006E2A7F">
              <w:t>in</w:t>
            </w:r>
            <w:r w:rsidR="00AC1001">
              <w:t>–m</w:t>
            </w:r>
            <w:r w:rsidR="00AC1001" w:rsidRPr="006E2A7F">
              <w:t xml:space="preserve">ax </w:t>
            </w:r>
            <w:r w:rsidRPr="006E2A7F">
              <w:br/>
              <w:t>(average)</w:t>
            </w:r>
          </w:p>
        </w:tc>
        <w:tc>
          <w:tcPr>
            <w:tcW w:w="837" w:type="pct"/>
            <w:shd w:val="clear" w:color="auto" w:fill="C6D9F1"/>
          </w:tcPr>
          <w:p w14:paraId="4CE4148B" w14:textId="77777777" w:rsidR="002C309C" w:rsidRDefault="00110126" w:rsidP="002C309C">
            <w:pPr>
              <w:pStyle w:val="OWSTableheading"/>
              <w:jc w:val="center"/>
            </w:pPr>
            <w:r w:rsidRPr="006E2A7F">
              <w:t xml:space="preserve">Vertical conductivity (m/day) </w:t>
            </w:r>
            <w:r w:rsidRPr="006E2A7F">
              <w:br/>
            </w:r>
            <w:r w:rsidR="00AC1001">
              <w:t>m</w:t>
            </w:r>
            <w:r w:rsidR="00AC1001" w:rsidRPr="006E2A7F">
              <w:t>in</w:t>
            </w:r>
            <w:r w:rsidR="00AC1001">
              <w:t>–m</w:t>
            </w:r>
            <w:r w:rsidRPr="006E2A7F">
              <w:t>ax (average)</w:t>
            </w:r>
          </w:p>
        </w:tc>
        <w:tc>
          <w:tcPr>
            <w:tcW w:w="753" w:type="pct"/>
            <w:shd w:val="clear" w:color="auto" w:fill="C6D9F1"/>
          </w:tcPr>
          <w:p w14:paraId="4CE4148C" w14:textId="77777777" w:rsidR="002C309C" w:rsidRDefault="00110126" w:rsidP="002C309C">
            <w:pPr>
              <w:pStyle w:val="OWSTableheading"/>
              <w:jc w:val="center"/>
            </w:pPr>
            <w:r w:rsidRPr="006E2A7F">
              <w:t xml:space="preserve">Specific </w:t>
            </w:r>
            <w:r w:rsidR="00AC1001">
              <w:t>y</w:t>
            </w:r>
            <w:r w:rsidR="00AC1001" w:rsidRPr="006E2A7F">
              <w:t xml:space="preserve">ield </w:t>
            </w:r>
            <w:r w:rsidRPr="006E2A7F">
              <w:br/>
            </w:r>
            <w:r w:rsidR="00AC1001">
              <w:t>m</w:t>
            </w:r>
            <w:r w:rsidR="00AC1001" w:rsidRPr="006E2A7F">
              <w:t>in</w:t>
            </w:r>
            <w:r w:rsidR="00AC1001">
              <w:t>–m</w:t>
            </w:r>
            <w:r w:rsidRPr="006E2A7F">
              <w:t>ax (average)</w:t>
            </w:r>
          </w:p>
        </w:tc>
        <w:tc>
          <w:tcPr>
            <w:tcW w:w="918" w:type="pct"/>
            <w:shd w:val="clear" w:color="auto" w:fill="C6D9F1"/>
          </w:tcPr>
          <w:p w14:paraId="4CE4148D" w14:textId="77777777" w:rsidR="002C309C" w:rsidRDefault="00110126" w:rsidP="002C309C">
            <w:pPr>
              <w:pStyle w:val="OWSTableheading"/>
              <w:jc w:val="center"/>
            </w:pPr>
            <w:r w:rsidRPr="006E2A7F">
              <w:t xml:space="preserve">Specific </w:t>
            </w:r>
            <w:r w:rsidR="00AC1001">
              <w:t>s</w:t>
            </w:r>
            <w:r w:rsidR="00AC1001" w:rsidRPr="006E2A7F">
              <w:t>torage</w:t>
            </w:r>
            <w:r w:rsidRPr="006E2A7F">
              <w:br/>
              <w:t xml:space="preserve"> (m</w:t>
            </w:r>
            <w:r w:rsidR="000868D7" w:rsidRPr="007B4EA9">
              <w:rPr>
                <w:vertAlign w:val="superscript"/>
              </w:rPr>
              <w:t>-1</w:t>
            </w:r>
            <w:r w:rsidRPr="006E2A7F">
              <w:t>)</w:t>
            </w:r>
            <w:r w:rsidRPr="006E2A7F">
              <w:br/>
            </w:r>
            <w:r w:rsidR="00AC1001">
              <w:t>m</w:t>
            </w:r>
            <w:r w:rsidR="00AC1001" w:rsidRPr="006E2A7F">
              <w:t>in</w:t>
            </w:r>
            <w:r w:rsidR="00AC1001">
              <w:t>–m</w:t>
            </w:r>
            <w:r w:rsidR="00AC1001" w:rsidRPr="006E2A7F">
              <w:t xml:space="preserve">ax </w:t>
            </w:r>
            <w:r w:rsidRPr="006E2A7F">
              <w:br/>
              <w:t>(average)</w:t>
            </w:r>
          </w:p>
        </w:tc>
      </w:tr>
      <w:tr w:rsidR="008F58B5" w:rsidRPr="00CF1059" w14:paraId="4CE41496" w14:textId="77777777" w:rsidTr="003F54D4">
        <w:tc>
          <w:tcPr>
            <w:tcW w:w="404" w:type="pct"/>
          </w:tcPr>
          <w:p w14:paraId="4CE4148F" w14:textId="77777777" w:rsidR="008F58B5" w:rsidRPr="00553DB8" w:rsidRDefault="008F58B5" w:rsidP="003F54D4">
            <w:pPr>
              <w:pStyle w:val="OWSTabletext"/>
            </w:pPr>
            <w:r w:rsidRPr="00553DB8">
              <w:t>1</w:t>
            </w:r>
          </w:p>
        </w:tc>
        <w:tc>
          <w:tcPr>
            <w:tcW w:w="749" w:type="pct"/>
          </w:tcPr>
          <w:p w14:paraId="4CE41490" w14:textId="77777777" w:rsidR="008F58B5" w:rsidRPr="00553DB8" w:rsidRDefault="008F58B5" w:rsidP="006865BB">
            <w:pPr>
              <w:pStyle w:val="OWSTabletext"/>
            </w:pPr>
            <w:r w:rsidRPr="00553DB8">
              <w:t>Narrabri</w:t>
            </w:r>
          </w:p>
        </w:tc>
        <w:tc>
          <w:tcPr>
            <w:tcW w:w="419" w:type="pct"/>
          </w:tcPr>
          <w:p w14:paraId="4CE41491" w14:textId="77777777" w:rsidR="0060496F" w:rsidRDefault="008F58B5">
            <w:pPr>
              <w:pStyle w:val="OWSTabletext"/>
            </w:pPr>
            <w:r w:rsidRPr="00553DB8">
              <w:t>U</w:t>
            </w:r>
          </w:p>
        </w:tc>
        <w:tc>
          <w:tcPr>
            <w:tcW w:w="921" w:type="pct"/>
          </w:tcPr>
          <w:p w14:paraId="4CE41492" w14:textId="77777777" w:rsidR="0060496F" w:rsidRDefault="008F58B5">
            <w:pPr>
              <w:pStyle w:val="OWSTabletext"/>
            </w:pPr>
            <w:r w:rsidRPr="00553DB8">
              <w:t>0.001</w:t>
            </w:r>
            <w:r w:rsidR="00C715EC">
              <w:noBreakHyphen/>
            </w:r>
            <w:r w:rsidRPr="00553DB8">
              <w:t xml:space="preserve">30 </w:t>
            </w:r>
            <w:r w:rsidRPr="00553DB8">
              <w:br/>
              <w:t>(4.72)</w:t>
            </w:r>
          </w:p>
        </w:tc>
        <w:tc>
          <w:tcPr>
            <w:tcW w:w="837" w:type="pct"/>
          </w:tcPr>
          <w:p w14:paraId="4CE41493" w14:textId="77777777" w:rsidR="0060496F" w:rsidRDefault="008F58B5">
            <w:pPr>
              <w:pStyle w:val="OWSTabletext"/>
            </w:pPr>
            <w:r w:rsidRPr="00553DB8">
              <w:t>0.00005</w:t>
            </w:r>
            <w:r w:rsidR="00C715EC">
              <w:noBreakHyphen/>
            </w:r>
            <w:r w:rsidRPr="00553DB8">
              <w:t>0.5 (0.177)</w:t>
            </w:r>
          </w:p>
        </w:tc>
        <w:tc>
          <w:tcPr>
            <w:tcW w:w="753" w:type="pct"/>
          </w:tcPr>
          <w:p w14:paraId="4CE41494" w14:textId="77777777" w:rsidR="0060496F" w:rsidRDefault="008F58B5">
            <w:pPr>
              <w:pStyle w:val="OWSTabletext"/>
            </w:pPr>
            <w:r w:rsidRPr="00553DB8">
              <w:t>0.005</w:t>
            </w:r>
            <w:r w:rsidR="00C715EC">
              <w:noBreakHyphen/>
            </w:r>
            <w:r w:rsidRPr="00553DB8">
              <w:t>0.25 (0.059)</w:t>
            </w:r>
          </w:p>
        </w:tc>
        <w:tc>
          <w:tcPr>
            <w:tcW w:w="918" w:type="pct"/>
          </w:tcPr>
          <w:p w14:paraId="4CE41495" w14:textId="77777777" w:rsidR="0060496F" w:rsidRDefault="008F58B5">
            <w:pPr>
              <w:pStyle w:val="OWSTabletext"/>
            </w:pPr>
            <w:r w:rsidRPr="00553DB8">
              <w:t>0.000001</w:t>
            </w:r>
            <w:r w:rsidR="00C715EC">
              <w:noBreakHyphen/>
            </w:r>
            <w:r w:rsidRPr="00553DB8">
              <w:t xml:space="preserve">1 </w:t>
            </w:r>
            <w:r w:rsidRPr="00553DB8">
              <w:br/>
              <w:t>(0.536)</w:t>
            </w:r>
          </w:p>
        </w:tc>
      </w:tr>
      <w:tr w:rsidR="008F58B5" w:rsidRPr="00CF1059" w14:paraId="4CE4149E" w14:textId="77777777" w:rsidTr="003F54D4">
        <w:tc>
          <w:tcPr>
            <w:tcW w:w="404" w:type="pct"/>
          </w:tcPr>
          <w:p w14:paraId="4CE41497" w14:textId="77777777" w:rsidR="008F58B5" w:rsidRPr="00553DB8" w:rsidRDefault="008F58B5" w:rsidP="003F54D4">
            <w:pPr>
              <w:pStyle w:val="OWSTabletext"/>
            </w:pPr>
            <w:r w:rsidRPr="00553DB8">
              <w:t>2</w:t>
            </w:r>
          </w:p>
        </w:tc>
        <w:tc>
          <w:tcPr>
            <w:tcW w:w="749" w:type="pct"/>
          </w:tcPr>
          <w:p w14:paraId="4CE41498" w14:textId="77777777" w:rsidR="008F58B5" w:rsidRPr="00553DB8" w:rsidRDefault="008F58B5" w:rsidP="006865BB">
            <w:pPr>
              <w:pStyle w:val="OWSTabletext"/>
            </w:pPr>
            <w:r w:rsidRPr="00553DB8">
              <w:t xml:space="preserve">Gunnedah </w:t>
            </w:r>
          </w:p>
        </w:tc>
        <w:tc>
          <w:tcPr>
            <w:tcW w:w="419" w:type="pct"/>
          </w:tcPr>
          <w:p w14:paraId="4CE41499" w14:textId="77777777" w:rsidR="0060496F" w:rsidRDefault="008F58B5">
            <w:pPr>
              <w:pStyle w:val="OWSTabletext"/>
            </w:pPr>
            <w:r w:rsidRPr="00553DB8">
              <w:t>U</w:t>
            </w:r>
          </w:p>
        </w:tc>
        <w:tc>
          <w:tcPr>
            <w:tcW w:w="921" w:type="pct"/>
          </w:tcPr>
          <w:p w14:paraId="4CE4149A" w14:textId="77777777" w:rsidR="0060496F" w:rsidRDefault="008F58B5">
            <w:pPr>
              <w:pStyle w:val="OWSTabletext"/>
            </w:pPr>
            <w:r w:rsidRPr="00553DB8">
              <w:t>0.001</w:t>
            </w:r>
            <w:r w:rsidR="00C715EC">
              <w:noBreakHyphen/>
            </w:r>
            <w:r w:rsidRPr="00553DB8">
              <w:t xml:space="preserve">0.1 </w:t>
            </w:r>
            <w:r w:rsidRPr="00553DB8">
              <w:br/>
              <w:t>(0.062)</w:t>
            </w:r>
          </w:p>
        </w:tc>
        <w:tc>
          <w:tcPr>
            <w:tcW w:w="837" w:type="pct"/>
          </w:tcPr>
          <w:p w14:paraId="4CE4149B" w14:textId="77777777" w:rsidR="0060496F" w:rsidRDefault="008F58B5">
            <w:pPr>
              <w:pStyle w:val="OWSTabletext"/>
            </w:pPr>
            <w:r w:rsidRPr="00553DB8">
              <w:t>0.00001</w:t>
            </w:r>
            <w:r w:rsidR="00C715EC">
              <w:noBreakHyphen/>
            </w:r>
            <w:r w:rsidRPr="00553DB8">
              <w:t>0.001 (0.0001)</w:t>
            </w:r>
          </w:p>
        </w:tc>
        <w:tc>
          <w:tcPr>
            <w:tcW w:w="753" w:type="pct"/>
          </w:tcPr>
          <w:p w14:paraId="4CE4149C" w14:textId="77777777" w:rsidR="0060496F" w:rsidRDefault="008F58B5">
            <w:pPr>
              <w:pStyle w:val="OWSTabletext"/>
            </w:pPr>
            <w:r w:rsidRPr="00553DB8">
              <w:t>0.01</w:t>
            </w:r>
            <w:r w:rsidR="00C715EC">
              <w:noBreakHyphen/>
            </w:r>
            <w:r w:rsidRPr="00553DB8">
              <w:t xml:space="preserve">0.1 </w:t>
            </w:r>
            <w:r w:rsidRPr="00553DB8">
              <w:br/>
              <w:t>(0.07)</w:t>
            </w:r>
          </w:p>
        </w:tc>
        <w:tc>
          <w:tcPr>
            <w:tcW w:w="918" w:type="pct"/>
          </w:tcPr>
          <w:p w14:paraId="4CE4149D" w14:textId="77777777" w:rsidR="0060496F" w:rsidRDefault="008F58B5">
            <w:pPr>
              <w:pStyle w:val="OWSTabletext"/>
            </w:pPr>
            <w:r w:rsidRPr="00553DB8">
              <w:t>0.000001</w:t>
            </w:r>
            <w:r w:rsidR="00C715EC">
              <w:noBreakHyphen/>
            </w:r>
            <w:r w:rsidRPr="00553DB8">
              <w:t>0.00001 (0.0000073)</w:t>
            </w:r>
          </w:p>
        </w:tc>
      </w:tr>
      <w:tr w:rsidR="008F58B5" w:rsidRPr="00CF1059" w14:paraId="4CE414A6" w14:textId="77777777" w:rsidTr="003F54D4">
        <w:tc>
          <w:tcPr>
            <w:tcW w:w="404" w:type="pct"/>
          </w:tcPr>
          <w:p w14:paraId="4CE4149F" w14:textId="77777777" w:rsidR="008F58B5" w:rsidRPr="00553DB8" w:rsidRDefault="008F58B5" w:rsidP="003F54D4">
            <w:pPr>
              <w:pStyle w:val="OWSTabletext"/>
            </w:pPr>
            <w:r w:rsidRPr="00553DB8">
              <w:t>3</w:t>
            </w:r>
          </w:p>
        </w:tc>
        <w:tc>
          <w:tcPr>
            <w:tcW w:w="749" w:type="pct"/>
          </w:tcPr>
          <w:p w14:paraId="4CE414A0" w14:textId="77777777" w:rsidR="008F58B5" w:rsidRPr="00553DB8" w:rsidRDefault="008F58B5" w:rsidP="006865BB">
            <w:pPr>
              <w:pStyle w:val="OWSTabletext"/>
            </w:pPr>
            <w:r w:rsidRPr="00553DB8">
              <w:t>Lower Namoi Alluvium/ weathered horizon</w:t>
            </w:r>
          </w:p>
        </w:tc>
        <w:tc>
          <w:tcPr>
            <w:tcW w:w="419" w:type="pct"/>
          </w:tcPr>
          <w:p w14:paraId="4CE414A1" w14:textId="77777777" w:rsidR="0060496F" w:rsidRDefault="008F58B5">
            <w:pPr>
              <w:pStyle w:val="OWSTabletext"/>
            </w:pPr>
            <w:r w:rsidRPr="00553DB8">
              <w:t>U</w:t>
            </w:r>
          </w:p>
        </w:tc>
        <w:tc>
          <w:tcPr>
            <w:tcW w:w="921" w:type="pct"/>
          </w:tcPr>
          <w:p w14:paraId="4CE414A2" w14:textId="77777777" w:rsidR="0060496F" w:rsidRDefault="008F58B5">
            <w:pPr>
              <w:pStyle w:val="OWSTabletext"/>
            </w:pPr>
            <w:r w:rsidRPr="00553DB8">
              <w:t>0.001</w:t>
            </w:r>
            <w:r w:rsidR="00C715EC">
              <w:noBreakHyphen/>
            </w:r>
            <w:r w:rsidRPr="00553DB8">
              <w:t xml:space="preserve">0.1 </w:t>
            </w:r>
            <w:r w:rsidRPr="00553DB8">
              <w:br/>
              <w:t>(0.062)</w:t>
            </w:r>
          </w:p>
        </w:tc>
        <w:tc>
          <w:tcPr>
            <w:tcW w:w="837" w:type="pct"/>
          </w:tcPr>
          <w:p w14:paraId="4CE414A3" w14:textId="77777777" w:rsidR="0060496F" w:rsidRDefault="008F58B5">
            <w:pPr>
              <w:pStyle w:val="OWSTabletext"/>
            </w:pPr>
            <w:r w:rsidRPr="00553DB8">
              <w:t>0.00001</w:t>
            </w:r>
            <w:r w:rsidR="00C715EC">
              <w:noBreakHyphen/>
            </w:r>
            <w:r w:rsidRPr="00553DB8">
              <w:t>0.01 (0.000951)</w:t>
            </w:r>
          </w:p>
        </w:tc>
        <w:tc>
          <w:tcPr>
            <w:tcW w:w="753" w:type="pct"/>
          </w:tcPr>
          <w:p w14:paraId="4CE414A4" w14:textId="77777777" w:rsidR="0060496F" w:rsidRDefault="008F58B5">
            <w:pPr>
              <w:pStyle w:val="OWSTabletext"/>
            </w:pPr>
            <w:r w:rsidRPr="00553DB8">
              <w:t>0.01</w:t>
            </w:r>
            <w:r w:rsidR="00C715EC">
              <w:noBreakHyphen/>
            </w:r>
            <w:r w:rsidRPr="00553DB8">
              <w:t xml:space="preserve">0.1 </w:t>
            </w:r>
            <w:r w:rsidRPr="00553DB8">
              <w:br/>
              <w:t>(0.07)</w:t>
            </w:r>
          </w:p>
        </w:tc>
        <w:tc>
          <w:tcPr>
            <w:tcW w:w="918" w:type="pct"/>
          </w:tcPr>
          <w:p w14:paraId="4CE414A5" w14:textId="77777777" w:rsidR="0060496F" w:rsidRDefault="008F58B5">
            <w:pPr>
              <w:pStyle w:val="OWSTabletext"/>
            </w:pPr>
            <w:r w:rsidRPr="00553DB8">
              <w:t>0.000001</w:t>
            </w:r>
            <w:r w:rsidR="00C715EC">
              <w:noBreakHyphen/>
            </w:r>
            <w:r w:rsidRPr="00553DB8">
              <w:t>0.00001 (0.0000073)</w:t>
            </w:r>
          </w:p>
        </w:tc>
      </w:tr>
      <w:tr w:rsidR="008F58B5" w:rsidRPr="00CF1059" w14:paraId="4CE414AE" w14:textId="77777777" w:rsidTr="003F54D4">
        <w:tc>
          <w:tcPr>
            <w:tcW w:w="404" w:type="pct"/>
          </w:tcPr>
          <w:p w14:paraId="4CE414A7" w14:textId="77777777" w:rsidR="008F58B5" w:rsidRPr="00553DB8" w:rsidRDefault="008F58B5" w:rsidP="003F54D4">
            <w:pPr>
              <w:pStyle w:val="OWSTabletext"/>
            </w:pPr>
            <w:r w:rsidRPr="00553DB8">
              <w:t>4</w:t>
            </w:r>
          </w:p>
        </w:tc>
        <w:tc>
          <w:tcPr>
            <w:tcW w:w="749" w:type="pct"/>
          </w:tcPr>
          <w:p w14:paraId="4CE414A8" w14:textId="77777777" w:rsidR="008F58B5" w:rsidRPr="00553DB8" w:rsidRDefault="008F58B5" w:rsidP="006865BB">
            <w:pPr>
              <w:pStyle w:val="OWSTabletext"/>
            </w:pPr>
            <w:r w:rsidRPr="00553DB8">
              <w:t>Fractured rock horizon</w:t>
            </w:r>
          </w:p>
        </w:tc>
        <w:tc>
          <w:tcPr>
            <w:tcW w:w="419" w:type="pct"/>
          </w:tcPr>
          <w:p w14:paraId="4CE414A9" w14:textId="77777777" w:rsidR="0060496F" w:rsidRDefault="008F58B5">
            <w:pPr>
              <w:pStyle w:val="OWSTabletext"/>
            </w:pPr>
            <w:r w:rsidRPr="00553DB8">
              <w:t>U</w:t>
            </w:r>
          </w:p>
        </w:tc>
        <w:tc>
          <w:tcPr>
            <w:tcW w:w="921" w:type="pct"/>
          </w:tcPr>
          <w:p w14:paraId="4CE414AA" w14:textId="77777777" w:rsidR="0060496F" w:rsidRDefault="008F58B5">
            <w:pPr>
              <w:pStyle w:val="OWSTabletext"/>
            </w:pPr>
            <w:r w:rsidRPr="00553DB8">
              <w:t>0.001</w:t>
            </w:r>
            <w:r w:rsidR="00C715EC">
              <w:noBreakHyphen/>
            </w:r>
            <w:r w:rsidRPr="00553DB8">
              <w:t xml:space="preserve">0.1 </w:t>
            </w:r>
            <w:r w:rsidRPr="00553DB8">
              <w:br/>
              <w:t>(0.054)</w:t>
            </w:r>
          </w:p>
        </w:tc>
        <w:tc>
          <w:tcPr>
            <w:tcW w:w="837" w:type="pct"/>
          </w:tcPr>
          <w:p w14:paraId="4CE414AB" w14:textId="77777777" w:rsidR="0060496F" w:rsidRDefault="008F58B5">
            <w:pPr>
              <w:pStyle w:val="OWSTabletext"/>
            </w:pPr>
            <w:r w:rsidRPr="00553DB8">
              <w:t>0.00001</w:t>
            </w:r>
            <w:r w:rsidR="00C715EC">
              <w:noBreakHyphen/>
            </w:r>
            <w:r w:rsidRPr="00553DB8">
              <w:t>0.001 (0.00015)</w:t>
            </w:r>
          </w:p>
        </w:tc>
        <w:tc>
          <w:tcPr>
            <w:tcW w:w="753" w:type="pct"/>
          </w:tcPr>
          <w:p w14:paraId="4CE414AC" w14:textId="77777777" w:rsidR="0060496F" w:rsidRDefault="008F58B5">
            <w:pPr>
              <w:pStyle w:val="OWSTabletext"/>
            </w:pPr>
            <w:r w:rsidRPr="00553DB8">
              <w:t>0.01</w:t>
            </w:r>
            <w:r w:rsidR="00C715EC">
              <w:noBreakHyphen/>
            </w:r>
            <w:r w:rsidRPr="00553DB8">
              <w:t xml:space="preserve">0.1 </w:t>
            </w:r>
            <w:r w:rsidRPr="00553DB8">
              <w:br/>
              <w:t>(0.02)</w:t>
            </w:r>
          </w:p>
        </w:tc>
        <w:tc>
          <w:tcPr>
            <w:tcW w:w="918" w:type="pct"/>
          </w:tcPr>
          <w:p w14:paraId="4CE414AD" w14:textId="77777777" w:rsidR="0060496F" w:rsidRDefault="008F58B5">
            <w:pPr>
              <w:pStyle w:val="OWSTabletext"/>
            </w:pPr>
            <w:r w:rsidRPr="00553DB8">
              <w:t>0.000001</w:t>
            </w:r>
            <w:r w:rsidR="00C715EC">
              <w:noBreakHyphen/>
            </w:r>
            <w:r w:rsidRPr="00553DB8">
              <w:t>0.000005 (0.0000046)</w:t>
            </w:r>
          </w:p>
        </w:tc>
      </w:tr>
      <w:tr w:rsidR="008F58B5" w:rsidRPr="00CF1059" w14:paraId="4CE414B6" w14:textId="77777777" w:rsidTr="003F54D4">
        <w:tc>
          <w:tcPr>
            <w:tcW w:w="404" w:type="pct"/>
          </w:tcPr>
          <w:p w14:paraId="4CE414AF" w14:textId="77777777" w:rsidR="008F58B5" w:rsidRPr="00553DB8" w:rsidRDefault="008F58B5" w:rsidP="003F54D4">
            <w:pPr>
              <w:pStyle w:val="OWSTabletext"/>
            </w:pPr>
            <w:r w:rsidRPr="00553DB8">
              <w:t>5</w:t>
            </w:r>
          </w:p>
        </w:tc>
        <w:tc>
          <w:tcPr>
            <w:tcW w:w="749" w:type="pct"/>
          </w:tcPr>
          <w:p w14:paraId="4CE414B0" w14:textId="77777777" w:rsidR="008F58B5" w:rsidRPr="00553DB8" w:rsidRDefault="008F58B5" w:rsidP="006865BB">
            <w:pPr>
              <w:pStyle w:val="OWSTabletext"/>
            </w:pPr>
            <w:r w:rsidRPr="00553DB8">
              <w:t>Great Artesian Basin</w:t>
            </w:r>
          </w:p>
        </w:tc>
        <w:tc>
          <w:tcPr>
            <w:tcW w:w="419" w:type="pct"/>
          </w:tcPr>
          <w:p w14:paraId="4CE414B1" w14:textId="77777777" w:rsidR="0060496F" w:rsidRDefault="008F58B5">
            <w:pPr>
              <w:pStyle w:val="OWSTabletext"/>
            </w:pPr>
            <w:r w:rsidRPr="00553DB8">
              <w:t>U</w:t>
            </w:r>
          </w:p>
        </w:tc>
        <w:tc>
          <w:tcPr>
            <w:tcW w:w="921" w:type="pct"/>
          </w:tcPr>
          <w:p w14:paraId="4CE414B2" w14:textId="77777777" w:rsidR="0060496F" w:rsidRDefault="008F58B5">
            <w:pPr>
              <w:pStyle w:val="OWSTabletext"/>
            </w:pPr>
            <w:r w:rsidRPr="00553DB8">
              <w:t xml:space="preserve">0.001-0.05 </w:t>
            </w:r>
            <w:r w:rsidRPr="00553DB8">
              <w:br/>
              <w:t>(0.037)</w:t>
            </w:r>
          </w:p>
        </w:tc>
        <w:tc>
          <w:tcPr>
            <w:tcW w:w="837" w:type="pct"/>
          </w:tcPr>
          <w:p w14:paraId="4CE414B3" w14:textId="77777777" w:rsidR="0060496F" w:rsidRDefault="008F58B5">
            <w:pPr>
              <w:pStyle w:val="OWSTabletext"/>
            </w:pPr>
            <w:r w:rsidRPr="00553DB8">
              <w:t>0.00001-0.001 (0.00015)</w:t>
            </w:r>
          </w:p>
        </w:tc>
        <w:tc>
          <w:tcPr>
            <w:tcW w:w="753" w:type="pct"/>
          </w:tcPr>
          <w:p w14:paraId="4CE414B4" w14:textId="77777777" w:rsidR="0060496F" w:rsidRDefault="008F58B5">
            <w:pPr>
              <w:pStyle w:val="OWSTabletext"/>
            </w:pPr>
            <w:r w:rsidRPr="00553DB8">
              <w:t xml:space="preserve">0.01-0.1 </w:t>
            </w:r>
            <w:r w:rsidRPr="00553DB8">
              <w:br/>
              <w:t>(0.03)</w:t>
            </w:r>
          </w:p>
        </w:tc>
        <w:tc>
          <w:tcPr>
            <w:tcW w:w="918" w:type="pct"/>
          </w:tcPr>
          <w:p w14:paraId="4CE414B5" w14:textId="77777777" w:rsidR="0060496F" w:rsidRDefault="008F58B5">
            <w:pPr>
              <w:pStyle w:val="OWSTabletext"/>
            </w:pPr>
            <w:r w:rsidRPr="00553DB8">
              <w:t>0.000001-0.000005 (0.0000046)</w:t>
            </w:r>
          </w:p>
        </w:tc>
      </w:tr>
      <w:tr w:rsidR="008F58B5" w:rsidRPr="00CF1059" w14:paraId="4CE414BE" w14:textId="77777777" w:rsidTr="003F54D4">
        <w:tc>
          <w:tcPr>
            <w:tcW w:w="404" w:type="pct"/>
          </w:tcPr>
          <w:p w14:paraId="4CE414B7" w14:textId="77777777" w:rsidR="008F58B5" w:rsidRPr="00553DB8" w:rsidRDefault="008F58B5" w:rsidP="003F54D4">
            <w:pPr>
              <w:pStyle w:val="OWSTabletext"/>
            </w:pPr>
            <w:r w:rsidRPr="00553DB8">
              <w:t>6</w:t>
            </w:r>
          </w:p>
        </w:tc>
        <w:tc>
          <w:tcPr>
            <w:tcW w:w="749" w:type="pct"/>
          </w:tcPr>
          <w:p w14:paraId="4CE414B8" w14:textId="77777777" w:rsidR="008F58B5" w:rsidRPr="00553DB8" w:rsidRDefault="008F58B5" w:rsidP="006865BB">
            <w:pPr>
              <w:pStyle w:val="OWSTabletext"/>
            </w:pPr>
            <w:r w:rsidRPr="00553DB8">
              <w:t>Pilliga sandstone</w:t>
            </w:r>
          </w:p>
        </w:tc>
        <w:tc>
          <w:tcPr>
            <w:tcW w:w="419" w:type="pct"/>
          </w:tcPr>
          <w:p w14:paraId="4CE414B9" w14:textId="77777777" w:rsidR="0060496F" w:rsidRDefault="008F58B5">
            <w:pPr>
              <w:pStyle w:val="OWSTabletext"/>
            </w:pPr>
            <w:r w:rsidRPr="00553DB8">
              <w:t>U</w:t>
            </w:r>
          </w:p>
        </w:tc>
        <w:tc>
          <w:tcPr>
            <w:tcW w:w="921" w:type="pct"/>
          </w:tcPr>
          <w:p w14:paraId="4CE414BA" w14:textId="77777777" w:rsidR="0060496F" w:rsidRDefault="008F58B5">
            <w:pPr>
              <w:pStyle w:val="OWSTabletext"/>
            </w:pPr>
            <w:r w:rsidRPr="00553DB8">
              <w:t>0.001</w:t>
            </w:r>
            <w:r w:rsidR="00C715EC">
              <w:noBreakHyphen/>
            </w:r>
            <w:r w:rsidRPr="00553DB8">
              <w:t xml:space="preserve">0.02 </w:t>
            </w:r>
            <w:r w:rsidRPr="00553DB8">
              <w:br/>
              <w:t>(0.01)</w:t>
            </w:r>
          </w:p>
        </w:tc>
        <w:tc>
          <w:tcPr>
            <w:tcW w:w="837" w:type="pct"/>
          </w:tcPr>
          <w:p w14:paraId="4CE414BB" w14:textId="77777777" w:rsidR="0060496F" w:rsidRDefault="008F58B5">
            <w:pPr>
              <w:pStyle w:val="OWSTabletext"/>
            </w:pPr>
            <w:r w:rsidRPr="00553DB8">
              <w:t>0.00001</w:t>
            </w:r>
            <w:r w:rsidR="00C715EC">
              <w:noBreakHyphen/>
            </w:r>
            <w:r w:rsidRPr="00553DB8">
              <w:t>0.001 (0.00015)</w:t>
            </w:r>
          </w:p>
        </w:tc>
        <w:tc>
          <w:tcPr>
            <w:tcW w:w="753" w:type="pct"/>
          </w:tcPr>
          <w:p w14:paraId="4CE414BC" w14:textId="77777777" w:rsidR="0060496F" w:rsidRDefault="008F58B5">
            <w:pPr>
              <w:pStyle w:val="OWSTabletext"/>
            </w:pPr>
            <w:r w:rsidRPr="00553DB8">
              <w:t>0.01</w:t>
            </w:r>
            <w:r w:rsidR="00C715EC">
              <w:noBreakHyphen/>
            </w:r>
            <w:r w:rsidRPr="00553DB8">
              <w:t xml:space="preserve">0.1 </w:t>
            </w:r>
            <w:r w:rsidRPr="00553DB8">
              <w:br/>
              <w:t>(0.08)</w:t>
            </w:r>
          </w:p>
        </w:tc>
        <w:tc>
          <w:tcPr>
            <w:tcW w:w="918" w:type="pct"/>
          </w:tcPr>
          <w:p w14:paraId="4CE414BD" w14:textId="77777777" w:rsidR="0060496F" w:rsidRDefault="008F58B5">
            <w:pPr>
              <w:pStyle w:val="OWSTabletext"/>
            </w:pPr>
            <w:r w:rsidRPr="00553DB8">
              <w:t>0.000001</w:t>
            </w:r>
            <w:r w:rsidR="003F54D4">
              <w:t xml:space="preserve"> </w:t>
            </w:r>
            <w:r w:rsidR="00C715EC">
              <w:noBreakHyphen/>
            </w:r>
            <w:r w:rsidR="003F54D4">
              <w:t xml:space="preserve"> </w:t>
            </w:r>
            <w:r w:rsidRPr="00553DB8">
              <w:t>0.000005 (0.0000046)</w:t>
            </w:r>
          </w:p>
        </w:tc>
      </w:tr>
      <w:tr w:rsidR="008F58B5" w:rsidRPr="00CF1059" w14:paraId="4CE414C6" w14:textId="77777777" w:rsidTr="003F54D4">
        <w:tc>
          <w:tcPr>
            <w:tcW w:w="404" w:type="pct"/>
          </w:tcPr>
          <w:p w14:paraId="4CE414BF" w14:textId="77777777" w:rsidR="008F58B5" w:rsidRPr="00553DB8" w:rsidRDefault="008F58B5" w:rsidP="003F54D4">
            <w:pPr>
              <w:pStyle w:val="OWSTabletext"/>
            </w:pPr>
            <w:r w:rsidRPr="00553DB8">
              <w:t>7</w:t>
            </w:r>
          </w:p>
        </w:tc>
        <w:tc>
          <w:tcPr>
            <w:tcW w:w="749" w:type="pct"/>
          </w:tcPr>
          <w:p w14:paraId="4CE414C0" w14:textId="77777777" w:rsidR="008F58B5" w:rsidRPr="00553DB8" w:rsidRDefault="008F58B5" w:rsidP="006865BB">
            <w:pPr>
              <w:pStyle w:val="OWSTabletext"/>
            </w:pPr>
            <w:r w:rsidRPr="00553DB8">
              <w:t xml:space="preserve">Purlawaugh </w:t>
            </w:r>
          </w:p>
        </w:tc>
        <w:tc>
          <w:tcPr>
            <w:tcW w:w="419" w:type="pct"/>
          </w:tcPr>
          <w:p w14:paraId="4CE414C1" w14:textId="77777777" w:rsidR="0060496F" w:rsidRDefault="008F58B5">
            <w:pPr>
              <w:pStyle w:val="OWSTabletext"/>
            </w:pPr>
            <w:r w:rsidRPr="00553DB8">
              <w:t>U</w:t>
            </w:r>
          </w:p>
        </w:tc>
        <w:tc>
          <w:tcPr>
            <w:tcW w:w="921" w:type="pct"/>
          </w:tcPr>
          <w:p w14:paraId="4CE414C2" w14:textId="77777777" w:rsidR="0060496F" w:rsidRDefault="008F58B5">
            <w:pPr>
              <w:pStyle w:val="OWSTabletext"/>
            </w:pPr>
            <w:r w:rsidRPr="00553DB8">
              <w:t>0.001</w:t>
            </w:r>
            <w:r w:rsidR="00C715EC">
              <w:noBreakHyphen/>
            </w:r>
            <w:r w:rsidRPr="00553DB8">
              <w:t xml:space="preserve">0.02 </w:t>
            </w:r>
            <w:r w:rsidRPr="00553DB8">
              <w:br/>
              <w:t>(0.011)</w:t>
            </w:r>
          </w:p>
        </w:tc>
        <w:tc>
          <w:tcPr>
            <w:tcW w:w="837" w:type="pct"/>
          </w:tcPr>
          <w:p w14:paraId="4CE414C3" w14:textId="77777777" w:rsidR="0060496F" w:rsidRDefault="008F58B5">
            <w:pPr>
              <w:pStyle w:val="OWSTabletext"/>
            </w:pPr>
            <w:r w:rsidRPr="00553DB8">
              <w:t>0.00001</w:t>
            </w:r>
            <w:r w:rsidR="00C715EC">
              <w:noBreakHyphen/>
            </w:r>
            <w:r w:rsidRPr="00553DB8">
              <w:t>0.001 (0.00022)</w:t>
            </w:r>
          </w:p>
        </w:tc>
        <w:tc>
          <w:tcPr>
            <w:tcW w:w="753" w:type="pct"/>
          </w:tcPr>
          <w:p w14:paraId="4CE414C4" w14:textId="77777777" w:rsidR="0060496F" w:rsidRDefault="008F58B5">
            <w:pPr>
              <w:pStyle w:val="OWSTabletext"/>
            </w:pPr>
            <w:r w:rsidRPr="00553DB8">
              <w:t>0.01</w:t>
            </w:r>
            <w:r w:rsidR="00C715EC">
              <w:noBreakHyphen/>
            </w:r>
            <w:r w:rsidRPr="00553DB8">
              <w:t xml:space="preserve">0.1 </w:t>
            </w:r>
            <w:r w:rsidRPr="00553DB8">
              <w:br/>
              <w:t>(0.08)</w:t>
            </w:r>
          </w:p>
        </w:tc>
        <w:tc>
          <w:tcPr>
            <w:tcW w:w="918" w:type="pct"/>
          </w:tcPr>
          <w:p w14:paraId="4CE414C5" w14:textId="77777777" w:rsidR="0060496F" w:rsidRDefault="008F58B5">
            <w:pPr>
              <w:pStyle w:val="OWSTabletext"/>
            </w:pPr>
            <w:r w:rsidRPr="00553DB8">
              <w:t>0.000001</w:t>
            </w:r>
            <w:r w:rsidR="00C715EC">
              <w:noBreakHyphen/>
            </w:r>
            <w:r w:rsidRPr="00553DB8">
              <w:t>0.000005 (0.0000046)</w:t>
            </w:r>
          </w:p>
        </w:tc>
      </w:tr>
      <w:tr w:rsidR="008F58B5" w:rsidRPr="00CF1059" w14:paraId="4CE414CE" w14:textId="77777777" w:rsidTr="003F54D4">
        <w:tc>
          <w:tcPr>
            <w:tcW w:w="404" w:type="pct"/>
          </w:tcPr>
          <w:p w14:paraId="4CE414C7" w14:textId="77777777" w:rsidR="008F58B5" w:rsidRPr="00553DB8" w:rsidRDefault="008F58B5" w:rsidP="003F54D4">
            <w:pPr>
              <w:pStyle w:val="OWSTabletext"/>
            </w:pPr>
            <w:r w:rsidRPr="00553DB8">
              <w:t>8</w:t>
            </w:r>
          </w:p>
        </w:tc>
        <w:tc>
          <w:tcPr>
            <w:tcW w:w="749" w:type="pct"/>
          </w:tcPr>
          <w:p w14:paraId="4CE414C8" w14:textId="77777777" w:rsidR="008F58B5" w:rsidRPr="00553DB8" w:rsidRDefault="008F58B5" w:rsidP="006865BB">
            <w:pPr>
              <w:pStyle w:val="OWSTabletext"/>
            </w:pPr>
            <w:r w:rsidRPr="00553DB8">
              <w:t>Garrawilla volcanics</w:t>
            </w:r>
          </w:p>
        </w:tc>
        <w:tc>
          <w:tcPr>
            <w:tcW w:w="419" w:type="pct"/>
          </w:tcPr>
          <w:p w14:paraId="4CE414C9" w14:textId="77777777" w:rsidR="0060496F" w:rsidRDefault="008F58B5">
            <w:pPr>
              <w:pStyle w:val="OWSTabletext"/>
            </w:pPr>
            <w:r w:rsidRPr="00553DB8">
              <w:t>U</w:t>
            </w:r>
          </w:p>
        </w:tc>
        <w:tc>
          <w:tcPr>
            <w:tcW w:w="921" w:type="pct"/>
          </w:tcPr>
          <w:p w14:paraId="4CE414CA" w14:textId="77777777" w:rsidR="0060496F" w:rsidRDefault="008F58B5">
            <w:pPr>
              <w:pStyle w:val="OWSTabletext"/>
            </w:pPr>
            <w:r w:rsidRPr="00553DB8">
              <w:t>0.001</w:t>
            </w:r>
            <w:r w:rsidR="00C715EC">
              <w:noBreakHyphen/>
            </w:r>
            <w:r w:rsidRPr="00553DB8">
              <w:t xml:space="preserve">0.02 </w:t>
            </w:r>
            <w:r w:rsidRPr="00553DB8">
              <w:br/>
              <w:t>(0.017)</w:t>
            </w:r>
          </w:p>
        </w:tc>
        <w:tc>
          <w:tcPr>
            <w:tcW w:w="837" w:type="pct"/>
          </w:tcPr>
          <w:p w14:paraId="4CE414CB" w14:textId="77777777" w:rsidR="0060496F" w:rsidRDefault="008F58B5">
            <w:pPr>
              <w:pStyle w:val="OWSTabletext"/>
            </w:pPr>
            <w:r w:rsidRPr="00553DB8">
              <w:t>0.00001</w:t>
            </w:r>
            <w:r w:rsidR="00C715EC">
              <w:noBreakHyphen/>
            </w:r>
            <w:r w:rsidRPr="00553DB8">
              <w:t>0.001 (0.00084)</w:t>
            </w:r>
          </w:p>
        </w:tc>
        <w:tc>
          <w:tcPr>
            <w:tcW w:w="753" w:type="pct"/>
          </w:tcPr>
          <w:p w14:paraId="4CE414CC" w14:textId="77777777" w:rsidR="0060496F" w:rsidRDefault="008F58B5">
            <w:pPr>
              <w:pStyle w:val="OWSTabletext"/>
            </w:pPr>
            <w:r w:rsidRPr="00553DB8">
              <w:t>0.01</w:t>
            </w:r>
            <w:r w:rsidR="00C715EC">
              <w:noBreakHyphen/>
            </w:r>
            <w:r w:rsidRPr="00553DB8">
              <w:t xml:space="preserve">0.1 </w:t>
            </w:r>
            <w:r w:rsidRPr="00553DB8">
              <w:br/>
              <w:t>(0.07)</w:t>
            </w:r>
          </w:p>
        </w:tc>
        <w:tc>
          <w:tcPr>
            <w:tcW w:w="918" w:type="pct"/>
          </w:tcPr>
          <w:p w14:paraId="4CE414CD" w14:textId="77777777" w:rsidR="0060496F" w:rsidRDefault="008F58B5">
            <w:pPr>
              <w:pStyle w:val="OWSTabletext"/>
            </w:pPr>
            <w:r w:rsidRPr="00553DB8">
              <w:t>0.000001</w:t>
            </w:r>
            <w:r w:rsidR="00C715EC">
              <w:noBreakHyphen/>
            </w:r>
            <w:r w:rsidRPr="00553DB8">
              <w:t>0.000005 (0.0000046)</w:t>
            </w:r>
          </w:p>
        </w:tc>
      </w:tr>
      <w:tr w:rsidR="008F58B5" w:rsidRPr="00CF1059" w14:paraId="4CE414D6" w14:textId="77777777" w:rsidTr="003F54D4">
        <w:tc>
          <w:tcPr>
            <w:tcW w:w="404" w:type="pct"/>
          </w:tcPr>
          <w:p w14:paraId="4CE414CF" w14:textId="77777777" w:rsidR="008F58B5" w:rsidRPr="00553DB8" w:rsidRDefault="008F58B5" w:rsidP="003F54D4">
            <w:pPr>
              <w:pStyle w:val="OWSTabletext"/>
            </w:pPr>
            <w:r w:rsidRPr="00553DB8">
              <w:t>9</w:t>
            </w:r>
          </w:p>
        </w:tc>
        <w:tc>
          <w:tcPr>
            <w:tcW w:w="749" w:type="pct"/>
          </w:tcPr>
          <w:p w14:paraId="4CE414D0" w14:textId="77777777" w:rsidR="008F58B5" w:rsidRPr="00553DB8" w:rsidRDefault="008F58B5" w:rsidP="006865BB">
            <w:pPr>
              <w:pStyle w:val="OWSTabletext"/>
            </w:pPr>
            <w:r w:rsidRPr="00553DB8">
              <w:t>Napperby and Deriah</w:t>
            </w:r>
          </w:p>
        </w:tc>
        <w:tc>
          <w:tcPr>
            <w:tcW w:w="419" w:type="pct"/>
          </w:tcPr>
          <w:p w14:paraId="4CE414D1" w14:textId="77777777" w:rsidR="0060496F" w:rsidRDefault="008F58B5">
            <w:pPr>
              <w:pStyle w:val="OWSTabletext"/>
            </w:pPr>
            <w:r w:rsidRPr="00553DB8">
              <w:t>U</w:t>
            </w:r>
          </w:p>
        </w:tc>
        <w:tc>
          <w:tcPr>
            <w:tcW w:w="921" w:type="pct"/>
          </w:tcPr>
          <w:p w14:paraId="4CE414D2" w14:textId="77777777" w:rsidR="0060496F" w:rsidRDefault="008F58B5">
            <w:pPr>
              <w:pStyle w:val="OWSTabletext"/>
            </w:pPr>
            <w:r w:rsidRPr="00553DB8">
              <w:t>0.001</w:t>
            </w:r>
            <w:r w:rsidR="00C715EC">
              <w:noBreakHyphen/>
            </w:r>
            <w:r w:rsidRPr="00553DB8">
              <w:t xml:space="preserve">0.02 </w:t>
            </w:r>
            <w:r w:rsidRPr="00553DB8">
              <w:br/>
              <w:t>(0.016)</w:t>
            </w:r>
          </w:p>
        </w:tc>
        <w:tc>
          <w:tcPr>
            <w:tcW w:w="837" w:type="pct"/>
          </w:tcPr>
          <w:p w14:paraId="4CE414D3" w14:textId="77777777" w:rsidR="0060496F" w:rsidRDefault="008F58B5">
            <w:pPr>
              <w:pStyle w:val="OWSTabletext"/>
            </w:pPr>
            <w:r w:rsidRPr="00553DB8">
              <w:t>0.00001</w:t>
            </w:r>
            <w:r w:rsidR="00C715EC">
              <w:noBreakHyphen/>
            </w:r>
            <w:r w:rsidRPr="00553DB8">
              <w:t>0.001 (0.00078)</w:t>
            </w:r>
          </w:p>
        </w:tc>
        <w:tc>
          <w:tcPr>
            <w:tcW w:w="753" w:type="pct"/>
          </w:tcPr>
          <w:p w14:paraId="4CE414D4" w14:textId="77777777" w:rsidR="0060496F" w:rsidRDefault="008F58B5">
            <w:pPr>
              <w:pStyle w:val="OWSTabletext"/>
            </w:pPr>
            <w:r w:rsidRPr="00553DB8">
              <w:t>0.01</w:t>
            </w:r>
            <w:r w:rsidR="00C715EC">
              <w:noBreakHyphen/>
            </w:r>
            <w:r w:rsidRPr="00553DB8">
              <w:t xml:space="preserve">0.15 </w:t>
            </w:r>
            <w:r w:rsidRPr="00553DB8">
              <w:br/>
              <w:t>(0.1)</w:t>
            </w:r>
          </w:p>
        </w:tc>
        <w:tc>
          <w:tcPr>
            <w:tcW w:w="918" w:type="pct"/>
          </w:tcPr>
          <w:p w14:paraId="4CE414D5" w14:textId="77777777" w:rsidR="0060496F" w:rsidRDefault="008F58B5">
            <w:pPr>
              <w:pStyle w:val="OWSTabletext"/>
            </w:pPr>
            <w:r w:rsidRPr="00553DB8">
              <w:t>0.000001</w:t>
            </w:r>
            <w:r w:rsidR="00C715EC">
              <w:noBreakHyphen/>
            </w:r>
            <w:r w:rsidRPr="00553DB8">
              <w:t>0.000005 (0.000004)</w:t>
            </w:r>
          </w:p>
        </w:tc>
      </w:tr>
      <w:tr w:rsidR="008F58B5" w:rsidRPr="00CF1059" w14:paraId="4CE414DE" w14:textId="77777777" w:rsidTr="003F54D4">
        <w:tc>
          <w:tcPr>
            <w:tcW w:w="404" w:type="pct"/>
          </w:tcPr>
          <w:p w14:paraId="4CE414D7" w14:textId="77777777" w:rsidR="008F58B5" w:rsidRPr="00553DB8" w:rsidRDefault="008F58B5" w:rsidP="003F54D4">
            <w:pPr>
              <w:pStyle w:val="OWSTabletext"/>
            </w:pPr>
            <w:r w:rsidRPr="00553DB8">
              <w:t>10</w:t>
            </w:r>
          </w:p>
        </w:tc>
        <w:tc>
          <w:tcPr>
            <w:tcW w:w="749" w:type="pct"/>
          </w:tcPr>
          <w:p w14:paraId="4CE414D8" w14:textId="77777777" w:rsidR="008F58B5" w:rsidRPr="00553DB8" w:rsidRDefault="008F58B5" w:rsidP="006865BB">
            <w:pPr>
              <w:pStyle w:val="OWSTabletext"/>
            </w:pPr>
            <w:r w:rsidRPr="00553DB8">
              <w:t>Digby</w:t>
            </w:r>
          </w:p>
        </w:tc>
        <w:tc>
          <w:tcPr>
            <w:tcW w:w="419" w:type="pct"/>
          </w:tcPr>
          <w:p w14:paraId="4CE414D9" w14:textId="77777777" w:rsidR="0060496F" w:rsidRDefault="008F58B5">
            <w:pPr>
              <w:pStyle w:val="OWSTabletext"/>
            </w:pPr>
            <w:r w:rsidRPr="00553DB8">
              <w:t>U</w:t>
            </w:r>
          </w:p>
        </w:tc>
        <w:tc>
          <w:tcPr>
            <w:tcW w:w="921" w:type="pct"/>
          </w:tcPr>
          <w:p w14:paraId="4CE414DA"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4DB" w14:textId="77777777" w:rsidR="0060496F" w:rsidRDefault="008F58B5">
            <w:pPr>
              <w:pStyle w:val="OWSTabletext"/>
            </w:pPr>
            <w:r w:rsidRPr="00553DB8">
              <w:t>0.00001</w:t>
            </w:r>
            <w:r w:rsidR="00C715EC">
              <w:noBreakHyphen/>
            </w:r>
            <w:r w:rsidRPr="00553DB8">
              <w:t>0.001 (0.00016)</w:t>
            </w:r>
          </w:p>
        </w:tc>
        <w:tc>
          <w:tcPr>
            <w:tcW w:w="753" w:type="pct"/>
          </w:tcPr>
          <w:p w14:paraId="4CE414DC" w14:textId="77777777" w:rsidR="0060496F" w:rsidRDefault="008F58B5">
            <w:pPr>
              <w:pStyle w:val="OWSTabletext"/>
            </w:pPr>
            <w:r w:rsidRPr="00553DB8">
              <w:t>0.01</w:t>
            </w:r>
            <w:r w:rsidR="00C715EC">
              <w:noBreakHyphen/>
            </w:r>
            <w:r w:rsidRPr="00553DB8">
              <w:t xml:space="preserve">0.1 </w:t>
            </w:r>
            <w:r w:rsidRPr="00553DB8">
              <w:br/>
              <w:t>(0.07)</w:t>
            </w:r>
          </w:p>
        </w:tc>
        <w:tc>
          <w:tcPr>
            <w:tcW w:w="918" w:type="pct"/>
          </w:tcPr>
          <w:p w14:paraId="4CE414DD" w14:textId="77777777" w:rsidR="0060496F" w:rsidRDefault="008F58B5">
            <w:pPr>
              <w:pStyle w:val="OWSTabletext"/>
            </w:pPr>
            <w:r w:rsidRPr="00553DB8">
              <w:t>0.000001</w:t>
            </w:r>
            <w:r w:rsidR="00C715EC">
              <w:noBreakHyphen/>
            </w:r>
            <w:r w:rsidRPr="00553DB8">
              <w:t>0.000005 (0.0000043)</w:t>
            </w:r>
          </w:p>
        </w:tc>
      </w:tr>
      <w:tr w:rsidR="008F58B5" w:rsidRPr="00CF1059" w14:paraId="4CE414E6" w14:textId="77777777" w:rsidTr="003F54D4">
        <w:tc>
          <w:tcPr>
            <w:tcW w:w="404" w:type="pct"/>
          </w:tcPr>
          <w:p w14:paraId="4CE414DF" w14:textId="77777777" w:rsidR="008F58B5" w:rsidRPr="00553DB8" w:rsidRDefault="008F58B5" w:rsidP="003F54D4">
            <w:pPr>
              <w:pStyle w:val="OWSTabletext"/>
            </w:pPr>
            <w:r w:rsidRPr="00553DB8">
              <w:t>11</w:t>
            </w:r>
          </w:p>
        </w:tc>
        <w:tc>
          <w:tcPr>
            <w:tcW w:w="749" w:type="pct"/>
          </w:tcPr>
          <w:p w14:paraId="4CE414E0" w14:textId="77777777" w:rsidR="008F58B5" w:rsidRPr="00553DB8" w:rsidRDefault="008F58B5" w:rsidP="006865BB">
            <w:pPr>
              <w:pStyle w:val="OWSTabletext"/>
            </w:pPr>
            <w:r w:rsidRPr="00553DB8">
              <w:t>Upper Black Jack</w:t>
            </w:r>
          </w:p>
        </w:tc>
        <w:tc>
          <w:tcPr>
            <w:tcW w:w="419" w:type="pct"/>
          </w:tcPr>
          <w:p w14:paraId="4CE414E1" w14:textId="77777777" w:rsidR="0060496F" w:rsidRDefault="008F58B5">
            <w:pPr>
              <w:pStyle w:val="OWSTabletext"/>
            </w:pPr>
            <w:r w:rsidRPr="00553DB8">
              <w:t>U</w:t>
            </w:r>
          </w:p>
        </w:tc>
        <w:tc>
          <w:tcPr>
            <w:tcW w:w="921" w:type="pct"/>
          </w:tcPr>
          <w:p w14:paraId="4CE414E2"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4E3" w14:textId="77777777" w:rsidR="0060496F" w:rsidRDefault="008F58B5">
            <w:pPr>
              <w:pStyle w:val="OWSTabletext"/>
            </w:pPr>
            <w:r w:rsidRPr="00553DB8">
              <w:t>0.00001</w:t>
            </w:r>
            <w:r w:rsidR="00C715EC">
              <w:noBreakHyphen/>
            </w:r>
            <w:r w:rsidRPr="00553DB8">
              <w:t>0.001 (0.00016)</w:t>
            </w:r>
          </w:p>
        </w:tc>
        <w:tc>
          <w:tcPr>
            <w:tcW w:w="753" w:type="pct"/>
          </w:tcPr>
          <w:p w14:paraId="4CE414E4" w14:textId="77777777" w:rsidR="0060496F" w:rsidRDefault="008F58B5">
            <w:pPr>
              <w:pStyle w:val="OWSTabletext"/>
            </w:pPr>
            <w:r w:rsidRPr="00553DB8">
              <w:t>0.01</w:t>
            </w:r>
            <w:r w:rsidR="00C715EC">
              <w:noBreakHyphen/>
            </w:r>
            <w:r w:rsidRPr="00553DB8">
              <w:t xml:space="preserve">0.15 </w:t>
            </w:r>
            <w:r w:rsidRPr="00553DB8">
              <w:br/>
              <w:t>(0.1)</w:t>
            </w:r>
          </w:p>
        </w:tc>
        <w:tc>
          <w:tcPr>
            <w:tcW w:w="918" w:type="pct"/>
          </w:tcPr>
          <w:p w14:paraId="4CE414E5" w14:textId="77777777" w:rsidR="0060496F" w:rsidRDefault="008F58B5">
            <w:pPr>
              <w:pStyle w:val="OWSTabletext"/>
            </w:pPr>
            <w:r w:rsidRPr="00553DB8">
              <w:t>0.000001</w:t>
            </w:r>
            <w:r w:rsidR="00C715EC">
              <w:noBreakHyphen/>
            </w:r>
            <w:r w:rsidRPr="00553DB8">
              <w:t>0.000005 (0.000004)</w:t>
            </w:r>
          </w:p>
        </w:tc>
      </w:tr>
      <w:tr w:rsidR="008F58B5" w:rsidRPr="00CF1059" w14:paraId="4CE414EE" w14:textId="77777777" w:rsidTr="003F54D4">
        <w:tc>
          <w:tcPr>
            <w:tcW w:w="404" w:type="pct"/>
          </w:tcPr>
          <w:p w14:paraId="4CE414E7" w14:textId="77777777" w:rsidR="008F58B5" w:rsidRPr="00553DB8" w:rsidRDefault="008F58B5" w:rsidP="003F54D4">
            <w:pPr>
              <w:pStyle w:val="OWSTabletext"/>
            </w:pPr>
            <w:r w:rsidRPr="00553DB8">
              <w:t>12</w:t>
            </w:r>
          </w:p>
        </w:tc>
        <w:tc>
          <w:tcPr>
            <w:tcW w:w="749" w:type="pct"/>
          </w:tcPr>
          <w:p w14:paraId="4CE414E8" w14:textId="77777777" w:rsidR="008F58B5" w:rsidRPr="00553DB8" w:rsidRDefault="008F58B5" w:rsidP="006865BB">
            <w:pPr>
              <w:pStyle w:val="OWSTabletext"/>
            </w:pPr>
            <w:r w:rsidRPr="00553DB8">
              <w:t>Hoskinssons seam</w:t>
            </w:r>
          </w:p>
        </w:tc>
        <w:tc>
          <w:tcPr>
            <w:tcW w:w="419" w:type="pct"/>
          </w:tcPr>
          <w:p w14:paraId="4CE414E9" w14:textId="77777777" w:rsidR="0060496F" w:rsidRDefault="008F58B5">
            <w:pPr>
              <w:pStyle w:val="OWSTabletext"/>
            </w:pPr>
            <w:r w:rsidRPr="00553DB8">
              <w:t>U</w:t>
            </w:r>
          </w:p>
        </w:tc>
        <w:tc>
          <w:tcPr>
            <w:tcW w:w="921" w:type="pct"/>
          </w:tcPr>
          <w:p w14:paraId="4CE414EA"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4EB" w14:textId="77777777" w:rsidR="0060496F" w:rsidRDefault="008F58B5">
            <w:pPr>
              <w:pStyle w:val="OWSTabletext"/>
            </w:pPr>
            <w:r w:rsidRPr="00553DB8">
              <w:t>0.00001</w:t>
            </w:r>
            <w:r w:rsidR="00C715EC">
              <w:noBreakHyphen/>
            </w:r>
            <w:r w:rsidRPr="00553DB8">
              <w:t>0.001 (0.00016)</w:t>
            </w:r>
          </w:p>
        </w:tc>
        <w:tc>
          <w:tcPr>
            <w:tcW w:w="753" w:type="pct"/>
          </w:tcPr>
          <w:p w14:paraId="4CE414EC" w14:textId="77777777" w:rsidR="0060496F" w:rsidRDefault="008F58B5">
            <w:pPr>
              <w:pStyle w:val="OWSTabletext"/>
            </w:pPr>
            <w:r w:rsidRPr="00553DB8">
              <w:t>0.01</w:t>
            </w:r>
            <w:r w:rsidR="00C715EC">
              <w:noBreakHyphen/>
            </w:r>
            <w:r w:rsidRPr="00553DB8">
              <w:t xml:space="preserve">0.1 </w:t>
            </w:r>
            <w:r w:rsidRPr="00553DB8">
              <w:br/>
              <w:t>(0.07)</w:t>
            </w:r>
          </w:p>
        </w:tc>
        <w:tc>
          <w:tcPr>
            <w:tcW w:w="918" w:type="pct"/>
          </w:tcPr>
          <w:p w14:paraId="4CE414ED" w14:textId="77777777" w:rsidR="0060496F" w:rsidRDefault="008F58B5">
            <w:pPr>
              <w:pStyle w:val="OWSTabletext"/>
            </w:pPr>
            <w:r w:rsidRPr="00553DB8">
              <w:t>0.000001</w:t>
            </w:r>
            <w:r w:rsidR="00C715EC">
              <w:noBreakHyphen/>
            </w:r>
            <w:r w:rsidRPr="00553DB8">
              <w:t>0.000005 (0.0000013)</w:t>
            </w:r>
          </w:p>
        </w:tc>
      </w:tr>
      <w:tr w:rsidR="008F58B5" w:rsidRPr="00CF1059" w14:paraId="4CE414F6" w14:textId="77777777" w:rsidTr="003F54D4">
        <w:tc>
          <w:tcPr>
            <w:tcW w:w="404" w:type="pct"/>
          </w:tcPr>
          <w:p w14:paraId="4CE414EF" w14:textId="77777777" w:rsidR="008F58B5" w:rsidRPr="00553DB8" w:rsidRDefault="008F58B5" w:rsidP="003F54D4">
            <w:pPr>
              <w:pStyle w:val="OWSTabletext"/>
            </w:pPr>
            <w:r w:rsidRPr="00553DB8">
              <w:t>13</w:t>
            </w:r>
          </w:p>
        </w:tc>
        <w:tc>
          <w:tcPr>
            <w:tcW w:w="749" w:type="pct"/>
          </w:tcPr>
          <w:p w14:paraId="4CE414F0" w14:textId="77777777" w:rsidR="008F58B5" w:rsidRPr="00553DB8" w:rsidRDefault="008F58B5" w:rsidP="006865BB">
            <w:pPr>
              <w:pStyle w:val="OWSTabletext"/>
            </w:pPr>
            <w:r w:rsidRPr="00553DB8">
              <w:t>Middle Black Jack</w:t>
            </w:r>
          </w:p>
        </w:tc>
        <w:tc>
          <w:tcPr>
            <w:tcW w:w="419" w:type="pct"/>
          </w:tcPr>
          <w:p w14:paraId="4CE414F1" w14:textId="77777777" w:rsidR="0060496F" w:rsidRDefault="008F58B5">
            <w:pPr>
              <w:pStyle w:val="OWSTabletext"/>
            </w:pPr>
            <w:r w:rsidRPr="00553DB8">
              <w:t>U</w:t>
            </w:r>
          </w:p>
        </w:tc>
        <w:tc>
          <w:tcPr>
            <w:tcW w:w="921" w:type="pct"/>
          </w:tcPr>
          <w:p w14:paraId="4CE414F2"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4F3" w14:textId="77777777" w:rsidR="0060496F" w:rsidRDefault="008F58B5">
            <w:pPr>
              <w:pStyle w:val="OWSTabletext"/>
            </w:pPr>
            <w:r w:rsidRPr="00553DB8">
              <w:t>0.00001</w:t>
            </w:r>
            <w:r w:rsidR="00C715EC">
              <w:noBreakHyphen/>
            </w:r>
            <w:r w:rsidRPr="00553DB8">
              <w:t>0.001 (0.00016)</w:t>
            </w:r>
          </w:p>
        </w:tc>
        <w:tc>
          <w:tcPr>
            <w:tcW w:w="753" w:type="pct"/>
          </w:tcPr>
          <w:p w14:paraId="4CE414F4" w14:textId="77777777" w:rsidR="0060496F" w:rsidRDefault="008F58B5">
            <w:pPr>
              <w:pStyle w:val="OWSTabletext"/>
            </w:pPr>
            <w:r w:rsidRPr="00553DB8">
              <w:t>0.01</w:t>
            </w:r>
            <w:r w:rsidR="00C715EC">
              <w:noBreakHyphen/>
            </w:r>
            <w:r w:rsidRPr="00553DB8">
              <w:t xml:space="preserve">0.15 </w:t>
            </w:r>
            <w:r w:rsidRPr="00553DB8">
              <w:br/>
              <w:t>(0.1)</w:t>
            </w:r>
          </w:p>
        </w:tc>
        <w:tc>
          <w:tcPr>
            <w:tcW w:w="918" w:type="pct"/>
          </w:tcPr>
          <w:p w14:paraId="4CE414F5" w14:textId="77777777" w:rsidR="0060496F" w:rsidRDefault="008F58B5">
            <w:pPr>
              <w:pStyle w:val="OWSTabletext"/>
            </w:pPr>
            <w:r w:rsidRPr="00553DB8">
              <w:t>0.000001</w:t>
            </w:r>
            <w:r w:rsidR="00C715EC">
              <w:noBreakHyphen/>
            </w:r>
            <w:r w:rsidRPr="00553DB8">
              <w:t>0.000005 (0.000004)</w:t>
            </w:r>
          </w:p>
        </w:tc>
      </w:tr>
      <w:tr w:rsidR="008F58B5" w:rsidRPr="00CF1059" w14:paraId="4CE414FE" w14:textId="77777777" w:rsidTr="003F54D4">
        <w:tc>
          <w:tcPr>
            <w:tcW w:w="404" w:type="pct"/>
          </w:tcPr>
          <w:p w14:paraId="4CE414F7" w14:textId="77777777" w:rsidR="008F58B5" w:rsidRPr="00553DB8" w:rsidRDefault="008F58B5" w:rsidP="003F54D4">
            <w:pPr>
              <w:pStyle w:val="OWSTabletext"/>
            </w:pPr>
            <w:r w:rsidRPr="00553DB8">
              <w:t>14</w:t>
            </w:r>
          </w:p>
        </w:tc>
        <w:tc>
          <w:tcPr>
            <w:tcW w:w="749" w:type="pct"/>
          </w:tcPr>
          <w:p w14:paraId="4CE414F8" w14:textId="77777777" w:rsidR="008F58B5" w:rsidRPr="00553DB8" w:rsidRDefault="008F58B5" w:rsidP="006865BB">
            <w:pPr>
              <w:pStyle w:val="OWSTabletext"/>
            </w:pPr>
            <w:r w:rsidRPr="00553DB8">
              <w:t>Melvilles seam</w:t>
            </w:r>
          </w:p>
        </w:tc>
        <w:tc>
          <w:tcPr>
            <w:tcW w:w="419" w:type="pct"/>
          </w:tcPr>
          <w:p w14:paraId="4CE414F9" w14:textId="77777777" w:rsidR="0060496F" w:rsidRDefault="008F58B5">
            <w:pPr>
              <w:pStyle w:val="OWSTabletext"/>
            </w:pPr>
            <w:r w:rsidRPr="00553DB8">
              <w:t>U</w:t>
            </w:r>
          </w:p>
        </w:tc>
        <w:tc>
          <w:tcPr>
            <w:tcW w:w="921" w:type="pct"/>
          </w:tcPr>
          <w:p w14:paraId="4CE414FA"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4FB" w14:textId="77777777" w:rsidR="0060496F" w:rsidRDefault="008F58B5">
            <w:pPr>
              <w:pStyle w:val="OWSTabletext"/>
            </w:pPr>
            <w:r w:rsidRPr="00553DB8">
              <w:t>0.00001</w:t>
            </w:r>
            <w:r w:rsidR="00C715EC">
              <w:noBreakHyphen/>
            </w:r>
            <w:r w:rsidRPr="00553DB8">
              <w:t>0.001 (0.00016)</w:t>
            </w:r>
          </w:p>
        </w:tc>
        <w:tc>
          <w:tcPr>
            <w:tcW w:w="753" w:type="pct"/>
          </w:tcPr>
          <w:p w14:paraId="4CE414FC" w14:textId="77777777" w:rsidR="0060496F" w:rsidRDefault="008F58B5">
            <w:pPr>
              <w:pStyle w:val="OWSTabletext"/>
            </w:pPr>
            <w:r w:rsidRPr="00553DB8">
              <w:t>0.01</w:t>
            </w:r>
            <w:r w:rsidR="00C715EC">
              <w:noBreakHyphen/>
            </w:r>
            <w:r w:rsidRPr="00553DB8">
              <w:t>0.025 (0.016)</w:t>
            </w:r>
          </w:p>
        </w:tc>
        <w:tc>
          <w:tcPr>
            <w:tcW w:w="918" w:type="pct"/>
          </w:tcPr>
          <w:p w14:paraId="4CE414FD" w14:textId="77777777" w:rsidR="0060496F" w:rsidRDefault="008F58B5">
            <w:pPr>
              <w:pStyle w:val="OWSTabletext"/>
            </w:pPr>
            <w:r w:rsidRPr="00553DB8">
              <w:t>0.000001</w:t>
            </w:r>
            <w:r w:rsidR="00C715EC">
              <w:noBreakHyphen/>
            </w:r>
            <w:r w:rsidRPr="00553DB8">
              <w:t>0.000005 (0.0000013)</w:t>
            </w:r>
          </w:p>
        </w:tc>
      </w:tr>
      <w:tr w:rsidR="008F58B5" w:rsidRPr="00CF1059" w14:paraId="4CE41506" w14:textId="77777777" w:rsidTr="003F54D4">
        <w:tc>
          <w:tcPr>
            <w:tcW w:w="404" w:type="pct"/>
          </w:tcPr>
          <w:p w14:paraId="4CE414FF" w14:textId="77777777" w:rsidR="008F58B5" w:rsidRPr="00553DB8" w:rsidRDefault="008F58B5" w:rsidP="003F54D4">
            <w:pPr>
              <w:pStyle w:val="OWSTabletext"/>
            </w:pPr>
            <w:r w:rsidRPr="00553DB8">
              <w:t>15</w:t>
            </w:r>
          </w:p>
        </w:tc>
        <w:tc>
          <w:tcPr>
            <w:tcW w:w="749" w:type="pct"/>
          </w:tcPr>
          <w:p w14:paraId="4CE41500" w14:textId="77777777" w:rsidR="008F58B5" w:rsidRPr="00553DB8" w:rsidRDefault="008F58B5" w:rsidP="006865BB">
            <w:pPr>
              <w:pStyle w:val="OWSTabletext"/>
            </w:pPr>
            <w:r w:rsidRPr="00553DB8">
              <w:t>Lower Black Jack</w:t>
            </w:r>
          </w:p>
        </w:tc>
        <w:tc>
          <w:tcPr>
            <w:tcW w:w="419" w:type="pct"/>
          </w:tcPr>
          <w:p w14:paraId="4CE41501" w14:textId="77777777" w:rsidR="0060496F" w:rsidRDefault="008F58B5">
            <w:pPr>
              <w:pStyle w:val="OWSTabletext"/>
            </w:pPr>
            <w:r w:rsidRPr="00553DB8">
              <w:t>U</w:t>
            </w:r>
          </w:p>
        </w:tc>
        <w:tc>
          <w:tcPr>
            <w:tcW w:w="921" w:type="pct"/>
          </w:tcPr>
          <w:p w14:paraId="4CE41502"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503" w14:textId="77777777" w:rsidR="0060496F" w:rsidRDefault="008F58B5">
            <w:pPr>
              <w:pStyle w:val="OWSTabletext"/>
            </w:pPr>
            <w:r w:rsidRPr="00553DB8">
              <w:t>0.00001</w:t>
            </w:r>
            <w:r w:rsidR="00C715EC">
              <w:noBreakHyphen/>
            </w:r>
            <w:r w:rsidRPr="00553DB8">
              <w:t>0.001 (0.0008)</w:t>
            </w:r>
          </w:p>
        </w:tc>
        <w:tc>
          <w:tcPr>
            <w:tcW w:w="753" w:type="pct"/>
          </w:tcPr>
          <w:p w14:paraId="4CE41504" w14:textId="77777777" w:rsidR="0060496F" w:rsidRDefault="008F58B5">
            <w:pPr>
              <w:pStyle w:val="OWSTabletext"/>
            </w:pPr>
            <w:r w:rsidRPr="00553DB8">
              <w:t>0.01</w:t>
            </w:r>
            <w:r w:rsidR="00C715EC">
              <w:noBreakHyphen/>
            </w:r>
            <w:r w:rsidRPr="00553DB8">
              <w:t>0.025 (0.016)</w:t>
            </w:r>
          </w:p>
        </w:tc>
        <w:tc>
          <w:tcPr>
            <w:tcW w:w="918" w:type="pct"/>
          </w:tcPr>
          <w:p w14:paraId="4CE41505" w14:textId="77777777" w:rsidR="0060496F" w:rsidRDefault="008F58B5">
            <w:pPr>
              <w:pStyle w:val="OWSTabletext"/>
            </w:pPr>
            <w:r w:rsidRPr="00553DB8">
              <w:t>0.000001</w:t>
            </w:r>
            <w:r w:rsidR="00C715EC">
              <w:noBreakHyphen/>
            </w:r>
            <w:r w:rsidRPr="00553DB8">
              <w:t>0.000005 (0.0000035)</w:t>
            </w:r>
          </w:p>
        </w:tc>
      </w:tr>
      <w:tr w:rsidR="008F58B5" w:rsidRPr="00CF1059" w14:paraId="4CE4150E" w14:textId="77777777" w:rsidTr="003F54D4">
        <w:tc>
          <w:tcPr>
            <w:tcW w:w="404" w:type="pct"/>
          </w:tcPr>
          <w:p w14:paraId="4CE41507" w14:textId="77777777" w:rsidR="008F58B5" w:rsidRPr="00553DB8" w:rsidRDefault="008F58B5" w:rsidP="003F54D4">
            <w:pPr>
              <w:pStyle w:val="OWSTabletext"/>
            </w:pPr>
            <w:r w:rsidRPr="00553DB8">
              <w:t>16</w:t>
            </w:r>
          </w:p>
        </w:tc>
        <w:tc>
          <w:tcPr>
            <w:tcW w:w="749" w:type="pct"/>
          </w:tcPr>
          <w:p w14:paraId="4CE41508" w14:textId="77777777" w:rsidR="008F58B5" w:rsidRPr="00553DB8" w:rsidRDefault="008F58B5" w:rsidP="006865BB">
            <w:pPr>
              <w:pStyle w:val="OWSTabletext"/>
            </w:pPr>
            <w:r w:rsidRPr="00553DB8">
              <w:t>Watermark and Porcupine</w:t>
            </w:r>
          </w:p>
        </w:tc>
        <w:tc>
          <w:tcPr>
            <w:tcW w:w="419" w:type="pct"/>
          </w:tcPr>
          <w:p w14:paraId="4CE41509" w14:textId="77777777" w:rsidR="0060496F" w:rsidRDefault="008F58B5">
            <w:pPr>
              <w:pStyle w:val="OWSTabletext"/>
            </w:pPr>
            <w:r w:rsidRPr="00553DB8">
              <w:t>U</w:t>
            </w:r>
          </w:p>
        </w:tc>
        <w:tc>
          <w:tcPr>
            <w:tcW w:w="921" w:type="pct"/>
          </w:tcPr>
          <w:p w14:paraId="4CE4150A"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50B" w14:textId="77777777" w:rsidR="0060496F" w:rsidRDefault="008F58B5">
            <w:pPr>
              <w:pStyle w:val="OWSTabletext"/>
            </w:pPr>
            <w:r w:rsidRPr="00553DB8">
              <w:t>0.00001</w:t>
            </w:r>
            <w:r w:rsidR="00C715EC">
              <w:noBreakHyphen/>
            </w:r>
            <w:r w:rsidRPr="00553DB8">
              <w:t>0.001 (0.00048)</w:t>
            </w:r>
          </w:p>
        </w:tc>
        <w:tc>
          <w:tcPr>
            <w:tcW w:w="753" w:type="pct"/>
          </w:tcPr>
          <w:p w14:paraId="4CE4150C" w14:textId="77777777" w:rsidR="0060496F" w:rsidRDefault="008F58B5">
            <w:pPr>
              <w:pStyle w:val="OWSTabletext"/>
            </w:pPr>
            <w:r w:rsidRPr="00553DB8">
              <w:t>0.01</w:t>
            </w:r>
            <w:r w:rsidR="00C715EC">
              <w:noBreakHyphen/>
            </w:r>
            <w:r w:rsidRPr="00553DB8">
              <w:t>0.025 (0.016)</w:t>
            </w:r>
          </w:p>
        </w:tc>
        <w:tc>
          <w:tcPr>
            <w:tcW w:w="918" w:type="pct"/>
          </w:tcPr>
          <w:p w14:paraId="4CE4150D" w14:textId="77777777" w:rsidR="0060496F" w:rsidRDefault="008F58B5">
            <w:pPr>
              <w:pStyle w:val="OWSTabletext"/>
            </w:pPr>
            <w:r w:rsidRPr="00553DB8">
              <w:t>0.000001</w:t>
            </w:r>
            <w:r w:rsidR="00C715EC">
              <w:noBreakHyphen/>
            </w:r>
            <w:r w:rsidRPr="00553DB8">
              <w:t>0.000005 (0.0000026)</w:t>
            </w:r>
          </w:p>
        </w:tc>
      </w:tr>
      <w:tr w:rsidR="008F58B5" w:rsidRPr="00CF1059" w14:paraId="4CE41516" w14:textId="77777777" w:rsidTr="003F54D4">
        <w:tc>
          <w:tcPr>
            <w:tcW w:w="404" w:type="pct"/>
          </w:tcPr>
          <w:p w14:paraId="4CE4150F" w14:textId="77777777" w:rsidR="008F58B5" w:rsidRPr="00553DB8" w:rsidRDefault="008F58B5" w:rsidP="003F54D4">
            <w:pPr>
              <w:pStyle w:val="OWSTabletext"/>
            </w:pPr>
            <w:r w:rsidRPr="00553DB8">
              <w:t>17</w:t>
            </w:r>
          </w:p>
        </w:tc>
        <w:tc>
          <w:tcPr>
            <w:tcW w:w="749" w:type="pct"/>
          </w:tcPr>
          <w:p w14:paraId="4CE41510" w14:textId="77777777" w:rsidR="008F58B5" w:rsidRPr="00553DB8" w:rsidRDefault="008F58B5" w:rsidP="006865BB">
            <w:pPr>
              <w:pStyle w:val="OWSTabletext"/>
            </w:pPr>
            <w:r w:rsidRPr="00553DB8">
              <w:t>Maules Creek Upper Buffer</w:t>
            </w:r>
          </w:p>
        </w:tc>
        <w:tc>
          <w:tcPr>
            <w:tcW w:w="419" w:type="pct"/>
          </w:tcPr>
          <w:p w14:paraId="4CE41511" w14:textId="77777777" w:rsidR="0060496F" w:rsidRDefault="008F58B5">
            <w:pPr>
              <w:pStyle w:val="OWSTabletext"/>
            </w:pPr>
            <w:r w:rsidRPr="00553DB8">
              <w:t>U</w:t>
            </w:r>
          </w:p>
        </w:tc>
        <w:tc>
          <w:tcPr>
            <w:tcW w:w="921" w:type="pct"/>
          </w:tcPr>
          <w:p w14:paraId="4CE41512"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513" w14:textId="77777777" w:rsidR="0060496F" w:rsidRDefault="008F58B5">
            <w:pPr>
              <w:pStyle w:val="OWSTabletext"/>
            </w:pPr>
            <w:r w:rsidRPr="00553DB8">
              <w:t>0.00001</w:t>
            </w:r>
            <w:r w:rsidR="00C715EC">
              <w:noBreakHyphen/>
            </w:r>
            <w:r w:rsidRPr="00553DB8">
              <w:t>0.001 (0.00048)</w:t>
            </w:r>
          </w:p>
        </w:tc>
        <w:tc>
          <w:tcPr>
            <w:tcW w:w="753" w:type="pct"/>
          </w:tcPr>
          <w:p w14:paraId="4CE41514" w14:textId="77777777" w:rsidR="0060496F" w:rsidRDefault="008F58B5">
            <w:pPr>
              <w:pStyle w:val="OWSTabletext"/>
            </w:pPr>
            <w:r w:rsidRPr="00553DB8">
              <w:t>0.01</w:t>
            </w:r>
            <w:r w:rsidR="00C715EC">
              <w:noBreakHyphen/>
            </w:r>
            <w:r w:rsidRPr="00553DB8">
              <w:t>0.025 (0.016)</w:t>
            </w:r>
          </w:p>
        </w:tc>
        <w:tc>
          <w:tcPr>
            <w:tcW w:w="918" w:type="pct"/>
          </w:tcPr>
          <w:p w14:paraId="4CE41515" w14:textId="77777777" w:rsidR="0060496F" w:rsidRDefault="008F58B5">
            <w:pPr>
              <w:pStyle w:val="OWSTabletext"/>
            </w:pPr>
            <w:r w:rsidRPr="00553DB8">
              <w:t>0.000001</w:t>
            </w:r>
            <w:r w:rsidR="00C715EC">
              <w:noBreakHyphen/>
            </w:r>
            <w:r w:rsidRPr="00553DB8">
              <w:t>0.000005 (0.0000026)</w:t>
            </w:r>
          </w:p>
        </w:tc>
      </w:tr>
      <w:tr w:rsidR="008F58B5" w:rsidRPr="00CF1059" w14:paraId="4CE4151E" w14:textId="77777777" w:rsidTr="003F54D4">
        <w:tc>
          <w:tcPr>
            <w:tcW w:w="404" w:type="pct"/>
          </w:tcPr>
          <w:p w14:paraId="4CE41517" w14:textId="77777777" w:rsidR="008F58B5" w:rsidRPr="00553DB8" w:rsidRDefault="008F58B5" w:rsidP="003F54D4">
            <w:pPr>
              <w:pStyle w:val="OWSTabletext"/>
            </w:pPr>
            <w:r w:rsidRPr="00553DB8">
              <w:t>18</w:t>
            </w:r>
          </w:p>
        </w:tc>
        <w:tc>
          <w:tcPr>
            <w:tcW w:w="749" w:type="pct"/>
          </w:tcPr>
          <w:p w14:paraId="4CE41518" w14:textId="77777777" w:rsidR="008F58B5" w:rsidRPr="00553DB8" w:rsidRDefault="008F58B5" w:rsidP="006865BB">
            <w:pPr>
              <w:pStyle w:val="OWSTabletext"/>
            </w:pPr>
            <w:r w:rsidRPr="00553DB8">
              <w:t xml:space="preserve">Maules Creek </w:t>
            </w:r>
          </w:p>
        </w:tc>
        <w:tc>
          <w:tcPr>
            <w:tcW w:w="419" w:type="pct"/>
          </w:tcPr>
          <w:p w14:paraId="4CE41519" w14:textId="77777777" w:rsidR="0060496F" w:rsidRDefault="008F58B5">
            <w:pPr>
              <w:pStyle w:val="OWSTabletext"/>
            </w:pPr>
            <w:r w:rsidRPr="00553DB8">
              <w:t>U</w:t>
            </w:r>
          </w:p>
        </w:tc>
        <w:tc>
          <w:tcPr>
            <w:tcW w:w="921" w:type="pct"/>
          </w:tcPr>
          <w:p w14:paraId="4CE4151A" w14:textId="77777777" w:rsidR="0060496F" w:rsidRDefault="008F58B5">
            <w:pPr>
              <w:pStyle w:val="OWSTabletext"/>
            </w:pPr>
            <w:r w:rsidRPr="00553DB8">
              <w:t>0.001</w:t>
            </w:r>
            <w:r w:rsidR="00C715EC">
              <w:noBreakHyphen/>
            </w:r>
            <w:r w:rsidRPr="00553DB8">
              <w:t xml:space="preserve">0.01 </w:t>
            </w:r>
            <w:r w:rsidRPr="00553DB8">
              <w:br/>
              <w:t>(0.0085)</w:t>
            </w:r>
          </w:p>
        </w:tc>
        <w:tc>
          <w:tcPr>
            <w:tcW w:w="837" w:type="pct"/>
          </w:tcPr>
          <w:p w14:paraId="4CE4151B" w14:textId="77777777" w:rsidR="0060496F" w:rsidRDefault="008F58B5">
            <w:pPr>
              <w:pStyle w:val="OWSTabletext"/>
            </w:pPr>
            <w:r w:rsidRPr="00553DB8">
              <w:t>0.00001</w:t>
            </w:r>
            <w:r w:rsidR="00C715EC">
              <w:noBreakHyphen/>
            </w:r>
            <w:r w:rsidRPr="00553DB8">
              <w:t>0.001 (0.00048)</w:t>
            </w:r>
          </w:p>
        </w:tc>
        <w:tc>
          <w:tcPr>
            <w:tcW w:w="753" w:type="pct"/>
          </w:tcPr>
          <w:p w14:paraId="4CE4151C" w14:textId="77777777" w:rsidR="0060496F" w:rsidRDefault="008F58B5">
            <w:pPr>
              <w:pStyle w:val="OWSTabletext"/>
            </w:pPr>
            <w:r w:rsidRPr="00553DB8">
              <w:t>0.01</w:t>
            </w:r>
            <w:r w:rsidR="00C715EC">
              <w:noBreakHyphen/>
            </w:r>
            <w:r w:rsidRPr="00553DB8">
              <w:t>0.025 (0.016)</w:t>
            </w:r>
          </w:p>
        </w:tc>
        <w:tc>
          <w:tcPr>
            <w:tcW w:w="918" w:type="pct"/>
          </w:tcPr>
          <w:p w14:paraId="4CE4151D" w14:textId="77777777" w:rsidR="0060496F" w:rsidRDefault="008F58B5">
            <w:pPr>
              <w:pStyle w:val="OWSTabletext"/>
            </w:pPr>
            <w:r w:rsidRPr="00553DB8">
              <w:t>0.000001</w:t>
            </w:r>
            <w:r w:rsidR="00C715EC">
              <w:noBreakHyphen/>
            </w:r>
            <w:r w:rsidRPr="00553DB8">
              <w:t>0.000005 (0.0000026)</w:t>
            </w:r>
          </w:p>
        </w:tc>
      </w:tr>
      <w:tr w:rsidR="008F58B5" w:rsidRPr="00CF1059" w14:paraId="4CE41526" w14:textId="77777777" w:rsidTr="003F54D4">
        <w:tc>
          <w:tcPr>
            <w:tcW w:w="404" w:type="pct"/>
          </w:tcPr>
          <w:p w14:paraId="4CE4151F" w14:textId="77777777" w:rsidR="008F58B5" w:rsidRPr="00553DB8" w:rsidRDefault="008F58B5" w:rsidP="003F54D4">
            <w:pPr>
              <w:pStyle w:val="OWSTabletext"/>
            </w:pPr>
            <w:r w:rsidRPr="00553DB8">
              <w:t>19</w:t>
            </w:r>
          </w:p>
        </w:tc>
        <w:tc>
          <w:tcPr>
            <w:tcW w:w="749" w:type="pct"/>
          </w:tcPr>
          <w:p w14:paraId="4CE41520" w14:textId="77777777" w:rsidR="008F58B5" w:rsidRPr="00553DB8" w:rsidRDefault="008F58B5" w:rsidP="006865BB">
            <w:pPr>
              <w:pStyle w:val="OWSTabletext"/>
            </w:pPr>
            <w:r w:rsidRPr="00553DB8">
              <w:t>Maules Creek Lower Buffer</w:t>
            </w:r>
          </w:p>
        </w:tc>
        <w:tc>
          <w:tcPr>
            <w:tcW w:w="419" w:type="pct"/>
          </w:tcPr>
          <w:p w14:paraId="4CE41521" w14:textId="77777777" w:rsidR="0060496F" w:rsidRDefault="008F58B5">
            <w:pPr>
              <w:pStyle w:val="OWSTabletext"/>
            </w:pPr>
            <w:r w:rsidRPr="00553DB8">
              <w:t>C</w:t>
            </w:r>
          </w:p>
        </w:tc>
        <w:tc>
          <w:tcPr>
            <w:tcW w:w="921" w:type="pct"/>
          </w:tcPr>
          <w:p w14:paraId="4CE41522" w14:textId="77777777" w:rsidR="0060496F" w:rsidRDefault="008F58B5">
            <w:pPr>
              <w:pStyle w:val="OWSTabletext"/>
            </w:pPr>
            <w:r w:rsidRPr="00553DB8">
              <w:t>0.001</w:t>
            </w:r>
            <w:r w:rsidR="00C715EC">
              <w:noBreakHyphen/>
            </w:r>
            <w:r w:rsidRPr="00553DB8">
              <w:t xml:space="preserve">0.01 </w:t>
            </w:r>
            <w:r w:rsidRPr="00553DB8">
              <w:br/>
              <w:t>(0.0082)</w:t>
            </w:r>
          </w:p>
        </w:tc>
        <w:tc>
          <w:tcPr>
            <w:tcW w:w="837" w:type="pct"/>
          </w:tcPr>
          <w:p w14:paraId="4CE41523" w14:textId="77777777" w:rsidR="0060496F" w:rsidRDefault="008F58B5">
            <w:pPr>
              <w:pStyle w:val="OWSTabletext"/>
            </w:pPr>
            <w:r w:rsidRPr="00553DB8">
              <w:t>0.00001</w:t>
            </w:r>
            <w:r w:rsidR="00C715EC">
              <w:noBreakHyphen/>
            </w:r>
            <w:r w:rsidRPr="00553DB8">
              <w:t>0.001 (0.00082)</w:t>
            </w:r>
          </w:p>
        </w:tc>
        <w:tc>
          <w:tcPr>
            <w:tcW w:w="753" w:type="pct"/>
          </w:tcPr>
          <w:p w14:paraId="4CE41524" w14:textId="77777777" w:rsidR="0060496F" w:rsidRDefault="008F58B5">
            <w:pPr>
              <w:pStyle w:val="OWSTabletext"/>
            </w:pPr>
            <w:r w:rsidRPr="00553DB8">
              <w:t>0.01</w:t>
            </w:r>
          </w:p>
        </w:tc>
        <w:tc>
          <w:tcPr>
            <w:tcW w:w="918" w:type="pct"/>
          </w:tcPr>
          <w:p w14:paraId="4CE41525" w14:textId="77777777" w:rsidR="0060496F" w:rsidRDefault="008F58B5">
            <w:pPr>
              <w:pStyle w:val="OWSTabletext"/>
            </w:pPr>
            <w:r w:rsidRPr="00553DB8">
              <w:t>0.000001</w:t>
            </w:r>
            <w:r w:rsidR="00C715EC">
              <w:noBreakHyphen/>
            </w:r>
            <w:r w:rsidRPr="00553DB8">
              <w:t>0.000005 (0.0000026)</w:t>
            </w:r>
          </w:p>
        </w:tc>
      </w:tr>
      <w:tr w:rsidR="008F58B5" w:rsidRPr="00CF1059" w14:paraId="4CE4152E" w14:textId="77777777" w:rsidTr="003F54D4">
        <w:tc>
          <w:tcPr>
            <w:tcW w:w="404" w:type="pct"/>
          </w:tcPr>
          <w:p w14:paraId="4CE41527" w14:textId="77777777" w:rsidR="008F58B5" w:rsidRPr="00553DB8" w:rsidRDefault="008F58B5" w:rsidP="003F54D4">
            <w:pPr>
              <w:pStyle w:val="OWSTabletext"/>
            </w:pPr>
            <w:r w:rsidRPr="00553DB8">
              <w:t>20</w:t>
            </w:r>
          </w:p>
        </w:tc>
        <w:tc>
          <w:tcPr>
            <w:tcW w:w="749" w:type="pct"/>
          </w:tcPr>
          <w:p w14:paraId="4CE41528" w14:textId="77777777" w:rsidR="008F58B5" w:rsidRPr="00553DB8" w:rsidRDefault="008F58B5" w:rsidP="006865BB">
            <w:pPr>
              <w:pStyle w:val="OWSTabletext"/>
            </w:pPr>
            <w:r w:rsidRPr="00553DB8">
              <w:t>Leard</w:t>
            </w:r>
          </w:p>
        </w:tc>
        <w:tc>
          <w:tcPr>
            <w:tcW w:w="419" w:type="pct"/>
          </w:tcPr>
          <w:p w14:paraId="4CE41529" w14:textId="77777777" w:rsidR="0060496F" w:rsidRDefault="008F58B5">
            <w:pPr>
              <w:pStyle w:val="OWSTabletext"/>
            </w:pPr>
            <w:r w:rsidRPr="00553DB8">
              <w:t>C</w:t>
            </w:r>
          </w:p>
        </w:tc>
        <w:tc>
          <w:tcPr>
            <w:tcW w:w="921" w:type="pct"/>
          </w:tcPr>
          <w:p w14:paraId="4CE4152A" w14:textId="77777777" w:rsidR="0060496F" w:rsidRDefault="008F58B5">
            <w:pPr>
              <w:pStyle w:val="OWSTabletext"/>
            </w:pPr>
            <w:r w:rsidRPr="00553DB8">
              <w:t>0.001</w:t>
            </w:r>
            <w:r w:rsidR="00C715EC">
              <w:noBreakHyphen/>
            </w:r>
            <w:r w:rsidRPr="00553DB8">
              <w:t xml:space="preserve">0.1 </w:t>
            </w:r>
            <w:r w:rsidRPr="00553DB8">
              <w:br/>
              <w:t>(0.062)</w:t>
            </w:r>
          </w:p>
        </w:tc>
        <w:tc>
          <w:tcPr>
            <w:tcW w:w="837" w:type="pct"/>
          </w:tcPr>
          <w:p w14:paraId="4CE4152B" w14:textId="77777777" w:rsidR="0060496F" w:rsidRDefault="008F58B5">
            <w:pPr>
              <w:pStyle w:val="OWSTabletext"/>
            </w:pPr>
            <w:r w:rsidRPr="00553DB8">
              <w:t>0.00001</w:t>
            </w:r>
            <w:r w:rsidR="00C715EC">
              <w:noBreakHyphen/>
            </w:r>
            <w:r w:rsidRPr="00553DB8">
              <w:t>0.001 (0.0001)</w:t>
            </w:r>
          </w:p>
        </w:tc>
        <w:tc>
          <w:tcPr>
            <w:tcW w:w="753" w:type="pct"/>
          </w:tcPr>
          <w:p w14:paraId="4CE4152C" w14:textId="77777777" w:rsidR="0060496F" w:rsidRDefault="008F58B5">
            <w:pPr>
              <w:pStyle w:val="OWSTabletext"/>
            </w:pPr>
            <w:r w:rsidRPr="00553DB8">
              <w:t>0.01</w:t>
            </w:r>
            <w:r w:rsidR="00C715EC">
              <w:noBreakHyphen/>
            </w:r>
            <w:r w:rsidRPr="00553DB8">
              <w:t xml:space="preserve">0.1 </w:t>
            </w:r>
            <w:r w:rsidRPr="00553DB8">
              <w:br/>
              <w:t>(0.07)</w:t>
            </w:r>
          </w:p>
        </w:tc>
        <w:tc>
          <w:tcPr>
            <w:tcW w:w="918" w:type="pct"/>
          </w:tcPr>
          <w:p w14:paraId="4CE4152D" w14:textId="77777777" w:rsidR="0060496F" w:rsidRDefault="008F58B5">
            <w:pPr>
              <w:pStyle w:val="OWSTabletext"/>
            </w:pPr>
            <w:r w:rsidRPr="00553DB8">
              <w:t>0.000001</w:t>
            </w:r>
          </w:p>
        </w:tc>
      </w:tr>
    </w:tbl>
    <w:p w14:paraId="4CE4152F" w14:textId="77777777" w:rsidR="008F58B5" w:rsidRPr="00CF1059" w:rsidRDefault="008F58B5" w:rsidP="00AC1001">
      <w:pPr>
        <w:pStyle w:val="OWSNormal11pt"/>
      </w:pPr>
    </w:p>
    <w:p w14:paraId="4CE41530" w14:textId="77777777" w:rsidR="008F58B5" w:rsidRDefault="008F58B5" w:rsidP="00AC1001">
      <w:pPr>
        <w:pStyle w:val="OWSNormal11pt"/>
      </w:pPr>
      <w:r>
        <w:br w:type="page"/>
      </w:r>
    </w:p>
    <w:p w14:paraId="4CE41531" w14:textId="6A52A7F6" w:rsidR="008F58B5" w:rsidRPr="00F15073" w:rsidRDefault="005F3AD7" w:rsidP="00F15073">
      <w:pPr>
        <w:pStyle w:val="OWSAppendixH1"/>
      </w:pPr>
      <w:bookmarkStart w:id="931" w:name="_Toc384146874"/>
      <w:bookmarkStart w:id="932" w:name="_Toc404628669"/>
      <w:bookmarkStart w:id="933" w:name="_Toc467149720"/>
      <w:r>
        <w:t>Appendix </w:t>
      </w:r>
      <w:r w:rsidR="008F58B5" w:rsidRPr="00F15073">
        <w:t>B</w:t>
      </w:r>
      <w:r w:rsidR="00012067">
        <w:t xml:space="preserve"> </w:t>
      </w:r>
      <w:r w:rsidR="00E846BB">
        <w:t>–</w:t>
      </w:r>
      <w:r w:rsidR="008F58B5" w:rsidRPr="00F15073">
        <w:t xml:space="preserve"> Groundwater</w:t>
      </w:r>
      <w:r w:rsidR="00E846BB">
        <w:t xml:space="preserve"> </w:t>
      </w:r>
      <w:r w:rsidR="008F58B5" w:rsidRPr="00F15073">
        <w:t>dependent ecosystem data</w:t>
      </w:r>
      <w:bookmarkEnd w:id="931"/>
      <w:bookmarkEnd w:id="932"/>
      <w:bookmarkEnd w:id="933"/>
    </w:p>
    <w:p w14:paraId="4CE41532" w14:textId="77777777" w:rsidR="00C343DB" w:rsidRDefault="008F58B5" w:rsidP="007B4EA9">
      <w:pPr>
        <w:pStyle w:val="OWSpre-listtext"/>
      </w:pPr>
      <w:r w:rsidRPr="003F54D4">
        <w:t>Vegetation</w:t>
      </w:r>
      <w:r w:rsidRPr="00DD6F46">
        <w:t xml:space="preserve"> that rely on subsurface presence of groundwater from the National Atlas of Groundwater Dependent Ecosystems (2013)</w:t>
      </w:r>
      <w:r>
        <w:t>. Data relevant for Namoi catchment</w:t>
      </w:r>
      <w:r w:rsidR="003F54D4">
        <w:t>:</w:t>
      </w:r>
    </w:p>
    <w:p w14:paraId="4CE41533" w14:textId="77777777" w:rsidR="00C343DB" w:rsidRDefault="003F54D4" w:rsidP="007B4EA9">
      <w:pPr>
        <w:pStyle w:val="OWSbulletL1"/>
      </w:pPr>
      <w:r>
        <w:t>Acacia</w:t>
      </w:r>
    </w:p>
    <w:p w14:paraId="4CE41534" w14:textId="77777777" w:rsidR="00C343DB" w:rsidRDefault="003F54D4" w:rsidP="007B4EA9">
      <w:pPr>
        <w:pStyle w:val="OWSbulletL1"/>
      </w:pPr>
      <w:r>
        <w:t>Alectryon/Rusty Fig/Mock Olive Dry Rainforest; scattered</w:t>
      </w:r>
    </w:p>
    <w:p w14:paraId="4CE41535" w14:textId="77777777" w:rsidR="00C343DB" w:rsidRDefault="002C309C" w:rsidP="007B4EA9">
      <w:pPr>
        <w:pStyle w:val="OWSbulletL1"/>
      </w:pPr>
      <w:r w:rsidRPr="002C309C">
        <w:rPr>
          <w:i/>
        </w:rPr>
        <w:t>Allocasuarina leuhmannii</w:t>
      </w:r>
      <w:r w:rsidR="003F54D4">
        <w:t xml:space="preserve"> (Bull Oak)</w:t>
      </w:r>
    </w:p>
    <w:p w14:paraId="4CE41536" w14:textId="77777777" w:rsidR="00C343DB" w:rsidRDefault="003F54D4" w:rsidP="007B4EA9">
      <w:pPr>
        <w:pStyle w:val="OWSbulletL1"/>
      </w:pPr>
      <w:r>
        <w:t>Alpine Gum</w:t>
      </w:r>
    </w:p>
    <w:p w14:paraId="4CE41537" w14:textId="77777777" w:rsidR="00C343DB" w:rsidRDefault="003F54D4" w:rsidP="007B4EA9">
      <w:pPr>
        <w:pStyle w:val="OWSbulletL1"/>
      </w:pPr>
      <w:r>
        <w:t>Angophora floribunda</w:t>
      </w:r>
    </w:p>
    <w:p w14:paraId="4CE41538" w14:textId="77777777" w:rsidR="00C343DB" w:rsidRDefault="003F54D4" w:rsidP="007B4EA9">
      <w:pPr>
        <w:pStyle w:val="OWSbulletL1"/>
      </w:pPr>
      <w:r>
        <w:t>Apple-Black Cypress</w:t>
      </w:r>
    </w:p>
    <w:p w14:paraId="4CE41539" w14:textId="77777777" w:rsidR="00C343DB" w:rsidRDefault="003F54D4" w:rsidP="007B4EA9">
      <w:pPr>
        <w:pStyle w:val="OWSbulletL1"/>
      </w:pPr>
      <w:r>
        <w:t>Apple-Manna Gum woodland</w:t>
      </w:r>
    </w:p>
    <w:p w14:paraId="4CE4153A" w14:textId="77777777" w:rsidR="00C343DB" w:rsidRDefault="003F54D4" w:rsidP="007B4EA9">
      <w:pPr>
        <w:pStyle w:val="OWSbulletL1"/>
      </w:pPr>
      <w:r>
        <w:t>Barrington Wet New England Blackbutt-Blue Gum</w:t>
      </w:r>
    </w:p>
    <w:p w14:paraId="4CE4153B" w14:textId="77777777" w:rsidR="00C343DB" w:rsidRDefault="003F54D4" w:rsidP="007B4EA9">
      <w:pPr>
        <w:pStyle w:val="OWSbulletL1"/>
      </w:pPr>
      <w:r>
        <w:t>Belah/White Pine Shrubby Woodland (with patches of Semi-evergreen Vine Thicket); north-west</w:t>
      </w:r>
    </w:p>
    <w:p w14:paraId="4CE4153C" w14:textId="77777777" w:rsidR="00C343DB" w:rsidRDefault="003F54D4" w:rsidP="007B4EA9">
      <w:pPr>
        <w:pStyle w:val="OWSbulletL1"/>
      </w:pPr>
      <w:r>
        <w:t>Bimble Box/White Pine Grassy Woodland; western</w:t>
      </w:r>
    </w:p>
    <w:p w14:paraId="4CE4153D" w14:textId="77777777" w:rsidR="00C343DB" w:rsidRDefault="003F54D4" w:rsidP="007B4EA9">
      <w:pPr>
        <w:pStyle w:val="OWSbulletL1"/>
      </w:pPr>
      <w:r>
        <w:t>Black Pine - Narrowleaf Ironbark - Bloodwood - Red Gum (blakeyi) (Western Region)</w:t>
      </w:r>
    </w:p>
    <w:p w14:paraId="4CE4153E" w14:textId="77777777" w:rsidR="00C343DB" w:rsidRDefault="003F54D4" w:rsidP="007B4EA9">
      <w:pPr>
        <w:pStyle w:val="OWSbulletL1"/>
      </w:pPr>
      <w:r>
        <w:t>Black Pine Granite Outcrop Shrubby Woodland; tableland edge</w:t>
      </w:r>
    </w:p>
    <w:p w14:paraId="4CE4153F" w14:textId="77777777" w:rsidR="00C343DB" w:rsidRDefault="003F54D4" w:rsidP="007B4EA9">
      <w:pPr>
        <w:pStyle w:val="OWSbulletL1"/>
      </w:pPr>
      <w:r>
        <w:t>Black Pine/Orange Gum/Tumbledown Red Gum Shrubby Open Forest; south-east</w:t>
      </w:r>
    </w:p>
    <w:p w14:paraId="4CE41540" w14:textId="77777777" w:rsidR="00C343DB" w:rsidRDefault="003F54D4" w:rsidP="007B4EA9">
      <w:pPr>
        <w:pStyle w:val="OWSbulletL1"/>
      </w:pPr>
      <w:r>
        <w:t>Black Pine/Tumbledown Red Gum/Caley's Ironbark Shrub/Grass Open Forest; widespread</w:t>
      </w:r>
    </w:p>
    <w:p w14:paraId="4CE41541" w14:textId="77777777" w:rsidR="00C343DB" w:rsidRDefault="003F54D4" w:rsidP="007B4EA9">
      <w:pPr>
        <w:pStyle w:val="OWSbulletL1"/>
      </w:pPr>
      <w:r>
        <w:t>Black Pine/White Box Shrubby Open Forest; Kaputar</w:t>
      </w:r>
    </w:p>
    <w:p w14:paraId="4CE41542" w14:textId="77777777" w:rsidR="00C343DB" w:rsidRDefault="003F54D4" w:rsidP="007B4EA9">
      <w:pPr>
        <w:pStyle w:val="OWSbulletL1"/>
      </w:pPr>
      <w:r>
        <w:t>Blakely's Red Gum/Rough-barked Apple/Red Stringybark Grassy Open Forest; tableland edge</w:t>
      </w:r>
    </w:p>
    <w:p w14:paraId="4CE41543" w14:textId="77777777" w:rsidR="00C343DB" w:rsidRDefault="003F54D4" w:rsidP="007B4EA9">
      <w:pPr>
        <w:pStyle w:val="OWSbulletL1"/>
      </w:pPr>
      <w:r>
        <w:t>Blakely's Red Gum/Yellow Box Grassy Open Forest/Woodland; tablelands</w:t>
      </w:r>
    </w:p>
    <w:p w14:paraId="4CE41544" w14:textId="77777777" w:rsidR="00C343DB" w:rsidRDefault="003F54D4" w:rsidP="007B4EA9">
      <w:pPr>
        <w:pStyle w:val="OWSbulletL1"/>
      </w:pPr>
      <w:r>
        <w:t>Blakely’s Red Gum (+ Rough-barked Apple)</w:t>
      </w:r>
    </w:p>
    <w:p w14:paraId="4CE41545" w14:textId="77777777" w:rsidR="00C343DB" w:rsidRDefault="003F54D4" w:rsidP="007B4EA9">
      <w:pPr>
        <w:pStyle w:val="OWSbulletL1"/>
      </w:pPr>
      <w:r>
        <w:t>Bloodwood - Broadleaf Ironbark - White Cypress Pine - (Black Pine)</w:t>
      </w:r>
      <w:r w:rsidR="00586F8A">
        <w:t xml:space="preserve"> </w:t>
      </w:r>
      <w:r>
        <w:t>(Western Region)</w:t>
      </w:r>
    </w:p>
    <w:p w14:paraId="4CE41546" w14:textId="77777777" w:rsidR="00C343DB" w:rsidRDefault="003F54D4" w:rsidP="007B4EA9">
      <w:pPr>
        <w:pStyle w:val="OWSbulletL1"/>
      </w:pPr>
      <w:r>
        <w:t xml:space="preserve">Box dominated forest </w:t>
      </w:r>
      <w:r w:rsidR="0093379C">
        <w:t>and</w:t>
      </w:r>
      <w:r>
        <w:t xml:space="preserve"> woodland</w:t>
      </w:r>
    </w:p>
    <w:p w14:paraId="4CE41547" w14:textId="77777777" w:rsidR="00C343DB" w:rsidRDefault="003F54D4" w:rsidP="007B4EA9">
      <w:pPr>
        <w:pStyle w:val="OWSbulletL1"/>
      </w:pPr>
      <w:r>
        <w:t>Broad-leaved Stringybark</w:t>
      </w:r>
    </w:p>
    <w:p w14:paraId="4CE41548" w14:textId="77777777" w:rsidR="00C343DB" w:rsidRDefault="003F54D4" w:rsidP="007B4EA9">
      <w:pPr>
        <w:pStyle w:val="OWSbulletL1"/>
      </w:pPr>
      <w:r>
        <w:t>Brown Barrell-Gum</w:t>
      </w:r>
    </w:p>
    <w:p w14:paraId="4CE41549" w14:textId="77777777" w:rsidR="00C343DB" w:rsidRDefault="003F54D4" w:rsidP="007B4EA9">
      <w:pPr>
        <w:pStyle w:val="OWSbulletL1"/>
      </w:pPr>
      <w:r>
        <w:t>Brown Bloodwood/Broadleaved Ironbark/Cypress Pine spp.</w:t>
      </w:r>
    </w:p>
    <w:p w14:paraId="4CE4154A" w14:textId="77777777" w:rsidR="00C343DB" w:rsidRDefault="003F54D4" w:rsidP="007B4EA9">
      <w:pPr>
        <w:pStyle w:val="OWSbulletL1"/>
      </w:pPr>
      <w:r>
        <w:t>Bull Oak</w:t>
      </w:r>
    </w:p>
    <w:p w14:paraId="4CE4154B" w14:textId="77777777" w:rsidR="00C343DB" w:rsidRPr="008517EB" w:rsidRDefault="002C309C" w:rsidP="007B4EA9">
      <w:pPr>
        <w:pStyle w:val="OWSbulletL1"/>
        <w:rPr>
          <w:i/>
        </w:rPr>
      </w:pPr>
      <w:r w:rsidRPr="002C309C">
        <w:rPr>
          <w:i/>
        </w:rPr>
        <w:t>Callitris glaucophylla</w:t>
      </w:r>
    </w:p>
    <w:p w14:paraId="4CE4154C" w14:textId="77777777" w:rsidR="00C343DB" w:rsidRPr="008517EB" w:rsidRDefault="002C309C" w:rsidP="007B4EA9">
      <w:pPr>
        <w:pStyle w:val="OWSbulletL1"/>
        <w:rPr>
          <w:i/>
        </w:rPr>
      </w:pPr>
      <w:r w:rsidRPr="002C309C">
        <w:rPr>
          <w:i/>
        </w:rPr>
        <w:t>Casuarina cunninghamiana</w:t>
      </w:r>
    </w:p>
    <w:p w14:paraId="4CE4154D" w14:textId="77777777" w:rsidR="00C343DB" w:rsidRDefault="003F54D4" w:rsidP="007B4EA9">
      <w:pPr>
        <w:pStyle w:val="OWSbulletL1"/>
      </w:pPr>
      <w:r>
        <w:t>Central Mid Elevation Sydney Blue Gum</w:t>
      </w:r>
    </w:p>
    <w:p w14:paraId="4CE4154E" w14:textId="77777777" w:rsidR="00C343DB" w:rsidRDefault="003F54D4" w:rsidP="007B4EA9">
      <w:pPr>
        <w:pStyle w:val="OWSbulletL1"/>
      </w:pPr>
      <w:r>
        <w:t>Cool Moist Messmate</w:t>
      </w:r>
    </w:p>
    <w:p w14:paraId="4CE4154F" w14:textId="77777777" w:rsidR="00C343DB" w:rsidRDefault="003F54D4" w:rsidP="007B4EA9">
      <w:pPr>
        <w:pStyle w:val="OWSbulletL1"/>
      </w:pPr>
      <w:r>
        <w:t>Corkwood-Crabapple and Mixed Stringybarks</w:t>
      </w:r>
    </w:p>
    <w:p w14:paraId="4CE41550" w14:textId="77777777" w:rsidR="00C343DB" w:rsidRDefault="003F54D4" w:rsidP="007B4EA9">
      <w:pPr>
        <w:pStyle w:val="OWSbulletL1"/>
      </w:pPr>
      <w:r>
        <w:t>Corymbia trachyphloia</w:t>
      </w:r>
    </w:p>
    <w:p w14:paraId="4CE41551" w14:textId="77777777" w:rsidR="00C343DB" w:rsidRDefault="003F54D4" w:rsidP="007B4EA9">
      <w:pPr>
        <w:pStyle w:val="OWSbulletL1"/>
      </w:pPr>
      <w:r>
        <w:t>Cypress Pine</w:t>
      </w:r>
    </w:p>
    <w:p w14:paraId="4CE41552" w14:textId="77777777" w:rsidR="00C343DB" w:rsidRDefault="003F54D4" w:rsidP="007B4EA9">
      <w:pPr>
        <w:pStyle w:val="OWSbulletL1"/>
      </w:pPr>
      <w:r>
        <w:t>Diehard Stringybark-New England Blackbutt</w:t>
      </w:r>
    </w:p>
    <w:p w14:paraId="4CE41553" w14:textId="77777777" w:rsidR="00C343DB" w:rsidRDefault="003F54D4" w:rsidP="007B4EA9">
      <w:pPr>
        <w:pStyle w:val="OWSbulletL1"/>
      </w:pPr>
      <w:r>
        <w:t>Dry Grassy Stringybark</w:t>
      </w:r>
    </w:p>
    <w:p w14:paraId="4CE41554" w14:textId="77777777" w:rsidR="00C343DB" w:rsidRDefault="003F54D4" w:rsidP="007B4EA9">
      <w:pPr>
        <w:pStyle w:val="OWSbulletL1"/>
      </w:pPr>
      <w:r>
        <w:t>Dry Open New England Blackbutt</w:t>
      </w:r>
    </w:p>
    <w:p w14:paraId="4CE41555" w14:textId="77777777" w:rsidR="00C343DB" w:rsidRDefault="003F54D4" w:rsidP="007B4EA9">
      <w:pPr>
        <w:pStyle w:val="OWSbulletL1"/>
      </w:pPr>
      <w:r>
        <w:t>Dry Rainforest types</w:t>
      </w:r>
    </w:p>
    <w:p w14:paraId="4CE41556" w14:textId="77777777" w:rsidR="00C343DB" w:rsidRDefault="003F54D4" w:rsidP="007B4EA9">
      <w:pPr>
        <w:pStyle w:val="OWSbulletL1"/>
      </w:pPr>
      <w:r>
        <w:t>Dry Redgum-Bloodwood-Apple</w:t>
      </w:r>
    </w:p>
    <w:p w14:paraId="4CE41557" w14:textId="77777777" w:rsidR="00C343DB" w:rsidRDefault="003F54D4" w:rsidP="007B4EA9">
      <w:pPr>
        <w:pStyle w:val="OWSbulletL1"/>
      </w:pPr>
      <w:r>
        <w:t>Dry Silvertop Stringybark-Apple</w:t>
      </w:r>
    </w:p>
    <w:p w14:paraId="4CE41558" w14:textId="77777777" w:rsidR="00C343DB" w:rsidRDefault="002C309C" w:rsidP="007B4EA9">
      <w:pPr>
        <w:pStyle w:val="OWSbulletL1"/>
      </w:pPr>
      <w:r w:rsidRPr="002C309C">
        <w:rPr>
          <w:i/>
        </w:rPr>
        <w:t>E.albens</w:t>
      </w:r>
      <w:r w:rsidR="003F54D4">
        <w:t xml:space="preserve"> grassy woodland</w:t>
      </w:r>
    </w:p>
    <w:p w14:paraId="4CE41559" w14:textId="77777777" w:rsidR="00C343DB" w:rsidRDefault="002C309C" w:rsidP="007B4EA9">
      <w:pPr>
        <w:pStyle w:val="OWSbulletL1"/>
      </w:pPr>
      <w:r w:rsidRPr="002C309C">
        <w:rPr>
          <w:i/>
        </w:rPr>
        <w:t>E.macrorhyncha</w:t>
      </w:r>
      <w:r w:rsidR="003F54D4">
        <w:t xml:space="preserve"> grassy forest/woodland</w:t>
      </w:r>
    </w:p>
    <w:p w14:paraId="4CE4155A" w14:textId="1CB7703D" w:rsidR="00C343DB" w:rsidRPr="008517EB" w:rsidRDefault="002C309C" w:rsidP="007B4EA9">
      <w:pPr>
        <w:pStyle w:val="OWSbulletL1"/>
        <w:rPr>
          <w:i/>
        </w:rPr>
      </w:pPr>
      <w:r w:rsidRPr="002C309C">
        <w:rPr>
          <w:i/>
        </w:rPr>
        <w:t>E.microcarpa</w:t>
      </w:r>
      <w:r w:rsidR="003F54D4">
        <w:t xml:space="preserve"> </w:t>
      </w:r>
      <w:r w:rsidR="00015F2F">
        <w:t>and / or</w:t>
      </w:r>
      <w:r w:rsidR="003F54D4">
        <w:t xml:space="preserve"> </w:t>
      </w:r>
      <w:r w:rsidRPr="002C309C">
        <w:rPr>
          <w:i/>
        </w:rPr>
        <w:t>E.pilliga</w:t>
      </w:r>
    </w:p>
    <w:p w14:paraId="4CE4155B" w14:textId="77777777" w:rsidR="00C343DB" w:rsidRDefault="003F54D4" w:rsidP="007B4EA9">
      <w:pPr>
        <w:pStyle w:val="OWSbulletL1"/>
      </w:pPr>
      <w:r>
        <w:t>Escarpment Redgum</w:t>
      </w:r>
    </w:p>
    <w:p w14:paraId="4CE4155C" w14:textId="77777777" w:rsidR="00C343DB" w:rsidRDefault="003F54D4" w:rsidP="007B4EA9">
      <w:pPr>
        <w:pStyle w:val="OWSbulletL1"/>
      </w:pPr>
      <w:r>
        <w:t>Escarpment Scribbly Gum-Apple</w:t>
      </w:r>
    </w:p>
    <w:p w14:paraId="4CE4155D" w14:textId="77777777" w:rsidR="00C343DB" w:rsidRPr="008517EB" w:rsidRDefault="002C309C" w:rsidP="007B4EA9">
      <w:pPr>
        <w:pStyle w:val="OWSbulletL1"/>
        <w:rPr>
          <w:i/>
        </w:rPr>
      </w:pPr>
      <w:r w:rsidRPr="002C309C">
        <w:rPr>
          <w:i/>
        </w:rPr>
        <w:t>Eucalyptus albens</w:t>
      </w:r>
    </w:p>
    <w:p w14:paraId="4CE4155E" w14:textId="77777777" w:rsidR="00C343DB" w:rsidRPr="008517EB" w:rsidRDefault="002C309C" w:rsidP="007B4EA9">
      <w:pPr>
        <w:pStyle w:val="OWSbulletL1"/>
        <w:rPr>
          <w:i/>
        </w:rPr>
      </w:pPr>
      <w:r w:rsidRPr="002C309C">
        <w:rPr>
          <w:i/>
        </w:rPr>
        <w:t>Eucalyptus blakelyi</w:t>
      </w:r>
    </w:p>
    <w:p w14:paraId="4CE4155F" w14:textId="77777777" w:rsidR="00C343DB" w:rsidRPr="008517EB" w:rsidRDefault="002C309C" w:rsidP="007B4EA9">
      <w:pPr>
        <w:pStyle w:val="OWSbulletL1"/>
        <w:rPr>
          <w:i/>
        </w:rPr>
      </w:pPr>
      <w:r w:rsidRPr="002C309C">
        <w:rPr>
          <w:i/>
        </w:rPr>
        <w:t>Eucalyptus camaldulensis</w:t>
      </w:r>
    </w:p>
    <w:p w14:paraId="4CE41560" w14:textId="77777777" w:rsidR="00C343DB" w:rsidRPr="008517EB" w:rsidRDefault="002C309C" w:rsidP="007B4EA9">
      <w:pPr>
        <w:pStyle w:val="OWSbulletL1"/>
        <w:rPr>
          <w:i/>
        </w:rPr>
      </w:pPr>
      <w:r w:rsidRPr="002C309C">
        <w:rPr>
          <w:i/>
        </w:rPr>
        <w:t>Eucalyptus coolabah</w:t>
      </w:r>
    </w:p>
    <w:p w14:paraId="4CE41561" w14:textId="77777777" w:rsidR="00C343DB" w:rsidRPr="008517EB" w:rsidRDefault="002C309C" w:rsidP="007B4EA9">
      <w:pPr>
        <w:pStyle w:val="OWSbulletL1"/>
        <w:rPr>
          <w:i/>
        </w:rPr>
      </w:pPr>
      <w:r w:rsidRPr="002C309C">
        <w:rPr>
          <w:i/>
        </w:rPr>
        <w:t>Eucalyptus crebra</w:t>
      </w:r>
    </w:p>
    <w:p w14:paraId="4CE41562" w14:textId="03F42F97" w:rsidR="00C343DB" w:rsidRPr="008517EB" w:rsidRDefault="002C309C" w:rsidP="007B4EA9">
      <w:pPr>
        <w:pStyle w:val="OWSbulletL1"/>
        <w:rPr>
          <w:i/>
        </w:rPr>
      </w:pPr>
      <w:r w:rsidRPr="002C309C">
        <w:rPr>
          <w:i/>
        </w:rPr>
        <w:t>Eucalyptus dealbata</w:t>
      </w:r>
      <w:r w:rsidR="003F54D4">
        <w:t xml:space="preserve"> </w:t>
      </w:r>
      <w:r w:rsidR="00015F2F">
        <w:t>and / or</w:t>
      </w:r>
      <w:r w:rsidR="003F54D4">
        <w:t xml:space="preserve"> </w:t>
      </w:r>
      <w:r w:rsidRPr="002C309C">
        <w:rPr>
          <w:i/>
        </w:rPr>
        <w:t>Eucalyptus dwyeri</w:t>
      </w:r>
    </w:p>
    <w:p w14:paraId="4CE41563" w14:textId="77777777" w:rsidR="00C343DB" w:rsidRPr="008517EB" w:rsidRDefault="002C309C" w:rsidP="007B4EA9">
      <w:pPr>
        <w:pStyle w:val="OWSbulletL1"/>
        <w:rPr>
          <w:i/>
        </w:rPr>
      </w:pPr>
      <w:r w:rsidRPr="002C309C">
        <w:rPr>
          <w:i/>
        </w:rPr>
        <w:t>Eucalyptus fibrosa</w:t>
      </w:r>
    </w:p>
    <w:p w14:paraId="4CE41564" w14:textId="77777777" w:rsidR="00C343DB" w:rsidRPr="008517EB" w:rsidRDefault="002C309C" w:rsidP="007B4EA9">
      <w:pPr>
        <w:pStyle w:val="OWSbulletL1"/>
        <w:rPr>
          <w:i/>
        </w:rPr>
      </w:pPr>
      <w:r w:rsidRPr="002C309C">
        <w:rPr>
          <w:i/>
        </w:rPr>
        <w:t>Eucalyptus laevopinea</w:t>
      </w:r>
    </w:p>
    <w:p w14:paraId="4CE41565" w14:textId="77777777" w:rsidR="00C343DB" w:rsidRPr="008517EB" w:rsidRDefault="002C309C" w:rsidP="007B4EA9">
      <w:pPr>
        <w:pStyle w:val="OWSbulletL1"/>
        <w:rPr>
          <w:i/>
        </w:rPr>
      </w:pPr>
      <w:r w:rsidRPr="002C309C">
        <w:rPr>
          <w:i/>
        </w:rPr>
        <w:t>Eucalyptus largiflorens</w:t>
      </w:r>
    </w:p>
    <w:p w14:paraId="4CE41566" w14:textId="77777777" w:rsidR="00C343DB" w:rsidRPr="008517EB" w:rsidRDefault="002C309C" w:rsidP="007B4EA9">
      <w:pPr>
        <w:pStyle w:val="OWSbulletL1"/>
        <w:rPr>
          <w:i/>
        </w:rPr>
      </w:pPr>
      <w:r w:rsidRPr="002C309C">
        <w:rPr>
          <w:i/>
        </w:rPr>
        <w:t>Eucalyptus melanophloia</w:t>
      </w:r>
    </w:p>
    <w:p w14:paraId="4CE41567" w14:textId="77777777" w:rsidR="00C343DB" w:rsidRPr="008517EB" w:rsidRDefault="002C309C" w:rsidP="007B4EA9">
      <w:pPr>
        <w:pStyle w:val="OWSbulletL1"/>
        <w:rPr>
          <w:i/>
        </w:rPr>
      </w:pPr>
      <w:r w:rsidRPr="002C309C">
        <w:rPr>
          <w:i/>
        </w:rPr>
        <w:t>Eucalyptus melliodora</w:t>
      </w:r>
    </w:p>
    <w:p w14:paraId="4CE41568" w14:textId="77777777" w:rsidR="00C343DB" w:rsidRPr="008517EB" w:rsidRDefault="002C309C" w:rsidP="007B4EA9">
      <w:pPr>
        <w:pStyle w:val="OWSbulletL1"/>
        <w:rPr>
          <w:i/>
        </w:rPr>
      </w:pPr>
      <w:r w:rsidRPr="002C309C">
        <w:rPr>
          <w:i/>
        </w:rPr>
        <w:t>Eucalyptus microcarpa</w:t>
      </w:r>
    </w:p>
    <w:p w14:paraId="4CE41569" w14:textId="77777777" w:rsidR="00C343DB" w:rsidRPr="008517EB" w:rsidRDefault="002C309C" w:rsidP="007B4EA9">
      <w:pPr>
        <w:pStyle w:val="OWSbulletL1"/>
        <w:rPr>
          <w:i/>
        </w:rPr>
      </w:pPr>
      <w:r w:rsidRPr="002C309C">
        <w:rPr>
          <w:i/>
        </w:rPr>
        <w:t>Eucalyptus nortonii</w:t>
      </w:r>
    </w:p>
    <w:p w14:paraId="4CE4156A" w14:textId="77777777" w:rsidR="00C343DB" w:rsidRPr="008517EB" w:rsidRDefault="002C309C" w:rsidP="007B4EA9">
      <w:pPr>
        <w:pStyle w:val="OWSbulletL1"/>
        <w:rPr>
          <w:i/>
        </w:rPr>
      </w:pPr>
      <w:r w:rsidRPr="002C309C">
        <w:rPr>
          <w:i/>
        </w:rPr>
        <w:t>Eucalyptus pauciflora</w:t>
      </w:r>
    </w:p>
    <w:p w14:paraId="4CE4156B" w14:textId="77777777" w:rsidR="00C343DB" w:rsidRPr="008517EB" w:rsidRDefault="002C309C" w:rsidP="007B4EA9">
      <w:pPr>
        <w:pStyle w:val="OWSbulletL1"/>
        <w:rPr>
          <w:i/>
        </w:rPr>
      </w:pPr>
      <w:r w:rsidRPr="002C309C">
        <w:rPr>
          <w:i/>
        </w:rPr>
        <w:t>Eucalyptus pilligaensis</w:t>
      </w:r>
    </w:p>
    <w:p w14:paraId="4CE4156C" w14:textId="77777777" w:rsidR="00C343DB" w:rsidRPr="008517EB" w:rsidRDefault="002C309C" w:rsidP="007B4EA9">
      <w:pPr>
        <w:pStyle w:val="OWSbulletL1"/>
        <w:rPr>
          <w:i/>
        </w:rPr>
      </w:pPr>
      <w:r w:rsidRPr="002C309C">
        <w:rPr>
          <w:i/>
        </w:rPr>
        <w:t>Eucalyptus populnea</w:t>
      </w:r>
    </w:p>
    <w:p w14:paraId="4CE4156D" w14:textId="77777777" w:rsidR="00C343DB" w:rsidRPr="008517EB" w:rsidRDefault="002C309C" w:rsidP="007B4EA9">
      <w:pPr>
        <w:pStyle w:val="OWSbulletL1"/>
        <w:rPr>
          <w:i/>
        </w:rPr>
      </w:pPr>
      <w:r w:rsidRPr="002C309C">
        <w:rPr>
          <w:i/>
        </w:rPr>
        <w:t>Eucalyptus spp</w:t>
      </w:r>
    </w:p>
    <w:p w14:paraId="4CE4156E" w14:textId="77777777" w:rsidR="00C343DB" w:rsidRDefault="002C309C" w:rsidP="007B4EA9">
      <w:pPr>
        <w:pStyle w:val="OWSbulletL1"/>
      </w:pPr>
      <w:r w:rsidRPr="002C309C">
        <w:rPr>
          <w:i/>
        </w:rPr>
        <w:t>Eucalyptus trachyphloia</w:t>
      </w:r>
    </w:p>
    <w:p w14:paraId="4CE4156F" w14:textId="77777777" w:rsidR="00C343DB" w:rsidRDefault="003F54D4" w:rsidP="007B4EA9">
      <w:pPr>
        <w:pStyle w:val="OWSbulletL1"/>
      </w:pPr>
      <w:r>
        <w:t>Gorge Grey Box</w:t>
      </w:r>
    </w:p>
    <w:p w14:paraId="4CE41570" w14:textId="77777777" w:rsidR="00C343DB" w:rsidRDefault="003F54D4" w:rsidP="007B4EA9">
      <w:pPr>
        <w:pStyle w:val="OWSbulletL1"/>
      </w:pPr>
      <w:r>
        <w:t>Gramminoid complex</w:t>
      </w:r>
    </w:p>
    <w:p w14:paraId="4CE41571" w14:textId="77777777" w:rsidR="00C343DB" w:rsidRDefault="003F54D4" w:rsidP="007B4EA9">
      <w:pPr>
        <w:pStyle w:val="OWSbulletL1"/>
      </w:pPr>
      <w:r>
        <w:t>Granite Mallee</w:t>
      </w:r>
    </w:p>
    <w:p w14:paraId="4CE41572" w14:textId="77777777" w:rsidR="00C343DB" w:rsidRDefault="003F54D4" w:rsidP="007B4EA9">
      <w:pPr>
        <w:pStyle w:val="OWSbulletL1"/>
      </w:pPr>
      <w:r>
        <w:t>Grassy New England Blackbutt-Tallowwood-Blue Gum</w:t>
      </w:r>
    </w:p>
    <w:p w14:paraId="4CE41573" w14:textId="77777777" w:rsidR="00C343DB" w:rsidRDefault="003F54D4" w:rsidP="007B4EA9">
      <w:pPr>
        <w:pStyle w:val="OWSbulletL1"/>
      </w:pPr>
      <w:r>
        <w:t>Grassy White Box types</w:t>
      </w:r>
    </w:p>
    <w:p w14:paraId="4CE41574" w14:textId="77777777" w:rsidR="00C343DB" w:rsidRDefault="003F54D4" w:rsidP="007B4EA9">
      <w:pPr>
        <w:pStyle w:val="OWSbulletL1"/>
      </w:pPr>
      <w:r>
        <w:t>Grey Box/Blakely's Red Gum/Yellow Box Grassy Open Forest; widespread</w:t>
      </w:r>
    </w:p>
    <w:p w14:paraId="4CE41575" w14:textId="77777777" w:rsidR="00C343DB" w:rsidRDefault="003F54D4" w:rsidP="007B4EA9">
      <w:pPr>
        <w:pStyle w:val="OWSbulletL1"/>
      </w:pPr>
      <w:r>
        <w:t>Grey Gum-Stringybark</w:t>
      </w:r>
    </w:p>
    <w:p w14:paraId="4CE41576" w14:textId="77777777" w:rsidR="00C343DB" w:rsidRDefault="003F54D4" w:rsidP="007B4EA9">
      <w:pPr>
        <w:pStyle w:val="OWSbulletL1"/>
      </w:pPr>
      <w:r>
        <w:t>High Elevation Messmate-Brown Barrell</w:t>
      </w:r>
    </w:p>
    <w:p w14:paraId="4CE41577" w14:textId="77777777" w:rsidR="00C343DB" w:rsidRDefault="003F54D4" w:rsidP="007B4EA9">
      <w:pPr>
        <w:pStyle w:val="OWSbulletL1"/>
      </w:pPr>
      <w:r>
        <w:t>High Elevation Moist Open Tallowwood-Blue Gum</w:t>
      </w:r>
    </w:p>
    <w:p w14:paraId="4CE41578" w14:textId="77777777" w:rsidR="00C343DB" w:rsidRDefault="003F54D4" w:rsidP="007B4EA9">
      <w:pPr>
        <w:pStyle w:val="OWSbulletL1"/>
      </w:pPr>
      <w:r>
        <w:t>Hill Red Gum types</w:t>
      </w:r>
    </w:p>
    <w:p w14:paraId="4CE41579" w14:textId="77777777" w:rsidR="00C343DB" w:rsidRDefault="003F54D4" w:rsidP="007B4EA9">
      <w:pPr>
        <w:pStyle w:val="OWSbulletL1"/>
      </w:pPr>
      <w:r>
        <w:t xml:space="preserve">Ironbark dominant forest </w:t>
      </w:r>
      <w:r w:rsidR="0093379C">
        <w:t>and</w:t>
      </w:r>
      <w:r>
        <w:t xml:space="preserve"> woodland</w:t>
      </w:r>
    </w:p>
    <w:p w14:paraId="4CE4157A" w14:textId="77777777" w:rsidR="00C343DB" w:rsidRDefault="003F54D4" w:rsidP="007B4EA9">
      <w:pPr>
        <w:pStyle w:val="OWSbulletL1"/>
      </w:pPr>
      <w:r>
        <w:t>Kurrajong/Not present/Not present</w:t>
      </w:r>
    </w:p>
    <w:p w14:paraId="4CE4157B" w14:textId="77777777" w:rsidR="00C343DB" w:rsidRDefault="00884092" w:rsidP="007B4EA9">
      <w:pPr>
        <w:pStyle w:val="OWSbulletL1"/>
      </w:pPr>
      <w:r>
        <w:t>Mallee-Peppermint</w:t>
      </w:r>
    </w:p>
    <w:p w14:paraId="4CE4157C" w14:textId="77777777" w:rsidR="00C343DB" w:rsidRDefault="003F54D4" w:rsidP="007B4EA9">
      <w:pPr>
        <w:pStyle w:val="OWSbulletL1"/>
      </w:pPr>
      <w:r>
        <w:t>Manna Gum</w:t>
      </w:r>
    </w:p>
    <w:p w14:paraId="4CE4157D" w14:textId="77777777" w:rsidR="00C343DB" w:rsidRDefault="003F54D4" w:rsidP="007B4EA9">
      <w:pPr>
        <w:pStyle w:val="OWSbulletL1"/>
      </w:pPr>
      <w:r>
        <w:t>Messmate</w:t>
      </w:r>
    </w:p>
    <w:p w14:paraId="4CE4157E" w14:textId="77777777" w:rsidR="00C343DB" w:rsidRDefault="003F54D4" w:rsidP="007B4EA9">
      <w:pPr>
        <w:pStyle w:val="OWSbulletL1"/>
      </w:pPr>
      <w:r>
        <w:t>Messmate-Mountain Gum Forest</w:t>
      </w:r>
    </w:p>
    <w:p w14:paraId="4CE4157F" w14:textId="77777777" w:rsidR="00C343DB" w:rsidRDefault="003F54D4" w:rsidP="007B4EA9">
      <w:pPr>
        <w:pStyle w:val="OWSbulletL1"/>
      </w:pPr>
      <w:r>
        <w:t>Mid North Coast Wet Brushbox-Tallowwood-Blue Gum</w:t>
      </w:r>
    </w:p>
    <w:p w14:paraId="4CE41580" w14:textId="77777777" w:rsidR="00C343DB" w:rsidRDefault="003F54D4" w:rsidP="007B4EA9">
      <w:pPr>
        <w:pStyle w:val="OWSbulletL1"/>
      </w:pPr>
      <w:r>
        <w:t>Mixed Tableland Stringybark-Gum Open Forest</w:t>
      </w:r>
    </w:p>
    <w:p w14:paraId="4CE41581" w14:textId="77777777" w:rsidR="00C343DB" w:rsidRDefault="003F54D4" w:rsidP="007B4EA9">
      <w:pPr>
        <w:pStyle w:val="OWSbulletL1"/>
      </w:pPr>
      <w:r>
        <w:t>Moist Escarpment New England Blackbutt</w:t>
      </w:r>
    </w:p>
    <w:p w14:paraId="4CE41582" w14:textId="77777777" w:rsidR="00C343DB" w:rsidRDefault="003F54D4" w:rsidP="007B4EA9">
      <w:pPr>
        <w:pStyle w:val="OWSbulletL1"/>
      </w:pPr>
      <w:r>
        <w:t>Moist Open Escarpment White Mahogany</w:t>
      </w:r>
    </w:p>
    <w:p w14:paraId="4CE41583" w14:textId="77777777" w:rsidR="00C343DB" w:rsidRDefault="003F54D4" w:rsidP="007B4EA9">
      <w:pPr>
        <w:pStyle w:val="OWSbulletL1"/>
      </w:pPr>
      <w:r>
        <w:t>Montane Stringybark-Gum</w:t>
      </w:r>
    </w:p>
    <w:p w14:paraId="4CE41584" w14:textId="77777777" w:rsidR="00C343DB" w:rsidRDefault="003F54D4" w:rsidP="007B4EA9">
      <w:pPr>
        <w:pStyle w:val="OWSbulletL1"/>
      </w:pPr>
      <w:r>
        <w:t>Mountain/Manna Gum</w:t>
      </w:r>
    </w:p>
    <w:p w14:paraId="4CE41585" w14:textId="77777777" w:rsidR="00C343DB" w:rsidRPr="008517EB" w:rsidRDefault="002C309C" w:rsidP="007B4EA9">
      <w:pPr>
        <w:pStyle w:val="OWSbulletL1"/>
        <w:rPr>
          <w:i/>
        </w:rPr>
      </w:pPr>
      <w:r w:rsidRPr="002C309C">
        <w:rPr>
          <w:i/>
        </w:rPr>
        <w:t>Muehlenbeckia florulenta</w:t>
      </w:r>
    </w:p>
    <w:p w14:paraId="4CE41586" w14:textId="77777777" w:rsidR="00C343DB" w:rsidRDefault="003F54D4" w:rsidP="007B4EA9">
      <w:pPr>
        <w:pStyle w:val="OWSbulletL1"/>
      </w:pPr>
      <w:r>
        <w:t>Mugga Ironbark/Blakely's Red Gum Shrub/Grass Open Forest; Bingara</w:t>
      </w:r>
    </w:p>
    <w:p w14:paraId="4CE41587" w14:textId="77777777" w:rsidR="00C343DB" w:rsidRDefault="003F54D4" w:rsidP="007B4EA9">
      <w:pPr>
        <w:pStyle w:val="OWSbulletL1"/>
      </w:pPr>
      <w:r>
        <w:t>Myrtle Shrubland (+- White Pine/Tumbledown Red Gum); Dripping Rock</w:t>
      </w:r>
    </w:p>
    <w:p w14:paraId="4CE41588" w14:textId="77777777" w:rsidR="00C343DB" w:rsidRDefault="003F54D4" w:rsidP="007B4EA9">
      <w:pPr>
        <w:pStyle w:val="OWSbulletL1"/>
      </w:pPr>
      <w:r>
        <w:t>Nandewar Box/New England Blackbutt/Red Stringybark Shrub/Grass Open Forest; Kaputar</w:t>
      </w:r>
    </w:p>
    <w:p w14:paraId="4CE41589" w14:textId="77777777" w:rsidR="00C343DB" w:rsidRDefault="003F54D4" w:rsidP="007B4EA9">
      <w:pPr>
        <w:pStyle w:val="OWSbulletL1"/>
      </w:pPr>
      <w:r>
        <w:t>Narrow-leaved Ironbark</w:t>
      </w:r>
      <w:r w:rsidR="00BD686E">
        <w:t>/</w:t>
      </w:r>
      <w:r>
        <w:t>Brown Bloodwood</w:t>
      </w:r>
      <w:r w:rsidR="00BD686E">
        <w:t>/</w:t>
      </w:r>
      <w:r>
        <w:t>Red Stringybark</w:t>
      </w:r>
    </w:p>
    <w:p w14:paraId="4CE4158A" w14:textId="77777777" w:rsidR="00C343DB" w:rsidRDefault="003F54D4" w:rsidP="007B4EA9">
      <w:pPr>
        <w:pStyle w:val="OWSbulletL1"/>
      </w:pPr>
      <w:r>
        <w:t>New England Blackbutt forest types</w:t>
      </w:r>
    </w:p>
    <w:p w14:paraId="4CE4158B" w14:textId="77777777" w:rsidR="00C343DB" w:rsidRDefault="003F54D4" w:rsidP="007B4EA9">
      <w:pPr>
        <w:pStyle w:val="OWSbulletL1"/>
      </w:pPr>
      <w:r>
        <w:t>New England Stringybark-Blakelys Red Gum</w:t>
      </w:r>
    </w:p>
    <w:p w14:paraId="4CE4158C" w14:textId="77777777" w:rsidR="00C343DB" w:rsidRDefault="003F54D4" w:rsidP="007B4EA9">
      <w:pPr>
        <w:pStyle w:val="OWSbulletL1"/>
      </w:pPr>
      <w:r>
        <w:t>Open Ribbon Gum</w:t>
      </w:r>
    </w:p>
    <w:p w14:paraId="4CE4158D" w14:textId="77777777" w:rsidR="00C343DB" w:rsidRDefault="003F54D4" w:rsidP="007B4EA9">
      <w:pPr>
        <w:pStyle w:val="OWSbulletL1"/>
      </w:pPr>
      <w:r>
        <w:t>Open Silvertop Stringybark-Blue Gum</w:t>
      </w:r>
    </w:p>
    <w:p w14:paraId="4CE4158E" w14:textId="77777777" w:rsidR="00C343DB" w:rsidRDefault="003F54D4" w:rsidP="007B4EA9">
      <w:pPr>
        <w:pStyle w:val="OWSbulletL1"/>
      </w:pPr>
      <w:r>
        <w:t>Open Tumbledown Gum-Black Cypress-Orange Gum</w:t>
      </w:r>
    </w:p>
    <w:p w14:paraId="4CE4158F" w14:textId="77777777" w:rsidR="00C343DB" w:rsidRDefault="003F54D4" w:rsidP="007B4EA9">
      <w:pPr>
        <w:pStyle w:val="OWSbulletL1"/>
      </w:pPr>
      <w:r>
        <w:t>Orange Gum-Ironbark</w:t>
      </w:r>
    </w:p>
    <w:p w14:paraId="4CE41590" w14:textId="77777777" w:rsidR="00C343DB" w:rsidRDefault="003F54D4" w:rsidP="007B4EA9">
      <w:pPr>
        <w:pStyle w:val="OWSbulletL1"/>
      </w:pPr>
      <w:r>
        <w:t>Outcrop Orange Gum-New England Blackbutt</w:t>
      </w:r>
    </w:p>
    <w:p w14:paraId="4CE41591" w14:textId="77777777" w:rsidR="00C343DB" w:rsidRDefault="003F54D4" w:rsidP="007B4EA9">
      <w:pPr>
        <w:pStyle w:val="OWSbulletL1"/>
      </w:pPr>
      <w:r>
        <w:t>Paperbark Riparian Forb/Grass Low Closed Forest; widespread</w:t>
      </w:r>
    </w:p>
    <w:p w14:paraId="4CE41592" w14:textId="77777777" w:rsidR="00C343DB" w:rsidRDefault="003F54D4" w:rsidP="007B4EA9">
      <w:pPr>
        <w:pStyle w:val="OWSbulletL1"/>
      </w:pPr>
      <w:r>
        <w:t>Peppermint</w:t>
      </w:r>
    </w:p>
    <w:p w14:paraId="4CE41593" w14:textId="77777777" w:rsidR="00C343DB" w:rsidRDefault="003F54D4" w:rsidP="007B4EA9">
      <w:pPr>
        <w:pStyle w:val="OWSbulletL1"/>
      </w:pPr>
      <w:r>
        <w:t>Rainforest</w:t>
      </w:r>
    </w:p>
    <w:p w14:paraId="4CE41594" w14:textId="77777777" w:rsidR="00C343DB" w:rsidRDefault="003F54D4" w:rsidP="007B4EA9">
      <w:pPr>
        <w:pStyle w:val="OWSbulletL1"/>
      </w:pPr>
      <w:r>
        <w:t>Red Gum-Apple</w:t>
      </w:r>
    </w:p>
    <w:p w14:paraId="4CE41595" w14:textId="77777777" w:rsidR="00C343DB" w:rsidRDefault="003F54D4" w:rsidP="007B4EA9">
      <w:pPr>
        <w:pStyle w:val="OWSbulletL1"/>
      </w:pPr>
      <w:r>
        <w:t>River Oak Riparian Open Forest; widespread</w:t>
      </w:r>
    </w:p>
    <w:p w14:paraId="4CE41596" w14:textId="77777777" w:rsidR="00C343DB" w:rsidRDefault="003F54D4" w:rsidP="007B4EA9">
      <w:pPr>
        <w:pStyle w:val="OWSbulletL1"/>
      </w:pPr>
      <w:r>
        <w:t>River Red Gum Riparian Open Forest/Woodland; widespread</w:t>
      </w:r>
    </w:p>
    <w:p w14:paraId="4CE41597" w14:textId="77777777" w:rsidR="00C343DB" w:rsidRDefault="003F54D4" w:rsidP="007B4EA9">
      <w:pPr>
        <w:pStyle w:val="OWSbulletL1"/>
      </w:pPr>
      <w:r>
        <w:t>Rock outcrop vegetation</w:t>
      </w:r>
    </w:p>
    <w:p w14:paraId="4CE41598" w14:textId="77777777" w:rsidR="00C343DB" w:rsidRDefault="003F54D4" w:rsidP="007B4EA9">
      <w:pPr>
        <w:pStyle w:val="OWSbulletL1"/>
      </w:pPr>
      <w:r>
        <w:t>Rough-barked Apple dominant</w:t>
      </w:r>
    </w:p>
    <w:p w14:paraId="4CE41599" w14:textId="77777777" w:rsidR="00C343DB" w:rsidRDefault="003F54D4" w:rsidP="007B4EA9">
      <w:pPr>
        <w:pStyle w:val="OWSbulletL1"/>
      </w:pPr>
      <w:r>
        <w:t>Rusty Fig Dry Rainforest; scattered</w:t>
      </w:r>
    </w:p>
    <w:p w14:paraId="4CE4159A" w14:textId="77777777" w:rsidR="00C343DB" w:rsidRDefault="003F54D4" w:rsidP="007B4EA9">
      <w:pPr>
        <w:pStyle w:val="OWSbulletL1"/>
      </w:pPr>
      <w:r>
        <w:t>Scattered trees</w:t>
      </w:r>
    </w:p>
    <w:p w14:paraId="4CE4159B" w14:textId="77777777" w:rsidR="00C343DB" w:rsidRDefault="003F54D4" w:rsidP="007B4EA9">
      <w:pPr>
        <w:pStyle w:val="OWSbulletL1"/>
      </w:pPr>
      <w:r>
        <w:t>Semi-evergreen Vine Thicket; scattered</w:t>
      </w:r>
    </w:p>
    <w:p w14:paraId="4CE4159C" w14:textId="77777777" w:rsidR="00C343DB" w:rsidRDefault="003F54D4" w:rsidP="007B4EA9">
      <w:pPr>
        <w:pStyle w:val="OWSbulletL1"/>
      </w:pPr>
      <w:r>
        <w:t>Shrubby White Box types</w:t>
      </w:r>
    </w:p>
    <w:p w14:paraId="4CE4159D" w14:textId="77777777" w:rsidR="00C343DB" w:rsidRDefault="003F54D4" w:rsidP="007B4EA9">
      <w:pPr>
        <w:pStyle w:val="OWSbulletL1"/>
      </w:pPr>
      <w:r>
        <w:t>Silverleaf Ironbark - White Cypress Pine (Lindsay Types)</w:t>
      </w:r>
    </w:p>
    <w:p w14:paraId="4CE4159E" w14:textId="77777777" w:rsidR="00C343DB" w:rsidRDefault="003F54D4" w:rsidP="007B4EA9">
      <w:pPr>
        <w:pStyle w:val="OWSbulletL1"/>
      </w:pPr>
      <w:r>
        <w:t>Silvertop Stringybark/Bendemeer White Gum Grassy Open Forest; Kaputar and southern tableland edge</w:t>
      </w:r>
    </w:p>
    <w:p w14:paraId="4CE4159F" w14:textId="77777777" w:rsidR="00C343DB" w:rsidRDefault="003F54D4" w:rsidP="007B4EA9">
      <w:pPr>
        <w:pStyle w:val="OWSbulletL1"/>
      </w:pPr>
      <w:r>
        <w:t>Silvertop Stringybark/Orange Gum Shrubby Open Forest; Horton</w:t>
      </w:r>
    </w:p>
    <w:p w14:paraId="4CE415A0" w14:textId="77777777" w:rsidR="00C343DB" w:rsidRDefault="003F54D4" w:rsidP="007B4EA9">
      <w:pPr>
        <w:pStyle w:val="OWSbulletL1"/>
      </w:pPr>
      <w:r>
        <w:t>Silvertop Stringybark/Rough-barked Apple Grassy Open Forest; southern hills</w:t>
      </w:r>
    </w:p>
    <w:p w14:paraId="4CE415A1" w14:textId="77777777" w:rsidR="00C343DB" w:rsidRDefault="003F54D4" w:rsidP="007B4EA9">
      <w:pPr>
        <w:pStyle w:val="OWSbulletL1"/>
      </w:pPr>
      <w:r>
        <w:t>Snow Gum</w:t>
      </w:r>
    </w:p>
    <w:p w14:paraId="4CE415A2" w14:textId="77777777" w:rsidR="00C343DB" w:rsidRDefault="003F54D4" w:rsidP="007B4EA9">
      <w:pPr>
        <w:pStyle w:val="OWSbulletL1"/>
      </w:pPr>
      <w:r>
        <w:t>Stringybark-Apple</w:t>
      </w:r>
    </w:p>
    <w:p w14:paraId="4CE415A3" w14:textId="77777777" w:rsidR="00C343DB" w:rsidRDefault="003F54D4" w:rsidP="007B4EA9">
      <w:pPr>
        <w:pStyle w:val="OWSbulletL1"/>
      </w:pPr>
      <w:r>
        <w:t>Swamp</w:t>
      </w:r>
    </w:p>
    <w:p w14:paraId="4CE415A4" w14:textId="77777777" w:rsidR="00C343DB" w:rsidRDefault="003F54D4" w:rsidP="007B4EA9">
      <w:pPr>
        <w:pStyle w:val="OWSbulletL1"/>
      </w:pPr>
      <w:r>
        <w:t>Tableland Gums/Peppermints</w:t>
      </w:r>
    </w:p>
    <w:p w14:paraId="4CE415A5" w14:textId="77777777" w:rsidR="00C343DB" w:rsidRDefault="003F54D4" w:rsidP="007B4EA9">
      <w:pPr>
        <w:pStyle w:val="OWSbulletL1"/>
      </w:pPr>
      <w:r>
        <w:t>Tumbledown Gum/Black Pine/Acacia cheelii Shrubby Open Forest; scattered</w:t>
      </w:r>
    </w:p>
    <w:p w14:paraId="4CE415A6" w14:textId="77777777" w:rsidR="00C343DB" w:rsidRDefault="003F54D4" w:rsidP="007B4EA9">
      <w:pPr>
        <w:pStyle w:val="OWSbulletL1"/>
      </w:pPr>
      <w:r>
        <w:t>Weeping Myall Woodland/Shrubland; scattered</w:t>
      </w:r>
    </w:p>
    <w:p w14:paraId="4CE415A7" w14:textId="77777777" w:rsidR="00C343DB" w:rsidRDefault="003F54D4" w:rsidP="007B4EA9">
      <w:pPr>
        <w:pStyle w:val="OWSbulletL1"/>
      </w:pPr>
      <w:r>
        <w:t>White Box</w:t>
      </w:r>
    </w:p>
    <w:p w14:paraId="4CE415A8" w14:textId="77777777" w:rsidR="00C343DB" w:rsidRDefault="003F54D4" w:rsidP="007B4EA9">
      <w:pPr>
        <w:pStyle w:val="OWSbulletL1"/>
      </w:pPr>
      <w:r>
        <w:t>White Cypress Pine</w:t>
      </w:r>
    </w:p>
    <w:p w14:paraId="4CE415A9" w14:textId="77777777" w:rsidR="00C343DB" w:rsidRDefault="003F54D4" w:rsidP="007B4EA9">
      <w:pPr>
        <w:pStyle w:val="OWSbulletL1"/>
      </w:pPr>
      <w:r>
        <w:t>White Pine/Narrow-leaved Ironbark Shrub/Grass Open Forest; south-west</w:t>
      </w:r>
    </w:p>
    <w:p w14:paraId="4CE415AA" w14:textId="77777777" w:rsidR="00C343DB" w:rsidRDefault="003F54D4" w:rsidP="007B4EA9">
      <w:pPr>
        <w:pStyle w:val="OWSbulletL1"/>
      </w:pPr>
      <w:r>
        <w:t>Yellow Box-Blakely's Red Gum</w:t>
      </w:r>
    </w:p>
    <w:p w14:paraId="4CE415AB" w14:textId="77777777" w:rsidR="0060496F" w:rsidRDefault="0060496F" w:rsidP="00B1180A">
      <w:pPr>
        <w:pStyle w:val="OWSNormal11pt"/>
      </w:pPr>
    </w:p>
    <w:p w14:paraId="4CE415AD" w14:textId="19A5490A" w:rsidR="008F58B5" w:rsidRPr="001C2343" w:rsidRDefault="005F3AD7" w:rsidP="00F15073">
      <w:pPr>
        <w:pStyle w:val="OWSAppendixH1"/>
      </w:pPr>
      <w:bookmarkStart w:id="934" w:name="_Toc404628670"/>
      <w:bookmarkStart w:id="935" w:name="_Toc467149721"/>
      <w:r>
        <w:t>Appendix </w:t>
      </w:r>
      <w:r w:rsidR="008F58B5" w:rsidRPr="001C2343">
        <w:t>C</w:t>
      </w:r>
      <w:r w:rsidR="00012067">
        <w:t xml:space="preserve"> </w:t>
      </w:r>
      <w:r w:rsidR="00B1180A">
        <w:t>–</w:t>
      </w:r>
      <w:r w:rsidR="008F58B5" w:rsidRPr="001C2343">
        <w:t xml:space="preserve"> Validation</w:t>
      </w:r>
      <w:bookmarkEnd w:id="934"/>
      <w:bookmarkEnd w:id="935"/>
    </w:p>
    <w:p w14:paraId="4CE415AE" w14:textId="77777777" w:rsidR="008F58B5" w:rsidRDefault="008F58B5" w:rsidP="00F15073">
      <w:pPr>
        <w:pStyle w:val="OWSAppendixH2"/>
      </w:pPr>
      <w:bookmarkStart w:id="936" w:name="_Toc384146875"/>
      <w:r>
        <w:t>Approaches to validation</w:t>
      </w:r>
      <w:bookmarkEnd w:id="936"/>
    </w:p>
    <w:p w14:paraId="4CE415AF" w14:textId="77777777" w:rsidR="008F58B5" w:rsidRPr="00CF1059" w:rsidRDefault="008F58B5" w:rsidP="00F15073">
      <w:pPr>
        <w:pStyle w:val="OWSAppendixH3"/>
      </w:pPr>
      <w:bookmarkStart w:id="937" w:name="_Toc384146876"/>
      <w:r w:rsidRPr="00CF1059">
        <w:t>Scientific view</w:t>
      </w:r>
      <w:bookmarkEnd w:id="937"/>
    </w:p>
    <w:p w14:paraId="4CE415B0" w14:textId="77777777" w:rsidR="008F58B5" w:rsidRPr="00CF1059" w:rsidRDefault="008F58B5" w:rsidP="008F58B5">
      <w:pPr>
        <w:pStyle w:val="OWSNormal11pt"/>
      </w:pPr>
      <w:r w:rsidRPr="00CF1059">
        <w:t xml:space="preserve">The </w:t>
      </w:r>
      <w:r w:rsidRPr="00F15073">
        <w:rPr>
          <w:rFonts w:cs="Times-Italic"/>
          <w:iCs/>
        </w:rPr>
        <w:t>scientific view</w:t>
      </w:r>
      <w:r w:rsidRPr="00CF1059">
        <w:rPr>
          <w:rFonts w:cs="Times-Italic"/>
          <w:i/>
          <w:iCs/>
        </w:rPr>
        <w:t xml:space="preserve"> </w:t>
      </w:r>
      <w:r w:rsidRPr="00CF1059">
        <w:t xml:space="preserve">of validation usually means that models are </w:t>
      </w:r>
      <w:r>
        <w:t>‘</w:t>
      </w:r>
      <w:r w:rsidRPr="00CF1059">
        <w:t>true</w:t>
      </w:r>
      <w:r>
        <w:t>’</w:t>
      </w:r>
      <w:r w:rsidRPr="00CF1059">
        <w:t xml:space="preserve"> representations of reality. The most convincing evidence that a scientific theory or model is indeed correct is through </w:t>
      </w:r>
      <w:r w:rsidRPr="00F15073">
        <w:rPr>
          <w:rFonts w:cs="Times-Italic"/>
          <w:iCs/>
        </w:rPr>
        <w:t xml:space="preserve">direct comparison </w:t>
      </w:r>
      <w:r w:rsidRPr="00F15073">
        <w:t>of model</w:t>
      </w:r>
      <w:r w:rsidRPr="00CF1059">
        <w:t xml:space="preserve"> predictions with experimental observations. Broadly two approaches to model validation have been developed among the scientific community:</w:t>
      </w:r>
    </w:p>
    <w:p w14:paraId="4CE415B1" w14:textId="77777777" w:rsidR="008F58B5" w:rsidRPr="00CF1059" w:rsidRDefault="008F58B5" w:rsidP="00012067">
      <w:pPr>
        <w:pStyle w:val="OWSbulletL1"/>
      </w:pPr>
      <w:r w:rsidRPr="00CF1059">
        <w:t xml:space="preserve">a pragmatic, </w:t>
      </w:r>
      <w:r w:rsidRPr="00CF1059">
        <w:rPr>
          <w:rFonts w:cs="Times-Italic"/>
          <w:i/>
          <w:iCs/>
        </w:rPr>
        <w:t xml:space="preserve">positivist </w:t>
      </w:r>
      <w:r w:rsidRPr="00CF1059">
        <w:t xml:space="preserve">approach in which acceptance of a scientific theory depends more on </w:t>
      </w:r>
      <w:r>
        <w:t>achieving consensus (after Kuhn</w:t>
      </w:r>
      <w:r w:rsidRPr="00CF1059">
        <w:t xml:space="preserve"> 1970)</w:t>
      </w:r>
      <w:r>
        <w:t>,</w:t>
      </w:r>
      <w:r w:rsidRPr="00CF1059">
        <w:t xml:space="preserve"> and</w:t>
      </w:r>
    </w:p>
    <w:p w14:paraId="4CE415B2" w14:textId="77777777" w:rsidR="008F58B5" w:rsidRPr="00421B4C" w:rsidRDefault="008F58B5" w:rsidP="00012067">
      <w:pPr>
        <w:pStyle w:val="OWSbulletL1final"/>
        <w:rPr>
          <w:rFonts w:cs="Helvetica-Bold"/>
          <w:b/>
          <w:bCs/>
        </w:rPr>
      </w:pPr>
      <w:r w:rsidRPr="00CF1059">
        <w:t xml:space="preserve">a restrictive, </w:t>
      </w:r>
      <w:r w:rsidRPr="00CF1059">
        <w:rPr>
          <w:rFonts w:cs="Times-Italic"/>
          <w:i/>
          <w:iCs/>
        </w:rPr>
        <w:t xml:space="preserve">negativist </w:t>
      </w:r>
      <w:r w:rsidRPr="00CF1059">
        <w:t>approach which implies that a theory cannot be verifie</w:t>
      </w:r>
      <w:r>
        <w:t>d, only falsified (after Popper</w:t>
      </w:r>
      <w:r w:rsidRPr="00CF1059">
        <w:t xml:space="preserve"> 1968).</w:t>
      </w:r>
    </w:p>
    <w:p w14:paraId="4CE415B3" w14:textId="77777777" w:rsidR="00F15073" w:rsidRDefault="008F58B5" w:rsidP="00F15073">
      <w:pPr>
        <w:pStyle w:val="OWSpost-listnormaltext"/>
      </w:pPr>
      <w:r w:rsidRPr="00CF1059">
        <w:t>Proponents to the first approach, such as Neuman (1992) argue that positive evidence also contributes significantly to validation of models, where ‘positive evidence’ means that a model has met with repeated success in explaining pertinent observations and experimental data. Furthermore, the</w:t>
      </w:r>
      <w:r w:rsidR="00F15073">
        <w:t xml:space="preserve"> process of model validation is:</w:t>
      </w:r>
    </w:p>
    <w:p w14:paraId="4CE415B4" w14:textId="77777777" w:rsidR="008F58B5" w:rsidRDefault="008F58B5" w:rsidP="00F15073">
      <w:pPr>
        <w:pStyle w:val="OWSQuote"/>
      </w:pPr>
      <w:r w:rsidRPr="00CF1059">
        <w:t>“the gradual building of confidence among scientists, and thereby among the public, that understanding is being developed on the basis of a research program”.</w:t>
      </w:r>
    </w:p>
    <w:p w14:paraId="4CE415B5" w14:textId="77777777" w:rsidR="00F15073" w:rsidRPr="00CF1059" w:rsidRDefault="00725CD1" w:rsidP="00F15073">
      <w:pPr>
        <w:pStyle w:val="OWSQuote"/>
      </w:pPr>
      <w:r>
        <w:t xml:space="preserve">Source: </w:t>
      </w:r>
      <w:r w:rsidR="00F15073">
        <w:t>Neuman (1992)</w:t>
      </w:r>
    </w:p>
    <w:p w14:paraId="4CE415B6" w14:textId="77777777" w:rsidR="008F58B5" w:rsidRPr="00CF1059" w:rsidRDefault="008F58B5" w:rsidP="00F15073">
      <w:pPr>
        <w:pStyle w:val="OWSNormal11pt"/>
      </w:pPr>
      <w:r w:rsidRPr="00CF1059">
        <w:t>The best way to achieve consensus that confidence is warranted is through a careful validation of all models that are used in isolation, regardless of how complex or simplified their com</w:t>
      </w:r>
      <w:r>
        <w:t>ponents are. To put it simply</w:t>
      </w:r>
      <w:r w:rsidRPr="00CF1059">
        <w:t xml:space="preserve">: a scientific </w:t>
      </w:r>
      <w:r w:rsidRPr="001E6A42">
        <w:t xml:space="preserve">theory </w:t>
      </w:r>
      <w:r w:rsidR="000868D7" w:rsidRPr="007B4EA9">
        <w:rPr>
          <w:rFonts w:cs="Times-Italic"/>
          <w:iCs/>
        </w:rPr>
        <w:t>by definition is true</w:t>
      </w:r>
      <w:r w:rsidRPr="00CF1059">
        <w:rPr>
          <w:rFonts w:cs="Times-Italic"/>
          <w:i/>
          <w:iCs/>
        </w:rPr>
        <w:t xml:space="preserve"> </w:t>
      </w:r>
      <w:r w:rsidRPr="00CF1059">
        <w:t>if it has gained broad consensus among the experts of that particular science.</w:t>
      </w:r>
    </w:p>
    <w:p w14:paraId="4CE415B7" w14:textId="77777777" w:rsidR="008F58B5" w:rsidRPr="00CF1059" w:rsidRDefault="008F58B5" w:rsidP="00F15073">
      <w:pPr>
        <w:pStyle w:val="OWSNormal11pt"/>
      </w:pPr>
      <w:r w:rsidRPr="00CF1059">
        <w:t>A typical example is the variably saturated flow and transport code HYD</w:t>
      </w:r>
      <w:r>
        <w:t xml:space="preserve">RUS </w:t>
      </w:r>
      <w:r w:rsidR="008517EB">
        <w:br/>
      </w:r>
      <w:r>
        <w:t>(</w:t>
      </w:r>
      <w:r w:rsidR="006E2A7F" w:rsidRPr="00ED30E5">
        <w:t>Šimunek</w:t>
      </w:r>
      <w:r w:rsidRPr="00CF1059">
        <w:t xml:space="preserve"> et al. 2006, 2008</w:t>
      </w:r>
      <w:r>
        <w:t>)</w:t>
      </w:r>
      <w:r w:rsidRPr="00CF1059">
        <w:t>, which has been shown with satisfaction to explain laboratory and field data for a wide range of contaminants, in various physical</w:t>
      </w:r>
      <w:r w:rsidR="001E6A42">
        <w:noBreakHyphen/>
      </w:r>
      <w:r w:rsidRPr="00CF1059">
        <w:t>chemical environments and under a variety of initial and boundary conditions.</w:t>
      </w:r>
    </w:p>
    <w:p w14:paraId="4CE415B8" w14:textId="77777777" w:rsidR="008F58B5" w:rsidRDefault="008F58B5" w:rsidP="00F15073">
      <w:pPr>
        <w:pStyle w:val="OWSNormal11pt"/>
        <w:rPr>
          <w:rFonts w:ascii="Helvetica-Bold" w:hAnsi="Helvetica-Bold" w:cs="Helvetica-Bold"/>
          <w:b/>
          <w:bCs/>
          <w:sz w:val="20"/>
          <w:szCs w:val="20"/>
        </w:rPr>
      </w:pPr>
      <w:r w:rsidRPr="00CF1059">
        <w:t xml:space="preserve">Proponents </w:t>
      </w:r>
      <w:r>
        <w:t>of</w:t>
      </w:r>
      <w:r w:rsidRPr="00CF1059">
        <w:t xml:space="preserve"> the </w:t>
      </w:r>
      <w:r w:rsidRPr="00CF1059">
        <w:rPr>
          <w:rFonts w:cs="Times-Bold"/>
          <w:bCs/>
        </w:rPr>
        <w:t>second approach</w:t>
      </w:r>
      <w:r w:rsidRPr="00CF1059">
        <w:rPr>
          <w:rFonts w:cs="Times-Bold"/>
          <w:b/>
          <w:bCs/>
        </w:rPr>
        <w:t xml:space="preserve"> </w:t>
      </w:r>
      <w:r>
        <w:t>include Davis et al</w:t>
      </w:r>
      <w:r w:rsidRPr="00DD6F46">
        <w:t>. (1991), stating that the model will retain the status of being ‘not invalid’ until experimental evidence is obtained that clearly rejects the validity of the model. Or, in other words, showing that a model is not incorrect builds confidence that the model is an adequate representation of the real system and acknowledges that perfection is not possible.</w:t>
      </w:r>
    </w:p>
    <w:p w14:paraId="4CE415B9" w14:textId="77777777" w:rsidR="008F58B5" w:rsidRPr="00CF1059" w:rsidRDefault="008F58B5" w:rsidP="00F15073">
      <w:pPr>
        <w:pStyle w:val="OWSAppendixH3"/>
      </w:pPr>
      <w:bookmarkStart w:id="938" w:name="_Toc384146877"/>
      <w:r w:rsidRPr="00DD6F46">
        <w:t>Philosophical view</w:t>
      </w:r>
      <w:bookmarkEnd w:id="938"/>
    </w:p>
    <w:p w14:paraId="4CE415BA" w14:textId="77777777" w:rsidR="008F58B5" w:rsidRPr="00CF1059" w:rsidRDefault="008F58B5" w:rsidP="00F15073">
      <w:pPr>
        <w:pStyle w:val="OWSNormal11pt"/>
      </w:pPr>
      <w:r w:rsidRPr="00DD6F46">
        <w:t xml:space="preserve">According to </w:t>
      </w:r>
      <w:r w:rsidRPr="00F15073">
        <w:t xml:space="preserve">the </w:t>
      </w:r>
      <w:r w:rsidRPr="00F15073">
        <w:rPr>
          <w:rFonts w:cs="Times-Italic"/>
          <w:iCs/>
        </w:rPr>
        <w:t xml:space="preserve">philosophical view </w:t>
      </w:r>
      <w:r w:rsidRPr="00F15073">
        <w:t xml:space="preserve">of model validation, the term does not refer to establishment of (scientific) truth but rather </w:t>
      </w:r>
      <w:r w:rsidRPr="00F15073">
        <w:rPr>
          <w:rFonts w:cs="Times-Italic"/>
          <w:iCs/>
        </w:rPr>
        <w:t>legitimacy</w:t>
      </w:r>
      <w:r w:rsidRPr="00DD6F46">
        <w:t>. In this sense, a valid model is one that does not contain known or detectable flaws and is internally consistent.</w:t>
      </w:r>
    </w:p>
    <w:p w14:paraId="4CE415BB" w14:textId="77777777" w:rsidR="008F58B5" w:rsidRPr="00CF1059" w:rsidRDefault="008F58B5" w:rsidP="00F15073">
      <w:pPr>
        <w:pStyle w:val="OWSNormal11pt"/>
      </w:pPr>
      <w:r w:rsidRPr="00DD6F46">
        <w:t>By using as numerous and diverse confirming observations as possible, it is not unreasonable to conclude that at least the concept is not flawed. In other words, by using as much data as possible, attempts must be made to invalidate a model demonstrating it is either certain or uncertain beyond reasonable doubt.</w:t>
      </w:r>
    </w:p>
    <w:p w14:paraId="4CE415BC" w14:textId="77777777" w:rsidR="008F58B5" w:rsidRPr="00CF1059" w:rsidRDefault="008F58B5" w:rsidP="00F15073">
      <w:pPr>
        <w:pStyle w:val="OWSAppendixH3"/>
      </w:pPr>
      <w:bookmarkStart w:id="939" w:name="_Toc384146878"/>
      <w:r w:rsidRPr="00DD6F46">
        <w:t>Regulatory view</w:t>
      </w:r>
      <w:bookmarkEnd w:id="939"/>
    </w:p>
    <w:p w14:paraId="4CE415BD" w14:textId="77777777" w:rsidR="008F58B5" w:rsidRPr="00CF1059" w:rsidRDefault="008F58B5" w:rsidP="00F15073">
      <w:pPr>
        <w:pStyle w:val="OWSNormal11pt"/>
      </w:pPr>
      <w:r w:rsidRPr="00DD6F46">
        <w:t xml:space="preserve">Tsang (1991) argues that it is illogical to refer to a validated model in the generic sense, but it can be stated that a model is </w:t>
      </w:r>
      <w:r w:rsidRPr="00F15073">
        <w:t xml:space="preserve">validated </w:t>
      </w:r>
      <w:r w:rsidRPr="00F15073">
        <w:rPr>
          <w:rFonts w:cs="Times-Italic"/>
          <w:iCs/>
        </w:rPr>
        <w:t>with respect to a given process</w:t>
      </w:r>
      <w:r w:rsidRPr="00F15073">
        <w:t>, or a group</w:t>
      </w:r>
      <w:r w:rsidRPr="00DD6F46">
        <w:t xml:space="preserve"> of models are validated with respect to a given site.</w:t>
      </w:r>
    </w:p>
    <w:p w14:paraId="4CE415BE" w14:textId="5AE66502" w:rsidR="008F58B5" w:rsidRPr="00CC3881" w:rsidRDefault="008F58B5" w:rsidP="00F15073">
      <w:pPr>
        <w:pStyle w:val="OWSNormal11pt"/>
      </w:pPr>
      <w:r w:rsidRPr="00DD6F46">
        <w:t xml:space="preserve">According to Zuidema (1994) it is </w:t>
      </w:r>
      <w:r w:rsidRPr="00CC3881">
        <w:t>not critical that models are strictly correct and include all natural details and processes, but that any uncertainty and simplification results in overestimating the consequences (</w:t>
      </w:r>
      <w:r w:rsidR="00550812" w:rsidRPr="00550812">
        <w:t xml:space="preserve">concept of producing </w:t>
      </w:r>
      <w:r w:rsidR="00B7150E">
        <w:t>high end</w:t>
      </w:r>
      <w:r w:rsidR="00550812" w:rsidRPr="00550812">
        <w:t xml:space="preserve"> estimates</w:t>
      </w:r>
      <w:r w:rsidRPr="00CC3881">
        <w:t xml:space="preserve">). Further, </w:t>
      </w:r>
      <w:r w:rsidR="00470375" w:rsidRPr="00CC3881">
        <w:t xml:space="preserve">an </w:t>
      </w:r>
      <w:r w:rsidR="00550812" w:rsidRPr="00550812">
        <w:t>approach which overestimates the consequences</w:t>
      </w:r>
      <w:r w:rsidR="00470375" w:rsidRPr="00CC3881">
        <w:t xml:space="preserve"> </w:t>
      </w:r>
      <w:r w:rsidRPr="00CC3881">
        <w:t xml:space="preserve">is not a static idea: </w:t>
      </w:r>
      <w:r w:rsidR="00B7150E">
        <w:t>high end</w:t>
      </w:r>
      <w:r w:rsidRPr="00CC3881">
        <w:t xml:space="preserve"> assumptions </w:t>
      </w:r>
      <w:r w:rsidR="001E6A42" w:rsidRPr="00CC3881">
        <w:t>(</w:t>
      </w:r>
      <w:r w:rsidRPr="00CC3881">
        <w:t>imposed because of lack of data or insufficient understanding of processes and future drivers</w:t>
      </w:r>
      <w:r w:rsidR="001E6A42" w:rsidRPr="00CC3881">
        <w:t xml:space="preserve">) </w:t>
      </w:r>
      <w:r w:rsidRPr="00CC3881">
        <w:t>can be replaced by more realistic ones when more information becomes available.</w:t>
      </w:r>
    </w:p>
    <w:p w14:paraId="4CE415BF" w14:textId="77777777" w:rsidR="008F58B5" w:rsidRPr="00CC3881" w:rsidRDefault="008F58B5" w:rsidP="00F15073">
      <w:pPr>
        <w:pStyle w:val="OWSNormal11pt"/>
      </w:pPr>
      <w:r w:rsidRPr="00CC3881">
        <w:t xml:space="preserve">The concept of </w:t>
      </w:r>
      <w:r w:rsidR="00550812" w:rsidRPr="00550812">
        <w:t>deliberately overestimating consequences</w:t>
      </w:r>
      <w:r w:rsidRPr="00CC3881">
        <w:t xml:space="preserve"> and the requirement that models need to go through a validation process</w:t>
      </w:r>
      <w:r w:rsidR="001E6A42" w:rsidRPr="00CC3881">
        <w:t>,</w:t>
      </w:r>
      <w:r w:rsidRPr="00CC3881">
        <w:t xml:space="preserve"> represent two processes aiming at assuring the public that decisions made based on model results lessen the risk of compromising public health and safety.</w:t>
      </w:r>
    </w:p>
    <w:p w14:paraId="4CE415C0" w14:textId="77777777" w:rsidR="008F58B5" w:rsidRPr="00F566BA" w:rsidRDefault="008F58B5" w:rsidP="00F15073">
      <w:pPr>
        <w:pStyle w:val="OWSNormal11pt"/>
      </w:pPr>
      <w:r w:rsidRPr="00CC3881">
        <w:t xml:space="preserve">Therefore, in the context of </w:t>
      </w:r>
      <w:r w:rsidR="006E2A7F" w:rsidRPr="00CC3881">
        <w:t>exposure</w:t>
      </w:r>
      <w:r w:rsidRPr="00CC3881">
        <w:t xml:space="preserve"> assessments, regulatory bodies often require ‘reasonable assurance’ that the models comply</w:t>
      </w:r>
      <w:r w:rsidRPr="00DD6F46">
        <w:t xml:space="preserve"> with regulatory criteria. This concept recogni</w:t>
      </w:r>
      <w:r>
        <w:t>se</w:t>
      </w:r>
      <w:r w:rsidRPr="00DD6F46">
        <w:t xml:space="preserve">s that absolute assurance of compliance is neither possible nor required, but model developers should provide all information necessary to convince a </w:t>
      </w:r>
      <w:r>
        <w:t>‘</w:t>
      </w:r>
      <w:r w:rsidRPr="00DD6F46">
        <w:t>reasonable decision maker</w:t>
      </w:r>
      <w:r>
        <w:t>’</w:t>
      </w:r>
      <w:r w:rsidRPr="00DD6F46">
        <w:t xml:space="preserve"> that compliance with regulatory criteria would be achieved.</w:t>
      </w:r>
      <w:r>
        <w:t xml:space="preserve"> For example, in the case of a site</w:t>
      </w:r>
      <w:r w:rsidR="001E6A42">
        <w:noBreakHyphen/>
      </w:r>
      <w:r>
        <w:t xml:space="preserve">specific assessment, </w:t>
      </w:r>
      <w:r w:rsidRPr="00F566BA">
        <w:t xml:space="preserve">no (or low) confidence </w:t>
      </w:r>
      <w:r>
        <w:t>will</w:t>
      </w:r>
      <w:r w:rsidRPr="00F566BA">
        <w:t xml:space="preserve"> be expressed in a model that is used to extrapolate beyond the envelope of the values in the dataset used </w:t>
      </w:r>
      <w:r>
        <w:t xml:space="preserve">to </w:t>
      </w:r>
      <w:r w:rsidRPr="00F566BA">
        <w:t>establish the calibrated version of the model.</w:t>
      </w:r>
    </w:p>
    <w:p w14:paraId="4CE415C1" w14:textId="77777777" w:rsidR="008F58B5" w:rsidRPr="00F15073" w:rsidRDefault="008F58B5" w:rsidP="00F15073">
      <w:pPr>
        <w:pStyle w:val="OWSNormal11pt"/>
      </w:pPr>
      <w:r w:rsidRPr="00F15073">
        <w:t xml:space="preserve">Thus, the regulatory expectations for model validation generally require only an </w:t>
      </w:r>
      <w:r w:rsidRPr="00F15073">
        <w:rPr>
          <w:rFonts w:cs="Times-Italic"/>
          <w:iCs/>
        </w:rPr>
        <w:t>adequate description of the phenomena for a given purpose</w:t>
      </w:r>
      <w:r w:rsidRPr="00F15073">
        <w:t>. The adequacy of the model will then be a subjective decision to be made by the regulatory body.</w:t>
      </w:r>
    </w:p>
    <w:p w14:paraId="4CE415C2" w14:textId="77777777" w:rsidR="008F58B5" w:rsidRPr="00CF1059" w:rsidRDefault="008F58B5" w:rsidP="00F15073">
      <w:pPr>
        <w:pStyle w:val="OWSAppendixH3"/>
      </w:pPr>
      <w:bookmarkStart w:id="940" w:name="_Toc384146879"/>
      <w:r w:rsidRPr="00DD6F46">
        <w:t>Confidence building view</w:t>
      </w:r>
      <w:bookmarkEnd w:id="940"/>
    </w:p>
    <w:p w14:paraId="4CE415C3" w14:textId="77777777" w:rsidR="001E6A42" w:rsidRDefault="008F58B5" w:rsidP="00F15073">
      <w:pPr>
        <w:pStyle w:val="OWSNormal11pt"/>
      </w:pPr>
      <w:r w:rsidRPr="00DD6F46">
        <w:t>Validation of impact assessment models can be defined as the process of building scientific confidence in the methods used to perform such assessment, and recogni</w:t>
      </w:r>
      <w:r>
        <w:t>se</w:t>
      </w:r>
      <w:r w:rsidRPr="00DD6F46">
        <w:t>s that this process requires many iterations between modellers and regulatory bodies. The main concerns should always be</w:t>
      </w:r>
      <w:r w:rsidR="001E6A42">
        <w:t>:</w:t>
      </w:r>
    </w:p>
    <w:p w14:paraId="4CE415C4" w14:textId="77777777" w:rsidR="00C343DB" w:rsidRDefault="008F58B5" w:rsidP="007B4EA9">
      <w:pPr>
        <w:pStyle w:val="OWSbulletL1"/>
      </w:pPr>
      <w:r w:rsidRPr="00DD6F46">
        <w:t>whether or not the model is adequate for its intended use</w:t>
      </w:r>
    </w:p>
    <w:p w14:paraId="4CE415C5" w14:textId="77777777" w:rsidR="00C343DB" w:rsidRDefault="008F58B5" w:rsidP="007B4EA9">
      <w:pPr>
        <w:pStyle w:val="OWSbulletL1"/>
      </w:pPr>
      <w:r w:rsidRPr="00DD6F46">
        <w:t>whether or not there is sufficient evidence that the model development followed logical and scientific approaches and did not fail to account for important processes.</w:t>
      </w:r>
    </w:p>
    <w:p w14:paraId="4CE415C6" w14:textId="77777777" w:rsidR="008F58B5" w:rsidRPr="00CF1059" w:rsidRDefault="008F58B5" w:rsidP="00F15073">
      <w:pPr>
        <w:pStyle w:val="OWSAppendixH2"/>
      </w:pPr>
      <w:bookmarkStart w:id="941" w:name="_Toc384146880"/>
      <w:r w:rsidRPr="00DD6F46">
        <w:t>Operational definitions of validation</w:t>
      </w:r>
      <w:bookmarkEnd w:id="941"/>
    </w:p>
    <w:p w14:paraId="4CE415C7" w14:textId="77777777" w:rsidR="00F15073" w:rsidRDefault="008F58B5" w:rsidP="00F15073">
      <w:pPr>
        <w:pStyle w:val="OWSNormal11pt"/>
      </w:pPr>
      <w:r w:rsidRPr="00DD6F46">
        <w:t xml:space="preserve">Given the disagreement on the definition of validation, several organisations have developed </w:t>
      </w:r>
      <w:r w:rsidRPr="00DD6F46">
        <w:rPr>
          <w:rFonts w:cs="Times-Italic"/>
          <w:i/>
          <w:iCs/>
        </w:rPr>
        <w:t xml:space="preserve">operational definitions </w:t>
      </w:r>
      <w:r w:rsidRPr="00DD6F46">
        <w:t>of validation. For example, the U.S. Nuclear Regulatory Commission has defined validation as</w:t>
      </w:r>
      <w:r w:rsidR="00F15073">
        <w:t>:</w:t>
      </w:r>
    </w:p>
    <w:p w14:paraId="4CE415C8" w14:textId="77777777" w:rsidR="003464DB" w:rsidRDefault="008F58B5" w:rsidP="00F15073">
      <w:pPr>
        <w:pStyle w:val="OWSQuote"/>
      </w:pPr>
      <w:r w:rsidRPr="00DD6F46">
        <w:t>“the process of obtaining assurance that a model, as embodied in a computer code, is a correct representation of the process or system for which it is intended”</w:t>
      </w:r>
      <w:r w:rsidR="003464DB">
        <w:t>.</w:t>
      </w:r>
    </w:p>
    <w:p w14:paraId="4CE415C9" w14:textId="77777777" w:rsidR="00F15073" w:rsidRPr="00CF1059" w:rsidRDefault="00725CD1" w:rsidP="00F15073">
      <w:pPr>
        <w:pStyle w:val="OWSQuote"/>
      </w:pPr>
      <w:r>
        <w:t xml:space="preserve">Source: </w:t>
      </w:r>
      <w:r w:rsidR="00F15073">
        <w:t>US NRC (1984)</w:t>
      </w:r>
    </w:p>
    <w:p w14:paraId="4CE415CB" w14:textId="7763E3B3" w:rsidR="00F15073" w:rsidRDefault="006E1563" w:rsidP="00F15073">
      <w:pPr>
        <w:pStyle w:val="OWSNormal11pt"/>
      </w:pPr>
      <w:r>
        <w:br w:type="page"/>
      </w:r>
      <w:r w:rsidR="008F58B5" w:rsidRPr="00DD6F46">
        <w:t>The Swedish Nuclear Power Inspectorate (SKI) has u</w:t>
      </w:r>
      <w:r w:rsidR="00F15073">
        <w:t>sed the definition:</w:t>
      </w:r>
    </w:p>
    <w:p w14:paraId="4CE415CC" w14:textId="77777777" w:rsidR="00F15073" w:rsidRDefault="008F58B5" w:rsidP="00F15073">
      <w:pPr>
        <w:pStyle w:val="OWSQuote"/>
      </w:pPr>
      <w:r w:rsidRPr="00DD6F46">
        <w:t xml:space="preserve">“validation is the testing of a model in a real world”, </w:t>
      </w:r>
    </w:p>
    <w:p w14:paraId="4CE415CD" w14:textId="77777777" w:rsidR="00F15073" w:rsidRPr="00CF1059" w:rsidRDefault="00725CD1" w:rsidP="00F15073">
      <w:pPr>
        <w:pStyle w:val="OWSQuote"/>
      </w:pPr>
      <w:r>
        <w:t xml:space="preserve">Source: </w:t>
      </w:r>
      <w:r w:rsidR="00F15073">
        <w:t>Nicholson (1990)</w:t>
      </w:r>
    </w:p>
    <w:p w14:paraId="4CE415CE" w14:textId="77777777" w:rsidR="00F15073" w:rsidRDefault="008F58B5" w:rsidP="00F15073">
      <w:pPr>
        <w:pStyle w:val="OWSNormal11pt"/>
      </w:pPr>
      <w:r w:rsidRPr="00DD6F46">
        <w:t>which is also close to the definition put forward b</w:t>
      </w:r>
      <w:r w:rsidR="008E5BCA">
        <w:t>y the U.S. Department of Energy:</w:t>
      </w:r>
    </w:p>
    <w:p w14:paraId="4CE415CF" w14:textId="77777777" w:rsidR="008F58B5" w:rsidRDefault="008F58B5" w:rsidP="00F15073">
      <w:pPr>
        <w:pStyle w:val="OWSQuote"/>
      </w:pPr>
      <w:r w:rsidRPr="00DD6F46">
        <w:t>“validation of computer codes and models is a process whose objective is to ascertain that the code or model indeed reflects the behaviour of the real world.”</w:t>
      </w:r>
    </w:p>
    <w:p w14:paraId="4CE415D0" w14:textId="77777777" w:rsidR="00F15073" w:rsidRPr="00CF1059" w:rsidRDefault="00725CD1" w:rsidP="00F15073">
      <w:pPr>
        <w:pStyle w:val="OWSQuote"/>
      </w:pPr>
      <w:r>
        <w:t xml:space="preserve">Source: </w:t>
      </w:r>
      <w:r w:rsidR="00F15073">
        <w:t>US DOE</w:t>
      </w:r>
      <w:r w:rsidR="008E5BCA">
        <w:t xml:space="preserve"> (1986)</w:t>
      </w:r>
    </w:p>
    <w:p w14:paraId="4CE415D1" w14:textId="77777777" w:rsidR="00EA31DA" w:rsidRPr="00F15073" w:rsidRDefault="008F58B5" w:rsidP="00F15073">
      <w:pPr>
        <w:pStyle w:val="OWSNormal11pt"/>
      </w:pPr>
      <w:r w:rsidRPr="00DD6F46">
        <w:t>The definition given by the IAEA in the context of radioactive waste management (</w:t>
      </w:r>
      <w:r w:rsidR="008517EB" w:rsidRPr="00DD6F46">
        <w:t>IAEA</w:t>
      </w:r>
      <w:r w:rsidR="008517EB">
        <w:t> </w:t>
      </w:r>
      <w:r w:rsidRPr="00DD6F46">
        <w:t>2003</w:t>
      </w:r>
      <w:r>
        <w:t>a</w:t>
      </w:r>
      <w:r w:rsidRPr="00DD6F46">
        <w:t xml:space="preserve">) focuses on adequacy or </w:t>
      </w:r>
      <w:r>
        <w:t>‘</w:t>
      </w:r>
      <w:r w:rsidRPr="00DD6F46">
        <w:t>fitness for purpose</w:t>
      </w:r>
      <w:r>
        <w:t>’</w:t>
      </w:r>
      <w:r w:rsidRPr="00DD6F46">
        <w:t xml:space="preserve">, </w:t>
      </w:r>
      <w:r w:rsidR="006E2A7F">
        <w:t>that is</w:t>
      </w:r>
      <w:r w:rsidRPr="008E5BCA">
        <w:t xml:space="preserve"> </w:t>
      </w:r>
      <w:r w:rsidRPr="008E5BCA">
        <w:rPr>
          <w:rFonts w:cs="Times-Italic"/>
          <w:iCs/>
        </w:rPr>
        <w:t>validation is the process of building confidence that a model adequately represents a real system for a specific purpose</w:t>
      </w:r>
      <w:r w:rsidRPr="008E5BCA">
        <w:t>. Hereby, it is understood, that model predictions</w:t>
      </w:r>
      <w:r w:rsidRPr="00DD6F46">
        <w:t xml:space="preserve"> are compared to observations or measurements on relevant systems, so model parameter uncertainty can be reduced. It is acknowledged, however, that the validation of models for the long</w:t>
      </w:r>
      <w:r w:rsidR="0031580B">
        <w:noBreakHyphen/>
      </w:r>
      <w:r w:rsidRPr="00DD6F46">
        <w:t>term evolution of a specific site is not possible over such long time</w:t>
      </w:r>
      <w:r w:rsidR="001C49AE">
        <w:t xml:space="preserve"> </w:t>
      </w:r>
      <w:r w:rsidRPr="00DD6F46">
        <w:t>scales (IAEA 2008</w:t>
      </w:r>
      <w:r>
        <w:t>a</w:t>
      </w:r>
      <w:r w:rsidRPr="00DD6F46">
        <w:t>).</w:t>
      </w:r>
      <w:bookmarkEnd w:id="460"/>
      <w:bookmarkEnd w:id="461"/>
      <w:bookmarkEnd w:id="462"/>
      <w:bookmarkEnd w:id="463"/>
      <w:bookmarkEnd w:id="464"/>
      <w:bookmarkEnd w:id="465"/>
      <w:bookmarkEnd w:id="466"/>
      <w:bookmarkEnd w:id="927"/>
    </w:p>
    <w:sectPr w:rsidR="00EA31DA" w:rsidRPr="00F15073" w:rsidSect="00FA3DF7">
      <w:type w:val="continuous"/>
      <w:pgSz w:w="11900" w:h="16840" w:code="9"/>
      <w:pgMar w:top="1418" w:right="1418" w:bottom="1418" w:left="1418" w:header="709" w:footer="709" w:gutter="0"/>
      <w:cols w:space="284"/>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608929" w14:textId="77777777" w:rsidR="00537419" w:rsidRDefault="00537419" w:rsidP="00166D9B">
      <w:r>
        <w:separator/>
      </w:r>
    </w:p>
  </w:endnote>
  <w:endnote w:type="continuationSeparator" w:id="0">
    <w:p w14:paraId="234E6006" w14:textId="77777777" w:rsidR="00537419" w:rsidRDefault="00537419" w:rsidP="00166D9B">
      <w:r>
        <w:continuationSeparator/>
      </w:r>
    </w:p>
  </w:endnote>
  <w:endnote w:type="continuationNotice" w:id="1">
    <w:p w14:paraId="76FA1E2C" w14:textId="77777777" w:rsidR="00537419" w:rsidRDefault="0053741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Bold">
    <w:panose1 w:val="020B0704020202020204"/>
    <w:charset w:val="00"/>
    <w:family w:val="auto"/>
    <w:notTrueType/>
    <w:pitch w:val="variable"/>
    <w:sig w:usb0="00000003" w:usb1="00000000" w:usb2="00000000" w:usb3="00000000" w:csb0="00000001" w:csb1="00000000"/>
  </w:font>
  <w:font w:name="Calibri-Bold">
    <w:altName w:val="Calibri"/>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inionPro-Regular">
    <w:panose1 w:val="00000000000000000000"/>
    <w:charset w:val="4D"/>
    <w:family w:val="auto"/>
    <w:notTrueType/>
    <w:pitch w:val="default"/>
    <w:sig w:usb0="00000003" w:usb1="00000000" w:usb2="00000000" w:usb3="00000000" w:csb0="00000001" w:csb1="00000000"/>
  </w:font>
  <w:font w:name="Lucida Grande">
    <w:altName w:val="Courier New"/>
    <w:panose1 w:val="00000000000000000000"/>
    <w:charset w:val="00"/>
    <w:family w:val="auto"/>
    <w:notTrueType/>
    <w:pitch w:val="variable"/>
    <w:sig w:usb0="00000003" w:usb1="00000000" w:usb2="00000000" w:usb3="00000000" w:csb0="00000001" w:csb1="00000000"/>
  </w:font>
  <w:font w:name="Calibri-BoldItalic">
    <w:altName w:val="Calibri"/>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IFANL B+ Univers">
    <w:altName w:val="Arial"/>
    <w:panose1 w:val="00000000000000000000"/>
    <w:charset w:val="00"/>
    <w:family w:val="swiss"/>
    <w:notTrueType/>
    <w:pitch w:val="default"/>
    <w:sig w:usb0="00000003" w:usb1="00000000" w:usb2="00000000" w:usb3="00000000" w:csb0="00000001" w:csb1="00000000"/>
  </w:font>
  <w:font w:name="Myriad Pro">
    <w:altName w:val="Myriad Pro"/>
    <w:panose1 w:val="00000000000000000000"/>
    <w:charset w:val="00"/>
    <w:family w:val="swiss"/>
    <w:notTrueType/>
    <w:pitch w:val="variable"/>
    <w:sig w:usb0="20000287" w:usb1="00000001" w:usb2="00000000" w:usb3="00000000" w:csb0="0000019F" w:csb1="00000000"/>
  </w:font>
  <w:font w:name="Times">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auto"/>
    <w:notTrueType/>
    <w:pitch w:val="default"/>
    <w:sig w:usb0="00000003" w:usb1="00000000" w:usb2="00000000" w:usb3="00000000" w:csb0="00000001" w:csb1="00000000"/>
  </w:font>
  <w:font w:name="Helvetica-Bold">
    <w:panose1 w:val="00000000000000000000"/>
    <w:charset w:val="00"/>
    <w:family w:val="swiss"/>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764632"/>
      <w:docPartObj>
        <w:docPartGallery w:val="Page Numbers (Bottom of Page)"/>
        <w:docPartUnique/>
      </w:docPartObj>
    </w:sdtPr>
    <w:sdtEndPr/>
    <w:sdtContent>
      <w:sdt>
        <w:sdtPr>
          <w:id w:val="32764633"/>
          <w:docPartObj>
            <w:docPartGallery w:val="Page Numbers (Top of Page)"/>
            <w:docPartUnique/>
          </w:docPartObj>
        </w:sdtPr>
        <w:sdtEndPr/>
        <w:sdtContent>
          <w:sdt>
            <w:sdtPr>
              <w:id w:val="32764634"/>
              <w:docPartObj>
                <w:docPartGallery w:val="Page Numbers (Top of Page)"/>
                <w:docPartUnique/>
              </w:docPartObj>
            </w:sdtPr>
            <w:sdtEndPr/>
            <w:sdtContent>
              <w:p w14:paraId="4CE41668" w14:textId="77777777" w:rsidR="00537419" w:rsidRPr="00A1675B" w:rsidRDefault="00537419" w:rsidP="00BC62FB">
                <w:pPr>
                  <w:pStyle w:val="Footer"/>
                </w:pPr>
                <w:r w:rsidRPr="005A4936">
                  <w:t xml:space="preserve">page </w:t>
                </w:r>
                <w:r>
                  <w:fldChar w:fldCharType="begin"/>
                </w:r>
                <w:r>
                  <w:instrText xml:space="preserve"> PAGE  \* Arabic </w:instrText>
                </w:r>
                <w:r>
                  <w:fldChar w:fldCharType="separate"/>
                </w:r>
                <w:r>
                  <w:rPr>
                    <w:noProof/>
                  </w:rPr>
                  <w:t>4</w:t>
                </w:r>
                <w:r>
                  <w:rPr>
                    <w:noProof/>
                  </w:rPr>
                  <w:fldChar w:fldCharType="end"/>
                </w:r>
                <w:r w:rsidRPr="005A4936">
                  <w:t xml:space="preserve"> of </w:t>
                </w:r>
                <w:r>
                  <w:fldChar w:fldCharType="begin"/>
                </w:r>
                <w:r>
                  <w:instrText xml:space="preserve"> NUMPAGES  </w:instrText>
                </w:r>
                <w:r>
                  <w:fldChar w:fldCharType="separate"/>
                </w:r>
                <w:r>
                  <w:rPr>
                    <w:noProof/>
                  </w:rPr>
                  <w:t>159</w:t>
                </w:r>
                <w:r>
                  <w:rPr>
                    <w:noProof/>
                  </w:rPr>
                  <w:fldChar w:fldCharType="end"/>
                </w:r>
              </w:p>
            </w:sdtContent>
          </w:sdt>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9" w14:textId="77777777" w:rsidR="00537419" w:rsidRPr="00546A4D" w:rsidRDefault="00537419" w:rsidP="00546A4D">
    <w:pPr>
      <w:pStyle w:val="OWSFooter"/>
    </w:pPr>
    <w:r w:rsidRPr="00546A4D">
      <w:t xml:space="preserve">Page | </w:t>
    </w:r>
    <w:sdt>
      <w:sdtPr>
        <w:id w:val="32764635"/>
        <w:docPartObj>
          <w:docPartGallery w:val="Page Numbers (Bottom of Page)"/>
          <w:docPartUnique/>
        </w:docPartObj>
      </w:sdtPr>
      <w:sdtEndPr/>
      <w:sdtContent>
        <w:r>
          <w:fldChar w:fldCharType="begin"/>
        </w:r>
        <w:r>
          <w:instrText xml:space="preserve"> PAGE   \* MERGEFORMAT </w:instrText>
        </w:r>
        <w:r>
          <w:fldChar w:fldCharType="separate"/>
        </w:r>
        <w:r w:rsidR="00622351">
          <w:rPr>
            <w:noProof/>
          </w:rPr>
          <w:t>iv</w:t>
        </w:r>
        <w:r>
          <w:rPr>
            <w:noProof/>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489D4A" w14:textId="77777777" w:rsidR="00622351" w:rsidRDefault="0062235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B" w14:textId="77777777" w:rsidR="00537419" w:rsidRDefault="00537419" w:rsidP="00DA1ABD">
    <w:pPr>
      <w:pStyle w:val="OWSheader"/>
    </w:pPr>
  </w:p>
  <w:p w14:paraId="4CE4166C" w14:textId="77777777" w:rsidR="00537419" w:rsidRDefault="00537419" w:rsidP="00DA1ABD">
    <w:pPr>
      <w:pStyle w:val="OWShead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D" w14:textId="77777777" w:rsidR="00537419" w:rsidRPr="00546A4D" w:rsidRDefault="00537419" w:rsidP="00546A4D">
    <w:pPr>
      <w:pStyle w:val="OWSFooter"/>
    </w:pPr>
    <w:r w:rsidRPr="00546A4D">
      <w:t xml:space="preserve">Page | </w:t>
    </w:r>
    <w:sdt>
      <w:sdtPr>
        <w:id w:val="32764636"/>
        <w:docPartObj>
          <w:docPartGallery w:val="Page Numbers (Bottom of Page)"/>
          <w:docPartUnique/>
        </w:docPartObj>
      </w:sdtPr>
      <w:sdtEndPr/>
      <w:sdtContent>
        <w:r>
          <w:fldChar w:fldCharType="begin"/>
        </w:r>
        <w:r>
          <w:instrText xml:space="preserve"> PAGE   \* MERGEFORMAT </w:instrText>
        </w:r>
        <w:r>
          <w:fldChar w:fldCharType="separate"/>
        </w:r>
        <w:r w:rsidR="00622351">
          <w:rPr>
            <w:noProof/>
          </w:rPr>
          <w:t>1</w:t>
        </w:r>
        <w:r>
          <w:rPr>
            <w:noProof/>
          </w:rPr>
          <w:fldChar w:fldCharType="end"/>
        </w:r>
      </w:sdtContent>
    </w:sdt>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0" w14:textId="77777777" w:rsidR="00537419" w:rsidRDefault="00537419" w:rsidP="00DA1ABD">
    <w:pPr>
      <w:pStyle w:val="OWSheader"/>
    </w:pPr>
  </w:p>
  <w:p w14:paraId="4CE41671" w14:textId="77777777" w:rsidR="00537419" w:rsidRDefault="00537419" w:rsidP="00DA1ABD">
    <w:pPr>
      <w:pStyle w:val="OWShead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4" w14:textId="77777777" w:rsidR="00537419" w:rsidRDefault="00537419" w:rsidP="00F977AB">
    <w:pPr>
      <w:pStyle w:val="Footer"/>
    </w:pPr>
  </w:p>
  <w:p w14:paraId="4CE41675" w14:textId="77777777" w:rsidR="00537419" w:rsidRDefault="00537419" w:rsidP="00F977AB">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8" w14:textId="77777777" w:rsidR="00537419" w:rsidRDefault="00537419" w:rsidP="007B4EA9">
    <w:pPr>
      <w:pStyle w:val="OWSFooter"/>
    </w:pPr>
    <w:r w:rsidRPr="00546A4D">
      <w:t xml:space="preserve">Page | </w:t>
    </w:r>
    <w:sdt>
      <w:sdtPr>
        <w:id w:val="32764637"/>
        <w:docPartObj>
          <w:docPartGallery w:val="Page Numbers (Bottom of Page)"/>
          <w:docPartUnique/>
        </w:docPartObj>
      </w:sdtPr>
      <w:sdtEndPr/>
      <w:sdtContent>
        <w:r>
          <w:fldChar w:fldCharType="begin"/>
        </w:r>
        <w:r>
          <w:instrText xml:space="preserve"> PAGE   \* MERGEFORMAT </w:instrText>
        </w:r>
        <w:r>
          <w:fldChar w:fldCharType="separate"/>
        </w:r>
        <w:r w:rsidR="00622351">
          <w:rPr>
            <w:noProof/>
          </w:rPr>
          <w:t>130</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1EC684" w14:textId="77777777" w:rsidR="00537419" w:rsidRDefault="00537419" w:rsidP="00166D9B">
      <w:r>
        <w:separator/>
      </w:r>
    </w:p>
  </w:footnote>
  <w:footnote w:type="continuationSeparator" w:id="0">
    <w:p w14:paraId="2EDEC075" w14:textId="77777777" w:rsidR="00537419" w:rsidRDefault="00537419" w:rsidP="00166D9B">
      <w:r>
        <w:continuationSeparator/>
      </w:r>
    </w:p>
  </w:footnote>
  <w:footnote w:type="continuationNotice" w:id="1">
    <w:p w14:paraId="2AF90A19" w14:textId="77777777" w:rsidR="00537419" w:rsidRDefault="00537419">
      <w:pPr>
        <w:spacing w:after="0"/>
      </w:pPr>
    </w:p>
  </w:footnote>
  <w:footnote w:id="2">
    <w:p w14:paraId="4CE4167F" w14:textId="50CA3EFB" w:rsidR="00537419" w:rsidRPr="00244DF2" w:rsidRDefault="00537419" w:rsidP="00CC6A97">
      <w:pPr>
        <w:pStyle w:val="FootnoteText"/>
        <w:rPr>
          <w:rStyle w:val="OWSfootnoteChar"/>
        </w:rPr>
      </w:pPr>
      <w:r>
        <w:rPr>
          <w:rStyle w:val="FootnoteReference"/>
        </w:rPr>
        <w:footnoteRef/>
      </w:r>
      <w:r>
        <w:t xml:space="preserve"> </w:t>
      </w:r>
      <w:r w:rsidRPr="00244DF2">
        <w:rPr>
          <w:rStyle w:val="OWSfootnoteChar"/>
        </w:rPr>
        <w:t xml:space="preserve">See Mallants et </w:t>
      </w:r>
      <w:r>
        <w:rPr>
          <w:rStyle w:val="OWSfootnoteChar"/>
        </w:rPr>
        <w:t xml:space="preserve">al., </w:t>
      </w:r>
      <w:r w:rsidR="00B669E2">
        <w:rPr>
          <w:rStyle w:val="OWSfootnoteChar"/>
        </w:rPr>
        <w:t>2017</w:t>
      </w:r>
      <w:r>
        <w:rPr>
          <w:rStyle w:val="OWSfootnoteChar"/>
        </w:rPr>
        <w:t xml:space="preserve">a; Jeffrey et al., </w:t>
      </w:r>
      <w:r w:rsidR="00B669E2">
        <w:rPr>
          <w:rStyle w:val="OWSfootnoteChar"/>
        </w:rPr>
        <w:t>2017</w:t>
      </w:r>
      <w:r>
        <w:rPr>
          <w:rStyle w:val="OWSfootnoteChar"/>
        </w:rPr>
        <w:t>a</w:t>
      </w:r>
      <w:r w:rsidRPr="00244DF2">
        <w:rPr>
          <w:rStyle w:val="OWSfootnoteChar"/>
        </w:rPr>
        <w:t>; Adgate et al., 201</w:t>
      </w:r>
      <w:r>
        <w:rPr>
          <w:rStyle w:val="OWSfootnoteChar"/>
        </w:rPr>
        <w:t xml:space="preserve">4; Flewelling and Sharma, 2014; </w:t>
      </w:r>
      <w:r w:rsidRPr="00244DF2">
        <w:rPr>
          <w:rStyle w:val="OWSfootnoteChar"/>
        </w:rPr>
        <w:t xml:space="preserve">DEHP, 2014; Stringfellow et al., 2014; Groat and Grimshaw, 2012; Vidic et al., 2013; Myers, 2012; Rozell and Reaven, 2012; The Royal Society and </w:t>
      </w:r>
      <w:r>
        <w:rPr>
          <w:rStyle w:val="OWSfootnoteChar"/>
        </w:rPr>
        <w:t xml:space="preserve">The </w:t>
      </w:r>
      <w:r w:rsidRPr="00244DF2">
        <w:rPr>
          <w:rStyle w:val="OWSfootnoteChar"/>
        </w:rPr>
        <w:t>Royal Academy of Engineering, 2012; Rutovitz et al., 2011</w:t>
      </w:r>
      <w:r>
        <w:rPr>
          <w:rStyle w:val="OWSfootnoteChar"/>
        </w:rPr>
        <w:t>.</w:t>
      </w:r>
    </w:p>
  </w:footnote>
  <w:footnote w:id="3">
    <w:p w14:paraId="4CE41680" w14:textId="77777777" w:rsidR="00537419" w:rsidRPr="00CB6B14" w:rsidRDefault="00537419">
      <w:pPr>
        <w:pStyle w:val="FootnoteText"/>
        <w:rPr>
          <w:lang w:val="en-US"/>
        </w:rPr>
      </w:pPr>
      <w:r>
        <w:rPr>
          <w:rStyle w:val="FootnoteReference"/>
        </w:rPr>
        <w:footnoteRef/>
      </w:r>
      <w:r>
        <w:t xml:space="preserve"> </w:t>
      </w:r>
      <w:r w:rsidRPr="00B84D40">
        <w:rPr>
          <w:sz w:val="18"/>
        </w:rPr>
        <w:t xml:space="preserve">Typically </w:t>
      </w:r>
      <w:r>
        <w:rPr>
          <w:sz w:val="18"/>
        </w:rPr>
        <w:t xml:space="preserve">1.5 to </w:t>
      </w:r>
      <w:r w:rsidRPr="00B84D40">
        <w:rPr>
          <w:sz w:val="18"/>
        </w:rPr>
        <w:t>2</w:t>
      </w:r>
      <w:r>
        <w:rPr>
          <w:sz w:val="18"/>
        </w:rPr>
        <w:t>.5</w:t>
      </w:r>
      <w:r w:rsidRPr="00B84D40">
        <w:rPr>
          <w:sz w:val="18"/>
        </w:rPr>
        <w:t xml:space="preserve"> mm thick high density polyethylene</w:t>
      </w:r>
    </w:p>
  </w:footnote>
  <w:footnote w:id="4">
    <w:p w14:paraId="4CE41681" w14:textId="77777777" w:rsidR="00537419" w:rsidRPr="00D176A7" w:rsidRDefault="00537419" w:rsidP="00D176A7">
      <w:pPr>
        <w:pStyle w:val="FootnoteText"/>
        <w:rPr>
          <w:lang w:val="en-US"/>
        </w:rPr>
      </w:pPr>
      <w:r>
        <w:rPr>
          <w:rStyle w:val="FootnoteReference"/>
        </w:rPr>
        <w:footnoteRef/>
      </w:r>
      <w:r>
        <w:t xml:space="preserve"> </w:t>
      </w:r>
      <w:r>
        <w:rPr>
          <w:lang w:val="en-US"/>
        </w:rPr>
        <w:t>lphd = litres per hectare per day</w:t>
      </w:r>
    </w:p>
  </w:footnote>
  <w:footnote w:id="5">
    <w:p w14:paraId="4CE41682" w14:textId="77777777" w:rsidR="00537419" w:rsidRDefault="00537419" w:rsidP="007B4EA9">
      <w:pPr>
        <w:pStyle w:val="OWSfootnote"/>
      </w:pPr>
      <w:r>
        <w:rPr>
          <w:rStyle w:val="FootnoteReference"/>
        </w:rPr>
        <w:footnoteRef/>
      </w:r>
      <w:r>
        <w:t xml:space="preserve"> Namoi Catchment Authority website (</w:t>
      </w:r>
      <w:r w:rsidRPr="00FE7C25">
        <w:t>www.namoi.cma.nsw.gov.au</w:t>
      </w:r>
      <w:r>
        <w:t>)</w:t>
      </w:r>
    </w:p>
  </w:footnote>
  <w:footnote w:id="6">
    <w:p w14:paraId="4CE41683" w14:textId="5C4A3CAB" w:rsidR="00537419" w:rsidRDefault="00537419" w:rsidP="007B4EA9">
      <w:pPr>
        <w:pStyle w:val="OWSfootnote"/>
      </w:pPr>
      <w:r>
        <w:rPr>
          <w:rStyle w:val="FootnoteReference"/>
        </w:rPr>
        <w:footnoteRef/>
      </w:r>
      <w:r>
        <w:t xml:space="preserve"> New South Wales Government</w:t>
      </w:r>
      <w:hyperlink w:history="1"/>
      <w:r>
        <w:t> (2014b)</w:t>
      </w:r>
    </w:p>
  </w:footnote>
  <w:footnote w:id="7">
    <w:p w14:paraId="4CE41684" w14:textId="77777777" w:rsidR="00537419" w:rsidRDefault="00537419" w:rsidP="007B4EA9">
      <w:pPr>
        <w:pStyle w:val="OWSfootnote"/>
      </w:pPr>
      <w:r>
        <w:rPr>
          <w:rStyle w:val="FootnoteReference"/>
        </w:rPr>
        <w:footnoteRef/>
      </w:r>
      <w:r>
        <w:t xml:space="preserve"> Total porosity is assumed</w:t>
      </w:r>
    </w:p>
  </w:footnote>
  <w:footnote w:id="8">
    <w:p w14:paraId="4CE41685" w14:textId="77777777" w:rsidR="00537419" w:rsidRDefault="00537419" w:rsidP="007B4EA9">
      <w:pPr>
        <w:pStyle w:val="OWSfootnote"/>
      </w:pPr>
      <w:r>
        <w:rPr>
          <w:rStyle w:val="FootnoteReference"/>
        </w:rPr>
        <w:footnoteRef/>
      </w:r>
      <w:r>
        <w:t xml:space="preserve"> Assuming a solid density of 2.65 g/cm</w:t>
      </w:r>
      <w:r w:rsidRPr="00E77314">
        <w:rPr>
          <w:vertAlign w:val="superscript"/>
        </w:rPr>
        <w:t>3</w:t>
      </w:r>
    </w:p>
  </w:footnote>
  <w:footnote w:id="9">
    <w:p w14:paraId="4CE41686" w14:textId="77777777" w:rsidR="00537419" w:rsidRDefault="00537419" w:rsidP="007B4EA9">
      <w:pPr>
        <w:pStyle w:val="OWSfootnote"/>
      </w:pPr>
      <w:r>
        <w:rPr>
          <w:rStyle w:val="FootnoteReference"/>
        </w:rPr>
        <w:footnoteRef/>
      </w:r>
      <w:r>
        <w:t xml:space="preserve"> Tributary of the Namoi River between Narrabri and Boggabri</w:t>
      </w:r>
    </w:p>
  </w:footnote>
  <w:footnote w:id="10">
    <w:p w14:paraId="4CE41687" w14:textId="77777777" w:rsidR="00537419" w:rsidRDefault="00537419" w:rsidP="007B4EA9">
      <w:pPr>
        <w:pStyle w:val="OWSfootnote"/>
      </w:pPr>
      <w:r>
        <w:rPr>
          <w:rStyle w:val="FootnoteReference"/>
        </w:rPr>
        <w:footnoteRef/>
      </w:r>
      <w:r>
        <w:t xml:space="preserve"> </w:t>
      </w:r>
      <w:r w:rsidRPr="0075669A">
        <w:t>http://www.ngis.com.au/ngisweb/</w:t>
      </w:r>
    </w:p>
  </w:footnote>
  <w:footnote w:id="11">
    <w:p w14:paraId="4CE41688" w14:textId="77777777" w:rsidR="00537419" w:rsidRDefault="00537419" w:rsidP="007B4EA9">
      <w:pPr>
        <w:pStyle w:val="OWSfootnote"/>
      </w:pPr>
      <w:r>
        <w:rPr>
          <w:rStyle w:val="FootnoteReference"/>
        </w:rPr>
        <w:footnoteRef/>
      </w:r>
      <w:r>
        <w:t xml:space="preserve"> </w:t>
      </w:r>
      <w:r w:rsidRPr="00B40FB2">
        <w:t>Mechanical dispersion in most subsurface transport problems dominates molecular diffusion in the liquid phase, except when the fluid velocity becomes relatively small or is negligible. Diffusion dominated transport occurs in low permeability media, such as clays and rock matrices.</w:t>
      </w:r>
    </w:p>
  </w:footnote>
  <w:footnote w:id="12">
    <w:p w14:paraId="4CE41689" w14:textId="77777777" w:rsidR="00537419" w:rsidRDefault="00537419" w:rsidP="007B4EA9">
      <w:pPr>
        <w:pStyle w:val="OWSfootnote"/>
      </w:pPr>
      <w:r>
        <w:rPr>
          <w:rStyle w:val="FootnoteReference"/>
        </w:rPr>
        <w:footnoteRef/>
      </w:r>
      <w:r>
        <w:t xml:space="preserve"> Longitudinal dispersivity (</w:t>
      </w:r>
      <w:r w:rsidRPr="008922F8">
        <w:rPr>
          <w:i/>
        </w:rPr>
        <w:t>α</w:t>
      </w:r>
      <w:r w:rsidRPr="008922F8">
        <w:rPr>
          <w:vertAlign w:val="subscript"/>
        </w:rPr>
        <w:t>L</w:t>
      </w:r>
      <w:r>
        <w:t>) is a term used to indicate dispersion along the main direction of flow.</w:t>
      </w:r>
    </w:p>
  </w:footnote>
  <w:footnote w:id="13">
    <w:p w14:paraId="4CE4168A" w14:textId="77777777" w:rsidR="00537419" w:rsidRPr="007B4EA9" w:rsidRDefault="00537419" w:rsidP="007B4EA9">
      <w:pPr>
        <w:pStyle w:val="OWSfootnote"/>
        <w:rPr>
          <w:lang w:val="en-US"/>
        </w:rPr>
      </w:pPr>
      <w:r>
        <w:rPr>
          <w:rStyle w:val="FootnoteReference"/>
        </w:rPr>
        <w:footnoteRef/>
      </w:r>
      <w:r>
        <w:t xml:space="preserve"> </w:t>
      </w:r>
      <w:r>
        <w:rPr>
          <w:lang w:val="en-US"/>
        </w:rPr>
        <w:t>Indirectly by changing the river bed conductance.</w:t>
      </w:r>
    </w:p>
  </w:footnote>
  <w:footnote w:id="14">
    <w:p w14:paraId="4CE4168B" w14:textId="77777777" w:rsidR="00537419" w:rsidRDefault="00537419" w:rsidP="007B4EA9">
      <w:pPr>
        <w:pStyle w:val="OWSfootnote"/>
      </w:pPr>
      <w:r>
        <w:rPr>
          <w:rStyle w:val="FootnoteReference"/>
        </w:rPr>
        <w:footnoteRef/>
      </w:r>
      <w:r>
        <w:t xml:space="preserve"> direct exposures at the workplace.</w:t>
      </w:r>
    </w:p>
  </w:footnote>
  <w:footnote w:id="15">
    <w:p w14:paraId="4CE4168C" w14:textId="77777777" w:rsidR="00537419" w:rsidRPr="00DC5BA3" w:rsidRDefault="00537419" w:rsidP="00DB1EE3">
      <w:pPr>
        <w:pStyle w:val="OWSfootnote"/>
      </w:pPr>
      <w:r>
        <w:rPr>
          <w:rStyle w:val="FootnoteReference"/>
        </w:rPr>
        <w:footnoteRef/>
      </w:r>
      <w:r>
        <w:t xml:space="preserve"> Based on distance-dilution factor relationship, a distance-consequence relationship can be developed for a given chemical with known or assumed source concentration </w:t>
      </w:r>
    </w:p>
  </w:footnote>
  <w:footnote w:id="16">
    <w:p w14:paraId="4CE4168D" w14:textId="77777777" w:rsidR="00537419" w:rsidRDefault="00537419" w:rsidP="007B4EA9">
      <w:pPr>
        <w:pStyle w:val="OWSfootnote"/>
      </w:pPr>
      <w:r>
        <w:rPr>
          <w:rStyle w:val="FootnoteReference"/>
        </w:rPr>
        <w:footnoteRef/>
      </w:r>
      <w:r>
        <w:t xml:space="preserve"> For a complete listing see www.environment.nsw.gov.au/threatenedSpeciesApp/cmaSearchResults.aspx?CmaName=NamoiandSubCmaId=0</w:t>
      </w:r>
    </w:p>
  </w:footnote>
  <w:footnote w:id="17">
    <w:p w14:paraId="4CE4168E" w14:textId="77777777" w:rsidR="00537419" w:rsidRDefault="00537419" w:rsidP="007B4EA9">
      <w:pPr>
        <w:pStyle w:val="OWSfootnote"/>
      </w:pPr>
      <w:r>
        <w:rPr>
          <w:rStyle w:val="FootnoteReference"/>
        </w:rPr>
        <w:footnoteRef/>
      </w:r>
      <w:r>
        <w:t xml:space="preserve"> A</w:t>
      </w:r>
      <w:r w:rsidRPr="00DD6F46">
        <w:t>n error term resulting from the finite difference solution of the solute transport equation</w:t>
      </w:r>
      <w:r>
        <w:t>.</w:t>
      </w:r>
    </w:p>
  </w:footnote>
  <w:footnote w:id="18">
    <w:p w14:paraId="4CE4168F" w14:textId="77777777" w:rsidR="00537419" w:rsidRDefault="00537419" w:rsidP="007B4EA9">
      <w:pPr>
        <w:pStyle w:val="OWSfootnote"/>
      </w:pPr>
      <w:r>
        <w:rPr>
          <w:rStyle w:val="FootnoteReference"/>
        </w:rPr>
        <w:footnoteRef/>
      </w:r>
      <w:r>
        <w:t xml:space="preserve"> HYDROCOIN (HYDROlogic Code Intercomparison) addressed code verification, model validation and sensitivity and uncertainty analyses of groundwater flow calculations.</w:t>
      </w:r>
    </w:p>
  </w:footnote>
  <w:footnote w:id="19">
    <w:p w14:paraId="4CE41690" w14:textId="77777777" w:rsidR="00537419" w:rsidRDefault="00537419" w:rsidP="007B4EA9">
      <w:pPr>
        <w:pStyle w:val="OWSfootnote"/>
      </w:pPr>
      <w:r>
        <w:rPr>
          <w:rStyle w:val="FootnoteReference"/>
        </w:rPr>
        <w:footnoteRef/>
      </w:r>
      <w:r>
        <w:t xml:space="preserve"> INTRAVAL (</w:t>
      </w:r>
      <w:r w:rsidRPr="00AB1D21">
        <w:t xml:space="preserve">INternational TRAnsport model VALidation) </w:t>
      </w:r>
      <w:r>
        <w:t>advanced the state of knowledge on qualitative and quantitative methods to demonstrate the accuracy of geosphere transport codes.</w:t>
      </w:r>
    </w:p>
  </w:footnote>
  <w:footnote w:id="20">
    <w:p w14:paraId="4CE41691" w14:textId="77777777" w:rsidR="00537419" w:rsidRDefault="00537419" w:rsidP="007B4EA9">
      <w:pPr>
        <w:pStyle w:val="OWSfootnote"/>
      </w:pPr>
      <w:r>
        <w:rPr>
          <w:rStyle w:val="FootnoteReference"/>
        </w:rPr>
        <w:footnoteRef/>
      </w:r>
      <w:r>
        <w:t xml:space="preserve"> BIOMOVS (</w:t>
      </w:r>
      <w:r w:rsidRPr="00AB1D21">
        <w:t>BIOspheric MOdel Validation Study</w:t>
      </w:r>
      <w:r>
        <w:t xml:space="preserve">) </w:t>
      </w:r>
      <w:r w:rsidRPr="007A11FC">
        <w:t>test</w:t>
      </w:r>
      <w:r>
        <w:t>ed</w:t>
      </w:r>
      <w:r w:rsidRPr="007A11FC">
        <w:t xml:space="preserve"> models designed to calculate the</w:t>
      </w:r>
      <w:r>
        <w:t xml:space="preserve"> </w:t>
      </w:r>
      <w:r w:rsidRPr="007A11FC">
        <w:t>environmental</w:t>
      </w:r>
      <w:r>
        <w:t xml:space="preserve"> </w:t>
      </w:r>
      <w:r w:rsidRPr="007A11FC">
        <w:t>transfer and bioaccumulation of radionuclides and other trace substances</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1" w14:textId="1AE15A8D" w:rsidR="00537419" w:rsidRDefault="00766718" w:rsidP="00166D9B">
    <w:pPr>
      <w:pStyle w:val="Header"/>
    </w:pPr>
    <w:r>
      <w:rPr>
        <w:noProof/>
        <w:lang w:eastAsia="en-AU"/>
      </w:rPr>
      <mc:AlternateContent>
        <mc:Choice Requires="wps">
          <w:drawing>
            <wp:anchor distT="0" distB="0" distL="114300" distR="114300" simplePos="0" relativeHeight="251658243" behindDoc="0" locked="0" layoutInCell="1" allowOverlap="1" wp14:anchorId="4CE41679" wp14:editId="284930C9">
              <wp:simplePos x="0" y="0"/>
              <wp:positionH relativeFrom="column">
                <wp:posOffset>2258695</wp:posOffset>
              </wp:positionH>
              <wp:positionV relativeFrom="paragraph">
                <wp:posOffset>713740</wp:posOffset>
              </wp:positionV>
              <wp:extent cx="3603625" cy="310515"/>
              <wp:effectExtent l="0" t="0" r="15240" b="0"/>
              <wp:wrapNone/>
              <wp:docPr id="2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3625" cy="310515"/>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14:paraId="4CE41693" w14:textId="77777777" w:rsidR="00537419" w:rsidRPr="001D04F9" w:rsidRDefault="00537419" w:rsidP="001D04F9">
                          <w:pPr>
                            <w:pStyle w:val="BasicParagraph"/>
                            <w:jc w:val="right"/>
                            <w:rPr>
                              <w:rFonts w:ascii="Arial" w:hAnsi="Arial" w:cs="Arial"/>
                              <w:sz w:val="20"/>
                              <w:szCs w:val="20"/>
                            </w:rPr>
                          </w:pPr>
                          <w:r>
                            <w:rPr>
                              <w:rFonts w:ascii="Arial" w:hAnsi="Arial" w:cs="Arial"/>
                              <w:sz w:val="20"/>
                              <w:szCs w:val="20"/>
                            </w:rPr>
                            <w:t>Enter publication title here – use minimal capitalisation</w:t>
                          </w:r>
                        </w:p>
                        <w:p w14:paraId="4CE41694" w14:textId="77777777" w:rsidR="00537419" w:rsidRPr="0040292A" w:rsidRDefault="00537419" w:rsidP="00AC1001">
                          <w:pPr>
                            <w:pStyle w:val="OWSNormal11pt"/>
                          </w:pP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4CE41679" id="_x0000_t202" coordsize="21600,21600" o:spt="202" path="m,l,21600r21600,l21600,xe">
              <v:stroke joinstyle="miter"/>
              <v:path gradientshapeok="t" o:connecttype="rect"/>
            </v:shapetype>
            <v:shape id="Text Box 3" o:spid="_x0000_s1027" type="#_x0000_t202" style="position:absolute;margin-left:177.85pt;margin-top:56.2pt;width:283.75pt;height:24.4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" filled="f" stroked="f">
              <v:path arrowok="t"/>
              <v:textbox inset="0,,0">
                <w:txbxContent>
                  <w:p w14:paraId="4CE41693" w14:textId="77777777" w:rsidR="00537419" w:rsidRPr="001D04F9" w:rsidRDefault="00537419" w:rsidP="001D04F9">
                    <w:pPr>
                      <w:pStyle w:val="BasicParagraph"/>
                      <w:jc w:val="right"/>
                      <w:rPr>
                        <w:rFonts w:ascii="Arial" w:hAnsi="Arial" w:cs="Arial"/>
                        <w:sz w:val="20"/>
                        <w:szCs w:val="20"/>
                      </w:rPr>
                    </w:pPr>
                    <w:r>
                      <w:rPr>
                        <w:rFonts w:ascii="Arial" w:hAnsi="Arial" w:cs="Arial"/>
                        <w:sz w:val="20"/>
                        <w:szCs w:val="20"/>
                      </w:rPr>
                      <w:t>Enter publication title here – use minimal capitalisation</w:t>
                    </w:r>
                  </w:p>
                  <w:p w14:paraId="4CE41694" w14:textId="77777777" w:rsidR="00537419" w:rsidRPr="0040292A" w:rsidRDefault="00537419" w:rsidP="00AC1001">
                    <w:pPr>
                      <w:pStyle w:val="OWSNormal11pt"/>
                    </w:pPr>
                  </w:p>
                </w:txbxContent>
              </v:textbox>
            </v:shape>
          </w:pict>
        </mc:Fallback>
      </mc:AlternateContent>
    </w:r>
    <w:r w:rsidR="00537419">
      <w:rPr>
        <w:noProof/>
        <w:lang w:eastAsia="en-AU"/>
      </w:rPr>
      <w:drawing>
        <wp:anchor distT="0" distB="0" distL="114300" distR="114300" simplePos="0" relativeHeight="251657216" behindDoc="0" locked="0" layoutInCell="1" allowOverlap="1" wp14:anchorId="4CE4167A" wp14:editId="4CE4167B">
          <wp:simplePos x="0" y="0"/>
          <wp:positionH relativeFrom="column">
            <wp:posOffset>-976630</wp:posOffset>
          </wp:positionH>
          <wp:positionV relativeFrom="paragraph">
            <wp:posOffset>5080</wp:posOffset>
          </wp:positionV>
          <wp:extent cx="7629525" cy="872490"/>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_spread_back.jpg"/>
                  <pic:cNvPicPr/>
                </pic:nvPicPr>
                <pic:blipFill rotWithShape="1">
                  <a:blip r:embed="rId1">
                    <a:extLst>
                      <a:ext uri="{28A0092B-C50C-407E-A947-70E740481C1C}">
                        <a14:useLocalDpi xmlns:a14="http://schemas.microsoft.com/office/drawing/2010/main" val="0"/>
                      </a:ext>
                    </a:extLst>
                  </a:blip>
                  <a:srcRect b="32574"/>
                  <a:stretch/>
                </pic:blipFill>
                <pic:spPr bwMode="auto">
                  <a:xfrm>
                    <a:off x="0" y="0"/>
                    <a:ext cx="7629525" cy="872490"/>
                  </a:xfrm>
                  <a:prstGeom prst="rect">
                    <a:avLst/>
                  </a:prstGeom>
                  <a:ln>
                    <a:noFill/>
                  </a:ln>
                  <a:extLst>
                    <a:ext uri="{53640926-AAD7-44D8-BBD7-CCE9431645EC}">
                      <a14:shadowObscured xmlns:a14="http://schemas.microsoft.com/office/drawing/2010/main"/>
                    </a:ext>
                  </a:extLst>
                </pic:spPr>
              </pic:pic>
            </a:graphicData>
          </a:graphic>
        </wp:anchor>
      </w:drawing>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7" w14:textId="32A73243" w:rsidR="00537419" w:rsidRDefault="00537419" w:rsidP="00166D9B">
    <w:pPr>
      <w:pStyle w:val="Header"/>
    </w:pPr>
    <w:r>
      <w:rPr>
        <w:noProof/>
        <w:lang w:eastAsia="en-AU"/>
      </w:rPr>
      <w:drawing>
        <wp:anchor distT="0" distB="0" distL="114300" distR="114300" simplePos="0" relativeHeight="251660288" behindDoc="0" locked="0" layoutInCell="1" allowOverlap="1" wp14:anchorId="4CE4167C" wp14:editId="4CE4167D">
          <wp:simplePos x="0" y="0"/>
          <wp:positionH relativeFrom="column">
            <wp:posOffset>-938530</wp:posOffset>
          </wp:positionH>
          <wp:positionV relativeFrom="paragraph">
            <wp:posOffset>-90170</wp:posOffset>
          </wp:positionV>
          <wp:extent cx="7591425" cy="90487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_spread_back.jpg"/>
                  <pic:cNvPicPr/>
                </pic:nvPicPr>
                <pic:blipFill rotWithShape="1">
                  <a:blip r:embed="rId1">
                    <a:extLst>
                      <a:ext uri="{28A0092B-C50C-407E-A947-70E740481C1C}">
                        <a14:useLocalDpi xmlns:a14="http://schemas.microsoft.com/office/drawing/2010/main" val="0"/>
                      </a:ext>
                    </a:extLst>
                  </a:blip>
                  <a:srcRect b="32574"/>
                  <a:stretch/>
                </pic:blipFill>
                <pic:spPr bwMode="auto">
                  <a:xfrm>
                    <a:off x="0" y="0"/>
                    <a:ext cx="7591425" cy="904875"/>
                  </a:xfrm>
                  <a:prstGeom prst="rect">
                    <a:avLst/>
                  </a:prstGeom>
                  <a:ln>
                    <a:noFill/>
                  </a:ln>
                  <a:extLst>
                    <a:ext uri="{53640926-AAD7-44D8-BBD7-CCE9431645EC}">
                      <a14:shadowObscured xmlns:a14="http://schemas.microsoft.com/office/drawing/2010/main"/>
                    </a:ext>
                  </a:extLst>
                </pic:spPr>
              </pic:pic>
            </a:graphicData>
          </a:graphic>
        </wp:anchor>
      </w:drawing>
    </w:r>
    <w:r w:rsidR="00766718">
      <w:rPr>
        <w:noProof/>
        <w:lang w:eastAsia="en-AU"/>
      </w:rPr>
      <mc:AlternateContent>
        <mc:Choice Requires="wps">
          <w:drawing>
            <wp:anchor distT="0" distB="0" distL="114300" distR="114300" simplePos="0" relativeHeight="251658242" behindDoc="0" locked="0" layoutInCell="1" allowOverlap="1" wp14:anchorId="4CE4167E" wp14:editId="2DCD28E9">
              <wp:simplePos x="0" y="0"/>
              <wp:positionH relativeFrom="column">
                <wp:posOffset>242570</wp:posOffset>
              </wp:positionH>
              <wp:positionV relativeFrom="paragraph">
                <wp:posOffset>643255</wp:posOffset>
              </wp:positionV>
              <wp:extent cx="5560060" cy="310515"/>
              <wp:effectExtent l="0" t="0" r="7620" b="4445"/>
              <wp:wrapNone/>
              <wp:docPr id="2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60060" cy="310515"/>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14:paraId="4CE41695" w14:textId="77777777" w:rsidR="00537419" w:rsidRPr="001D04F9" w:rsidRDefault="00537419" w:rsidP="00CC5059">
                          <w:pPr>
                            <w:pStyle w:val="BasicParagraph"/>
                            <w:jc w:val="right"/>
                            <w:rPr>
                              <w:rFonts w:ascii="Arial" w:hAnsi="Arial" w:cs="Arial"/>
                              <w:sz w:val="20"/>
                              <w:szCs w:val="20"/>
                            </w:rPr>
                          </w:pPr>
                          <w:r>
                            <w:rPr>
                              <w:rFonts w:ascii="Arial" w:hAnsi="Arial" w:cs="Arial"/>
                              <w:sz w:val="20"/>
                              <w:szCs w:val="20"/>
                            </w:rPr>
                            <w:t>Enter publication title here – use minimal capitalisation</w:t>
                          </w:r>
                        </w:p>
                        <w:p w14:paraId="4CE41696" w14:textId="77777777" w:rsidR="00537419" w:rsidRPr="0040292A" w:rsidRDefault="00537419" w:rsidP="00AC1001">
                          <w:pPr>
                            <w:pStyle w:val="OWSNormal11pt"/>
                          </w:pP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4CE4167E" id="_x0000_t202" coordsize="21600,21600" o:spt="202" path="m,l,21600r21600,l21600,xe">
              <v:stroke joinstyle="miter"/>
              <v:path gradientshapeok="t" o:connecttype="rect"/>
            </v:shapetype>
            <v:shape id="_x0000_s1028" type="#_x0000_t202" style="position:absolute;margin-left:19.1pt;margin-top:50.65pt;width:437.8pt;height:24.4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" filled="f" stroked="f">
              <v:path arrowok="t"/>
              <v:textbox inset="0,,0">
                <w:txbxContent>
                  <w:p w14:paraId="4CE41695" w14:textId="77777777" w:rsidR="00537419" w:rsidRPr="001D04F9" w:rsidRDefault="00537419" w:rsidP="00CC5059">
                    <w:pPr>
                      <w:pStyle w:val="BasicParagraph"/>
                      <w:jc w:val="right"/>
                      <w:rPr>
                        <w:rFonts w:ascii="Arial" w:hAnsi="Arial" w:cs="Arial"/>
                        <w:sz w:val="20"/>
                        <w:szCs w:val="20"/>
                      </w:rPr>
                    </w:pPr>
                    <w:r>
                      <w:rPr>
                        <w:rFonts w:ascii="Arial" w:hAnsi="Arial" w:cs="Arial"/>
                        <w:sz w:val="20"/>
                        <w:szCs w:val="20"/>
                      </w:rPr>
                      <w:t>Enter publication title here – use minimal capitalisation</w:t>
                    </w:r>
                  </w:p>
                  <w:p w14:paraId="4CE41696" w14:textId="77777777" w:rsidR="00537419" w:rsidRPr="0040292A" w:rsidRDefault="00537419" w:rsidP="00AC1001">
                    <w:pPr>
                      <w:pStyle w:val="OWSNormal11pt"/>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2" w14:textId="77777777" w:rsidR="00537419" w:rsidRDefault="00537419" w:rsidP="008B0447">
    <w:pPr>
      <w:pStyle w:val="Header"/>
      <w:rPr>
        <w:rFonts w:cs="Arial"/>
        <w:color w:val="000000" w:themeColor="text1"/>
        <w:sz w:val="18"/>
        <w:szCs w:val="18"/>
      </w:rPr>
    </w:pPr>
  </w:p>
  <w:p w14:paraId="71ADC660" w14:textId="77777777" w:rsidR="00537419" w:rsidRDefault="00537419" w:rsidP="008B0447">
    <w:pPr>
      <w:pStyle w:val="Header"/>
      <w:rPr>
        <w:rFonts w:cs="Arial"/>
        <w:color w:val="000000" w:themeColor="text1"/>
        <w:sz w:val="18"/>
        <w:szCs w:val="18"/>
      </w:rPr>
    </w:pPr>
  </w:p>
  <w:p w14:paraId="4CE41663" w14:textId="147ABB29" w:rsidR="00537419" w:rsidRPr="003464DB" w:rsidRDefault="00537419" w:rsidP="003464DB">
    <w:pPr>
      <w:pStyle w:val="Header"/>
      <w:tabs>
        <w:tab w:val="clear" w:pos="4320"/>
        <w:tab w:val="clear" w:pos="8640"/>
      </w:tabs>
      <w:jc w:val="right"/>
      <w:rPr>
        <w:rFonts w:cs="Arial"/>
        <w:i/>
        <w:color w:val="000000" w:themeColor="text1"/>
        <w:sz w:val="18"/>
        <w:szCs w:val="18"/>
      </w:rPr>
    </w:pPr>
    <w:r w:rsidRPr="003464DB">
      <w:rPr>
        <w:i/>
        <w:sz w:val="18"/>
        <w:szCs w:val="18"/>
      </w:rPr>
      <w:t>Human and environmental exposure conceptualisation</w:t>
    </w:r>
    <w:r>
      <w:rPr>
        <w:i/>
        <w:sz w:val="18"/>
        <w:szCs w:val="18"/>
      </w:rPr>
      <w:t>: S</w:t>
    </w:r>
    <w:r w:rsidRPr="003464DB">
      <w:rPr>
        <w:i/>
        <w:sz w:val="18"/>
        <w:szCs w:val="18"/>
      </w:rPr>
      <w:t xml:space="preserve">oil to </w:t>
    </w:r>
    <w:r>
      <w:rPr>
        <w:i/>
        <w:sz w:val="18"/>
        <w:szCs w:val="18"/>
      </w:rPr>
      <w:t xml:space="preserve">shallow </w:t>
    </w:r>
    <w:r w:rsidRPr="003464DB">
      <w:rPr>
        <w:i/>
        <w:sz w:val="18"/>
        <w:szCs w:val="18"/>
      </w:rPr>
      <w:t>groundwater pathways</w:t>
    </w:r>
  </w:p>
  <w:p w14:paraId="4CE41667" w14:textId="77777777" w:rsidR="00537419" w:rsidRPr="002C6D4D" w:rsidRDefault="00537419" w:rsidP="008B0447">
    <w:pPr>
      <w:pStyle w:val="OWSheader"/>
      <w:spacing w:before="0" w:after="0"/>
      <w:jc w:val="left"/>
      <w:rPr>
        <w:color w:val="000000" w:themeColor="text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EBA74F" w14:textId="77777777" w:rsidR="00622351" w:rsidRDefault="0062235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A" w14:textId="77777777" w:rsidR="00537419" w:rsidRDefault="00537419" w:rsidP="00DA1ABD">
    <w:pPr>
      <w:pStyle w:val="OWS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E" w14:textId="77777777" w:rsidR="00537419" w:rsidRDefault="00537419" w:rsidP="00DA1ABD">
    <w:pPr>
      <w:pStyle w:val="OWS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6F" w14:textId="77777777" w:rsidR="00537419" w:rsidRDefault="00537419" w:rsidP="00DA1ABD">
    <w:pPr>
      <w:pStyle w:val="OWS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2" w14:textId="77777777" w:rsidR="00537419" w:rsidRDefault="00537419" w:rsidP="00DA1ABD">
    <w:pPr>
      <w:pStyle w:val="OWS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3" w14:textId="77777777" w:rsidR="00537419" w:rsidRDefault="00537419" w:rsidP="00DA1ABD">
    <w:pPr>
      <w:pStyle w:val="OWS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41676" w14:textId="77777777" w:rsidR="00537419" w:rsidRDefault="005374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32DB9"/>
    <w:multiLevelType w:val="multilevel"/>
    <w:tmpl w:val="E5E89F92"/>
    <w:styleLink w:val="BulletList"/>
    <w:lvl w:ilvl="0">
      <w:start w:val="1"/>
      <w:numFmt w:val="bullet"/>
      <w:lvlText w:val=""/>
      <w:lvlJc w:val="left"/>
      <w:pPr>
        <w:ind w:left="369" w:hanging="369"/>
      </w:pPr>
      <w:rPr>
        <w:rFonts w:ascii="Symbol" w:hAnsi="Symbol" w:hint="default"/>
      </w:rPr>
    </w:lvl>
    <w:lvl w:ilvl="1">
      <w:start w:val="1"/>
      <w:numFmt w:val="none"/>
      <w:lvlText w:val="-"/>
      <w:lvlJc w:val="left"/>
      <w:pPr>
        <w:ind w:left="737" w:hanging="368"/>
      </w:pPr>
      <w:rPr>
        <w:rFonts w:hint="default"/>
      </w:rPr>
    </w:lvl>
    <w:lvl w:ilvl="2">
      <w:start w:val="1"/>
      <w:numFmt w:val="none"/>
      <w:lvlText w:val=":"/>
      <w:lvlJc w:val="left"/>
      <w:pPr>
        <w:ind w:left="1106" w:hanging="369"/>
      </w:pPr>
      <w:rPr>
        <w:rFonts w:hint="default"/>
      </w:rPr>
    </w:lvl>
    <w:lvl w:ilvl="3">
      <w:start w:val="1"/>
      <w:numFmt w:val="none"/>
      <w:lvlText w:val=""/>
      <w:lvlJc w:val="left"/>
      <w:pPr>
        <w:ind w:left="1474" w:hanging="368"/>
      </w:pPr>
      <w:rPr>
        <w:rFonts w:hint="default"/>
        <w:color w:val="auto"/>
      </w:rPr>
    </w:lvl>
    <w:lvl w:ilvl="4">
      <w:start w:val="1"/>
      <w:numFmt w:val="none"/>
      <w:lvlText w:val=""/>
      <w:lvlJc w:val="left"/>
      <w:pPr>
        <w:ind w:left="1800" w:hanging="360"/>
      </w:pPr>
      <w:rPr>
        <w:rFonts w:hint="default"/>
        <w:color w:val="auto"/>
      </w:rPr>
    </w:lvl>
    <w:lvl w:ilvl="5">
      <w:start w:val="1"/>
      <w:numFmt w:val="none"/>
      <w:lvlText w:val=""/>
      <w:lvlJc w:val="left"/>
      <w:pPr>
        <w:ind w:left="2160" w:hanging="360"/>
      </w:pPr>
      <w:rPr>
        <w:rFonts w:hint="default"/>
        <w:color w:val="auto"/>
      </w:rPr>
    </w:lvl>
    <w:lvl w:ilvl="6">
      <w:start w:val="1"/>
      <w:numFmt w:val="none"/>
      <w:lvlText w:val=""/>
      <w:lvlJc w:val="left"/>
      <w:pPr>
        <w:ind w:left="2520" w:hanging="360"/>
      </w:pPr>
      <w:rPr>
        <w:rFonts w:hint="default"/>
        <w:color w:val="auto"/>
      </w:rPr>
    </w:lvl>
    <w:lvl w:ilvl="7">
      <w:start w:val="1"/>
      <w:numFmt w:val="none"/>
      <w:lvlText w:val=""/>
      <w:lvlJc w:val="left"/>
      <w:pPr>
        <w:ind w:left="2880" w:hanging="360"/>
      </w:pPr>
      <w:rPr>
        <w:rFonts w:hint="default"/>
        <w:color w:val="auto"/>
      </w:rPr>
    </w:lvl>
    <w:lvl w:ilvl="8">
      <w:start w:val="1"/>
      <w:numFmt w:val="none"/>
      <w:lvlText w:val=""/>
      <w:lvlJc w:val="left"/>
      <w:pPr>
        <w:ind w:left="3240" w:hanging="360"/>
      </w:pPr>
      <w:rPr>
        <w:rFonts w:hint="default"/>
        <w:color w:val="auto"/>
      </w:rPr>
    </w:lvl>
  </w:abstractNum>
  <w:abstractNum w:abstractNumId="1" w15:restartNumberingAfterBreak="0">
    <w:nsid w:val="003C21DD"/>
    <w:multiLevelType w:val="hybridMultilevel"/>
    <w:tmpl w:val="9C4A3864"/>
    <w:lvl w:ilvl="0" w:tplc="72B857B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123537A"/>
    <w:multiLevelType w:val="hybridMultilevel"/>
    <w:tmpl w:val="935C9A4E"/>
    <w:lvl w:ilvl="0" w:tplc="1F8C8676">
      <w:start w:val="1"/>
      <w:numFmt w:val="bullet"/>
      <w:pStyle w:val="BRdotpoint"/>
      <w:lvlText w:val="•"/>
      <w:lvlJc w:val="left"/>
      <w:pPr>
        <w:tabs>
          <w:tab w:val="num" w:pos="720"/>
        </w:tabs>
        <w:ind w:left="720" w:hanging="360"/>
      </w:pPr>
      <w:rPr>
        <w:rFonts w:ascii="Arial" w:hAnsi="Arial" w:hint="default"/>
      </w:rPr>
    </w:lvl>
    <w:lvl w:ilvl="1" w:tplc="A73A0DEA" w:tentative="1">
      <w:start w:val="1"/>
      <w:numFmt w:val="bullet"/>
      <w:lvlText w:val="•"/>
      <w:lvlJc w:val="left"/>
      <w:pPr>
        <w:tabs>
          <w:tab w:val="num" w:pos="1440"/>
        </w:tabs>
        <w:ind w:left="1440" w:hanging="360"/>
      </w:pPr>
      <w:rPr>
        <w:rFonts w:ascii="Arial" w:hAnsi="Arial" w:hint="default"/>
      </w:rPr>
    </w:lvl>
    <w:lvl w:ilvl="2" w:tplc="158CF5B0" w:tentative="1">
      <w:start w:val="1"/>
      <w:numFmt w:val="bullet"/>
      <w:lvlText w:val="•"/>
      <w:lvlJc w:val="left"/>
      <w:pPr>
        <w:tabs>
          <w:tab w:val="num" w:pos="2160"/>
        </w:tabs>
        <w:ind w:left="2160" w:hanging="360"/>
      </w:pPr>
      <w:rPr>
        <w:rFonts w:ascii="Arial" w:hAnsi="Arial" w:hint="default"/>
      </w:rPr>
    </w:lvl>
    <w:lvl w:ilvl="3" w:tplc="F16690C2" w:tentative="1">
      <w:start w:val="1"/>
      <w:numFmt w:val="bullet"/>
      <w:lvlText w:val="•"/>
      <w:lvlJc w:val="left"/>
      <w:pPr>
        <w:tabs>
          <w:tab w:val="num" w:pos="2880"/>
        </w:tabs>
        <w:ind w:left="2880" w:hanging="360"/>
      </w:pPr>
      <w:rPr>
        <w:rFonts w:ascii="Arial" w:hAnsi="Arial" w:hint="default"/>
      </w:rPr>
    </w:lvl>
    <w:lvl w:ilvl="4" w:tplc="E6B2D384" w:tentative="1">
      <w:start w:val="1"/>
      <w:numFmt w:val="bullet"/>
      <w:lvlText w:val="•"/>
      <w:lvlJc w:val="left"/>
      <w:pPr>
        <w:tabs>
          <w:tab w:val="num" w:pos="3600"/>
        </w:tabs>
        <w:ind w:left="3600" w:hanging="360"/>
      </w:pPr>
      <w:rPr>
        <w:rFonts w:ascii="Arial" w:hAnsi="Arial" w:hint="default"/>
      </w:rPr>
    </w:lvl>
    <w:lvl w:ilvl="5" w:tplc="118C81BE" w:tentative="1">
      <w:start w:val="1"/>
      <w:numFmt w:val="bullet"/>
      <w:lvlText w:val="•"/>
      <w:lvlJc w:val="left"/>
      <w:pPr>
        <w:tabs>
          <w:tab w:val="num" w:pos="4320"/>
        </w:tabs>
        <w:ind w:left="4320" w:hanging="360"/>
      </w:pPr>
      <w:rPr>
        <w:rFonts w:ascii="Arial" w:hAnsi="Arial" w:hint="default"/>
      </w:rPr>
    </w:lvl>
    <w:lvl w:ilvl="6" w:tplc="D200FB68" w:tentative="1">
      <w:start w:val="1"/>
      <w:numFmt w:val="bullet"/>
      <w:lvlText w:val="•"/>
      <w:lvlJc w:val="left"/>
      <w:pPr>
        <w:tabs>
          <w:tab w:val="num" w:pos="5040"/>
        </w:tabs>
        <w:ind w:left="5040" w:hanging="360"/>
      </w:pPr>
      <w:rPr>
        <w:rFonts w:ascii="Arial" w:hAnsi="Arial" w:hint="default"/>
      </w:rPr>
    </w:lvl>
    <w:lvl w:ilvl="7" w:tplc="5D9C7D24" w:tentative="1">
      <w:start w:val="1"/>
      <w:numFmt w:val="bullet"/>
      <w:lvlText w:val="•"/>
      <w:lvlJc w:val="left"/>
      <w:pPr>
        <w:tabs>
          <w:tab w:val="num" w:pos="5760"/>
        </w:tabs>
        <w:ind w:left="5760" w:hanging="360"/>
      </w:pPr>
      <w:rPr>
        <w:rFonts w:ascii="Arial" w:hAnsi="Arial" w:hint="default"/>
      </w:rPr>
    </w:lvl>
    <w:lvl w:ilvl="8" w:tplc="54B4EFB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7295582"/>
    <w:multiLevelType w:val="hybridMultilevel"/>
    <w:tmpl w:val="24BE13DE"/>
    <w:lvl w:ilvl="0" w:tplc="BE08A810">
      <w:start w:val="1"/>
      <w:numFmt w:val="lowerRoman"/>
      <w:pStyle w:val="Para1Roman"/>
      <w:lvlText w:val="%1."/>
      <w:lvlJc w:val="left"/>
      <w:pPr>
        <w:tabs>
          <w:tab w:val="num" w:pos="794"/>
        </w:tabs>
        <w:ind w:left="794" w:hanging="39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15:restartNumberingAfterBreak="0">
    <w:nsid w:val="073B0823"/>
    <w:multiLevelType w:val="hybridMultilevel"/>
    <w:tmpl w:val="4AD2F1CA"/>
    <w:lvl w:ilvl="0" w:tplc="AB36AA7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752098F"/>
    <w:multiLevelType w:val="multilevel"/>
    <w:tmpl w:val="8C3E969E"/>
    <w:lvl w:ilvl="0">
      <w:start w:val="1"/>
      <w:numFmt w:val="bullet"/>
      <w:lvlText w:val=""/>
      <w:lvlJc w:val="left"/>
      <w:pPr>
        <w:tabs>
          <w:tab w:val="num" w:pos="720"/>
        </w:tabs>
        <w:ind w:left="720" w:hanging="360"/>
      </w:pPr>
      <w:rPr>
        <w:rFonts w:ascii="Symbol" w:hAnsi="Symbol" w:hint="default"/>
        <w:sz w:val="20"/>
      </w:rPr>
    </w:lvl>
    <w:lvl w:ilvl="1">
      <w:numFmt w:val="bullet"/>
      <w:pStyle w:val="OWSbulletL2"/>
      <w:lvlText w:val="−"/>
      <w:lvlJc w:val="left"/>
      <w:pPr>
        <w:tabs>
          <w:tab w:val="num" w:pos="1440"/>
        </w:tabs>
        <w:ind w:left="1440" w:hanging="360"/>
      </w:pPr>
      <w:rPr>
        <w:rFonts w:ascii="Arial" w:eastAsia="Times New Roman" w:hAnsi="Arial" w:hint="default"/>
        <w:sz w:val="20"/>
      </w:rPr>
    </w:lvl>
    <w:lvl w:ilvl="2">
      <w:start w:val="1"/>
      <w:numFmt w:val="bullet"/>
      <w:pStyle w:val="OWSbulletL3"/>
      <w:lvlText w:val=""/>
      <w:lvlJc w:val="left"/>
      <w:pPr>
        <w:tabs>
          <w:tab w:val="num" w:pos="2160"/>
        </w:tabs>
        <w:ind w:left="2160" w:hanging="360"/>
      </w:pPr>
      <w:rPr>
        <w:rFonts w:ascii="Wingdings" w:hAnsi="Wingdings" w:hint="default"/>
        <w:sz w:val="20"/>
      </w:rPr>
    </w:lvl>
    <w:lvl w:ilvl="3">
      <w:start w:val="1"/>
      <w:numFmt w:val="lowerRoman"/>
      <w:lvlText w:val="%4)"/>
      <w:lvlJc w:val="left"/>
      <w:pPr>
        <w:ind w:left="3240" w:hanging="72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C246612"/>
    <w:multiLevelType w:val="multilevel"/>
    <w:tmpl w:val="3E8E431A"/>
    <w:lvl w:ilvl="0">
      <w:start w:val="1"/>
      <w:numFmt w:val="decimal"/>
      <w:pStyle w:val="OWSnumberedlistL1"/>
      <w:lvlText w:val="%1."/>
      <w:lvlJc w:val="left"/>
      <w:pPr>
        <w:ind w:left="360" w:hanging="360"/>
      </w:pPr>
      <w:rPr>
        <w:rFonts w:ascii="Arial" w:eastAsiaTheme="minorHAnsi" w:hAnsi="Arial" w:cs="Arial" w:hint="default"/>
        <w:color w:val="auto"/>
        <w:sz w:val="22"/>
        <w:szCs w:val="20"/>
      </w:rPr>
    </w:lvl>
    <w:lvl w:ilvl="1">
      <w:start w:val="1"/>
      <w:numFmt w:val="lowerLetter"/>
      <w:pStyle w:val="OWSnumberedlistL2"/>
      <w:lvlText w:val="%2."/>
      <w:lvlJc w:val="left"/>
      <w:pPr>
        <w:ind w:left="1440" w:hanging="476"/>
      </w:pPr>
      <w:rPr>
        <w:rFonts w:ascii="Arial" w:hAnsi="Arial" w:hint="default"/>
        <w:sz w:val="20"/>
        <w:szCs w:val="20"/>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0CA711C4"/>
    <w:multiLevelType w:val="hybridMultilevel"/>
    <w:tmpl w:val="B9E63CE8"/>
    <w:lvl w:ilvl="0" w:tplc="FFFFFFFF">
      <w:start w:val="1"/>
      <w:numFmt w:val="bullet"/>
      <w:pStyle w:val="Bulletsecondary"/>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6097DE7"/>
    <w:multiLevelType w:val="singleLevel"/>
    <w:tmpl w:val="4B569BDE"/>
    <w:lvl w:ilvl="0">
      <w:start w:val="1"/>
      <w:numFmt w:val="bullet"/>
      <w:pStyle w:val="Para0bullet"/>
      <w:lvlText w:val=""/>
      <w:lvlJc w:val="left"/>
      <w:pPr>
        <w:tabs>
          <w:tab w:val="num" w:pos="397"/>
        </w:tabs>
        <w:ind w:left="397" w:hanging="397"/>
      </w:pPr>
      <w:rPr>
        <w:rFonts w:ascii="Wingdings" w:hAnsi="Wingdings" w:hint="default"/>
        <w:sz w:val="12"/>
      </w:rPr>
    </w:lvl>
  </w:abstractNum>
  <w:abstractNum w:abstractNumId="9" w15:restartNumberingAfterBreak="0">
    <w:nsid w:val="16503484"/>
    <w:multiLevelType w:val="singleLevel"/>
    <w:tmpl w:val="CCCA14D0"/>
    <w:lvl w:ilvl="0">
      <w:start w:val="1"/>
      <w:numFmt w:val="bullet"/>
      <w:pStyle w:val="Para3dash"/>
      <w:lvlText w:val="–"/>
      <w:lvlJc w:val="left"/>
      <w:pPr>
        <w:tabs>
          <w:tab w:val="num" w:pos="1588"/>
        </w:tabs>
        <w:ind w:left="1588" w:hanging="397"/>
      </w:pPr>
      <w:rPr>
        <w:rFonts w:ascii="Arial" w:hAnsi="Arial" w:hint="default"/>
        <w:position w:val="0"/>
        <w:sz w:val="22"/>
      </w:rPr>
    </w:lvl>
  </w:abstractNum>
  <w:abstractNum w:abstractNumId="10" w15:restartNumberingAfterBreak="0">
    <w:nsid w:val="18164188"/>
    <w:multiLevelType w:val="hybridMultilevel"/>
    <w:tmpl w:val="8A846948"/>
    <w:lvl w:ilvl="0" w:tplc="35B267CE">
      <w:start w:val="1"/>
      <w:numFmt w:val="bullet"/>
      <w:pStyle w:val="BulletThird"/>
      <w:lvlText w:val="-"/>
      <w:lvlJc w:val="left"/>
      <w:pPr>
        <w:tabs>
          <w:tab w:val="num" w:pos="720"/>
        </w:tabs>
        <w:ind w:left="144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C453B59"/>
    <w:multiLevelType w:val="multilevel"/>
    <w:tmpl w:val="FA8C680A"/>
    <w:lvl w:ilvl="0">
      <w:start w:val="1"/>
      <w:numFmt w:val="decimal"/>
      <w:pStyle w:val="Heading1"/>
      <w:lvlText w:val="%1"/>
      <w:lvlJc w:val="left"/>
      <w:pPr>
        <w:ind w:left="432" w:hanging="432"/>
      </w:pPr>
      <w:rPr>
        <w:b w:val="0"/>
        <w:bCs w:val="0"/>
        <w:i w:val="0"/>
        <w:iCs w:val="0"/>
        <w:caps w:val="0"/>
        <w:smallCaps w:val="0"/>
        <w:strike w:val="0"/>
        <w:dstrike w:val="0"/>
        <w:noProof w:val="0"/>
        <w:vanish w:val="0"/>
        <w:color w:val="1F497D" w:themeColor="text2"/>
        <w:spacing w:val="0"/>
        <w:kern w:val="0"/>
        <w:position w:val="0"/>
        <w:u w:val="none"/>
        <w:effect w:val="none"/>
        <w:vertAlign w:val="baseline"/>
        <w:em w:val="none"/>
        <w:specVanish w:val="0"/>
      </w:rPr>
    </w:lvl>
    <w:lvl w:ilvl="1">
      <w:start w:val="1"/>
      <w:numFmt w:val="decimal"/>
      <w:pStyle w:val="Heading2"/>
      <w:lvlText w:val="%1.%2"/>
      <w:lvlJc w:val="left"/>
      <w:pPr>
        <w:ind w:left="576" w:hanging="576"/>
      </w:pPr>
      <w:rPr>
        <w:b/>
        <w:bCs w:val="0"/>
        <w:i w:val="0"/>
        <w:iCs w:val="0"/>
        <w:caps w:val="0"/>
        <w:smallCaps w:val="0"/>
        <w:strike w:val="0"/>
        <w:dstrike w:val="0"/>
        <w:noProof w:val="0"/>
        <w:vanish w:val="0"/>
        <w:color w:val="1F497D" w:themeColor="text2"/>
        <w:spacing w:val="0"/>
        <w:kern w:val="0"/>
        <w:position w:val="0"/>
        <w:u w:val="none"/>
        <w:effect w:val="none"/>
        <w:vertAlign w:val="baseline"/>
        <w:em w:val="none"/>
        <w:specVanish w:val="0"/>
      </w:rPr>
    </w:lvl>
    <w:lvl w:ilvl="2">
      <w:start w:val="1"/>
      <w:numFmt w:val="decimal"/>
      <w:pStyle w:val="Heading3"/>
      <w:lvlText w:val="%1.%2.%3"/>
      <w:lvlJc w:val="left"/>
      <w:pPr>
        <w:ind w:left="720" w:hanging="720"/>
      </w:pPr>
      <w:rPr>
        <w:b/>
        <w:bCs w:val="0"/>
        <w:i/>
        <w:iCs w:val="0"/>
        <w:caps w:val="0"/>
        <w:smallCaps w:val="0"/>
        <w:strike w:val="0"/>
        <w:dstrike w:val="0"/>
        <w:noProof w:val="0"/>
        <w:vanish w:val="0"/>
        <w:color w:val="1F497D" w:themeColor="text2"/>
        <w:spacing w:val="0"/>
        <w:kern w:val="0"/>
        <w:position w:val="0"/>
        <w:u w:val="none"/>
        <w:effect w:val="none"/>
        <w:vertAlign w:val="baseline"/>
        <w:em w:val="none"/>
        <w:specVanish w:val="0"/>
      </w:rPr>
    </w:lvl>
    <w:lvl w:ilvl="3">
      <w:start w:val="1"/>
      <w:numFmt w:val="decimal"/>
      <w:pStyle w:val="Heading4"/>
      <w:lvlText w:val="%1.%2.%3.%4"/>
      <w:lvlJc w:val="left"/>
      <w:pPr>
        <w:ind w:left="864" w:hanging="864"/>
      </w:pPr>
      <w:rPr>
        <w:b/>
        <w:bCs w:val="0"/>
        <w:i w:val="0"/>
        <w:iCs w:val="0"/>
        <w:caps w:val="0"/>
        <w:smallCaps w:val="0"/>
        <w:strike w:val="0"/>
        <w:dstrike w:val="0"/>
        <w:noProof w:val="0"/>
        <w:vanish w:val="0"/>
        <w:color w:val="1F497D" w:themeColor="text2"/>
        <w:spacing w:val="0"/>
        <w:kern w:val="0"/>
        <w:position w:val="0"/>
        <w:u w:val="none"/>
        <w:effect w:val="none"/>
        <w:vertAlign w:val="baseline"/>
        <w:em w:val="none"/>
        <w:specVanish w:val="0"/>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F6E6A8C"/>
    <w:multiLevelType w:val="hybridMultilevel"/>
    <w:tmpl w:val="ADC85F4C"/>
    <w:lvl w:ilvl="0" w:tplc="0C090001">
      <w:start w:val="1"/>
      <w:numFmt w:val="bullet"/>
      <w:lvlText w:val=""/>
      <w:lvlJc w:val="left"/>
      <w:pPr>
        <w:ind w:left="720" w:hanging="360"/>
      </w:pPr>
      <w:rPr>
        <w:rFonts w:ascii="Symbol" w:hAnsi="Symbol"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3" w15:restartNumberingAfterBreak="0">
    <w:nsid w:val="21EC0BCE"/>
    <w:multiLevelType w:val="hybridMultilevel"/>
    <w:tmpl w:val="08608DEC"/>
    <w:lvl w:ilvl="0" w:tplc="AC5006F6">
      <w:start w:val="1"/>
      <w:numFmt w:val="lowerLetter"/>
      <w:pStyle w:val="Para1letter"/>
      <w:lvlText w:val="%1)"/>
      <w:lvlJc w:val="left"/>
      <w:pPr>
        <w:tabs>
          <w:tab w:val="num" w:pos="794"/>
        </w:tabs>
        <w:ind w:left="794" w:hanging="39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15:restartNumberingAfterBreak="0">
    <w:nsid w:val="234B2B80"/>
    <w:multiLevelType w:val="singleLevel"/>
    <w:tmpl w:val="84E4943A"/>
    <w:lvl w:ilvl="0">
      <w:start w:val="1"/>
      <w:numFmt w:val="bullet"/>
      <w:pStyle w:val="Para3bullet"/>
      <w:lvlText w:val=""/>
      <w:lvlJc w:val="left"/>
      <w:pPr>
        <w:tabs>
          <w:tab w:val="num" w:pos="1588"/>
        </w:tabs>
        <w:ind w:left="1588" w:hanging="397"/>
      </w:pPr>
      <w:rPr>
        <w:rFonts w:ascii="Wingdings" w:hAnsi="Wingdings" w:hint="default"/>
        <w:sz w:val="12"/>
      </w:rPr>
    </w:lvl>
  </w:abstractNum>
  <w:abstractNum w:abstractNumId="15" w15:restartNumberingAfterBreak="0">
    <w:nsid w:val="25590297"/>
    <w:multiLevelType w:val="singleLevel"/>
    <w:tmpl w:val="EE422368"/>
    <w:lvl w:ilvl="0">
      <w:start w:val="1"/>
      <w:numFmt w:val="lowerLetter"/>
      <w:pStyle w:val="Para2letter"/>
      <w:lvlText w:val="%1)"/>
      <w:lvlJc w:val="left"/>
      <w:pPr>
        <w:tabs>
          <w:tab w:val="num" w:pos="1191"/>
        </w:tabs>
        <w:ind w:left="1191" w:hanging="397"/>
      </w:pPr>
    </w:lvl>
  </w:abstractNum>
  <w:abstractNum w:abstractNumId="16" w15:restartNumberingAfterBreak="0">
    <w:nsid w:val="25850AE4"/>
    <w:multiLevelType w:val="singleLevel"/>
    <w:tmpl w:val="DD9C5A5E"/>
    <w:lvl w:ilvl="0">
      <w:start w:val="1"/>
      <w:numFmt w:val="lowerLetter"/>
      <w:pStyle w:val="Para3letter"/>
      <w:lvlText w:val="%1)"/>
      <w:lvlJc w:val="left"/>
      <w:pPr>
        <w:tabs>
          <w:tab w:val="num" w:pos="1588"/>
        </w:tabs>
        <w:ind w:left="1588" w:hanging="397"/>
      </w:pPr>
      <w:rPr>
        <w:rFonts w:hint="default"/>
      </w:rPr>
    </w:lvl>
  </w:abstractNum>
  <w:abstractNum w:abstractNumId="17" w15:restartNumberingAfterBreak="0">
    <w:nsid w:val="26F079B3"/>
    <w:multiLevelType w:val="multilevel"/>
    <w:tmpl w:val="8A0EC4FE"/>
    <w:lvl w:ilvl="0">
      <w:start w:val="1"/>
      <w:numFmt w:val="upperRoman"/>
      <w:pStyle w:val="BRQuote-listlevel1"/>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273F45FE"/>
    <w:multiLevelType w:val="hybridMultilevel"/>
    <w:tmpl w:val="F864D268"/>
    <w:lvl w:ilvl="0" w:tplc="0E90FF54">
      <w:start w:val="1"/>
      <w:numFmt w:val="decimal"/>
      <w:pStyle w:val="Para1number"/>
      <w:lvlText w:val="%1)"/>
      <w:lvlJc w:val="left"/>
      <w:pPr>
        <w:tabs>
          <w:tab w:val="num" w:pos="794"/>
        </w:tabs>
        <w:ind w:left="794" w:hanging="39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15:restartNumberingAfterBreak="0">
    <w:nsid w:val="282003BB"/>
    <w:multiLevelType w:val="hybridMultilevel"/>
    <w:tmpl w:val="2A0EC8DE"/>
    <w:lvl w:ilvl="0" w:tplc="04090001">
      <w:start w:val="1"/>
      <w:numFmt w:val="bullet"/>
      <w:pStyle w:val="Bulleted-Second"/>
      <w:lvlText w:val=""/>
      <w:lvlJc w:val="left"/>
      <w:pPr>
        <w:tabs>
          <w:tab w:val="num" w:pos="720"/>
        </w:tabs>
        <w:ind w:left="720" w:hanging="360"/>
      </w:pPr>
      <w:rPr>
        <w:rFonts w:ascii="Symbol" w:hAnsi="Symbol" w:hint="default"/>
      </w:rPr>
    </w:lvl>
    <w:lvl w:ilvl="1" w:tplc="EA56A3B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D317742"/>
    <w:multiLevelType w:val="multilevel"/>
    <w:tmpl w:val="D81AD7AA"/>
    <w:lvl w:ilvl="0">
      <w:start w:val="1"/>
      <w:numFmt w:val="decimal"/>
      <w:lvlText w:val="%1"/>
      <w:lvlJc w:val="left"/>
      <w:pPr>
        <w:ind w:left="432" w:hanging="432"/>
      </w:pPr>
      <w:rPr>
        <w:rFonts w:hint="default"/>
      </w:rPr>
    </w:lvl>
    <w:lvl w:ilvl="1">
      <w:start w:val="1"/>
      <w:numFmt w:val="decimal"/>
      <w:lvlText w:val="%1.%2"/>
      <w:lvlJc w:val="left"/>
      <w:pPr>
        <w:ind w:left="576" w:hanging="576"/>
      </w:pPr>
      <w:rPr>
        <w:i w:val="0"/>
        <w:iCs w:val="0"/>
        <w:caps w:val="0"/>
        <w:smallCaps w:val="0"/>
        <w:strike w:val="0"/>
        <w:dstrike w:val="0"/>
        <w:noProof w:val="0"/>
        <w:vanish w:val="0"/>
        <w:color w:val="000000"/>
        <w:spacing w:val="0"/>
        <w:kern w:val="0"/>
        <w:position w:val="0"/>
        <w:u w:val="none"/>
        <w:vertAlign w:val="baseline"/>
        <w:em w:val="none"/>
      </w:rPr>
    </w:lvl>
    <w:lvl w:ilvl="2">
      <w:start w:val="1"/>
      <w:numFmt w:val="decimal"/>
      <w:lvlText w:val="%1.%2.%3"/>
      <w:lvlJc w:val="left"/>
      <w:pPr>
        <w:ind w:left="720" w:hanging="720"/>
      </w:pPr>
      <w:rPr>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15:restartNumberingAfterBreak="0">
    <w:nsid w:val="3098052F"/>
    <w:multiLevelType w:val="multilevel"/>
    <w:tmpl w:val="473EA67C"/>
    <w:lvl w:ilvl="0">
      <w:start w:val="1"/>
      <w:numFmt w:val="decimal"/>
      <w:lvlText w:val="%1."/>
      <w:lvlJc w:val="left"/>
      <w:pPr>
        <w:ind w:left="369" w:hanging="369"/>
      </w:pPr>
      <w:rPr>
        <w:rFonts w:hint="default"/>
      </w:rPr>
    </w:lvl>
    <w:lvl w:ilvl="1">
      <w:start w:val="1"/>
      <w:numFmt w:val="none"/>
      <w:lvlText w:val="-"/>
      <w:lvlJc w:val="left"/>
      <w:pPr>
        <w:ind w:left="737" w:hanging="368"/>
      </w:pPr>
      <w:rPr>
        <w:rFonts w:hint="default"/>
      </w:rPr>
    </w:lvl>
    <w:lvl w:ilvl="2">
      <w:start w:val="1"/>
      <w:numFmt w:val="none"/>
      <w:lvlText w:val=":"/>
      <w:lvlJc w:val="left"/>
      <w:pPr>
        <w:ind w:left="1106" w:hanging="369"/>
      </w:pPr>
      <w:rPr>
        <w:rFonts w:hint="default"/>
      </w:rPr>
    </w:lvl>
    <w:lvl w:ilvl="3">
      <w:start w:val="1"/>
      <w:numFmt w:val="none"/>
      <w:lvlText w:val=""/>
      <w:lvlJc w:val="left"/>
      <w:pPr>
        <w:ind w:left="1474" w:hanging="368"/>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30FE3975"/>
    <w:multiLevelType w:val="singleLevel"/>
    <w:tmpl w:val="E8D02C40"/>
    <w:lvl w:ilvl="0">
      <w:start w:val="1"/>
      <w:numFmt w:val="bullet"/>
      <w:pStyle w:val="FlysheetVersion"/>
      <w:lvlText w:val=""/>
      <w:lvlJc w:val="left"/>
      <w:pPr>
        <w:tabs>
          <w:tab w:val="num" w:pos="360"/>
        </w:tabs>
        <w:ind w:left="284" w:hanging="284"/>
      </w:pPr>
      <w:rPr>
        <w:rFonts w:ascii="Wingdings" w:hAnsi="Wingdings" w:hint="default"/>
        <w:sz w:val="16"/>
      </w:rPr>
    </w:lvl>
  </w:abstractNum>
  <w:abstractNum w:abstractNumId="23" w15:restartNumberingAfterBreak="0">
    <w:nsid w:val="357B5D32"/>
    <w:multiLevelType w:val="hybridMultilevel"/>
    <w:tmpl w:val="E9C82820"/>
    <w:lvl w:ilvl="0" w:tplc="454276D0">
      <w:start w:val="1"/>
      <w:numFmt w:val="bullet"/>
      <w:pStyle w:val="Bulletpoint"/>
      <w:lvlText w:val=""/>
      <w:lvlJc w:val="left"/>
      <w:pPr>
        <w:ind w:left="720" w:hanging="360"/>
      </w:pPr>
      <w:rPr>
        <w:rFonts w:ascii="Symbol" w:hAnsi="Symbol" w:hint="default"/>
      </w:rPr>
    </w:lvl>
    <w:lvl w:ilvl="1" w:tplc="C79EA71A">
      <w:numFmt w:val="bullet"/>
      <w:pStyle w:val="2ndbulletpoint"/>
      <w:lvlText w:val="−"/>
      <w:lvlJc w:val="left"/>
      <w:pPr>
        <w:ind w:left="1440" w:hanging="360"/>
      </w:pPr>
      <w:rPr>
        <w:rFonts w:ascii="Arial" w:eastAsia="Times New Roman" w:hAnsi="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35E372B7"/>
    <w:multiLevelType w:val="multilevel"/>
    <w:tmpl w:val="C30425D8"/>
    <w:lvl w:ilvl="0">
      <w:start w:val="1"/>
      <w:numFmt w:val="decimal"/>
      <w:lvlText w:val="%1"/>
      <w:lvlJc w:val="left"/>
      <w:pPr>
        <w:ind w:left="432" w:hanging="432"/>
      </w:pPr>
      <w:rPr>
        <w:b w:val="0"/>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ind w:left="576" w:hanging="576"/>
      </w:pPr>
      <w:rPr>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lvlText w:val="%1.%2.%3"/>
      <w:lvlJc w:val="left"/>
      <w:pPr>
        <w:ind w:left="720" w:hanging="720"/>
      </w:pPr>
    </w:lvl>
    <w:lvl w:ilvl="3">
      <w:start w:val="1"/>
      <w:numFmt w:val="decimal"/>
      <w:lvlText w:val="%1.%2.%3.%4"/>
      <w:lvlJc w:val="left"/>
      <w:pPr>
        <w:ind w:left="864" w:hanging="864"/>
      </w:pPr>
      <w:rPr>
        <w:b w:val="0"/>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5" w15:restartNumberingAfterBreak="0">
    <w:nsid w:val="43AE243D"/>
    <w:multiLevelType w:val="multilevel"/>
    <w:tmpl w:val="AE00BC4A"/>
    <w:lvl w:ilvl="0">
      <w:start w:val="1"/>
      <w:numFmt w:val="bullet"/>
      <w:pStyle w:val="ListBullet"/>
      <w:lvlText w:val=""/>
      <w:lvlJc w:val="left"/>
      <w:pPr>
        <w:tabs>
          <w:tab w:val="num" w:pos="425"/>
        </w:tabs>
        <w:ind w:left="425" w:hanging="425"/>
      </w:pPr>
      <w:rPr>
        <w:rFonts w:ascii="Symbol" w:hAnsi="Symbol" w:hint="default"/>
        <w:color w:val="auto"/>
      </w:rPr>
    </w:lvl>
    <w:lvl w:ilvl="1">
      <w:start w:val="1"/>
      <w:numFmt w:val="bullet"/>
      <w:lvlRestart w:val="0"/>
      <w:pStyle w:val="ListBullet2"/>
      <w:lvlText w:val=""/>
      <w:lvlJc w:val="left"/>
      <w:pPr>
        <w:tabs>
          <w:tab w:val="num" w:pos="851"/>
        </w:tabs>
        <w:ind w:left="851" w:hanging="426"/>
      </w:pPr>
      <w:rPr>
        <w:rFonts w:ascii="Symbol" w:hAnsi="Symbol" w:hint="default"/>
        <w:color w:val="auto"/>
      </w:rPr>
    </w:lvl>
    <w:lvl w:ilvl="2">
      <w:start w:val="1"/>
      <w:numFmt w:val="bullet"/>
      <w:lvlRestart w:val="0"/>
      <w:pStyle w:val="ListBullet3"/>
      <w:lvlText w:val=""/>
      <w:lvlJc w:val="left"/>
      <w:pPr>
        <w:tabs>
          <w:tab w:val="num" w:pos="1276"/>
        </w:tabs>
        <w:ind w:left="1276" w:hanging="425"/>
      </w:pPr>
      <w:rPr>
        <w:rFonts w:ascii="Symbol" w:hAnsi="Symbol" w:hint="default"/>
        <w:color w:val="auto"/>
      </w:rPr>
    </w:lvl>
    <w:lvl w:ilvl="3">
      <w:start w:val="1"/>
      <w:numFmt w:val="bullet"/>
      <w:lvlRestart w:val="0"/>
      <w:pStyle w:val="ListBullet4"/>
      <w:lvlText w:val=""/>
      <w:lvlJc w:val="left"/>
      <w:pPr>
        <w:tabs>
          <w:tab w:val="num" w:pos="1701"/>
        </w:tabs>
        <w:ind w:left="1701" w:hanging="425"/>
      </w:pPr>
      <w:rPr>
        <w:rFonts w:ascii="Symbol" w:hAnsi="Symbol" w:hint="default"/>
        <w:color w:val="auto"/>
      </w:rPr>
    </w:lvl>
    <w:lvl w:ilvl="4">
      <w:start w:val="1"/>
      <w:numFmt w:val="decimal"/>
      <w:lvlText w:val="%1.%2.%3.%4.%5."/>
      <w:lvlJc w:val="left"/>
      <w:pPr>
        <w:tabs>
          <w:tab w:val="num" w:pos="3240"/>
        </w:tabs>
        <w:ind w:left="2232" w:hanging="792"/>
      </w:pPr>
      <w:rPr>
        <w:rFonts w:cs="Times New Roman" w:hint="default"/>
      </w:rPr>
    </w:lvl>
    <w:lvl w:ilvl="5">
      <w:start w:val="1"/>
      <w:numFmt w:val="decimal"/>
      <w:lvlText w:val="%1.%2.%3.%4.%5.%6."/>
      <w:lvlJc w:val="left"/>
      <w:pPr>
        <w:tabs>
          <w:tab w:val="num" w:pos="3600"/>
        </w:tabs>
        <w:ind w:left="2736" w:hanging="936"/>
      </w:pPr>
      <w:rPr>
        <w:rFonts w:cs="Times New Roman" w:hint="default"/>
      </w:rPr>
    </w:lvl>
    <w:lvl w:ilvl="6">
      <w:start w:val="1"/>
      <w:numFmt w:val="none"/>
      <w:lvlRestart w:val="0"/>
      <w:suff w:val="nothing"/>
      <w:lvlText w:val=""/>
      <w:lvlJc w:val="left"/>
      <w:pPr>
        <w:ind w:firstLine="851"/>
      </w:pPr>
      <w:rPr>
        <w:rFonts w:cs="Times New Roman" w:hint="default"/>
      </w:rPr>
    </w:lvl>
    <w:lvl w:ilvl="7">
      <w:start w:val="1"/>
      <w:numFmt w:val="decimal"/>
      <w:lvlText w:val="%7.%8"/>
      <w:lvlJc w:val="left"/>
      <w:pPr>
        <w:tabs>
          <w:tab w:val="num" w:pos="851"/>
        </w:tabs>
        <w:ind w:left="851" w:hanging="851"/>
      </w:pPr>
      <w:rPr>
        <w:rFonts w:cs="Times New Roman" w:hint="default"/>
      </w:rPr>
    </w:lvl>
    <w:lvl w:ilvl="8">
      <w:start w:val="1"/>
      <w:numFmt w:val="decimal"/>
      <w:lvlText w:val="%7.%8.%9"/>
      <w:lvlJc w:val="left"/>
      <w:pPr>
        <w:tabs>
          <w:tab w:val="num" w:pos="851"/>
        </w:tabs>
        <w:ind w:left="851" w:hanging="851"/>
      </w:pPr>
      <w:rPr>
        <w:rFonts w:cs="Times New Roman" w:hint="default"/>
      </w:rPr>
    </w:lvl>
  </w:abstractNum>
  <w:abstractNum w:abstractNumId="26" w15:restartNumberingAfterBreak="0">
    <w:nsid w:val="43C107DA"/>
    <w:multiLevelType w:val="multilevel"/>
    <w:tmpl w:val="2E7A7B3C"/>
    <w:lvl w:ilvl="0">
      <w:start w:val="1"/>
      <w:numFmt w:val="upperLetter"/>
      <w:pStyle w:val="Appendix1"/>
      <w:lvlText w:val="Appendix %1"/>
      <w:lvlJc w:val="left"/>
      <w:pPr>
        <w:tabs>
          <w:tab w:val="num" w:pos="2268"/>
        </w:tabs>
        <w:ind w:left="2268" w:hanging="2268"/>
      </w:pPr>
      <w:rPr>
        <w:rFonts w:ascii="Arial" w:hAnsi="Arial" w:hint="default"/>
        <w:b/>
        <w:i w:val="0"/>
        <w:sz w:val="36"/>
      </w:rPr>
    </w:lvl>
    <w:lvl w:ilvl="1">
      <w:start w:val="1"/>
      <w:numFmt w:val="decimal"/>
      <w:pStyle w:val="Appendix2"/>
      <w:lvlText w:val="%1.%2"/>
      <w:lvlJc w:val="left"/>
      <w:pPr>
        <w:tabs>
          <w:tab w:val="num" w:pos="851"/>
        </w:tabs>
        <w:ind w:left="851" w:hanging="851"/>
      </w:pPr>
      <w:rPr>
        <w:rFonts w:ascii="Arial" w:hAnsi="Arial" w:hint="default"/>
        <w:b/>
        <w:i w:val="0"/>
        <w:sz w:val="22"/>
      </w:rPr>
    </w:lvl>
    <w:lvl w:ilvl="2">
      <w:start w:val="1"/>
      <w:numFmt w:val="decimal"/>
      <w:pStyle w:val="Appendix3"/>
      <w:lvlText w:val="%1.%2.%3"/>
      <w:lvlJc w:val="left"/>
      <w:pPr>
        <w:tabs>
          <w:tab w:val="num" w:pos="851"/>
        </w:tabs>
        <w:ind w:left="851" w:hanging="851"/>
      </w:pPr>
      <w:rPr>
        <w:rFonts w:ascii="Arial" w:hAnsi="Arial" w:hint="default"/>
        <w:b/>
        <w:i w:val="0"/>
        <w:sz w:val="22"/>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45C840F5"/>
    <w:multiLevelType w:val="hybridMultilevel"/>
    <w:tmpl w:val="AD02CD06"/>
    <w:lvl w:ilvl="0" w:tplc="B608D8BA">
      <w:start w:val="1"/>
      <w:numFmt w:val="bullet"/>
      <w:pStyle w:val="Bulletedlist1"/>
      <w:lvlText w:val=""/>
      <w:lvlJc w:val="left"/>
      <w:pPr>
        <w:ind w:left="720" w:hanging="360"/>
      </w:pPr>
      <w:rPr>
        <w:rFonts w:ascii="Wingdings" w:hAnsi="Wingdings" w:hint="default"/>
      </w:rPr>
    </w:lvl>
    <w:lvl w:ilvl="1" w:tplc="04E40FFE">
      <w:start w:val="1"/>
      <w:numFmt w:val="bullet"/>
      <w:pStyle w:val="Bulletedlist2"/>
      <w:lvlText w:val="o"/>
      <w:lvlJc w:val="left"/>
      <w:pPr>
        <w:ind w:left="1440" w:hanging="360"/>
      </w:pPr>
      <w:rPr>
        <w:rFonts w:ascii="Courier New" w:hAnsi="Courier New" w:hint="default"/>
      </w:rPr>
    </w:lvl>
    <w:lvl w:ilvl="2" w:tplc="03D6A4E6">
      <w:start w:val="1"/>
      <w:numFmt w:val="bullet"/>
      <w:pStyle w:val="Bulletedlist3"/>
      <w:lvlText w:val=""/>
      <w:lvlJc w:val="left"/>
      <w:pPr>
        <w:ind w:left="2160" w:hanging="360"/>
      </w:pPr>
      <w:rPr>
        <w:rFonts w:ascii="Symbol" w:hAnsi="Symbol" w:hint="default"/>
      </w:rPr>
    </w:lvl>
    <w:lvl w:ilvl="3" w:tplc="7E4A4DA2" w:tentative="1">
      <w:start w:val="1"/>
      <w:numFmt w:val="bullet"/>
      <w:lvlText w:val=""/>
      <w:lvlJc w:val="left"/>
      <w:pPr>
        <w:ind w:left="2880" w:hanging="360"/>
      </w:pPr>
      <w:rPr>
        <w:rFonts w:ascii="Symbol" w:hAnsi="Symbol" w:hint="default"/>
      </w:rPr>
    </w:lvl>
    <w:lvl w:ilvl="4" w:tplc="9D38F494" w:tentative="1">
      <w:start w:val="1"/>
      <w:numFmt w:val="bullet"/>
      <w:lvlText w:val="o"/>
      <w:lvlJc w:val="left"/>
      <w:pPr>
        <w:ind w:left="3600" w:hanging="360"/>
      </w:pPr>
      <w:rPr>
        <w:rFonts w:ascii="Courier New" w:hAnsi="Courier New" w:hint="default"/>
      </w:rPr>
    </w:lvl>
    <w:lvl w:ilvl="5" w:tplc="75F81E8A" w:tentative="1">
      <w:start w:val="1"/>
      <w:numFmt w:val="bullet"/>
      <w:lvlText w:val=""/>
      <w:lvlJc w:val="left"/>
      <w:pPr>
        <w:ind w:left="4320" w:hanging="360"/>
      </w:pPr>
      <w:rPr>
        <w:rFonts w:ascii="Wingdings" w:hAnsi="Wingdings" w:hint="default"/>
      </w:rPr>
    </w:lvl>
    <w:lvl w:ilvl="6" w:tplc="19568048" w:tentative="1">
      <w:start w:val="1"/>
      <w:numFmt w:val="bullet"/>
      <w:lvlText w:val=""/>
      <w:lvlJc w:val="left"/>
      <w:pPr>
        <w:ind w:left="5040" w:hanging="360"/>
      </w:pPr>
      <w:rPr>
        <w:rFonts w:ascii="Symbol" w:hAnsi="Symbol" w:hint="default"/>
      </w:rPr>
    </w:lvl>
    <w:lvl w:ilvl="7" w:tplc="EEE0A7C4" w:tentative="1">
      <w:start w:val="1"/>
      <w:numFmt w:val="bullet"/>
      <w:lvlText w:val="o"/>
      <w:lvlJc w:val="left"/>
      <w:pPr>
        <w:ind w:left="5760" w:hanging="360"/>
      </w:pPr>
      <w:rPr>
        <w:rFonts w:ascii="Courier New" w:hAnsi="Courier New" w:hint="default"/>
      </w:rPr>
    </w:lvl>
    <w:lvl w:ilvl="8" w:tplc="8B6AE4E0" w:tentative="1">
      <w:start w:val="1"/>
      <w:numFmt w:val="bullet"/>
      <w:lvlText w:val=""/>
      <w:lvlJc w:val="left"/>
      <w:pPr>
        <w:ind w:left="6480" w:hanging="360"/>
      </w:pPr>
      <w:rPr>
        <w:rFonts w:ascii="Wingdings" w:hAnsi="Wingdings" w:hint="default"/>
      </w:rPr>
    </w:lvl>
  </w:abstractNum>
  <w:abstractNum w:abstractNumId="28" w15:restartNumberingAfterBreak="0">
    <w:nsid w:val="46270CC2"/>
    <w:multiLevelType w:val="hybridMultilevel"/>
    <w:tmpl w:val="2B6067B0"/>
    <w:lvl w:ilvl="0" w:tplc="669600BE">
      <w:start w:val="1"/>
      <w:numFmt w:val="lowerRoman"/>
      <w:pStyle w:val="Para2Roman"/>
      <w:lvlText w:val="%1."/>
      <w:lvlJc w:val="left"/>
      <w:pPr>
        <w:tabs>
          <w:tab w:val="num" w:pos="1191"/>
        </w:tabs>
        <w:ind w:left="1191" w:hanging="397"/>
      </w:pPr>
      <w:rPr>
        <w:rFonts w:hint="default"/>
      </w:rPr>
    </w:lvl>
    <w:lvl w:ilvl="1" w:tplc="B4186C42" w:tentative="1">
      <w:start w:val="1"/>
      <w:numFmt w:val="lowerLetter"/>
      <w:lvlText w:val="%2."/>
      <w:lvlJc w:val="left"/>
      <w:pPr>
        <w:tabs>
          <w:tab w:val="num" w:pos="1440"/>
        </w:tabs>
        <w:ind w:left="1440" w:hanging="360"/>
      </w:pPr>
    </w:lvl>
    <w:lvl w:ilvl="2" w:tplc="799273F0" w:tentative="1">
      <w:start w:val="1"/>
      <w:numFmt w:val="lowerRoman"/>
      <w:lvlText w:val="%3."/>
      <w:lvlJc w:val="right"/>
      <w:pPr>
        <w:tabs>
          <w:tab w:val="num" w:pos="2160"/>
        </w:tabs>
        <w:ind w:left="2160" w:hanging="180"/>
      </w:pPr>
    </w:lvl>
    <w:lvl w:ilvl="3" w:tplc="2A7652BA" w:tentative="1">
      <w:start w:val="1"/>
      <w:numFmt w:val="decimal"/>
      <w:lvlText w:val="%4."/>
      <w:lvlJc w:val="left"/>
      <w:pPr>
        <w:tabs>
          <w:tab w:val="num" w:pos="2880"/>
        </w:tabs>
        <w:ind w:left="2880" w:hanging="360"/>
      </w:pPr>
    </w:lvl>
    <w:lvl w:ilvl="4" w:tplc="28B4C48C" w:tentative="1">
      <w:start w:val="1"/>
      <w:numFmt w:val="lowerLetter"/>
      <w:lvlText w:val="%5."/>
      <w:lvlJc w:val="left"/>
      <w:pPr>
        <w:tabs>
          <w:tab w:val="num" w:pos="3600"/>
        </w:tabs>
        <w:ind w:left="3600" w:hanging="360"/>
      </w:pPr>
    </w:lvl>
    <w:lvl w:ilvl="5" w:tplc="A5648542" w:tentative="1">
      <w:start w:val="1"/>
      <w:numFmt w:val="lowerRoman"/>
      <w:lvlText w:val="%6."/>
      <w:lvlJc w:val="right"/>
      <w:pPr>
        <w:tabs>
          <w:tab w:val="num" w:pos="4320"/>
        </w:tabs>
        <w:ind w:left="4320" w:hanging="180"/>
      </w:pPr>
    </w:lvl>
    <w:lvl w:ilvl="6" w:tplc="B8145792" w:tentative="1">
      <w:start w:val="1"/>
      <w:numFmt w:val="decimal"/>
      <w:lvlText w:val="%7."/>
      <w:lvlJc w:val="left"/>
      <w:pPr>
        <w:tabs>
          <w:tab w:val="num" w:pos="5040"/>
        </w:tabs>
        <w:ind w:left="5040" w:hanging="360"/>
      </w:pPr>
    </w:lvl>
    <w:lvl w:ilvl="7" w:tplc="0B08A9F4" w:tentative="1">
      <w:start w:val="1"/>
      <w:numFmt w:val="lowerLetter"/>
      <w:lvlText w:val="%8."/>
      <w:lvlJc w:val="left"/>
      <w:pPr>
        <w:tabs>
          <w:tab w:val="num" w:pos="5760"/>
        </w:tabs>
        <w:ind w:left="5760" w:hanging="360"/>
      </w:pPr>
    </w:lvl>
    <w:lvl w:ilvl="8" w:tplc="826608B6" w:tentative="1">
      <w:start w:val="1"/>
      <w:numFmt w:val="lowerRoman"/>
      <w:lvlText w:val="%9."/>
      <w:lvlJc w:val="right"/>
      <w:pPr>
        <w:tabs>
          <w:tab w:val="num" w:pos="6480"/>
        </w:tabs>
        <w:ind w:left="6480" w:hanging="180"/>
      </w:pPr>
    </w:lvl>
  </w:abstractNum>
  <w:abstractNum w:abstractNumId="29" w15:restartNumberingAfterBreak="0">
    <w:nsid w:val="47BC2931"/>
    <w:multiLevelType w:val="hybridMultilevel"/>
    <w:tmpl w:val="13EC96AA"/>
    <w:lvl w:ilvl="0" w:tplc="48381A5C">
      <w:start w:val="1"/>
      <w:numFmt w:val="bullet"/>
      <w:pStyle w:val="BulletFirst"/>
      <w:lvlText w:val=""/>
      <w:lvlJc w:val="left"/>
      <w:pPr>
        <w:tabs>
          <w:tab w:val="num" w:pos="720"/>
        </w:tabs>
        <w:ind w:left="720" w:hanging="360"/>
      </w:pPr>
      <w:rPr>
        <w:rFonts w:ascii="Symbol" w:hAnsi="Symbol" w:hint="default"/>
      </w:rPr>
    </w:lvl>
    <w:lvl w:ilvl="1" w:tplc="0C090019">
      <w:start w:val="1"/>
      <w:numFmt w:val="bullet"/>
      <w:lvlText w:val="o"/>
      <w:lvlJc w:val="left"/>
      <w:pPr>
        <w:tabs>
          <w:tab w:val="num" w:pos="1440"/>
        </w:tabs>
        <w:ind w:left="1440" w:hanging="360"/>
      </w:pPr>
      <w:rPr>
        <w:rFonts w:ascii="Courier New" w:hAnsi="Courier New" w:cs="Courier New" w:hint="default"/>
      </w:rPr>
    </w:lvl>
    <w:lvl w:ilvl="2" w:tplc="0C09001B">
      <w:start w:val="1"/>
      <w:numFmt w:val="bullet"/>
      <w:lvlText w:val=""/>
      <w:lvlJc w:val="left"/>
      <w:pPr>
        <w:tabs>
          <w:tab w:val="num" w:pos="2160"/>
        </w:tabs>
        <w:ind w:left="2160" w:hanging="360"/>
      </w:pPr>
      <w:rPr>
        <w:rFonts w:ascii="Wingdings" w:hAnsi="Wingdings" w:hint="default"/>
      </w:rPr>
    </w:lvl>
    <w:lvl w:ilvl="3" w:tplc="0C09000F">
      <w:start w:val="1"/>
      <w:numFmt w:val="bullet"/>
      <w:lvlText w:val=""/>
      <w:lvlJc w:val="left"/>
      <w:pPr>
        <w:tabs>
          <w:tab w:val="num" w:pos="2880"/>
        </w:tabs>
        <w:ind w:left="2880" w:hanging="360"/>
      </w:pPr>
      <w:rPr>
        <w:rFonts w:ascii="Symbol" w:hAnsi="Symbol" w:hint="default"/>
      </w:rPr>
    </w:lvl>
    <w:lvl w:ilvl="4" w:tplc="0C090019" w:tentative="1">
      <w:start w:val="1"/>
      <w:numFmt w:val="bullet"/>
      <w:lvlText w:val="o"/>
      <w:lvlJc w:val="left"/>
      <w:pPr>
        <w:tabs>
          <w:tab w:val="num" w:pos="3600"/>
        </w:tabs>
        <w:ind w:left="3600" w:hanging="360"/>
      </w:pPr>
      <w:rPr>
        <w:rFonts w:ascii="Courier New" w:hAnsi="Courier New" w:cs="Courier New" w:hint="default"/>
      </w:rPr>
    </w:lvl>
    <w:lvl w:ilvl="5" w:tplc="0C09001B" w:tentative="1">
      <w:start w:val="1"/>
      <w:numFmt w:val="bullet"/>
      <w:lvlText w:val=""/>
      <w:lvlJc w:val="left"/>
      <w:pPr>
        <w:tabs>
          <w:tab w:val="num" w:pos="4320"/>
        </w:tabs>
        <w:ind w:left="4320" w:hanging="360"/>
      </w:pPr>
      <w:rPr>
        <w:rFonts w:ascii="Wingdings" w:hAnsi="Wingdings" w:hint="default"/>
      </w:rPr>
    </w:lvl>
    <w:lvl w:ilvl="6" w:tplc="0C09000F" w:tentative="1">
      <w:start w:val="1"/>
      <w:numFmt w:val="bullet"/>
      <w:lvlText w:val=""/>
      <w:lvlJc w:val="left"/>
      <w:pPr>
        <w:tabs>
          <w:tab w:val="num" w:pos="5040"/>
        </w:tabs>
        <w:ind w:left="5040" w:hanging="360"/>
      </w:pPr>
      <w:rPr>
        <w:rFonts w:ascii="Symbol" w:hAnsi="Symbol" w:hint="default"/>
      </w:rPr>
    </w:lvl>
    <w:lvl w:ilvl="7" w:tplc="0C090019" w:tentative="1">
      <w:start w:val="1"/>
      <w:numFmt w:val="bullet"/>
      <w:lvlText w:val="o"/>
      <w:lvlJc w:val="left"/>
      <w:pPr>
        <w:tabs>
          <w:tab w:val="num" w:pos="5760"/>
        </w:tabs>
        <w:ind w:left="5760" w:hanging="360"/>
      </w:pPr>
      <w:rPr>
        <w:rFonts w:ascii="Courier New" w:hAnsi="Courier New" w:cs="Courier New" w:hint="default"/>
      </w:rPr>
    </w:lvl>
    <w:lvl w:ilvl="8" w:tplc="0C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9980CC6"/>
    <w:multiLevelType w:val="hybridMultilevel"/>
    <w:tmpl w:val="56A2045A"/>
    <w:lvl w:ilvl="0" w:tplc="04090001">
      <w:start w:val="1"/>
      <w:numFmt w:val="lowerRoman"/>
      <w:pStyle w:val="Para3Roman"/>
      <w:lvlText w:val="%1."/>
      <w:lvlJc w:val="left"/>
      <w:pPr>
        <w:tabs>
          <w:tab w:val="num" w:pos="1588"/>
        </w:tabs>
        <w:ind w:left="1588" w:hanging="39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1" w15:restartNumberingAfterBreak="0">
    <w:nsid w:val="49B15D44"/>
    <w:multiLevelType w:val="hybridMultilevel"/>
    <w:tmpl w:val="1A8001A2"/>
    <w:lvl w:ilvl="0" w:tplc="EE303906">
      <w:start w:val="3"/>
      <w:numFmt w:val="bullet"/>
      <w:lvlText w:val="-"/>
      <w:lvlJc w:val="left"/>
      <w:pPr>
        <w:ind w:left="720" w:hanging="36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49F46B6B"/>
    <w:multiLevelType w:val="singleLevel"/>
    <w:tmpl w:val="14742818"/>
    <w:lvl w:ilvl="0">
      <w:start w:val="1"/>
      <w:numFmt w:val="bullet"/>
      <w:pStyle w:val="Para1dash"/>
      <w:lvlText w:val="–"/>
      <w:lvlJc w:val="left"/>
      <w:pPr>
        <w:tabs>
          <w:tab w:val="num" w:pos="794"/>
        </w:tabs>
        <w:ind w:left="794" w:hanging="397"/>
      </w:pPr>
      <w:rPr>
        <w:rFonts w:ascii="Arial" w:hAnsi="Arial" w:hint="default"/>
        <w:sz w:val="22"/>
      </w:rPr>
    </w:lvl>
  </w:abstractNum>
  <w:abstractNum w:abstractNumId="33" w15:restartNumberingAfterBreak="0">
    <w:nsid w:val="4C354ABC"/>
    <w:multiLevelType w:val="hybridMultilevel"/>
    <w:tmpl w:val="3B48929A"/>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4" w15:restartNumberingAfterBreak="0">
    <w:nsid w:val="50EB00C6"/>
    <w:multiLevelType w:val="hybridMultilevel"/>
    <w:tmpl w:val="C496599C"/>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5" w15:restartNumberingAfterBreak="0">
    <w:nsid w:val="51892ED4"/>
    <w:multiLevelType w:val="singleLevel"/>
    <w:tmpl w:val="05306890"/>
    <w:lvl w:ilvl="0">
      <w:start w:val="1"/>
      <w:numFmt w:val="decimal"/>
      <w:pStyle w:val="Para2number"/>
      <w:lvlText w:val="%1)"/>
      <w:lvlJc w:val="left"/>
      <w:pPr>
        <w:tabs>
          <w:tab w:val="num" w:pos="1191"/>
        </w:tabs>
        <w:ind w:left="1191" w:hanging="397"/>
      </w:pPr>
      <w:rPr>
        <w:rFonts w:hint="default"/>
      </w:rPr>
    </w:lvl>
  </w:abstractNum>
  <w:abstractNum w:abstractNumId="36" w15:restartNumberingAfterBreak="0">
    <w:nsid w:val="53262D45"/>
    <w:multiLevelType w:val="singleLevel"/>
    <w:tmpl w:val="D5D01DAA"/>
    <w:lvl w:ilvl="0">
      <w:start w:val="1"/>
      <w:numFmt w:val="decimal"/>
      <w:pStyle w:val="Para3number"/>
      <w:lvlText w:val="%1)"/>
      <w:lvlJc w:val="left"/>
      <w:pPr>
        <w:tabs>
          <w:tab w:val="num" w:pos="1588"/>
        </w:tabs>
        <w:ind w:left="1588" w:hanging="397"/>
      </w:pPr>
      <w:rPr>
        <w:rFonts w:hint="default"/>
      </w:rPr>
    </w:lvl>
  </w:abstractNum>
  <w:abstractNum w:abstractNumId="37" w15:restartNumberingAfterBreak="0">
    <w:nsid w:val="55D93159"/>
    <w:multiLevelType w:val="singleLevel"/>
    <w:tmpl w:val="C72ED878"/>
    <w:lvl w:ilvl="0">
      <w:start w:val="1"/>
      <w:numFmt w:val="lowerLetter"/>
      <w:pStyle w:val="Para0letter"/>
      <w:lvlText w:val="%1)"/>
      <w:lvlJc w:val="left"/>
      <w:pPr>
        <w:tabs>
          <w:tab w:val="num" w:pos="397"/>
        </w:tabs>
        <w:ind w:left="397" w:hanging="397"/>
      </w:pPr>
      <w:rPr>
        <w:rFonts w:hint="default"/>
      </w:rPr>
    </w:lvl>
  </w:abstractNum>
  <w:abstractNum w:abstractNumId="38" w15:restartNumberingAfterBreak="0">
    <w:nsid w:val="571E737D"/>
    <w:multiLevelType w:val="hybridMultilevel"/>
    <w:tmpl w:val="ADFC2FD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59CA70FF"/>
    <w:multiLevelType w:val="singleLevel"/>
    <w:tmpl w:val="A92EEC36"/>
    <w:lvl w:ilvl="0">
      <w:start w:val="1"/>
      <w:numFmt w:val="bullet"/>
      <w:pStyle w:val="Para2dash"/>
      <w:lvlText w:val="–"/>
      <w:lvlJc w:val="left"/>
      <w:pPr>
        <w:tabs>
          <w:tab w:val="num" w:pos="1191"/>
        </w:tabs>
        <w:ind w:left="1191" w:hanging="397"/>
      </w:pPr>
      <w:rPr>
        <w:rFonts w:ascii="Arial" w:hAnsi="Arial" w:hint="default"/>
        <w:position w:val="0"/>
        <w:sz w:val="22"/>
      </w:rPr>
    </w:lvl>
  </w:abstractNum>
  <w:abstractNum w:abstractNumId="40" w15:restartNumberingAfterBreak="0">
    <w:nsid w:val="607541B1"/>
    <w:multiLevelType w:val="singleLevel"/>
    <w:tmpl w:val="AA5CFB52"/>
    <w:lvl w:ilvl="0">
      <w:start w:val="1"/>
      <w:numFmt w:val="bullet"/>
      <w:pStyle w:val="Para0dash"/>
      <w:lvlText w:val="–"/>
      <w:lvlJc w:val="left"/>
      <w:pPr>
        <w:tabs>
          <w:tab w:val="num" w:pos="397"/>
        </w:tabs>
        <w:ind w:left="397" w:hanging="397"/>
      </w:pPr>
      <w:rPr>
        <w:rFonts w:ascii="Arial" w:hAnsi="Arial" w:hint="default"/>
        <w:position w:val="0"/>
        <w:sz w:val="22"/>
      </w:rPr>
    </w:lvl>
  </w:abstractNum>
  <w:abstractNum w:abstractNumId="41" w15:restartNumberingAfterBreak="0">
    <w:nsid w:val="60AB40BF"/>
    <w:multiLevelType w:val="hybridMultilevel"/>
    <w:tmpl w:val="6346DD04"/>
    <w:lvl w:ilvl="0" w:tplc="1B5ACFE0">
      <w:start w:val="1"/>
      <w:numFmt w:val="lowerRoman"/>
      <w:lvlText w:val="%1)"/>
      <w:lvlJc w:val="left"/>
      <w:pPr>
        <w:ind w:left="780" w:hanging="72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42" w15:restartNumberingAfterBreak="0">
    <w:nsid w:val="65456429"/>
    <w:multiLevelType w:val="multilevel"/>
    <w:tmpl w:val="E898CC72"/>
    <w:numStyleLink w:val="KeyPoints"/>
  </w:abstractNum>
  <w:abstractNum w:abstractNumId="43" w15:restartNumberingAfterBreak="0">
    <w:nsid w:val="66A10C37"/>
    <w:multiLevelType w:val="singleLevel"/>
    <w:tmpl w:val="67C209AA"/>
    <w:lvl w:ilvl="0">
      <w:start w:val="1"/>
      <w:numFmt w:val="bullet"/>
      <w:pStyle w:val="Para2bullet"/>
      <w:lvlText w:val=""/>
      <w:lvlJc w:val="left"/>
      <w:pPr>
        <w:tabs>
          <w:tab w:val="num" w:pos="1191"/>
        </w:tabs>
        <w:ind w:left="1191" w:hanging="397"/>
      </w:pPr>
      <w:rPr>
        <w:rFonts w:ascii="Wingdings" w:hAnsi="Wingdings" w:hint="default"/>
        <w:sz w:val="12"/>
      </w:rPr>
    </w:lvl>
  </w:abstractNum>
  <w:abstractNum w:abstractNumId="44" w15:restartNumberingAfterBreak="0">
    <w:nsid w:val="6B04426D"/>
    <w:multiLevelType w:val="singleLevel"/>
    <w:tmpl w:val="5D16ACFC"/>
    <w:lvl w:ilvl="0">
      <w:start w:val="1"/>
      <w:numFmt w:val="bullet"/>
      <w:pStyle w:val="TableFontbullet"/>
      <w:lvlText w:val=""/>
      <w:lvlJc w:val="left"/>
      <w:pPr>
        <w:tabs>
          <w:tab w:val="num" w:pos="397"/>
        </w:tabs>
        <w:ind w:left="397" w:hanging="397"/>
      </w:pPr>
      <w:rPr>
        <w:rFonts w:ascii="Wingdings" w:hAnsi="Wingdings" w:hint="default"/>
        <w:sz w:val="12"/>
      </w:rPr>
    </w:lvl>
  </w:abstractNum>
  <w:abstractNum w:abstractNumId="45" w15:restartNumberingAfterBreak="0">
    <w:nsid w:val="6D5B1328"/>
    <w:multiLevelType w:val="singleLevel"/>
    <w:tmpl w:val="10F4D800"/>
    <w:lvl w:ilvl="0">
      <w:start w:val="1"/>
      <w:numFmt w:val="bullet"/>
      <w:pStyle w:val="Para1bullet"/>
      <w:lvlText w:val=""/>
      <w:lvlJc w:val="left"/>
      <w:pPr>
        <w:tabs>
          <w:tab w:val="num" w:pos="794"/>
        </w:tabs>
        <w:ind w:left="794" w:hanging="397"/>
      </w:pPr>
      <w:rPr>
        <w:rFonts w:ascii="Wingdings" w:hAnsi="Wingdings" w:hint="default"/>
        <w:sz w:val="12"/>
      </w:rPr>
    </w:lvl>
  </w:abstractNum>
  <w:abstractNum w:abstractNumId="46" w15:restartNumberingAfterBreak="0">
    <w:nsid w:val="6F764EC5"/>
    <w:multiLevelType w:val="multilevel"/>
    <w:tmpl w:val="CAB89AB2"/>
    <w:lvl w:ilvl="0">
      <w:start w:val="1"/>
      <w:numFmt w:val="decimal"/>
      <w:pStyle w:val="ScheduleHeading"/>
      <w:lvlText w:val="Schedule %1"/>
      <w:lvlJc w:val="left"/>
      <w:pPr>
        <w:tabs>
          <w:tab w:val="num" w:pos="1418"/>
        </w:tabs>
        <w:ind w:left="1418" w:hanging="1418"/>
      </w:pPr>
      <w:rPr>
        <w:rFonts w:hint="default"/>
      </w:rPr>
    </w:lvl>
    <w:lvl w:ilvl="1">
      <w:start w:val="1"/>
      <w:numFmt w:val="decimal"/>
      <w:pStyle w:val="ScheduleLevel1"/>
      <w:lvlText w:val="%2."/>
      <w:lvlJc w:val="left"/>
      <w:pPr>
        <w:tabs>
          <w:tab w:val="num" w:pos="1134"/>
        </w:tabs>
        <w:ind w:left="1134" w:hanging="113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ScheduleLevel2"/>
      <w:lvlText w:val="%2.%3."/>
      <w:lvlJc w:val="left"/>
      <w:pPr>
        <w:tabs>
          <w:tab w:val="num" w:pos="1134"/>
        </w:tabs>
        <w:ind w:left="1134" w:hanging="113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pStyle w:val="ScheduleLevel3"/>
      <w:lvlText w:val="%2.%3.%4."/>
      <w:lvlJc w:val="left"/>
      <w:pPr>
        <w:tabs>
          <w:tab w:val="num" w:pos="1134"/>
        </w:tabs>
        <w:ind w:left="1134" w:hanging="1134"/>
      </w:pPr>
      <w:rPr>
        <w:rFonts w:hint="default"/>
        <w:color w:val="auto"/>
      </w:rPr>
    </w:lvl>
    <w:lvl w:ilvl="4">
      <w:start w:val="1"/>
      <w:numFmt w:val="lowerLetter"/>
      <w:pStyle w:val="ScheduleLevel4"/>
      <w:lvlText w:val="%5."/>
      <w:lvlJc w:val="left"/>
      <w:pPr>
        <w:tabs>
          <w:tab w:val="num" w:pos="1559"/>
        </w:tabs>
        <w:ind w:left="1559" w:hanging="425"/>
      </w:pPr>
      <w:rPr>
        <w:rFonts w:hint="default"/>
      </w:rPr>
    </w:lvl>
    <w:lvl w:ilvl="5">
      <w:start w:val="1"/>
      <w:numFmt w:val="lowerRoman"/>
      <w:pStyle w:val="ScheduleLevel5"/>
      <w:lvlText w:val="%6."/>
      <w:lvlJc w:val="left"/>
      <w:pPr>
        <w:tabs>
          <w:tab w:val="num" w:pos="1985"/>
        </w:tabs>
        <w:ind w:left="1985" w:hanging="426"/>
      </w:pPr>
      <w:rPr>
        <w:rFonts w:hint="default"/>
      </w:rPr>
    </w:lvl>
    <w:lvl w:ilvl="6">
      <w:start w:val="1"/>
      <w:numFmt w:val="upperLetter"/>
      <w:pStyle w:val="ScheduleLevel6"/>
      <w:lvlText w:val="%7."/>
      <w:lvlJc w:val="left"/>
      <w:pPr>
        <w:tabs>
          <w:tab w:val="num" w:pos="2410"/>
        </w:tabs>
        <w:ind w:left="2410" w:hanging="425"/>
      </w:pPr>
      <w:rPr>
        <w:rFonts w:hint="default"/>
      </w:rPr>
    </w:lvl>
    <w:lvl w:ilvl="7">
      <w:start w:val="1"/>
      <w:numFmt w:val="upperLetter"/>
      <w:pStyle w:val="ScheduleLevel7"/>
      <w:lvlText w:val="%8."/>
      <w:lvlJc w:val="left"/>
      <w:pPr>
        <w:tabs>
          <w:tab w:val="num" w:pos="1985"/>
        </w:tabs>
        <w:ind w:left="1985" w:hanging="426"/>
      </w:pPr>
      <w:rPr>
        <w:rFonts w:hint="default"/>
      </w:rPr>
    </w:lvl>
    <w:lvl w:ilvl="8">
      <w:start w:val="1"/>
      <w:numFmt w:val="upperLetter"/>
      <w:pStyle w:val="ScheduleLevel8"/>
      <w:lvlText w:val="%9."/>
      <w:lvlJc w:val="left"/>
      <w:pPr>
        <w:tabs>
          <w:tab w:val="num" w:pos="1985"/>
        </w:tabs>
        <w:ind w:left="1985" w:hanging="426"/>
      </w:pPr>
      <w:rPr>
        <w:rFonts w:hint="default"/>
      </w:rPr>
    </w:lvl>
  </w:abstractNum>
  <w:abstractNum w:abstractNumId="47" w15:restartNumberingAfterBreak="0">
    <w:nsid w:val="6F7D6BDE"/>
    <w:multiLevelType w:val="hybridMultilevel"/>
    <w:tmpl w:val="E1006C1C"/>
    <w:lvl w:ilvl="0" w:tplc="0C09000F">
      <w:start w:val="1"/>
      <w:numFmt w:val="bullet"/>
      <w:lvlText w:val=""/>
      <w:lvlJc w:val="left"/>
      <w:pPr>
        <w:ind w:left="720" w:hanging="360"/>
      </w:pPr>
      <w:rPr>
        <w:rFonts w:ascii="Symbol" w:hAnsi="Symbol" w:hint="default"/>
      </w:rPr>
    </w:lvl>
    <w:lvl w:ilvl="1" w:tplc="0C090019">
      <w:start w:val="1"/>
      <w:numFmt w:val="bullet"/>
      <w:lvlText w:val="o"/>
      <w:lvlJc w:val="left"/>
      <w:pPr>
        <w:ind w:left="1440" w:hanging="360"/>
      </w:pPr>
      <w:rPr>
        <w:rFonts w:ascii="Courier New" w:hAnsi="Courier New" w:cs="Courier New" w:hint="default"/>
      </w:rPr>
    </w:lvl>
    <w:lvl w:ilvl="2" w:tplc="0C09001B">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8" w15:restartNumberingAfterBreak="0">
    <w:nsid w:val="70B93332"/>
    <w:multiLevelType w:val="hybridMultilevel"/>
    <w:tmpl w:val="2F00A160"/>
    <w:lvl w:ilvl="0" w:tplc="6C14B416">
      <w:start w:val="1"/>
      <w:numFmt w:val="bullet"/>
      <w:pStyle w:val="OWStablebulletpointL1"/>
      <w:lvlText w:val=""/>
      <w:lvlJc w:val="left"/>
      <w:pPr>
        <w:ind w:left="720" w:hanging="360"/>
      </w:pPr>
      <w:rPr>
        <w:rFonts w:ascii="Symbol" w:hAnsi="Symbol" w:hint="default"/>
      </w:rPr>
    </w:lvl>
    <w:lvl w:ilvl="1" w:tplc="84D8BAAC">
      <w:numFmt w:val="bullet"/>
      <w:pStyle w:val="OWStablebulletpointL2"/>
      <w:lvlText w:val="−"/>
      <w:lvlJc w:val="left"/>
      <w:pPr>
        <w:ind w:left="1440" w:hanging="360"/>
      </w:pPr>
      <w:rPr>
        <w:rFonts w:ascii="Arial" w:eastAsia="Times New Roman" w:hAnsi="Arial" w:hint="default"/>
      </w:rPr>
    </w:lvl>
    <w:lvl w:ilvl="2" w:tplc="2062D37C">
      <w:start w:val="1"/>
      <w:numFmt w:val="bullet"/>
      <w:pStyle w:val="OWStablebulletpointL3"/>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15:restartNumberingAfterBreak="0">
    <w:nsid w:val="71B27C21"/>
    <w:multiLevelType w:val="multilevel"/>
    <w:tmpl w:val="2B5CC39A"/>
    <w:lvl w:ilvl="0">
      <w:start w:val="1"/>
      <w:numFmt w:val="bullet"/>
      <w:pStyle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5"/>
      <w:numFmt w:val="bullet"/>
      <w:lvlText w:val="-"/>
      <w:lvlJc w:val="left"/>
      <w:pPr>
        <w:ind w:left="2160" w:hanging="360"/>
      </w:pPr>
      <w:rPr>
        <w:rFonts w:ascii="Arial" w:eastAsiaTheme="minorEastAsia" w:hAnsi="Arial" w:cs="Arial"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7383306D"/>
    <w:multiLevelType w:val="hybridMultilevel"/>
    <w:tmpl w:val="8A6274EE"/>
    <w:lvl w:ilvl="0" w:tplc="88FCCAEA">
      <w:start w:val="1"/>
      <w:numFmt w:val="lowerRoman"/>
      <w:pStyle w:val="Para0Roman"/>
      <w:lvlText w:val="%1."/>
      <w:lvlJc w:val="left"/>
      <w:pPr>
        <w:tabs>
          <w:tab w:val="num" w:pos="397"/>
        </w:tabs>
        <w:ind w:left="397" w:hanging="397"/>
      </w:pPr>
      <w:rPr>
        <w:rFonts w:hint="default"/>
      </w:rPr>
    </w:lvl>
    <w:lvl w:ilvl="1" w:tplc="176E1C0A" w:tentative="1">
      <w:start w:val="1"/>
      <w:numFmt w:val="lowerLetter"/>
      <w:lvlText w:val="%2."/>
      <w:lvlJc w:val="left"/>
      <w:pPr>
        <w:tabs>
          <w:tab w:val="num" w:pos="1440"/>
        </w:tabs>
        <w:ind w:left="1440" w:hanging="360"/>
      </w:pPr>
    </w:lvl>
    <w:lvl w:ilvl="2" w:tplc="1AF8F60A" w:tentative="1">
      <w:start w:val="1"/>
      <w:numFmt w:val="lowerRoman"/>
      <w:lvlText w:val="%3."/>
      <w:lvlJc w:val="right"/>
      <w:pPr>
        <w:tabs>
          <w:tab w:val="num" w:pos="2160"/>
        </w:tabs>
        <w:ind w:left="2160" w:hanging="180"/>
      </w:pPr>
    </w:lvl>
    <w:lvl w:ilvl="3" w:tplc="6D168386" w:tentative="1">
      <w:start w:val="1"/>
      <w:numFmt w:val="decimal"/>
      <w:lvlText w:val="%4."/>
      <w:lvlJc w:val="left"/>
      <w:pPr>
        <w:tabs>
          <w:tab w:val="num" w:pos="2880"/>
        </w:tabs>
        <w:ind w:left="2880" w:hanging="360"/>
      </w:pPr>
    </w:lvl>
    <w:lvl w:ilvl="4" w:tplc="1F92AE06" w:tentative="1">
      <w:start w:val="1"/>
      <w:numFmt w:val="lowerLetter"/>
      <w:lvlText w:val="%5."/>
      <w:lvlJc w:val="left"/>
      <w:pPr>
        <w:tabs>
          <w:tab w:val="num" w:pos="3600"/>
        </w:tabs>
        <w:ind w:left="3600" w:hanging="360"/>
      </w:pPr>
    </w:lvl>
    <w:lvl w:ilvl="5" w:tplc="884685E4" w:tentative="1">
      <w:start w:val="1"/>
      <w:numFmt w:val="lowerRoman"/>
      <w:lvlText w:val="%6."/>
      <w:lvlJc w:val="right"/>
      <w:pPr>
        <w:tabs>
          <w:tab w:val="num" w:pos="4320"/>
        </w:tabs>
        <w:ind w:left="4320" w:hanging="180"/>
      </w:pPr>
    </w:lvl>
    <w:lvl w:ilvl="6" w:tplc="245A1A50" w:tentative="1">
      <w:start w:val="1"/>
      <w:numFmt w:val="decimal"/>
      <w:lvlText w:val="%7."/>
      <w:lvlJc w:val="left"/>
      <w:pPr>
        <w:tabs>
          <w:tab w:val="num" w:pos="5040"/>
        </w:tabs>
        <w:ind w:left="5040" w:hanging="360"/>
      </w:pPr>
    </w:lvl>
    <w:lvl w:ilvl="7" w:tplc="B31A684E" w:tentative="1">
      <w:start w:val="1"/>
      <w:numFmt w:val="lowerLetter"/>
      <w:lvlText w:val="%8."/>
      <w:lvlJc w:val="left"/>
      <w:pPr>
        <w:tabs>
          <w:tab w:val="num" w:pos="5760"/>
        </w:tabs>
        <w:ind w:left="5760" w:hanging="360"/>
      </w:pPr>
    </w:lvl>
    <w:lvl w:ilvl="8" w:tplc="FA9AA152" w:tentative="1">
      <w:start w:val="1"/>
      <w:numFmt w:val="lowerRoman"/>
      <w:lvlText w:val="%9."/>
      <w:lvlJc w:val="right"/>
      <w:pPr>
        <w:tabs>
          <w:tab w:val="num" w:pos="6480"/>
        </w:tabs>
        <w:ind w:left="6480" w:hanging="180"/>
      </w:pPr>
    </w:lvl>
  </w:abstractNum>
  <w:abstractNum w:abstractNumId="51" w15:restartNumberingAfterBreak="0">
    <w:nsid w:val="74D01D58"/>
    <w:multiLevelType w:val="singleLevel"/>
    <w:tmpl w:val="5978BFA0"/>
    <w:lvl w:ilvl="0">
      <w:start w:val="1"/>
      <w:numFmt w:val="decimal"/>
      <w:pStyle w:val="Para0number"/>
      <w:lvlText w:val="%1)"/>
      <w:lvlJc w:val="left"/>
      <w:pPr>
        <w:tabs>
          <w:tab w:val="num" w:pos="397"/>
        </w:tabs>
        <w:ind w:left="397" w:hanging="397"/>
      </w:pPr>
      <w:rPr>
        <w:rFonts w:hint="default"/>
      </w:rPr>
    </w:lvl>
  </w:abstractNum>
  <w:abstractNum w:abstractNumId="52" w15:restartNumberingAfterBreak="0">
    <w:nsid w:val="74F6642A"/>
    <w:multiLevelType w:val="hybridMultilevel"/>
    <w:tmpl w:val="FC6A10EE"/>
    <w:lvl w:ilvl="0" w:tplc="0C09000B">
      <w:start w:val="500"/>
      <w:numFmt w:val="bullet"/>
      <w:lvlText w:val=""/>
      <w:lvlJc w:val="left"/>
      <w:pPr>
        <w:ind w:left="720" w:hanging="360"/>
      </w:pPr>
      <w:rPr>
        <w:rFonts w:ascii="Wingdings" w:eastAsia="Times New Roman" w:hAnsi="Wingdings"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3" w15:restartNumberingAfterBreak="0">
    <w:nsid w:val="762964D5"/>
    <w:multiLevelType w:val="multilevel"/>
    <w:tmpl w:val="E898CC72"/>
    <w:styleLink w:val="KeyPoints"/>
    <w:lvl w:ilvl="0">
      <w:start w:val="1"/>
      <w:numFmt w:val="decimal"/>
      <w:pStyle w:val="ListNumber"/>
      <w:lvlText w:val="%1."/>
      <w:lvlJc w:val="left"/>
      <w:pPr>
        <w:ind w:left="369" w:hanging="369"/>
      </w:pPr>
      <w:rPr>
        <w:rFonts w:ascii="Arial" w:hAnsi="Arial" w:hint="default"/>
        <w:sz w:val="22"/>
      </w:rPr>
    </w:lvl>
    <w:lvl w:ilvl="1">
      <w:start w:val="1"/>
      <w:numFmt w:val="lowerLetter"/>
      <w:pStyle w:val="ListNumber2"/>
      <w:lvlText w:val="%2."/>
      <w:lvlJc w:val="left"/>
      <w:pPr>
        <w:ind w:left="738" w:hanging="369"/>
      </w:pPr>
      <w:rPr>
        <w:rFonts w:hint="default"/>
      </w:rPr>
    </w:lvl>
    <w:lvl w:ilvl="2">
      <w:start w:val="1"/>
      <w:numFmt w:val="lowerRoman"/>
      <w:pStyle w:val="ListNumber3"/>
      <w:lvlText w:val="%3."/>
      <w:lvlJc w:val="left"/>
      <w:pPr>
        <w:ind w:left="1107" w:hanging="369"/>
      </w:pPr>
      <w:rPr>
        <w:rFonts w:hint="default"/>
      </w:rPr>
    </w:lvl>
    <w:lvl w:ilvl="3">
      <w:start w:val="1"/>
      <w:numFmt w:val="none"/>
      <w:pStyle w:val="ListNumber4"/>
      <w:lvlText w:val="%4"/>
      <w:lvlJc w:val="left"/>
      <w:pPr>
        <w:ind w:left="1476" w:hanging="369"/>
      </w:pPr>
      <w:rPr>
        <w:rFonts w:hint="default"/>
      </w:rPr>
    </w:lvl>
    <w:lvl w:ilvl="4">
      <w:start w:val="1"/>
      <w:numFmt w:val="none"/>
      <w:pStyle w:val="ListNumber5"/>
      <w:lvlText w:val=""/>
      <w:lvlJc w:val="left"/>
      <w:pPr>
        <w:ind w:left="1845" w:hanging="369"/>
      </w:pPr>
      <w:rPr>
        <w:rFonts w:hint="default"/>
      </w:rPr>
    </w:lvl>
    <w:lvl w:ilvl="5">
      <w:start w:val="1"/>
      <w:numFmt w:val="none"/>
      <w:lvlText w:val=""/>
      <w:lvlJc w:val="left"/>
      <w:pPr>
        <w:ind w:left="2214" w:hanging="369"/>
      </w:pPr>
      <w:rPr>
        <w:rFonts w:hint="default"/>
      </w:rPr>
    </w:lvl>
    <w:lvl w:ilvl="6">
      <w:start w:val="1"/>
      <w:numFmt w:val="none"/>
      <w:lvlText w:val=""/>
      <w:lvlJc w:val="left"/>
      <w:pPr>
        <w:ind w:left="2583" w:hanging="369"/>
      </w:pPr>
      <w:rPr>
        <w:rFonts w:hint="default"/>
      </w:rPr>
    </w:lvl>
    <w:lvl w:ilvl="7">
      <w:start w:val="1"/>
      <w:numFmt w:val="none"/>
      <w:lvlText w:val=""/>
      <w:lvlJc w:val="left"/>
      <w:pPr>
        <w:ind w:left="2952" w:hanging="369"/>
      </w:pPr>
      <w:rPr>
        <w:rFonts w:hint="default"/>
      </w:rPr>
    </w:lvl>
    <w:lvl w:ilvl="8">
      <w:start w:val="1"/>
      <w:numFmt w:val="none"/>
      <w:lvlText w:val=""/>
      <w:lvlJc w:val="left"/>
      <w:pPr>
        <w:ind w:left="3321" w:hanging="369"/>
      </w:pPr>
      <w:rPr>
        <w:rFonts w:hint="default"/>
      </w:rPr>
    </w:lvl>
  </w:abstractNum>
  <w:abstractNum w:abstractNumId="54" w15:restartNumberingAfterBreak="0">
    <w:nsid w:val="788715B0"/>
    <w:multiLevelType w:val="hybridMultilevel"/>
    <w:tmpl w:val="EAA8C28A"/>
    <w:lvl w:ilvl="0" w:tplc="0BA032E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5" w15:restartNumberingAfterBreak="0">
    <w:nsid w:val="788859A7"/>
    <w:multiLevelType w:val="hybridMultilevel"/>
    <w:tmpl w:val="2DD004E0"/>
    <w:lvl w:ilvl="0" w:tplc="0444E6DC">
      <w:numFmt w:val="bullet"/>
      <w:lvlText w:val=""/>
      <w:lvlJc w:val="left"/>
      <w:pPr>
        <w:ind w:left="720" w:hanging="360"/>
      </w:pPr>
      <w:rPr>
        <w:rFonts w:ascii="Symbol" w:eastAsiaTheme="minorEastAsia"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6" w15:restartNumberingAfterBreak="0">
    <w:nsid w:val="7C314760"/>
    <w:multiLevelType w:val="hybridMultilevel"/>
    <w:tmpl w:val="6F9C46B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8"/>
  </w:num>
  <w:num w:numId="2">
    <w:abstractNumId w:val="40"/>
  </w:num>
  <w:num w:numId="3">
    <w:abstractNumId w:val="37"/>
  </w:num>
  <w:num w:numId="4">
    <w:abstractNumId w:val="51"/>
  </w:num>
  <w:num w:numId="5">
    <w:abstractNumId w:val="45"/>
  </w:num>
  <w:num w:numId="6">
    <w:abstractNumId w:val="32"/>
  </w:num>
  <w:num w:numId="7">
    <w:abstractNumId w:val="43"/>
  </w:num>
  <w:num w:numId="8">
    <w:abstractNumId w:val="39"/>
  </w:num>
  <w:num w:numId="9">
    <w:abstractNumId w:val="15"/>
  </w:num>
  <w:num w:numId="10">
    <w:abstractNumId w:val="35"/>
  </w:num>
  <w:num w:numId="11">
    <w:abstractNumId w:val="14"/>
  </w:num>
  <w:num w:numId="12">
    <w:abstractNumId w:val="9"/>
  </w:num>
  <w:num w:numId="13">
    <w:abstractNumId w:val="16"/>
  </w:num>
  <w:num w:numId="14">
    <w:abstractNumId w:val="36"/>
  </w:num>
  <w:num w:numId="15">
    <w:abstractNumId w:val="26"/>
  </w:num>
  <w:num w:numId="16">
    <w:abstractNumId w:val="22"/>
  </w:num>
  <w:num w:numId="17">
    <w:abstractNumId w:val="44"/>
  </w:num>
  <w:num w:numId="18">
    <w:abstractNumId w:val="13"/>
  </w:num>
  <w:num w:numId="19">
    <w:abstractNumId w:val="50"/>
  </w:num>
  <w:num w:numId="20">
    <w:abstractNumId w:val="3"/>
  </w:num>
  <w:num w:numId="21">
    <w:abstractNumId w:val="28"/>
  </w:num>
  <w:num w:numId="22">
    <w:abstractNumId w:val="30"/>
  </w:num>
  <w:num w:numId="23">
    <w:abstractNumId w:val="18"/>
  </w:num>
  <w:num w:numId="24">
    <w:abstractNumId w:val="46"/>
  </w:num>
  <w:num w:numId="25">
    <w:abstractNumId w:val="25"/>
  </w:num>
  <w:num w:numId="26">
    <w:abstractNumId w:val="19"/>
  </w:num>
  <w:num w:numId="27">
    <w:abstractNumId w:val="7"/>
  </w:num>
  <w:num w:numId="28">
    <w:abstractNumId w:val="29"/>
  </w:num>
  <w:num w:numId="29">
    <w:abstractNumId w:val="10"/>
  </w:num>
  <w:num w:numId="30">
    <w:abstractNumId w:val="17"/>
  </w:num>
  <w:num w:numId="31">
    <w:abstractNumId w:val="49"/>
  </w:num>
  <w:num w:numId="32">
    <w:abstractNumId w:val="53"/>
  </w:num>
  <w:num w:numId="33">
    <w:abstractNumId w:val="42"/>
  </w:num>
  <w:num w:numId="34">
    <w:abstractNumId w:val="2"/>
  </w:num>
  <w:num w:numId="35">
    <w:abstractNumId w:val="0"/>
  </w:num>
  <w:num w:numId="36">
    <w:abstractNumId w:val="11"/>
  </w:num>
  <w:num w:numId="37">
    <w:abstractNumId w:val="23"/>
  </w:num>
  <w:num w:numId="38">
    <w:abstractNumId w:val="5"/>
  </w:num>
  <w:num w:numId="39">
    <w:abstractNumId w:val="6"/>
  </w:num>
  <w:num w:numId="40">
    <w:abstractNumId w:val="27"/>
  </w:num>
  <w:num w:numId="41">
    <w:abstractNumId w:val="48"/>
  </w:num>
  <w:num w:numId="4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num>
  <w:num w:numId="45">
    <w:abstractNumId w:val="20"/>
  </w:num>
  <w:num w:numId="46">
    <w:abstractNumId w:val="12"/>
  </w:num>
  <w:num w:numId="47">
    <w:abstractNumId w:val="49"/>
  </w:num>
  <w:num w:numId="48">
    <w:abstractNumId w:val="41"/>
  </w:num>
  <w:num w:numId="4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1"/>
  </w:num>
  <w:num w:numId="5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4"/>
  </w:num>
  <w:num w:numId="54">
    <w:abstractNumId w:val="1"/>
  </w:num>
  <w:num w:numId="55">
    <w:abstractNumId w:val="55"/>
  </w:num>
  <w:num w:numId="56">
    <w:abstractNumId w:val="6"/>
  </w:num>
  <w:num w:numId="57">
    <w:abstractNumId w:val="11"/>
  </w:num>
  <w:num w:numId="58">
    <w:abstractNumId w:val="33"/>
  </w:num>
  <w:num w:numId="59">
    <w:abstractNumId w:val="21"/>
  </w:num>
  <w:num w:numId="60">
    <w:abstractNumId w:val="4"/>
  </w:num>
  <w:num w:numId="61">
    <w:abstractNumId w:val="52"/>
  </w:num>
  <w:num w:numId="62">
    <w:abstractNumId w:val="38"/>
  </w:num>
  <w:num w:numId="63">
    <w:abstractNumId w:val="11"/>
  </w:num>
  <w:num w:numId="64">
    <w:abstractNumId w:val="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6"/>
  </w:num>
  <w:num w:numId="66">
    <w:abstractNumId w:val="47"/>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hideGrammatical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odso/>
  </w:mailMerge>
  <w:defaultTabStop w:val="720"/>
  <w:drawingGridHorizontalSpacing w:val="110"/>
  <w:drawingGridVerticalSpacing w:val="360"/>
  <w:displayHorizontalDrawingGridEvery w:val="0"/>
  <w:displayVerticalDrawingGridEvery w:val="0"/>
  <w:characterSpacingControl w:val="doNotCompress"/>
  <w:hdrShapeDefaults>
    <o:shapedefaults v:ext="edit" spidmax="5427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A63B62"/>
    <w:rsid w:val="0000075C"/>
    <w:rsid w:val="00000DAE"/>
    <w:rsid w:val="000010E7"/>
    <w:rsid w:val="000012AD"/>
    <w:rsid w:val="00003302"/>
    <w:rsid w:val="0000366F"/>
    <w:rsid w:val="00004113"/>
    <w:rsid w:val="000063D5"/>
    <w:rsid w:val="0000653D"/>
    <w:rsid w:val="00006CFF"/>
    <w:rsid w:val="00006EB6"/>
    <w:rsid w:val="0001172E"/>
    <w:rsid w:val="00011B8A"/>
    <w:rsid w:val="00012067"/>
    <w:rsid w:val="00014660"/>
    <w:rsid w:val="000151D0"/>
    <w:rsid w:val="00015F2F"/>
    <w:rsid w:val="00016656"/>
    <w:rsid w:val="00016B36"/>
    <w:rsid w:val="00016E4D"/>
    <w:rsid w:val="00016ED8"/>
    <w:rsid w:val="000173B9"/>
    <w:rsid w:val="00017BCD"/>
    <w:rsid w:val="000213D2"/>
    <w:rsid w:val="000232FB"/>
    <w:rsid w:val="00023EA6"/>
    <w:rsid w:val="0002545C"/>
    <w:rsid w:val="00025EC2"/>
    <w:rsid w:val="0002701D"/>
    <w:rsid w:val="00027158"/>
    <w:rsid w:val="000274BB"/>
    <w:rsid w:val="0002763C"/>
    <w:rsid w:val="00030462"/>
    <w:rsid w:val="00030C80"/>
    <w:rsid w:val="00032314"/>
    <w:rsid w:val="00032857"/>
    <w:rsid w:val="00032C0B"/>
    <w:rsid w:val="0003396F"/>
    <w:rsid w:val="00034E69"/>
    <w:rsid w:val="00035320"/>
    <w:rsid w:val="00040ABB"/>
    <w:rsid w:val="00040BC0"/>
    <w:rsid w:val="00042189"/>
    <w:rsid w:val="0004229E"/>
    <w:rsid w:val="00042309"/>
    <w:rsid w:val="00042ADF"/>
    <w:rsid w:val="00042B1F"/>
    <w:rsid w:val="00043BF2"/>
    <w:rsid w:val="00045789"/>
    <w:rsid w:val="00045E04"/>
    <w:rsid w:val="00046605"/>
    <w:rsid w:val="00047003"/>
    <w:rsid w:val="00047463"/>
    <w:rsid w:val="0004746B"/>
    <w:rsid w:val="0005014C"/>
    <w:rsid w:val="0005078A"/>
    <w:rsid w:val="00050912"/>
    <w:rsid w:val="000520D9"/>
    <w:rsid w:val="00052322"/>
    <w:rsid w:val="000532D0"/>
    <w:rsid w:val="0005356D"/>
    <w:rsid w:val="0005591A"/>
    <w:rsid w:val="000560BF"/>
    <w:rsid w:val="00057465"/>
    <w:rsid w:val="00057644"/>
    <w:rsid w:val="000577C0"/>
    <w:rsid w:val="00057A7A"/>
    <w:rsid w:val="00057C10"/>
    <w:rsid w:val="00060A7C"/>
    <w:rsid w:val="00061011"/>
    <w:rsid w:val="000617F6"/>
    <w:rsid w:val="00062A0E"/>
    <w:rsid w:val="00063077"/>
    <w:rsid w:val="0006311B"/>
    <w:rsid w:val="0006344A"/>
    <w:rsid w:val="000636B3"/>
    <w:rsid w:val="00063B8D"/>
    <w:rsid w:val="00065865"/>
    <w:rsid w:val="00066553"/>
    <w:rsid w:val="00067946"/>
    <w:rsid w:val="00067D79"/>
    <w:rsid w:val="00070437"/>
    <w:rsid w:val="00070CD3"/>
    <w:rsid w:val="00070D97"/>
    <w:rsid w:val="00071602"/>
    <w:rsid w:val="0007397A"/>
    <w:rsid w:val="00074FC5"/>
    <w:rsid w:val="000764A6"/>
    <w:rsid w:val="0007663D"/>
    <w:rsid w:val="00076F02"/>
    <w:rsid w:val="00077458"/>
    <w:rsid w:val="00080BAE"/>
    <w:rsid w:val="000810D3"/>
    <w:rsid w:val="00081550"/>
    <w:rsid w:val="0008275E"/>
    <w:rsid w:val="00083445"/>
    <w:rsid w:val="00083786"/>
    <w:rsid w:val="0008381D"/>
    <w:rsid w:val="0008619E"/>
    <w:rsid w:val="000864D1"/>
    <w:rsid w:val="000868D7"/>
    <w:rsid w:val="00086B2C"/>
    <w:rsid w:val="00090E21"/>
    <w:rsid w:val="00091FA0"/>
    <w:rsid w:val="0009299F"/>
    <w:rsid w:val="0009319E"/>
    <w:rsid w:val="000946C6"/>
    <w:rsid w:val="000951C1"/>
    <w:rsid w:val="00095D51"/>
    <w:rsid w:val="00095EB5"/>
    <w:rsid w:val="00097434"/>
    <w:rsid w:val="000A00FA"/>
    <w:rsid w:val="000A1684"/>
    <w:rsid w:val="000A21A2"/>
    <w:rsid w:val="000A2C82"/>
    <w:rsid w:val="000A36ED"/>
    <w:rsid w:val="000A3B45"/>
    <w:rsid w:val="000A3C3E"/>
    <w:rsid w:val="000A4257"/>
    <w:rsid w:val="000A4657"/>
    <w:rsid w:val="000A46B9"/>
    <w:rsid w:val="000A5E91"/>
    <w:rsid w:val="000A6F0D"/>
    <w:rsid w:val="000A76B1"/>
    <w:rsid w:val="000A7AF8"/>
    <w:rsid w:val="000B0895"/>
    <w:rsid w:val="000B1206"/>
    <w:rsid w:val="000B2479"/>
    <w:rsid w:val="000B32FC"/>
    <w:rsid w:val="000B33E5"/>
    <w:rsid w:val="000B46A5"/>
    <w:rsid w:val="000B4B46"/>
    <w:rsid w:val="000B5057"/>
    <w:rsid w:val="000B556C"/>
    <w:rsid w:val="000B5710"/>
    <w:rsid w:val="000B60B6"/>
    <w:rsid w:val="000B6156"/>
    <w:rsid w:val="000B65DF"/>
    <w:rsid w:val="000B65F0"/>
    <w:rsid w:val="000B65F3"/>
    <w:rsid w:val="000C0352"/>
    <w:rsid w:val="000C0871"/>
    <w:rsid w:val="000C0A31"/>
    <w:rsid w:val="000C0CDD"/>
    <w:rsid w:val="000C1505"/>
    <w:rsid w:val="000C1A84"/>
    <w:rsid w:val="000C1D81"/>
    <w:rsid w:val="000C2121"/>
    <w:rsid w:val="000C23C2"/>
    <w:rsid w:val="000C24E9"/>
    <w:rsid w:val="000C2582"/>
    <w:rsid w:val="000C336E"/>
    <w:rsid w:val="000C3EEF"/>
    <w:rsid w:val="000C41FB"/>
    <w:rsid w:val="000C522B"/>
    <w:rsid w:val="000C57B2"/>
    <w:rsid w:val="000C5ED6"/>
    <w:rsid w:val="000C6021"/>
    <w:rsid w:val="000C7DC4"/>
    <w:rsid w:val="000D0617"/>
    <w:rsid w:val="000D074C"/>
    <w:rsid w:val="000D12EE"/>
    <w:rsid w:val="000D39C3"/>
    <w:rsid w:val="000D3BD4"/>
    <w:rsid w:val="000D3CCB"/>
    <w:rsid w:val="000D405F"/>
    <w:rsid w:val="000D57DC"/>
    <w:rsid w:val="000D5F2B"/>
    <w:rsid w:val="000D621A"/>
    <w:rsid w:val="000D64D4"/>
    <w:rsid w:val="000D6E98"/>
    <w:rsid w:val="000E0838"/>
    <w:rsid w:val="000E0D44"/>
    <w:rsid w:val="000E1601"/>
    <w:rsid w:val="000E1639"/>
    <w:rsid w:val="000E23CF"/>
    <w:rsid w:val="000E25FD"/>
    <w:rsid w:val="000E2A22"/>
    <w:rsid w:val="000E3B20"/>
    <w:rsid w:val="000E4592"/>
    <w:rsid w:val="000E4EDB"/>
    <w:rsid w:val="000E4F14"/>
    <w:rsid w:val="000E5785"/>
    <w:rsid w:val="000E5A89"/>
    <w:rsid w:val="000E5B58"/>
    <w:rsid w:val="000E623B"/>
    <w:rsid w:val="000E6E4F"/>
    <w:rsid w:val="000E788A"/>
    <w:rsid w:val="000F10CB"/>
    <w:rsid w:val="000F11DB"/>
    <w:rsid w:val="000F125E"/>
    <w:rsid w:val="000F177B"/>
    <w:rsid w:val="000F2722"/>
    <w:rsid w:val="000F2AAA"/>
    <w:rsid w:val="000F2E4B"/>
    <w:rsid w:val="000F39E7"/>
    <w:rsid w:val="000F3C9D"/>
    <w:rsid w:val="000F46B0"/>
    <w:rsid w:val="000F4806"/>
    <w:rsid w:val="000F4950"/>
    <w:rsid w:val="000F49CC"/>
    <w:rsid w:val="000F4CEF"/>
    <w:rsid w:val="000F5204"/>
    <w:rsid w:val="000F5940"/>
    <w:rsid w:val="000F599D"/>
    <w:rsid w:val="000F6028"/>
    <w:rsid w:val="000F6092"/>
    <w:rsid w:val="000F7006"/>
    <w:rsid w:val="000F735A"/>
    <w:rsid w:val="000F7FD9"/>
    <w:rsid w:val="00101060"/>
    <w:rsid w:val="001010FB"/>
    <w:rsid w:val="0010123B"/>
    <w:rsid w:val="00102D95"/>
    <w:rsid w:val="0010334B"/>
    <w:rsid w:val="00104F3D"/>
    <w:rsid w:val="00105B48"/>
    <w:rsid w:val="00105C3C"/>
    <w:rsid w:val="00105CC6"/>
    <w:rsid w:val="00106707"/>
    <w:rsid w:val="00106EE3"/>
    <w:rsid w:val="0010727F"/>
    <w:rsid w:val="001073EC"/>
    <w:rsid w:val="00110126"/>
    <w:rsid w:val="00111421"/>
    <w:rsid w:val="001116FC"/>
    <w:rsid w:val="00111CAB"/>
    <w:rsid w:val="00113B44"/>
    <w:rsid w:val="00116A9A"/>
    <w:rsid w:val="001201E2"/>
    <w:rsid w:val="00120CC7"/>
    <w:rsid w:val="001218A3"/>
    <w:rsid w:val="001223F2"/>
    <w:rsid w:val="00122770"/>
    <w:rsid w:val="00122CA4"/>
    <w:rsid w:val="00123314"/>
    <w:rsid w:val="0012392D"/>
    <w:rsid w:val="00123EF5"/>
    <w:rsid w:val="00123F90"/>
    <w:rsid w:val="00124547"/>
    <w:rsid w:val="00124891"/>
    <w:rsid w:val="001255F7"/>
    <w:rsid w:val="00125DE9"/>
    <w:rsid w:val="001269A7"/>
    <w:rsid w:val="00126A66"/>
    <w:rsid w:val="00127115"/>
    <w:rsid w:val="00127973"/>
    <w:rsid w:val="00127E13"/>
    <w:rsid w:val="00130344"/>
    <w:rsid w:val="00130BA2"/>
    <w:rsid w:val="00130CC5"/>
    <w:rsid w:val="001320FE"/>
    <w:rsid w:val="00132537"/>
    <w:rsid w:val="001326B6"/>
    <w:rsid w:val="00132ADC"/>
    <w:rsid w:val="00132C33"/>
    <w:rsid w:val="00132D85"/>
    <w:rsid w:val="00133030"/>
    <w:rsid w:val="00133B65"/>
    <w:rsid w:val="00133EE6"/>
    <w:rsid w:val="00134A1B"/>
    <w:rsid w:val="00134AB0"/>
    <w:rsid w:val="00135A75"/>
    <w:rsid w:val="001367E6"/>
    <w:rsid w:val="00136967"/>
    <w:rsid w:val="00137A5E"/>
    <w:rsid w:val="00137D5C"/>
    <w:rsid w:val="00137EB6"/>
    <w:rsid w:val="00140070"/>
    <w:rsid w:val="00141C22"/>
    <w:rsid w:val="0014227D"/>
    <w:rsid w:val="00142943"/>
    <w:rsid w:val="00143952"/>
    <w:rsid w:val="00143992"/>
    <w:rsid w:val="00143AB4"/>
    <w:rsid w:val="00144E48"/>
    <w:rsid w:val="00144FC5"/>
    <w:rsid w:val="00145090"/>
    <w:rsid w:val="0014548C"/>
    <w:rsid w:val="00145532"/>
    <w:rsid w:val="00147DF6"/>
    <w:rsid w:val="001510C2"/>
    <w:rsid w:val="001511D2"/>
    <w:rsid w:val="00151C21"/>
    <w:rsid w:val="001542A7"/>
    <w:rsid w:val="001544F4"/>
    <w:rsid w:val="00154547"/>
    <w:rsid w:val="00154637"/>
    <w:rsid w:val="00154F4E"/>
    <w:rsid w:val="00156924"/>
    <w:rsid w:val="00156A43"/>
    <w:rsid w:val="00157C28"/>
    <w:rsid w:val="00160C1A"/>
    <w:rsid w:val="0016102B"/>
    <w:rsid w:val="001610F9"/>
    <w:rsid w:val="0016111F"/>
    <w:rsid w:val="00161BA4"/>
    <w:rsid w:val="00161D42"/>
    <w:rsid w:val="0016234D"/>
    <w:rsid w:val="0016253A"/>
    <w:rsid w:val="001625F8"/>
    <w:rsid w:val="0016360E"/>
    <w:rsid w:val="00164134"/>
    <w:rsid w:val="001646D7"/>
    <w:rsid w:val="001658F2"/>
    <w:rsid w:val="00166D9B"/>
    <w:rsid w:val="001675F5"/>
    <w:rsid w:val="00167A04"/>
    <w:rsid w:val="00167A67"/>
    <w:rsid w:val="00170560"/>
    <w:rsid w:val="00170E63"/>
    <w:rsid w:val="00171349"/>
    <w:rsid w:val="00172087"/>
    <w:rsid w:val="00172876"/>
    <w:rsid w:val="001729D2"/>
    <w:rsid w:val="00172D1D"/>
    <w:rsid w:val="0017415B"/>
    <w:rsid w:val="00174988"/>
    <w:rsid w:val="00174D95"/>
    <w:rsid w:val="001754AA"/>
    <w:rsid w:val="0017662E"/>
    <w:rsid w:val="001766E1"/>
    <w:rsid w:val="0017722E"/>
    <w:rsid w:val="00177276"/>
    <w:rsid w:val="001776E4"/>
    <w:rsid w:val="00180554"/>
    <w:rsid w:val="001806BA"/>
    <w:rsid w:val="00180C4D"/>
    <w:rsid w:val="00180DD3"/>
    <w:rsid w:val="00180E50"/>
    <w:rsid w:val="001813A1"/>
    <w:rsid w:val="0018184A"/>
    <w:rsid w:val="00182370"/>
    <w:rsid w:val="001848BB"/>
    <w:rsid w:val="001855E0"/>
    <w:rsid w:val="0018573B"/>
    <w:rsid w:val="0018778B"/>
    <w:rsid w:val="00187AC6"/>
    <w:rsid w:val="00190016"/>
    <w:rsid w:val="001906A9"/>
    <w:rsid w:val="00190739"/>
    <w:rsid w:val="001910BB"/>
    <w:rsid w:val="001912A9"/>
    <w:rsid w:val="00191989"/>
    <w:rsid w:val="00192008"/>
    <w:rsid w:val="00192974"/>
    <w:rsid w:val="00192BD8"/>
    <w:rsid w:val="001945AF"/>
    <w:rsid w:val="00194620"/>
    <w:rsid w:val="00194A39"/>
    <w:rsid w:val="00194F78"/>
    <w:rsid w:val="00195A28"/>
    <w:rsid w:val="00195F0A"/>
    <w:rsid w:val="00196061"/>
    <w:rsid w:val="00197483"/>
    <w:rsid w:val="00197C91"/>
    <w:rsid w:val="001A0218"/>
    <w:rsid w:val="001A02BE"/>
    <w:rsid w:val="001A13D9"/>
    <w:rsid w:val="001A1D40"/>
    <w:rsid w:val="001A26DE"/>
    <w:rsid w:val="001A297B"/>
    <w:rsid w:val="001A2E7C"/>
    <w:rsid w:val="001A317C"/>
    <w:rsid w:val="001A4476"/>
    <w:rsid w:val="001A4A5F"/>
    <w:rsid w:val="001A51DB"/>
    <w:rsid w:val="001A5485"/>
    <w:rsid w:val="001A65FE"/>
    <w:rsid w:val="001B025B"/>
    <w:rsid w:val="001B15BC"/>
    <w:rsid w:val="001B1F89"/>
    <w:rsid w:val="001B254F"/>
    <w:rsid w:val="001B2BEE"/>
    <w:rsid w:val="001B2C17"/>
    <w:rsid w:val="001B2D49"/>
    <w:rsid w:val="001B32B3"/>
    <w:rsid w:val="001B3B46"/>
    <w:rsid w:val="001B47E6"/>
    <w:rsid w:val="001B4937"/>
    <w:rsid w:val="001B5193"/>
    <w:rsid w:val="001B713A"/>
    <w:rsid w:val="001B7A0A"/>
    <w:rsid w:val="001B7B29"/>
    <w:rsid w:val="001C03EE"/>
    <w:rsid w:val="001C0703"/>
    <w:rsid w:val="001C10F1"/>
    <w:rsid w:val="001C2A4A"/>
    <w:rsid w:val="001C4864"/>
    <w:rsid w:val="001C49AE"/>
    <w:rsid w:val="001C5251"/>
    <w:rsid w:val="001C578C"/>
    <w:rsid w:val="001C5D6E"/>
    <w:rsid w:val="001C5FA3"/>
    <w:rsid w:val="001C6F3C"/>
    <w:rsid w:val="001C7602"/>
    <w:rsid w:val="001C768B"/>
    <w:rsid w:val="001D04F9"/>
    <w:rsid w:val="001D081B"/>
    <w:rsid w:val="001D15B5"/>
    <w:rsid w:val="001D229F"/>
    <w:rsid w:val="001D320D"/>
    <w:rsid w:val="001D3333"/>
    <w:rsid w:val="001D3831"/>
    <w:rsid w:val="001D5E9E"/>
    <w:rsid w:val="001D6731"/>
    <w:rsid w:val="001D687A"/>
    <w:rsid w:val="001D70F1"/>
    <w:rsid w:val="001D7455"/>
    <w:rsid w:val="001E0B03"/>
    <w:rsid w:val="001E0FA8"/>
    <w:rsid w:val="001E1A65"/>
    <w:rsid w:val="001E3EBE"/>
    <w:rsid w:val="001E40D4"/>
    <w:rsid w:val="001E5014"/>
    <w:rsid w:val="001E6A42"/>
    <w:rsid w:val="001E75F3"/>
    <w:rsid w:val="001E7DB3"/>
    <w:rsid w:val="001F02E5"/>
    <w:rsid w:val="001F0511"/>
    <w:rsid w:val="001F15E2"/>
    <w:rsid w:val="001F1745"/>
    <w:rsid w:val="001F1935"/>
    <w:rsid w:val="001F1AA9"/>
    <w:rsid w:val="001F2C7C"/>
    <w:rsid w:val="001F3732"/>
    <w:rsid w:val="001F3EB8"/>
    <w:rsid w:val="001F3F15"/>
    <w:rsid w:val="001F4261"/>
    <w:rsid w:val="001F54B0"/>
    <w:rsid w:val="001F5762"/>
    <w:rsid w:val="001F582A"/>
    <w:rsid w:val="001F5FDC"/>
    <w:rsid w:val="001F641F"/>
    <w:rsid w:val="001F6ECA"/>
    <w:rsid w:val="001F73BB"/>
    <w:rsid w:val="002009E5"/>
    <w:rsid w:val="00200BB3"/>
    <w:rsid w:val="00200CF6"/>
    <w:rsid w:val="00200FE0"/>
    <w:rsid w:val="00201BD6"/>
    <w:rsid w:val="0020283C"/>
    <w:rsid w:val="00203429"/>
    <w:rsid w:val="0020357F"/>
    <w:rsid w:val="00203615"/>
    <w:rsid w:val="00203DE8"/>
    <w:rsid w:val="0020489D"/>
    <w:rsid w:val="00204970"/>
    <w:rsid w:val="00204E99"/>
    <w:rsid w:val="002051AA"/>
    <w:rsid w:val="00205A30"/>
    <w:rsid w:val="00205D23"/>
    <w:rsid w:val="002066ED"/>
    <w:rsid w:val="00207776"/>
    <w:rsid w:val="00207B71"/>
    <w:rsid w:val="00207E33"/>
    <w:rsid w:val="00207F7E"/>
    <w:rsid w:val="00210F52"/>
    <w:rsid w:val="0021116B"/>
    <w:rsid w:val="00211400"/>
    <w:rsid w:val="002116B4"/>
    <w:rsid w:val="00212119"/>
    <w:rsid w:val="00212A98"/>
    <w:rsid w:val="002134A8"/>
    <w:rsid w:val="0021355C"/>
    <w:rsid w:val="002136AF"/>
    <w:rsid w:val="00213C64"/>
    <w:rsid w:val="00214A00"/>
    <w:rsid w:val="00216C85"/>
    <w:rsid w:val="002170D7"/>
    <w:rsid w:val="00217E25"/>
    <w:rsid w:val="00221236"/>
    <w:rsid w:val="00221E3E"/>
    <w:rsid w:val="0022352F"/>
    <w:rsid w:val="00223994"/>
    <w:rsid w:val="00223C23"/>
    <w:rsid w:val="00224CC3"/>
    <w:rsid w:val="0022619D"/>
    <w:rsid w:val="00226DC1"/>
    <w:rsid w:val="0022741C"/>
    <w:rsid w:val="0023261D"/>
    <w:rsid w:val="00232CB6"/>
    <w:rsid w:val="00233568"/>
    <w:rsid w:val="00233BB5"/>
    <w:rsid w:val="00234148"/>
    <w:rsid w:val="0023489E"/>
    <w:rsid w:val="00235BE9"/>
    <w:rsid w:val="00237205"/>
    <w:rsid w:val="00240525"/>
    <w:rsid w:val="00240E8F"/>
    <w:rsid w:val="00240F56"/>
    <w:rsid w:val="00240F57"/>
    <w:rsid w:val="002410BB"/>
    <w:rsid w:val="0024298A"/>
    <w:rsid w:val="00242A86"/>
    <w:rsid w:val="00242B3D"/>
    <w:rsid w:val="0024392D"/>
    <w:rsid w:val="00244017"/>
    <w:rsid w:val="00244253"/>
    <w:rsid w:val="00245F7E"/>
    <w:rsid w:val="002468DE"/>
    <w:rsid w:val="00246A72"/>
    <w:rsid w:val="00246C8B"/>
    <w:rsid w:val="00246DF6"/>
    <w:rsid w:val="00247BAC"/>
    <w:rsid w:val="0025029B"/>
    <w:rsid w:val="00250C81"/>
    <w:rsid w:val="0025120F"/>
    <w:rsid w:val="00253818"/>
    <w:rsid w:val="00253CDF"/>
    <w:rsid w:val="00253DBB"/>
    <w:rsid w:val="00254469"/>
    <w:rsid w:val="00255049"/>
    <w:rsid w:val="00255655"/>
    <w:rsid w:val="00255981"/>
    <w:rsid w:val="00255A14"/>
    <w:rsid w:val="00255BCF"/>
    <w:rsid w:val="00255FFD"/>
    <w:rsid w:val="00256D22"/>
    <w:rsid w:val="0025715D"/>
    <w:rsid w:val="00260F06"/>
    <w:rsid w:val="002613B9"/>
    <w:rsid w:val="002613BC"/>
    <w:rsid w:val="002618A5"/>
    <w:rsid w:val="00261C86"/>
    <w:rsid w:val="00262276"/>
    <w:rsid w:val="002637C6"/>
    <w:rsid w:val="002641B8"/>
    <w:rsid w:val="00264C5B"/>
    <w:rsid w:val="00264D58"/>
    <w:rsid w:val="0026503C"/>
    <w:rsid w:val="00265A95"/>
    <w:rsid w:val="00266448"/>
    <w:rsid w:val="00266F54"/>
    <w:rsid w:val="0026702A"/>
    <w:rsid w:val="002670BB"/>
    <w:rsid w:val="002673F7"/>
    <w:rsid w:val="00267773"/>
    <w:rsid w:val="00267BAF"/>
    <w:rsid w:val="002714A8"/>
    <w:rsid w:val="00271C20"/>
    <w:rsid w:val="00272CC1"/>
    <w:rsid w:val="00272FF6"/>
    <w:rsid w:val="00273366"/>
    <w:rsid w:val="00273403"/>
    <w:rsid w:val="00273B93"/>
    <w:rsid w:val="002756BF"/>
    <w:rsid w:val="002771CE"/>
    <w:rsid w:val="00277344"/>
    <w:rsid w:val="0027762B"/>
    <w:rsid w:val="0028005B"/>
    <w:rsid w:val="0028170D"/>
    <w:rsid w:val="00282C13"/>
    <w:rsid w:val="00283059"/>
    <w:rsid w:val="0028374F"/>
    <w:rsid w:val="0028429C"/>
    <w:rsid w:val="0028491C"/>
    <w:rsid w:val="00285038"/>
    <w:rsid w:val="00285707"/>
    <w:rsid w:val="00285B14"/>
    <w:rsid w:val="00285ED4"/>
    <w:rsid w:val="00286009"/>
    <w:rsid w:val="002879F6"/>
    <w:rsid w:val="0029044C"/>
    <w:rsid w:val="00290E73"/>
    <w:rsid w:val="00291D9B"/>
    <w:rsid w:val="00292429"/>
    <w:rsid w:val="00292975"/>
    <w:rsid w:val="00292E11"/>
    <w:rsid w:val="00293977"/>
    <w:rsid w:val="00293A69"/>
    <w:rsid w:val="00293E9E"/>
    <w:rsid w:val="00293FC5"/>
    <w:rsid w:val="00295252"/>
    <w:rsid w:val="00297759"/>
    <w:rsid w:val="002979EC"/>
    <w:rsid w:val="002A0BF7"/>
    <w:rsid w:val="002A1063"/>
    <w:rsid w:val="002A2012"/>
    <w:rsid w:val="002A43DF"/>
    <w:rsid w:val="002A636D"/>
    <w:rsid w:val="002A644D"/>
    <w:rsid w:val="002A6A21"/>
    <w:rsid w:val="002A7A74"/>
    <w:rsid w:val="002B0883"/>
    <w:rsid w:val="002B0C42"/>
    <w:rsid w:val="002B3906"/>
    <w:rsid w:val="002B4DB1"/>
    <w:rsid w:val="002B56D6"/>
    <w:rsid w:val="002B6211"/>
    <w:rsid w:val="002B64C2"/>
    <w:rsid w:val="002B68A6"/>
    <w:rsid w:val="002B6C92"/>
    <w:rsid w:val="002B7386"/>
    <w:rsid w:val="002C069E"/>
    <w:rsid w:val="002C1216"/>
    <w:rsid w:val="002C143F"/>
    <w:rsid w:val="002C23B2"/>
    <w:rsid w:val="002C29EB"/>
    <w:rsid w:val="002C309C"/>
    <w:rsid w:val="002C3CCB"/>
    <w:rsid w:val="002C5DE1"/>
    <w:rsid w:val="002C60B8"/>
    <w:rsid w:val="002C6B26"/>
    <w:rsid w:val="002C6BD9"/>
    <w:rsid w:val="002C6D07"/>
    <w:rsid w:val="002C712B"/>
    <w:rsid w:val="002C7A93"/>
    <w:rsid w:val="002D0150"/>
    <w:rsid w:val="002D0FE1"/>
    <w:rsid w:val="002D1382"/>
    <w:rsid w:val="002D1FB6"/>
    <w:rsid w:val="002D26D6"/>
    <w:rsid w:val="002D3232"/>
    <w:rsid w:val="002D439F"/>
    <w:rsid w:val="002D5761"/>
    <w:rsid w:val="002D6E8E"/>
    <w:rsid w:val="002E2510"/>
    <w:rsid w:val="002E2CCE"/>
    <w:rsid w:val="002E4050"/>
    <w:rsid w:val="002E4D91"/>
    <w:rsid w:val="002E5374"/>
    <w:rsid w:val="002E71BC"/>
    <w:rsid w:val="002E7207"/>
    <w:rsid w:val="002F3282"/>
    <w:rsid w:val="002F36A9"/>
    <w:rsid w:val="002F3C62"/>
    <w:rsid w:val="002F3D6D"/>
    <w:rsid w:val="002F46B4"/>
    <w:rsid w:val="002F53C1"/>
    <w:rsid w:val="002F5472"/>
    <w:rsid w:val="002F5C4C"/>
    <w:rsid w:val="002F6265"/>
    <w:rsid w:val="002F774F"/>
    <w:rsid w:val="00300264"/>
    <w:rsid w:val="00300394"/>
    <w:rsid w:val="00300A0B"/>
    <w:rsid w:val="0030108A"/>
    <w:rsid w:val="0030199C"/>
    <w:rsid w:val="00302CBB"/>
    <w:rsid w:val="00303CAA"/>
    <w:rsid w:val="00304FE4"/>
    <w:rsid w:val="00306701"/>
    <w:rsid w:val="00310048"/>
    <w:rsid w:val="00310809"/>
    <w:rsid w:val="00311A5D"/>
    <w:rsid w:val="00312041"/>
    <w:rsid w:val="0031227F"/>
    <w:rsid w:val="003130AD"/>
    <w:rsid w:val="00313F34"/>
    <w:rsid w:val="0031580B"/>
    <w:rsid w:val="003162A8"/>
    <w:rsid w:val="003164F0"/>
    <w:rsid w:val="00316D95"/>
    <w:rsid w:val="00324454"/>
    <w:rsid w:val="0032495E"/>
    <w:rsid w:val="00324B14"/>
    <w:rsid w:val="00325CFE"/>
    <w:rsid w:val="003268DD"/>
    <w:rsid w:val="00327392"/>
    <w:rsid w:val="00327498"/>
    <w:rsid w:val="00330840"/>
    <w:rsid w:val="003308BA"/>
    <w:rsid w:val="00330B32"/>
    <w:rsid w:val="00332BE2"/>
    <w:rsid w:val="0033305D"/>
    <w:rsid w:val="003332DE"/>
    <w:rsid w:val="00333374"/>
    <w:rsid w:val="003334E2"/>
    <w:rsid w:val="00333F02"/>
    <w:rsid w:val="00334BEC"/>
    <w:rsid w:val="00334F9D"/>
    <w:rsid w:val="003350D1"/>
    <w:rsid w:val="00335790"/>
    <w:rsid w:val="003358B0"/>
    <w:rsid w:val="003372A6"/>
    <w:rsid w:val="00337944"/>
    <w:rsid w:val="0034011A"/>
    <w:rsid w:val="0034198D"/>
    <w:rsid w:val="00342284"/>
    <w:rsid w:val="00342ECA"/>
    <w:rsid w:val="00343675"/>
    <w:rsid w:val="00343807"/>
    <w:rsid w:val="003438E9"/>
    <w:rsid w:val="003439DA"/>
    <w:rsid w:val="003446EF"/>
    <w:rsid w:val="0034479C"/>
    <w:rsid w:val="00344CE7"/>
    <w:rsid w:val="00345013"/>
    <w:rsid w:val="003450DE"/>
    <w:rsid w:val="003454CE"/>
    <w:rsid w:val="00345AAF"/>
    <w:rsid w:val="003464DB"/>
    <w:rsid w:val="00346723"/>
    <w:rsid w:val="0034749E"/>
    <w:rsid w:val="00350778"/>
    <w:rsid w:val="00350931"/>
    <w:rsid w:val="00350A2B"/>
    <w:rsid w:val="00351045"/>
    <w:rsid w:val="00351153"/>
    <w:rsid w:val="00352175"/>
    <w:rsid w:val="00352DAA"/>
    <w:rsid w:val="00352E4D"/>
    <w:rsid w:val="003538CB"/>
    <w:rsid w:val="0035416F"/>
    <w:rsid w:val="0035489C"/>
    <w:rsid w:val="00354CC2"/>
    <w:rsid w:val="00354E88"/>
    <w:rsid w:val="00355019"/>
    <w:rsid w:val="00355354"/>
    <w:rsid w:val="003553A3"/>
    <w:rsid w:val="00355402"/>
    <w:rsid w:val="0035685E"/>
    <w:rsid w:val="00360CBF"/>
    <w:rsid w:val="00361074"/>
    <w:rsid w:val="003610E0"/>
    <w:rsid w:val="003613D2"/>
    <w:rsid w:val="003620CF"/>
    <w:rsid w:val="00364108"/>
    <w:rsid w:val="00364952"/>
    <w:rsid w:val="003649F5"/>
    <w:rsid w:val="00364FB9"/>
    <w:rsid w:val="00365F16"/>
    <w:rsid w:val="00366122"/>
    <w:rsid w:val="00366621"/>
    <w:rsid w:val="003672C6"/>
    <w:rsid w:val="00367AC4"/>
    <w:rsid w:val="00367BB8"/>
    <w:rsid w:val="003708B6"/>
    <w:rsid w:val="003718DA"/>
    <w:rsid w:val="00371A3A"/>
    <w:rsid w:val="00371CE9"/>
    <w:rsid w:val="00372A81"/>
    <w:rsid w:val="00373837"/>
    <w:rsid w:val="00373D41"/>
    <w:rsid w:val="00374E26"/>
    <w:rsid w:val="00375714"/>
    <w:rsid w:val="00375988"/>
    <w:rsid w:val="00376EA5"/>
    <w:rsid w:val="00377167"/>
    <w:rsid w:val="00377BE9"/>
    <w:rsid w:val="00381058"/>
    <w:rsid w:val="003810EA"/>
    <w:rsid w:val="00381684"/>
    <w:rsid w:val="003818CC"/>
    <w:rsid w:val="00381AE2"/>
    <w:rsid w:val="00381E16"/>
    <w:rsid w:val="003821C9"/>
    <w:rsid w:val="0038230E"/>
    <w:rsid w:val="00382375"/>
    <w:rsid w:val="00382BF9"/>
    <w:rsid w:val="00383192"/>
    <w:rsid w:val="00383F26"/>
    <w:rsid w:val="00384839"/>
    <w:rsid w:val="003852F4"/>
    <w:rsid w:val="0038543F"/>
    <w:rsid w:val="00385714"/>
    <w:rsid w:val="00385D39"/>
    <w:rsid w:val="0038699D"/>
    <w:rsid w:val="00387AA0"/>
    <w:rsid w:val="00387B00"/>
    <w:rsid w:val="00387ED9"/>
    <w:rsid w:val="00390461"/>
    <w:rsid w:val="003906F5"/>
    <w:rsid w:val="0039086C"/>
    <w:rsid w:val="00390B71"/>
    <w:rsid w:val="00390E0B"/>
    <w:rsid w:val="00391AD4"/>
    <w:rsid w:val="00394701"/>
    <w:rsid w:val="0039481C"/>
    <w:rsid w:val="00394B91"/>
    <w:rsid w:val="00394F2D"/>
    <w:rsid w:val="00395096"/>
    <w:rsid w:val="00395D75"/>
    <w:rsid w:val="00396456"/>
    <w:rsid w:val="0039754C"/>
    <w:rsid w:val="003A1338"/>
    <w:rsid w:val="003A189F"/>
    <w:rsid w:val="003A2D27"/>
    <w:rsid w:val="003A302E"/>
    <w:rsid w:val="003A3350"/>
    <w:rsid w:val="003A5AFC"/>
    <w:rsid w:val="003A5BAB"/>
    <w:rsid w:val="003A60A3"/>
    <w:rsid w:val="003A6853"/>
    <w:rsid w:val="003A69D4"/>
    <w:rsid w:val="003A6FC6"/>
    <w:rsid w:val="003B1277"/>
    <w:rsid w:val="003B1BE6"/>
    <w:rsid w:val="003B2826"/>
    <w:rsid w:val="003B3644"/>
    <w:rsid w:val="003B3CE2"/>
    <w:rsid w:val="003B44EA"/>
    <w:rsid w:val="003B7C28"/>
    <w:rsid w:val="003C057E"/>
    <w:rsid w:val="003C09BF"/>
    <w:rsid w:val="003C0BD5"/>
    <w:rsid w:val="003C10ED"/>
    <w:rsid w:val="003C171F"/>
    <w:rsid w:val="003C220A"/>
    <w:rsid w:val="003C2A79"/>
    <w:rsid w:val="003C2FE2"/>
    <w:rsid w:val="003C3711"/>
    <w:rsid w:val="003C42EE"/>
    <w:rsid w:val="003C484C"/>
    <w:rsid w:val="003C7863"/>
    <w:rsid w:val="003C7A89"/>
    <w:rsid w:val="003D0290"/>
    <w:rsid w:val="003D0298"/>
    <w:rsid w:val="003D28DA"/>
    <w:rsid w:val="003D30C1"/>
    <w:rsid w:val="003D3AEC"/>
    <w:rsid w:val="003D55D9"/>
    <w:rsid w:val="003D59F8"/>
    <w:rsid w:val="003D6053"/>
    <w:rsid w:val="003D6681"/>
    <w:rsid w:val="003D6B9D"/>
    <w:rsid w:val="003D779C"/>
    <w:rsid w:val="003E0D11"/>
    <w:rsid w:val="003E0ECE"/>
    <w:rsid w:val="003E3E2F"/>
    <w:rsid w:val="003E424F"/>
    <w:rsid w:val="003E42CF"/>
    <w:rsid w:val="003E42DF"/>
    <w:rsid w:val="003E65D5"/>
    <w:rsid w:val="003E6BBA"/>
    <w:rsid w:val="003E6CDF"/>
    <w:rsid w:val="003E73AC"/>
    <w:rsid w:val="003F0155"/>
    <w:rsid w:val="003F01F6"/>
    <w:rsid w:val="003F0564"/>
    <w:rsid w:val="003F06F3"/>
    <w:rsid w:val="003F13EA"/>
    <w:rsid w:val="003F2256"/>
    <w:rsid w:val="003F37A9"/>
    <w:rsid w:val="003F3B05"/>
    <w:rsid w:val="003F5269"/>
    <w:rsid w:val="003F54D4"/>
    <w:rsid w:val="003F662D"/>
    <w:rsid w:val="003F763F"/>
    <w:rsid w:val="003F7FB4"/>
    <w:rsid w:val="00400E3F"/>
    <w:rsid w:val="00401AB1"/>
    <w:rsid w:val="0040213B"/>
    <w:rsid w:val="004028CA"/>
    <w:rsid w:val="0040292A"/>
    <w:rsid w:val="00403CA8"/>
    <w:rsid w:val="00404068"/>
    <w:rsid w:val="004045AC"/>
    <w:rsid w:val="00405856"/>
    <w:rsid w:val="004073F9"/>
    <w:rsid w:val="004074DD"/>
    <w:rsid w:val="004074F1"/>
    <w:rsid w:val="004076ED"/>
    <w:rsid w:val="00407931"/>
    <w:rsid w:val="00407F3D"/>
    <w:rsid w:val="0041140F"/>
    <w:rsid w:val="00411496"/>
    <w:rsid w:val="0041249C"/>
    <w:rsid w:val="00413458"/>
    <w:rsid w:val="00413B7F"/>
    <w:rsid w:val="004144EC"/>
    <w:rsid w:val="0041595C"/>
    <w:rsid w:val="00415A09"/>
    <w:rsid w:val="00415F03"/>
    <w:rsid w:val="004160D0"/>
    <w:rsid w:val="00416A06"/>
    <w:rsid w:val="0041794A"/>
    <w:rsid w:val="004204E1"/>
    <w:rsid w:val="00420876"/>
    <w:rsid w:val="0042106C"/>
    <w:rsid w:val="00421878"/>
    <w:rsid w:val="00421D0F"/>
    <w:rsid w:val="0042240C"/>
    <w:rsid w:val="00422E37"/>
    <w:rsid w:val="00424EC5"/>
    <w:rsid w:val="00425032"/>
    <w:rsid w:val="004259BF"/>
    <w:rsid w:val="004277AC"/>
    <w:rsid w:val="00430022"/>
    <w:rsid w:val="00432265"/>
    <w:rsid w:val="00432DE4"/>
    <w:rsid w:val="004331F1"/>
    <w:rsid w:val="004332AE"/>
    <w:rsid w:val="00433391"/>
    <w:rsid w:val="00435C0F"/>
    <w:rsid w:val="00436282"/>
    <w:rsid w:val="00436308"/>
    <w:rsid w:val="00436F77"/>
    <w:rsid w:val="00437971"/>
    <w:rsid w:val="00437982"/>
    <w:rsid w:val="00437D19"/>
    <w:rsid w:val="0044026A"/>
    <w:rsid w:val="004412FB"/>
    <w:rsid w:val="004422F7"/>
    <w:rsid w:val="004426A5"/>
    <w:rsid w:val="00442EE5"/>
    <w:rsid w:val="004431F8"/>
    <w:rsid w:val="0044342E"/>
    <w:rsid w:val="00443449"/>
    <w:rsid w:val="00443AE9"/>
    <w:rsid w:val="00443FB5"/>
    <w:rsid w:val="00444EF6"/>
    <w:rsid w:val="00444F4A"/>
    <w:rsid w:val="004461D0"/>
    <w:rsid w:val="00446732"/>
    <w:rsid w:val="00447344"/>
    <w:rsid w:val="00447D3D"/>
    <w:rsid w:val="0045087E"/>
    <w:rsid w:val="00450E87"/>
    <w:rsid w:val="00450F5A"/>
    <w:rsid w:val="0045140F"/>
    <w:rsid w:val="00451BF0"/>
    <w:rsid w:val="00451E7A"/>
    <w:rsid w:val="00455AA9"/>
    <w:rsid w:val="00455F5D"/>
    <w:rsid w:val="004560FC"/>
    <w:rsid w:val="004562B0"/>
    <w:rsid w:val="00456CA9"/>
    <w:rsid w:val="00457599"/>
    <w:rsid w:val="00457D55"/>
    <w:rsid w:val="004604CF"/>
    <w:rsid w:val="004605F8"/>
    <w:rsid w:val="0046132A"/>
    <w:rsid w:val="0046184B"/>
    <w:rsid w:val="00462C8B"/>
    <w:rsid w:val="004634FA"/>
    <w:rsid w:val="0046424D"/>
    <w:rsid w:val="00464CFC"/>
    <w:rsid w:val="0046611C"/>
    <w:rsid w:val="00466567"/>
    <w:rsid w:val="00470375"/>
    <w:rsid w:val="00471AEE"/>
    <w:rsid w:val="004720D9"/>
    <w:rsid w:val="00472846"/>
    <w:rsid w:val="004741DB"/>
    <w:rsid w:val="00474619"/>
    <w:rsid w:val="00474A16"/>
    <w:rsid w:val="00474A94"/>
    <w:rsid w:val="00474B77"/>
    <w:rsid w:val="0047620D"/>
    <w:rsid w:val="004776AB"/>
    <w:rsid w:val="00477D12"/>
    <w:rsid w:val="00481135"/>
    <w:rsid w:val="004812C3"/>
    <w:rsid w:val="0048145C"/>
    <w:rsid w:val="004833F3"/>
    <w:rsid w:val="0048341B"/>
    <w:rsid w:val="00483C44"/>
    <w:rsid w:val="00483CA9"/>
    <w:rsid w:val="004853A9"/>
    <w:rsid w:val="00485460"/>
    <w:rsid w:val="00485A27"/>
    <w:rsid w:val="00485C1A"/>
    <w:rsid w:val="00486AB0"/>
    <w:rsid w:val="004871EE"/>
    <w:rsid w:val="004876B5"/>
    <w:rsid w:val="00487FEC"/>
    <w:rsid w:val="00490198"/>
    <w:rsid w:val="00490C3B"/>
    <w:rsid w:val="0049159A"/>
    <w:rsid w:val="004923D3"/>
    <w:rsid w:val="004926DF"/>
    <w:rsid w:val="00492F49"/>
    <w:rsid w:val="004930FF"/>
    <w:rsid w:val="0049319A"/>
    <w:rsid w:val="00493429"/>
    <w:rsid w:val="00493651"/>
    <w:rsid w:val="00493965"/>
    <w:rsid w:val="004942AF"/>
    <w:rsid w:val="004943DF"/>
    <w:rsid w:val="004965AA"/>
    <w:rsid w:val="00497B31"/>
    <w:rsid w:val="004A19E7"/>
    <w:rsid w:val="004A258B"/>
    <w:rsid w:val="004A25BE"/>
    <w:rsid w:val="004A28C0"/>
    <w:rsid w:val="004A3063"/>
    <w:rsid w:val="004A3315"/>
    <w:rsid w:val="004A3FD4"/>
    <w:rsid w:val="004A40AA"/>
    <w:rsid w:val="004A42DC"/>
    <w:rsid w:val="004A489D"/>
    <w:rsid w:val="004A55C2"/>
    <w:rsid w:val="004A697F"/>
    <w:rsid w:val="004A6D2F"/>
    <w:rsid w:val="004B0074"/>
    <w:rsid w:val="004B0641"/>
    <w:rsid w:val="004B2FF7"/>
    <w:rsid w:val="004B3ABD"/>
    <w:rsid w:val="004B4FEF"/>
    <w:rsid w:val="004B508C"/>
    <w:rsid w:val="004B52CB"/>
    <w:rsid w:val="004B559B"/>
    <w:rsid w:val="004B5865"/>
    <w:rsid w:val="004B61A1"/>
    <w:rsid w:val="004B6F61"/>
    <w:rsid w:val="004B703F"/>
    <w:rsid w:val="004B7397"/>
    <w:rsid w:val="004B7B8A"/>
    <w:rsid w:val="004C0B6D"/>
    <w:rsid w:val="004C1426"/>
    <w:rsid w:val="004C26D6"/>
    <w:rsid w:val="004C2EDB"/>
    <w:rsid w:val="004C3F00"/>
    <w:rsid w:val="004C3F7F"/>
    <w:rsid w:val="004C421A"/>
    <w:rsid w:val="004C42CA"/>
    <w:rsid w:val="004C4FDD"/>
    <w:rsid w:val="004C7584"/>
    <w:rsid w:val="004D0AE1"/>
    <w:rsid w:val="004D105B"/>
    <w:rsid w:val="004D1361"/>
    <w:rsid w:val="004D1588"/>
    <w:rsid w:val="004D39D4"/>
    <w:rsid w:val="004D3BD2"/>
    <w:rsid w:val="004D42AB"/>
    <w:rsid w:val="004D4A4F"/>
    <w:rsid w:val="004D52DA"/>
    <w:rsid w:val="004D561C"/>
    <w:rsid w:val="004D5892"/>
    <w:rsid w:val="004D6581"/>
    <w:rsid w:val="004D6906"/>
    <w:rsid w:val="004D7191"/>
    <w:rsid w:val="004D7832"/>
    <w:rsid w:val="004D791E"/>
    <w:rsid w:val="004E12A1"/>
    <w:rsid w:val="004E3458"/>
    <w:rsid w:val="004E3D87"/>
    <w:rsid w:val="004E41B3"/>
    <w:rsid w:val="004E6A6E"/>
    <w:rsid w:val="004E713E"/>
    <w:rsid w:val="004F0626"/>
    <w:rsid w:val="004F065C"/>
    <w:rsid w:val="004F0C2A"/>
    <w:rsid w:val="004F105F"/>
    <w:rsid w:val="004F2294"/>
    <w:rsid w:val="004F2509"/>
    <w:rsid w:val="004F2D63"/>
    <w:rsid w:val="004F300D"/>
    <w:rsid w:val="004F3373"/>
    <w:rsid w:val="004F33A7"/>
    <w:rsid w:val="004F4CFF"/>
    <w:rsid w:val="004F5D30"/>
    <w:rsid w:val="00500287"/>
    <w:rsid w:val="00501476"/>
    <w:rsid w:val="00502F01"/>
    <w:rsid w:val="00503E77"/>
    <w:rsid w:val="005043D6"/>
    <w:rsid w:val="00504FD5"/>
    <w:rsid w:val="005055AE"/>
    <w:rsid w:val="0050592B"/>
    <w:rsid w:val="00506AEA"/>
    <w:rsid w:val="005070C9"/>
    <w:rsid w:val="00507E01"/>
    <w:rsid w:val="00510731"/>
    <w:rsid w:val="00510B11"/>
    <w:rsid w:val="00511271"/>
    <w:rsid w:val="00512C03"/>
    <w:rsid w:val="00512DE1"/>
    <w:rsid w:val="00512DE5"/>
    <w:rsid w:val="005130CF"/>
    <w:rsid w:val="00514BE0"/>
    <w:rsid w:val="00514D16"/>
    <w:rsid w:val="00515553"/>
    <w:rsid w:val="00515C63"/>
    <w:rsid w:val="005220F6"/>
    <w:rsid w:val="00522484"/>
    <w:rsid w:val="00523EAA"/>
    <w:rsid w:val="0052449B"/>
    <w:rsid w:val="00524957"/>
    <w:rsid w:val="00524AA4"/>
    <w:rsid w:val="0052504A"/>
    <w:rsid w:val="005256A1"/>
    <w:rsid w:val="005256AA"/>
    <w:rsid w:val="0052579B"/>
    <w:rsid w:val="005269C3"/>
    <w:rsid w:val="00526B57"/>
    <w:rsid w:val="00526C38"/>
    <w:rsid w:val="005270DE"/>
    <w:rsid w:val="005272B5"/>
    <w:rsid w:val="00527719"/>
    <w:rsid w:val="00530170"/>
    <w:rsid w:val="0053022B"/>
    <w:rsid w:val="00530B68"/>
    <w:rsid w:val="00530F76"/>
    <w:rsid w:val="00531494"/>
    <w:rsid w:val="00532ED3"/>
    <w:rsid w:val="00534598"/>
    <w:rsid w:val="00534F51"/>
    <w:rsid w:val="005350E4"/>
    <w:rsid w:val="00536A71"/>
    <w:rsid w:val="00537419"/>
    <w:rsid w:val="0054068A"/>
    <w:rsid w:val="005409CF"/>
    <w:rsid w:val="00540E99"/>
    <w:rsid w:val="0054103B"/>
    <w:rsid w:val="00543DF9"/>
    <w:rsid w:val="00543F8F"/>
    <w:rsid w:val="005440D5"/>
    <w:rsid w:val="0054415E"/>
    <w:rsid w:val="005449D2"/>
    <w:rsid w:val="0054525B"/>
    <w:rsid w:val="0054607B"/>
    <w:rsid w:val="005460A1"/>
    <w:rsid w:val="00546A4D"/>
    <w:rsid w:val="00547DE9"/>
    <w:rsid w:val="00547F8B"/>
    <w:rsid w:val="00550812"/>
    <w:rsid w:val="005509B5"/>
    <w:rsid w:val="005537F4"/>
    <w:rsid w:val="00553B66"/>
    <w:rsid w:val="00553EBC"/>
    <w:rsid w:val="00554BB7"/>
    <w:rsid w:val="005550FB"/>
    <w:rsid w:val="00555B19"/>
    <w:rsid w:val="005567B4"/>
    <w:rsid w:val="005573FF"/>
    <w:rsid w:val="00557A0D"/>
    <w:rsid w:val="0056048A"/>
    <w:rsid w:val="0056062C"/>
    <w:rsid w:val="00561FAF"/>
    <w:rsid w:val="005620CB"/>
    <w:rsid w:val="00562908"/>
    <w:rsid w:val="00563E7B"/>
    <w:rsid w:val="005654B2"/>
    <w:rsid w:val="00565F67"/>
    <w:rsid w:val="005662A1"/>
    <w:rsid w:val="005664E2"/>
    <w:rsid w:val="00566529"/>
    <w:rsid w:val="005668C5"/>
    <w:rsid w:val="0056703B"/>
    <w:rsid w:val="00567B30"/>
    <w:rsid w:val="0057001B"/>
    <w:rsid w:val="005704F0"/>
    <w:rsid w:val="00572CDD"/>
    <w:rsid w:val="005734CE"/>
    <w:rsid w:val="00574312"/>
    <w:rsid w:val="0057458D"/>
    <w:rsid w:val="00574FA2"/>
    <w:rsid w:val="00576060"/>
    <w:rsid w:val="00576645"/>
    <w:rsid w:val="00576797"/>
    <w:rsid w:val="0057719D"/>
    <w:rsid w:val="005778FC"/>
    <w:rsid w:val="005828AE"/>
    <w:rsid w:val="005841C0"/>
    <w:rsid w:val="00584561"/>
    <w:rsid w:val="0058555B"/>
    <w:rsid w:val="00586E18"/>
    <w:rsid w:val="00586F8A"/>
    <w:rsid w:val="005901D1"/>
    <w:rsid w:val="0059024B"/>
    <w:rsid w:val="00590D96"/>
    <w:rsid w:val="00590DB8"/>
    <w:rsid w:val="00591564"/>
    <w:rsid w:val="005918E3"/>
    <w:rsid w:val="005924E8"/>
    <w:rsid w:val="00592BFF"/>
    <w:rsid w:val="00592FCE"/>
    <w:rsid w:val="00593777"/>
    <w:rsid w:val="005943EE"/>
    <w:rsid w:val="0059521E"/>
    <w:rsid w:val="00595453"/>
    <w:rsid w:val="00595C29"/>
    <w:rsid w:val="00596A66"/>
    <w:rsid w:val="00596CF5"/>
    <w:rsid w:val="00597B31"/>
    <w:rsid w:val="00597B52"/>
    <w:rsid w:val="005A04C5"/>
    <w:rsid w:val="005A04E7"/>
    <w:rsid w:val="005A09A9"/>
    <w:rsid w:val="005A0B50"/>
    <w:rsid w:val="005A1907"/>
    <w:rsid w:val="005A279E"/>
    <w:rsid w:val="005A3BBC"/>
    <w:rsid w:val="005A4936"/>
    <w:rsid w:val="005A5152"/>
    <w:rsid w:val="005A627E"/>
    <w:rsid w:val="005A6D59"/>
    <w:rsid w:val="005A6E95"/>
    <w:rsid w:val="005A7578"/>
    <w:rsid w:val="005B04D3"/>
    <w:rsid w:val="005B05EF"/>
    <w:rsid w:val="005B1513"/>
    <w:rsid w:val="005B27A6"/>
    <w:rsid w:val="005B2927"/>
    <w:rsid w:val="005B3E97"/>
    <w:rsid w:val="005B46BC"/>
    <w:rsid w:val="005B4F94"/>
    <w:rsid w:val="005B5213"/>
    <w:rsid w:val="005B5434"/>
    <w:rsid w:val="005B5692"/>
    <w:rsid w:val="005B5954"/>
    <w:rsid w:val="005B628F"/>
    <w:rsid w:val="005B64D6"/>
    <w:rsid w:val="005B6788"/>
    <w:rsid w:val="005B69C3"/>
    <w:rsid w:val="005B71A9"/>
    <w:rsid w:val="005B7E25"/>
    <w:rsid w:val="005B7EC1"/>
    <w:rsid w:val="005C0033"/>
    <w:rsid w:val="005C07B8"/>
    <w:rsid w:val="005C137E"/>
    <w:rsid w:val="005C1802"/>
    <w:rsid w:val="005C2164"/>
    <w:rsid w:val="005C217E"/>
    <w:rsid w:val="005C290A"/>
    <w:rsid w:val="005C44AC"/>
    <w:rsid w:val="005C67F0"/>
    <w:rsid w:val="005C6962"/>
    <w:rsid w:val="005C7505"/>
    <w:rsid w:val="005C7556"/>
    <w:rsid w:val="005C7EBC"/>
    <w:rsid w:val="005D0F38"/>
    <w:rsid w:val="005D1F41"/>
    <w:rsid w:val="005D2A77"/>
    <w:rsid w:val="005D2DAD"/>
    <w:rsid w:val="005D2F91"/>
    <w:rsid w:val="005D4662"/>
    <w:rsid w:val="005D49BF"/>
    <w:rsid w:val="005D4BF7"/>
    <w:rsid w:val="005D5396"/>
    <w:rsid w:val="005D5947"/>
    <w:rsid w:val="005D5A1D"/>
    <w:rsid w:val="005D6485"/>
    <w:rsid w:val="005D66E6"/>
    <w:rsid w:val="005D6D30"/>
    <w:rsid w:val="005D6E66"/>
    <w:rsid w:val="005D7806"/>
    <w:rsid w:val="005D783E"/>
    <w:rsid w:val="005D787B"/>
    <w:rsid w:val="005D7A51"/>
    <w:rsid w:val="005D7DB4"/>
    <w:rsid w:val="005E08E9"/>
    <w:rsid w:val="005E0FC5"/>
    <w:rsid w:val="005E1DE0"/>
    <w:rsid w:val="005E1FFC"/>
    <w:rsid w:val="005E32DF"/>
    <w:rsid w:val="005E3F56"/>
    <w:rsid w:val="005E4608"/>
    <w:rsid w:val="005E53C4"/>
    <w:rsid w:val="005E54EE"/>
    <w:rsid w:val="005E56B4"/>
    <w:rsid w:val="005E61BB"/>
    <w:rsid w:val="005E687E"/>
    <w:rsid w:val="005E6935"/>
    <w:rsid w:val="005F07B2"/>
    <w:rsid w:val="005F1698"/>
    <w:rsid w:val="005F1B1E"/>
    <w:rsid w:val="005F2549"/>
    <w:rsid w:val="005F26C6"/>
    <w:rsid w:val="005F2D55"/>
    <w:rsid w:val="005F2ECB"/>
    <w:rsid w:val="005F3AD7"/>
    <w:rsid w:val="005F43BB"/>
    <w:rsid w:val="005F49EC"/>
    <w:rsid w:val="005F5091"/>
    <w:rsid w:val="005F5268"/>
    <w:rsid w:val="005F5EC0"/>
    <w:rsid w:val="005F6D50"/>
    <w:rsid w:val="005F74DA"/>
    <w:rsid w:val="005F7FC5"/>
    <w:rsid w:val="00600CC4"/>
    <w:rsid w:val="006010CC"/>
    <w:rsid w:val="00602114"/>
    <w:rsid w:val="00602726"/>
    <w:rsid w:val="00602F6B"/>
    <w:rsid w:val="0060496F"/>
    <w:rsid w:val="00604A64"/>
    <w:rsid w:val="0060530D"/>
    <w:rsid w:val="00605440"/>
    <w:rsid w:val="006054C0"/>
    <w:rsid w:val="006058BD"/>
    <w:rsid w:val="00605BEC"/>
    <w:rsid w:val="00605E55"/>
    <w:rsid w:val="00605F86"/>
    <w:rsid w:val="0060711C"/>
    <w:rsid w:val="00607702"/>
    <w:rsid w:val="00607734"/>
    <w:rsid w:val="00610007"/>
    <w:rsid w:val="0061031A"/>
    <w:rsid w:val="00610422"/>
    <w:rsid w:val="006104C6"/>
    <w:rsid w:val="00610D73"/>
    <w:rsid w:val="006110E3"/>
    <w:rsid w:val="0061130C"/>
    <w:rsid w:val="00611BFD"/>
    <w:rsid w:val="00613155"/>
    <w:rsid w:val="0061435C"/>
    <w:rsid w:val="006148EB"/>
    <w:rsid w:val="00614D26"/>
    <w:rsid w:val="00615FF1"/>
    <w:rsid w:val="00616572"/>
    <w:rsid w:val="006165C7"/>
    <w:rsid w:val="0061715A"/>
    <w:rsid w:val="006171E7"/>
    <w:rsid w:val="00617B7C"/>
    <w:rsid w:val="00617BD1"/>
    <w:rsid w:val="00620E0C"/>
    <w:rsid w:val="00621352"/>
    <w:rsid w:val="00621A4F"/>
    <w:rsid w:val="00622351"/>
    <w:rsid w:val="00623BEB"/>
    <w:rsid w:val="00623C1C"/>
    <w:rsid w:val="00625528"/>
    <w:rsid w:val="00625D37"/>
    <w:rsid w:val="0062771B"/>
    <w:rsid w:val="006304A1"/>
    <w:rsid w:val="00630B20"/>
    <w:rsid w:val="00631C1A"/>
    <w:rsid w:val="00633C4F"/>
    <w:rsid w:val="00633D63"/>
    <w:rsid w:val="006342BF"/>
    <w:rsid w:val="00634A81"/>
    <w:rsid w:val="00635990"/>
    <w:rsid w:val="00635D21"/>
    <w:rsid w:val="00636A00"/>
    <w:rsid w:val="00636BD7"/>
    <w:rsid w:val="00637E8E"/>
    <w:rsid w:val="0064105D"/>
    <w:rsid w:val="00641485"/>
    <w:rsid w:val="00641EA4"/>
    <w:rsid w:val="0064206B"/>
    <w:rsid w:val="006422A9"/>
    <w:rsid w:val="00642549"/>
    <w:rsid w:val="00642C37"/>
    <w:rsid w:val="00643369"/>
    <w:rsid w:val="00643AEA"/>
    <w:rsid w:val="00644DDF"/>
    <w:rsid w:val="00645368"/>
    <w:rsid w:val="00650081"/>
    <w:rsid w:val="00651412"/>
    <w:rsid w:val="00651D55"/>
    <w:rsid w:val="00652ABF"/>
    <w:rsid w:val="00652C25"/>
    <w:rsid w:val="00652CD2"/>
    <w:rsid w:val="00652DA6"/>
    <w:rsid w:val="00653A27"/>
    <w:rsid w:val="006549CD"/>
    <w:rsid w:val="00655D87"/>
    <w:rsid w:val="006565D9"/>
    <w:rsid w:val="006570A6"/>
    <w:rsid w:val="00657393"/>
    <w:rsid w:val="006639F1"/>
    <w:rsid w:val="00663EA1"/>
    <w:rsid w:val="0066480F"/>
    <w:rsid w:val="00666793"/>
    <w:rsid w:val="006677F1"/>
    <w:rsid w:val="00670740"/>
    <w:rsid w:val="00671801"/>
    <w:rsid w:val="00671C35"/>
    <w:rsid w:val="00671C5E"/>
    <w:rsid w:val="00671D9D"/>
    <w:rsid w:val="00673C78"/>
    <w:rsid w:val="00673F10"/>
    <w:rsid w:val="00674EC2"/>
    <w:rsid w:val="0067587D"/>
    <w:rsid w:val="00675D6F"/>
    <w:rsid w:val="006765D1"/>
    <w:rsid w:val="00676C89"/>
    <w:rsid w:val="006775B5"/>
    <w:rsid w:val="00677CBB"/>
    <w:rsid w:val="00680693"/>
    <w:rsid w:val="0068094C"/>
    <w:rsid w:val="00680F73"/>
    <w:rsid w:val="00682A1F"/>
    <w:rsid w:val="00682A84"/>
    <w:rsid w:val="00683208"/>
    <w:rsid w:val="006850A4"/>
    <w:rsid w:val="006851EE"/>
    <w:rsid w:val="00686444"/>
    <w:rsid w:val="006865BB"/>
    <w:rsid w:val="0068664C"/>
    <w:rsid w:val="006867DE"/>
    <w:rsid w:val="00686BCB"/>
    <w:rsid w:val="00687BD0"/>
    <w:rsid w:val="00690FB9"/>
    <w:rsid w:val="00691559"/>
    <w:rsid w:val="0069255F"/>
    <w:rsid w:val="0069334E"/>
    <w:rsid w:val="00693BCA"/>
    <w:rsid w:val="00693EB1"/>
    <w:rsid w:val="00694C76"/>
    <w:rsid w:val="00695B5F"/>
    <w:rsid w:val="00696FBD"/>
    <w:rsid w:val="00697739"/>
    <w:rsid w:val="00697C2D"/>
    <w:rsid w:val="006A0903"/>
    <w:rsid w:val="006A0B54"/>
    <w:rsid w:val="006A26E6"/>
    <w:rsid w:val="006A35EA"/>
    <w:rsid w:val="006A3791"/>
    <w:rsid w:val="006A3BE5"/>
    <w:rsid w:val="006A3C41"/>
    <w:rsid w:val="006A4499"/>
    <w:rsid w:val="006A4D22"/>
    <w:rsid w:val="006A55A9"/>
    <w:rsid w:val="006A5C03"/>
    <w:rsid w:val="006A5F96"/>
    <w:rsid w:val="006A65E6"/>
    <w:rsid w:val="006A6E8C"/>
    <w:rsid w:val="006A6F60"/>
    <w:rsid w:val="006A7AD0"/>
    <w:rsid w:val="006A7B97"/>
    <w:rsid w:val="006B1D6C"/>
    <w:rsid w:val="006B252F"/>
    <w:rsid w:val="006B2956"/>
    <w:rsid w:val="006B2C18"/>
    <w:rsid w:val="006B3285"/>
    <w:rsid w:val="006B3CAF"/>
    <w:rsid w:val="006B3D7B"/>
    <w:rsid w:val="006B439E"/>
    <w:rsid w:val="006B4757"/>
    <w:rsid w:val="006B57DE"/>
    <w:rsid w:val="006B5F13"/>
    <w:rsid w:val="006B63BA"/>
    <w:rsid w:val="006B63BF"/>
    <w:rsid w:val="006B6405"/>
    <w:rsid w:val="006B693F"/>
    <w:rsid w:val="006B745C"/>
    <w:rsid w:val="006C042D"/>
    <w:rsid w:val="006C14CF"/>
    <w:rsid w:val="006C16FA"/>
    <w:rsid w:val="006C1F3D"/>
    <w:rsid w:val="006C372F"/>
    <w:rsid w:val="006C43DF"/>
    <w:rsid w:val="006C4865"/>
    <w:rsid w:val="006C4CB8"/>
    <w:rsid w:val="006C53ED"/>
    <w:rsid w:val="006C658E"/>
    <w:rsid w:val="006D1382"/>
    <w:rsid w:val="006D203A"/>
    <w:rsid w:val="006D3488"/>
    <w:rsid w:val="006D38EE"/>
    <w:rsid w:val="006D4876"/>
    <w:rsid w:val="006D48A9"/>
    <w:rsid w:val="006D4E4D"/>
    <w:rsid w:val="006D540A"/>
    <w:rsid w:val="006D5FC6"/>
    <w:rsid w:val="006D64EA"/>
    <w:rsid w:val="006D666E"/>
    <w:rsid w:val="006D6D9A"/>
    <w:rsid w:val="006E04B9"/>
    <w:rsid w:val="006E1563"/>
    <w:rsid w:val="006E231F"/>
    <w:rsid w:val="006E2A7F"/>
    <w:rsid w:val="006E438A"/>
    <w:rsid w:val="006E5E0F"/>
    <w:rsid w:val="006E60E3"/>
    <w:rsid w:val="006E7714"/>
    <w:rsid w:val="006F0F94"/>
    <w:rsid w:val="006F2073"/>
    <w:rsid w:val="006F2896"/>
    <w:rsid w:val="006F2E79"/>
    <w:rsid w:val="006F366E"/>
    <w:rsid w:val="006F44F6"/>
    <w:rsid w:val="006F4E9F"/>
    <w:rsid w:val="006F520E"/>
    <w:rsid w:val="006F537C"/>
    <w:rsid w:val="006F56B5"/>
    <w:rsid w:val="006F5BC9"/>
    <w:rsid w:val="006F5EAA"/>
    <w:rsid w:val="006F78A0"/>
    <w:rsid w:val="00700CE8"/>
    <w:rsid w:val="00700D3A"/>
    <w:rsid w:val="00700DAA"/>
    <w:rsid w:val="00700E70"/>
    <w:rsid w:val="00701BCE"/>
    <w:rsid w:val="0070211E"/>
    <w:rsid w:val="00704140"/>
    <w:rsid w:val="007046C8"/>
    <w:rsid w:val="00705302"/>
    <w:rsid w:val="00707850"/>
    <w:rsid w:val="00707A45"/>
    <w:rsid w:val="00710828"/>
    <w:rsid w:val="00711BFB"/>
    <w:rsid w:val="007124E5"/>
    <w:rsid w:val="00712E61"/>
    <w:rsid w:val="00714E19"/>
    <w:rsid w:val="00714EA1"/>
    <w:rsid w:val="00715EFE"/>
    <w:rsid w:val="00716B59"/>
    <w:rsid w:val="00720918"/>
    <w:rsid w:val="0072108B"/>
    <w:rsid w:val="00721C93"/>
    <w:rsid w:val="00722F97"/>
    <w:rsid w:val="00723E6B"/>
    <w:rsid w:val="00724F89"/>
    <w:rsid w:val="007258C7"/>
    <w:rsid w:val="00725CD1"/>
    <w:rsid w:val="00726AE2"/>
    <w:rsid w:val="00727505"/>
    <w:rsid w:val="00730889"/>
    <w:rsid w:val="007310C0"/>
    <w:rsid w:val="00731121"/>
    <w:rsid w:val="0073236A"/>
    <w:rsid w:val="0073357E"/>
    <w:rsid w:val="0073408E"/>
    <w:rsid w:val="00734A99"/>
    <w:rsid w:val="00734CEB"/>
    <w:rsid w:val="007350CC"/>
    <w:rsid w:val="007352DD"/>
    <w:rsid w:val="007373B7"/>
    <w:rsid w:val="00737652"/>
    <w:rsid w:val="00737A25"/>
    <w:rsid w:val="00740945"/>
    <w:rsid w:val="00741146"/>
    <w:rsid w:val="00741F07"/>
    <w:rsid w:val="0074230B"/>
    <w:rsid w:val="007424A9"/>
    <w:rsid w:val="00742D00"/>
    <w:rsid w:val="00742DCF"/>
    <w:rsid w:val="00742F44"/>
    <w:rsid w:val="00743477"/>
    <w:rsid w:val="00744DC2"/>
    <w:rsid w:val="00745338"/>
    <w:rsid w:val="00745458"/>
    <w:rsid w:val="0074598A"/>
    <w:rsid w:val="00750C32"/>
    <w:rsid w:val="007511A8"/>
    <w:rsid w:val="007515BA"/>
    <w:rsid w:val="00751AAF"/>
    <w:rsid w:val="007522C9"/>
    <w:rsid w:val="00752672"/>
    <w:rsid w:val="007530A2"/>
    <w:rsid w:val="007533F7"/>
    <w:rsid w:val="0075357A"/>
    <w:rsid w:val="00753A1D"/>
    <w:rsid w:val="00756167"/>
    <w:rsid w:val="007564B6"/>
    <w:rsid w:val="00756AEE"/>
    <w:rsid w:val="00756FEA"/>
    <w:rsid w:val="00757523"/>
    <w:rsid w:val="00760983"/>
    <w:rsid w:val="00760F0B"/>
    <w:rsid w:val="00761645"/>
    <w:rsid w:val="00763880"/>
    <w:rsid w:val="00764525"/>
    <w:rsid w:val="007647A5"/>
    <w:rsid w:val="00766718"/>
    <w:rsid w:val="00766FF3"/>
    <w:rsid w:val="007704B6"/>
    <w:rsid w:val="00770E63"/>
    <w:rsid w:val="00771BAD"/>
    <w:rsid w:val="00771EE5"/>
    <w:rsid w:val="0077323C"/>
    <w:rsid w:val="00773641"/>
    <w:rsid w:val="007754FD"/>
    <w:rsid w:val="0077632E"/>
    <w:rsid w:val="007771BD"/>
    <w:rsid w:val="00777DE2"/>
    <w:rsid w:val="00777E75"/>
    <w:rsid w:val="007806FD"/>
    <w:rsid w:val="007817AC"/>
    <w:rsid w:val="007829A5"/>
    <w:rsid w:val="007831E0"/>
    <w:rsid w:val="00783200"/>
    <w:rsid w:val="007836D8"/>
    <w:rsid w:val="007849D0"/>
    <w:rsid w:val="00784D3A"/>
    <w:rsid w:val="00785798"/>
    <w:rsid w:val="00785A24"/>
    <w:rsid w:val="00785E03"/>
    <w:rsid w:val="00786179"/>
    <w:rsid w:val="007861EB"/>
    <w:rsid w:val="0078677D"/>
    <w:rsid w:val="0078761D"/>
    <w:rsid w:val="00787AAA"/>
    <w:rsid w:val="0079069E"/>
    <w:rsid w:val="0079196D"/>
    <w:rsid w:val="00792D56"/>
    <w:rsid w:val="00794CAB"/>
    <w:rsid w:val="007960C8"/>
    <w:rsid w:val="00796281"/>
    <w:rsid w:val="00797CFA"/>
    <w:rsid w:val="007A1069"/>
    <w:rsid w:val="007A1880"/>
    <w:rsid w:val="007A1E78"/>
    <w:rsid w:val="007A1FB8"/>
    <w:rsid w:val="007A22FB"/>
    <w:rsid w:val="007A28BA"/>
    <w:rsid w:val="007A2C82"/>
    <w:rsid w:val="007A307E"/>
    <w:rsid w:val="007A3404"/>
    <w:rsid w:val="007A44F3"/>
    <w:rsid w:val="007A4A56"/>
    <w:rsid w:val="007A4C48"/>
    <w:rsid w:val="007A4D14"/>
    <w:rsid w:val="007A5AB3"/>
    <w:rsid w:val="007A5FD4"/>
    <w:rsid w:val="007A61EE"/>
    <w:rsid w:val="007A629F"/>
    <w:rsid w:val="007A6A00"/>
    <w:rsid w:val="007A6DDD"/>
    <w:rsid w:val="007A7891"/>
    <w:rsid w:val="007A7E11"/>
    <w:rsid w:val="007B0729"/>
    <w:rsid w:val="007B0CF2"/>
    <w:rsid w:val="007B11B3"/>
    <w:rsid w:val="007B14EB"/>
    <w:rsid w:val="007B1B48"/>
    <w:rsid w:val="007B24D6"/>
    <w:rsid w:val="007B29ED"/>
    <w:rsid w:val="007B2D48"/>
    <w:rsid w:val="007B3374"/>
    <w:rsid w:val="007B340B"/>
    <w:rsid w:val="007B3855"/>
    <w:rsid w:val="007B3D8C"/>
    <w:rsid w:val="007B3FF9"/>
    <w:rsid w:val="007B4717"/>
    <w:rsid w:val="007B4D97"/>
    <w:rsid w:val="007B4EA9"/>
    <w:rsid w:val="007B5257"/>
    <w:rsid w:val="007B71C3"/>
    <w:rsid w:val="007C0A49"/>
    <w:rsid w:val="007C116C"/>
    <w:rsid w:val="007C1381"/>
    <w:rsid w:val="007C2188"/>
    <w:rsid w:val="007C2C0F"/>
    <w:rsid w:val="007C340A"/>
    <w:rsid w:val="007C357C"/>
    <w:rsid w:val="007C4861"/>
    <w:rsid w:val="007C4E04"/>
    <w:rsid w:val="007C6989"/>
    <w:rsid w:val="007C6F9D"/>
    <w:rsid w:val="007C7958"/>
    <w:rsid w:val="007C7C5E"/>
    <w:rsid w:val="007D0A0B"/>
    <w:rsid w:val="007D0CDD"/>
    <w:rsid w:val="007D0DD5"/>
    <w:rsid w:val="007D2AC6"/>
    <w:rsid w:val="007D4862"/>
    <w:rsid w:val="007D495B"/>
    <w:rsid w:val="007D57FA"/>
    <w:rsid w:val="007D5F4F"/>
    <w:rsid w:val="007D6798"/>
    <w:rsid w:val="007D6887"/>
    <w:rsid w:val="007D6B83"/>
    <w:rsid w:val="007D72FA"/>
    <w:rsid w:val="007D7FD5"/>
    <w:rsid w:val="007E0F67"/>
    <w:rsid w:val="007E24C6"/>
    <w:rsid w:val="007E2EF4"/>
    <w:rsid w:val="007E3437"/>
    <w:rsid w:val="007E392F"/>
    <w:rsid w:val="007E411C"/>
    <w:rsid w:val="007E4E11"/>
    <w:rsid w:val="007E4FB9"/>
    <w:rsid w:val="007E5132"/>
    <w:rsid w:val="007E5895"/>
    <w:rsid w:val="007E676A"/>
    <w:rsid w:val="007E6CF8"/>
    <w:rsid w:val="007E6F0D"/>
    <w:rsid w:val="007E71B9"/>
    <w:rsid w:val="007E78B6"/>
    <w:rsid w:val="007F13CF"/>
    <w:rsid w:val="007F1A53"/>
    <w:rsid w:val="007F1FFD"/>
    <w:rsid w:val="007F2B73"/>
    <w:rsid w:val="007F30DC"/>
    <w:rsid w:val="007F30FD"/>
    <w:rsid w:val="007F3D09"/>
    <w:rsid w:val="007F3F93"/>
    <w:rsid w:val="007F5B46"/>
    <w:rsid w:val="007F5D4E"/>
    <w:rsid w:val="007F64A1"/>
    <w:rsid w:val="007F686B"/>
    <w:rsid w:val="007F6AC6"/>
    <w:rsid w:val="007F745C"/>
    <w:rsid w:val="007F7847"/>
    <w:rsid w:val="00802563"/>
    <w:rsid w:val="00802895"/>
    <w:rsid w:val="00802A8C"/>
    <w:rsid w:val="00803054"/>
    <w:rsid w:val="008031B5"/>
    <w:rsid w:val="008034B0"/>
    <w:rsid w:val="0080426B"/>
    <w:rsid w:val="0080487A"/>
    <w:rsid w:val="008057EC"/>
    <w:rsid w:val="00805AD7"/>
    <w:rsid w:val="00805C1E"/>
    <w:rsid w:val="00807547"/>
    <w:rsid w:val="0080778C"/>
    <w:rsid w:val="008108BE"/>
    <w:rsid w:val="00810EE2"/>
    <w:rsid w:val="00811294"/>
    <w:rsid w:val="00812382"/>
    <w:rsid w:val="008130C5"/>
    <w:rsid w:val="0081320A"/>
    <w:rsid w:val="0081368D"/>
    <w:rsid w:val="0081368F"/>
    <w:rsid w:val="00813B0A"/>
    <w:rsid w:val="008143D1"/>
    <w:rsid w:val="008151F5"/>
    <w:rsid w:val="008155CE"/>
    <w:rsid w:val="00815681"/>
    <w:rsid w:val="00816B04"/>
    <w:rsid w:val="008175AB"/>
    <w:rsid w:val="008200F4"/>
    <w:rsid w:val="00821DED"/>
    <w:rsid w:val="00822A02"/>
    <w:rsid w:val="00822C32"/>
    <w:rsid w:val="00825036"/>
    <w:rsid w:val="00826AC0"/>
    <w:rsid w:val="00826D24"/>
    <w:rsid w:val="008276AD"/>
    <w:rsid w:val="0083012B"/>
    <w:rsid w:val="0083087C"/>
    <w:rsid w:val="00831937"/>
    <w:rsid w:val="00831A36"/>
    <w:rsid w:val="008332E2"/>
    <w:rsid w:val="0083384A"/>
    <w:rsid w:val="00833976"/>
    <w:rsid w:val="00834472"/>
    <w:rsid w:val="00834785"/>
    <w:rsid w:val="00834F40"/>
    <w:rsid w:val="00835FE7"/>
    <w:rsid w:val="00837049"/>
    <w:rsid w:val="0083718F"/>
    <w:rsid w:val="00837CD7"/>
    <w:rsid w:val="00837E40"/>
    <w:rsid w:val="0084019B"/>
    <w:rsid w:val="0084078D"/>
    <w:rsid w:val="008430AC"/>
    <w:rsid w:val="00843833"/>
    <w:rsid w:val="00844661"/>
    <w:rsid w:val="00844C05"/>
    <w:rsid w:val="008450FA"/>
    <w:rsid w:val="008462E8"/>
    <w:rsid w:val="0084683C"/>
    <w:rsid w:val="0084727C"/>
    <w:rsid w:val="008473A9"/>
    <w:rsid w:val="00850BB2"/>
    <w:rsid w:val="00850F9C"/>
    <w:rsid w:val="00851462"/>
    <w:rsid w:val="008515DD"/>
    <w:rsid w:val="008517EB"/>
    <w:rsid w:val="008518E7"/>
    <w:rsid w:val="00852118"/>
    <w:rsid w:val="008529EF"/>
    <w:rsid w:val="00853719"/>
    <w:rsid w:val="00853816"/>
    <w:rsid w:val="00853F9D"/>
    <w:rsid w:val="00854746"/>
    <w:rsid w:val="00854E59"/>
    <w:rsid w:val="00855EEF"/>
    <w:rsid w:val="00856ADA"/>
    <w:rsid w:val="00857359"/>
    <w:rsid w:val="00860357"/>
    <w:rsid w:val="008610BD"/>
    <w:rsid w:val="008610EB"/>
    <w:rsid w:val="008616D1"/>
    <w:rsid w:val="00862FFA"/>
    <w:rsid w:val="0086327C"/>
    <w:rsid w:val="00864A06"/>
    <w:rsid w:val="00864AD1"/>
    <w:rsid w:val="00864F38"/>
    <w:rsid w:val="0086505E"/>
    <w:rsid w:val="008679B4"/>
    <w:rsid w:val="008719F6"/>
    <w:rsid w:val="00871F9E"/>
    <w:rsid w:val="00873947"/>
    <w:rsid w:val="008739E6"/>
    <w:rsid w:val="00873F21"/>
    <w:rsid w:val="0087404E"/>
    <w:rsid w:val="00874516"/>
    <w:rsid w:val="00874836"/>
    <w:rsid w:val="008760F6"/>
    <w:rsid w:val="008769A4"/>
    <w:rsid w:val="00876B9F"/>
    <w:rsid w:val="008772B6"/>
    <w:rsid w:val="0087739E"/>
    <w:rsid w:val="00877D31"/>
    <w:rsid w:val="00877F7D"/>
    <w:rsid w:val="00880C83"/>
    <w:rsid w:val="008812B5"/>
    <w:rsid w:val="00881609"/>
    <w:rsid w:val="0088184D"/>
    <w:rsid w:val="00881C72"/>
    <w:rsid w:val="00882D17"/>
    <w:rsid w:val="00883184"/>
    <w:rsid w:val="00883361"/>
    <w:rsid w:val="00883A65"/>
    <w:rsid w:val="00884092"/>
    <w:rsid w:val="00886271"/>
    <w:rsid w:val="00886F83"/>
    <w:rsid w:val="00890420"/>
    <w:rsid w:val="0089050A"/>
    <w:rsid w:val="00890BA1"/>
    <w:rsid w:val="00890D48"/>
    <w:rsid w:val="008926FD"/>
    <w:rsid w:val="00892B43"/>
    <w:rsid w:val="00892DB6"/>
    <w:rsid w:val="00893F42"/>
    <w:rsid w:val="00894184"/>
    <w:rsid w:val="00894C0B"/>
    <w:rsid w:val="008957AD"/>
    <w:rsid w:val="00895A7F"/>
    <w:rsid w:val="00895C9D"/>
    <w:rsid w:val="008962E9"/>
    <w:rsid w:val="00896790"/>
    <w:rsid w:val="00896875"/>
    <w:rsid w:val="00896CD1"/>
    <w:rsid w:val="00897195"/>
    <w:rsid w:val="008A06EF"/>
    <w:rsid w:val="008A0C6F"/>
    <w:rsid w:val="008A1B11"/>
    <w:rsid w:val="008A1CBD"/>
    <w:rsid w:val="008A2D80"/>
    <w:rsid w:val="008A30FF"/>
    <w:rsid w:val="008A35F5"/>
    <w:rsid w:val="008A420D"/>
    <w:rsid w:val="008A43E4"/>
    <w:rsid w:val="008A452F"/>
    <w:rsid w:val="008A4AC0"/>
    <w:rsid w:val="008A5279"/>
    <w:rsid w:val="008A5458"/>
    <w:rsid w:val="008A54DF"/>
    <w:rsid w:val="008A5586"/>
    <w:rsid w:val="008A6438"/>
    <w:rsid w:val="008A658A"/>
    <w:rsid w:val="008A6A22"/>
    <w:rsid w:val="008A72A8"/>
    <w:rsid w:val="008B025A"/>
    <w:rsid w:val="008B0447"/>
    <w:rsid w:val="008B05D1"/>
    <w:rsid w:val="008B2E66"/>
    <w:rsid w:val="008B3399"/>
    <w:rsid w:val="008B4458"/>
    <w:rsid w:val="008B4799"/>
    <w:rsid w:val="008B4D24"/>
    <w:rsid w:val="008B5B08"/>
    <w:rsid w:val="008B71D0"/>
    <w:rsid w:val="008B7EE8"/>
    <w:rsid w:val="008C17F9"/>
    <w:rsid w:val="008C2591"/>
    <w:rsid w:val="008C2BFB"/>
    <w:rsid w:val="008C49C1"/>
    <w:rsid w:val="008C5A29"/>
    <w:rsid w:val="008C663A"/>
    <w:rsid w:val="008C70D9"/>
    <w:rsid w:val="008C7428"/>
    <w:rsid w:val="008C789F"/>
    <w:rsid w:val="008C7A91"/>
    <w:rsid w:val="008D07B9"/>
    <w:rsid w:val="008D084B"/>
    <w:rsid w:val="008D1223"/>
    <w:rsid w:val="008D165E"/>
    <w:rsid w:val="008D260D"/>
    <w:rsid w:val="008D3420"/>
    <w:rsid w:val="008D3427"/>
    <w:rsid w:val="008D3A52"/>
    <w:rsid w:val="008D3C5B"/>
    <w:rsid w:val="008D54C1"/>
    <w:rsid w:val="008D6BB2"/>
    <w:rsid w:val="008D7043"/>
    <w:rsid w:val="008D7944"/>
    <w:rsid w:val="008E116B"/>
    <w:rsid w:val="008E136A"/>
    <w:rsid w:val="008E1764"/>
    <w:rsid w:val="008E1F14"/>
    <w:rsid w:val="008E31DE"/>
    <w:rsid w:val="008E36FA"/>
    <w:rsid w:val="008E3E24"/>
    <w:rsid w:val="008E5155"/>
    <w:rsid w:val="008E5474"/>
    <w:rsid w:val="008E5B38"/>
    <w:rsid w:val="008E5BCA"/>
    <w:rsid w:val="008E6098"/>
    <w:rsid w:val="008E65C7"/>
    <w:rsid w:val="008E68D2"/>
    <w:rsid w:val="008E6B3E"/>
    <w:rsid w:val="008E6DF5"/>
    <w:rsid w:val="008F12E9"/>
    <w:rsid w:val="008F25CA"/>
    <w:rsid w:val="008F3142"/>
    <w:rsid w:val="008F3150"/>
    <w:rsid w:val="008F3FB8"/>
    <w:rsid w:val="008F4411"/>
    <w:rsid w:val="008F4CB2"/>
    <w:rsid w:val="008F4D4F"/>
    <w:rsid w:val="008F4DFB"/>
    <w:rsid w:val="008F58B5"/>
    <w:rsid w:val="008F7251"/>
    <w:rsid w:val="008F7BF8"/>
    <w:rsid w:val="008F7E44"/>
    <w:rsid w:val="00901112"/>
    <w:rsid w:val="00901454"/>
    <w:rsid w:val="0090157F"/>
    <w:rsid w:val="0090158E"/>
    <w:rsid w:val="00901929"/>
    <w:rsid w:val="00902300"/>
    <w:rsid w:val="00902EA1"/>
    <w:rsid w:val="00902F55"/>
    <w:rsid w:val="00904792"/>
    <w:rsid w:val="009049BF"/>
    <w:rsid w:val="00905955"/>
    <w:rsid w:val="00905AF0"/>
    <w:rsid w:val="00906818"/>
    <w:rsid w:val="00906FAC"/>
    <w:rsid w:val="00906FB4"/>
    <w:rsid w:val="00907FEA"/>
    <w:rsid w:val="00910011"/>
    <w:rsid w:val="009102C6"/>
    <w:rsid w:val="00911A6E"/>
    <w:rsid w:val="00912501"/>
    <w:rsid w:val="009142FC"/>
    <w:rsid w:val="00914AAD"/>
    <w:rsid w:val="00914C50"/>
    <w:rsid w:val="00914F6A"/>
    <w:rsid w:val="009155C6"/>
    <w:rsid w:val="00915988"/>
    <w:rsid w:val="00915D96"/>
    <w:rsid w:val="00915F13"/>
    <w:rsid w:val="0091604E"/>
    <w:rsid w:val="00916379"/>
    <w:rsid w:val="0091647B"/>
    <w:rsid w:val="00916624"/>
    <w:rsid w:val="00916C5C"/>
    <w:rsid w:val="009172B5"/>
    <w:rsid w:val="00917A65"/>
    <w:rsid w:val="00917D33"/>
    <w:rsid w:val="0092094B"/>
    <w:rsid w:val="00920A6B"/>
    <w:rsid w:val="00920C31"/>
    <w:rsid w:val="00920FBB"/>
    <w:rsid w:val="00921A98"/>
    <w:rsid w:val="00921B31"/>
    <w:rsid w:val="00921F4F"/>
    <w:rsid w:val="00921F8B"/>
    <w:rsid w:val="00925B53"/>
    <w:rsid w:val="00925D68"/>
    <w:rsid w:val="00930B47"/>
    <w:rsid w:val="00930C31"/>
    <w:rsid w:val="009315CF"/>
    <w:rsid w:val="009319DA"/>
    <w:rsid w:val="00932531"/>
    <w:rsid w:val="00932F8D"/>
    <w:rsid w:val="0093358F"/>
    <w:rsid w:val="0093379C"/>
    <w:rsid w:val="00933D1C"/>
    <w:rsid w:val="00934638"/>
    <w:rsid w:val="0093560F"/>
    <w:rsid w:val="00935804"/>
    <w:rsid w:val="00936733"/>
    <w:rsid w:val="00936775"/>
    <w:rsid w:val="00937875"/>
    <w:rsid w:val="0093794E"/>
    <w:rsid w:val="0094045C"/>
    <w:rsid w:val="009407D9"/>
    <w:rsid w:val="00940A0E"/>
    <w:rsid w:val="00940CD4"/>
    <w:rsid w:val="00941A70"/>
    <w:rsid w:val="009420B7"/>
    <w:rsid w:val="009424A0"/>
    <w:rsid w:val="009433A6"/>
    <w:rsid w:val="009435F2"/>
    <w:rsid w:val="00943835"/>
    <w:rsid w:val="00944890"/>
    <w:rsid w:val="00944FB7"/>
    <w:rsid w:val="0094505A"/>
    <w:rsid w:val="00945EAC"/>
    <w:rsid w:val="00946349"/>
    <w:rsid w:val="009466DF"/>
    <w:rsid w:val="009504CE"/>
    <w:rsid w:val="00951CCD"/>
    <w:rsid w:val="00951E7C"/>
    <w:rsid w:val="00952110"/>
    <w:rsid w:val="00952C75"/>
    <w:rsid w:val="009531E0"/>
    <w:rsid w:val="0095364C"/>
    <w:rsid w:val="009544A6"/>
    <w:rsid w:val="00954BC3"/>
    <w:rsid w:val="009550B1"/>
    <w:rsid w:val="00955783"/>
    <w:rsid w:val="00955B8D"/>
    <w:rsid w:val="00956349"/>
    <w:rsid w:val="009578B2"/>
    <w:rsid w:val="0095795E"/>
    <w:rsid w:val="00957B0D"/>
    <w:rsid w:val="00957B42"/>
    <w:rsid w:val="00957C4A"/>
    <w:rsid w:val="0096025B"/>
    <w:rsid w:val="0096123C"/>
    <w:rsid w:val="00961F59"/>
    <w:rsid w:val="00961FD4"/>
    <w:rsid w:val="00962547"/>
    <w:rsid w:val="00962D22"/>
    <w:rsid w:val="00963CC8"/>
    <w:rsid w:val="00965272"/>
    <w:rsid w:val="00965E38"/>
    <w:rsid w:val="0096666B"/>
    <w:rsid w:val="00967196"/>
    <w:rsid w:val="009673E3"/>
    <w:rsid w:val="00967461"/>
    <w:rsid w:val="009677D5"/>
    <w:rsid w:val="00967815"/>
    <w:rsid w:val="00967885"/>
    <w:rsid w:val="00971540"/>
    <w:rsid w:val="00971988"/>
    <w:rsid w:val="00971B7F"/>
    <w:rsid w:val="00971CE3"/>
    <w:rsid w:val="0097284D"/>
    <w:rsid w:val="00972B0E"/>
    <w:rsid w:val="00972E43"/>
    <w:rsid w:val="00972F58"/>
    <w:rsid w:val="009731E5"/>
    <w:rsid w:val="00973351"/>
    <w:rsid w:val="00974584"/>
    <w:rsid w:val="009752EC"/>
    <w:rsid w:val="0097556E"/>
    <w:rsid w:val="00975721"/>
    <w:rsid w:val="0097611F"/>
    <w:rsid w:val="00976643"/>
    <w:rsid w:val="009774B9"/>
    <w:rsid w:val="009803C2"/>
    <w:rsid w:val="00981E46"/>
    <w:rsid w:val="009839F7"/>
    <w:rsid w:val="00983B6C"/>
    <w:rsid w:val="009848F5"/>
    <w:rsid w:val="00985CB7"/>
    <w:rsid w:val="009864F0"/>
    <w:rsid w:val="0099153A"/>
    <w:rsid w:val="00991CE6"/>
    <w:rsid w:val="00991FAC"/>
    <w:rsid w:val="0099255A"/>
    <w:rsid w:val="0099316E"/>
    <w:rsid w:val="009951F8"/>
    <w:rsid w:val="009965A5"/>
    <w:rsid w:val="009970F0"/>
    <w:rsid w:val="009A0325"/>
    <w:rsid w:val="009A06FF"/>
    <w:rsid w:val="009A0E2D"/>
    <w:rsid w:val="009A21CB"/>
    <w:rsid w:val="009A252E"/>
    <w:rsid w:val="009A27C1"/>
    <w:rsid w:val="009A308D"/>
    <w:rsid w:val="009A30CB"/>
    <w:rsid w:val="009A413F"/>
    <w:rsid w:val="009A4ADA"/>
    <w:rsid w:val="009A59A3"/>
    <w:rsid w:val="009A5E4E"/>
    <w:rsid w:val="009A603D"/>
    <w:rsid w:val="009A63FD"/>
    <w:rsid w:val="009A673E"/>
    <w:rsid w:val="009A6869"/>
    <w:rsid w:val="009A689B"/>
    <w:rsid w:val="009A7349"/>
    <w:rsid w:val="009A7649"/>
    <w:rsid w:val="009B01B1"/>
    <w:rsid w:val="009B041D"/>
    <w:rsid w:val="009B0AA8"/>
    <w:rsid w:val="009B1EE5"/>
    <w:rsid w:val="009B203A"/>
    <w:rsid w:val="009B333F"/>
    <w:rsid w:val="009B3AD4"/>
    <w:rsid w:val="009B48C7"/>
    <w:rsid w:val="009B5F97"/>
    <w:rsid w:val="009B6FA3"/>
    <w:rsid w:val="009B7787"/>
    <w:rsid w:val="009C0CE6"/>
    <w:rsid w:val="009C1C37"/>
    <w:rsid w:val="009C1DDF"/>
    <w:rsid w:val="009C1FBA"/>
    <w:rsid w:val="009C2A88"/>
    <w:rsid w:val="009C2F83"/>
    <w:rsid w:val="009C559F"/>
    <w:rsid w:val="009C6E9F"/>
    <w:rsid w:val="009D0C00"/>
    <w:rsid w:val="009D1529"/>
    <w:rsid w:val="009D20FE"/>
    <w:rsid w:val="009D237E"/>
    <w:rsid w:val="009D251C"/>
    <w:rsid w:val="009D2D2D"/>
    <w:rsid w:val="009D43B7"/>
    <w:rsid w:val="009D4526"/>
    <w:rsid w:val="009D4560"/>
    <w:rsid w:val="009D4D02"/>
    <w:rsid w:val="009D5169"/>
    <w:rsid w:val="009D51C1"/>
    <w:rsid w:val="009D53F1"/>
    <w:rsid w:val="009D550C"/>
    <w:rsid w:val="009D56B5"/>
    <w:rsid w:val="009D596D"/>
    <w:rsid w:val="009D6F71"/>
    <w:rsid w:val="009D7AA8"/>
    <w:rsid w:val="009D7D84"/>
    <w:rsid w:val="009E01F2"/>
    <w:rsid w:val="009E08B3"/>
    <w:rsid w:val="009E1512"/>
    <w:rsid w:val="009E17D9"/>
    <w:rsid w:val="009E22D5"/>
    <w:rsid w:val="009E3C14"/>
    <w:rsid w:val="009E40C1"/>
    <w:rsid w:val="009E50F0"/>
    <w:rsid w:val="009E61FC"/>
    <w:rsid w:val="009E63AF"/>
    <w:rsid w:val="009E6E4E"/>
    <w:rsid w:val="009E75AC"/>
    <w:rsid w:val="009E7608"/>
    <w:rsid w:val="009E7665"/>
    <w:rsid w:val="009E7DF8"/>
    <w:rsid w:val="009F01F9"/>
    <w:rsid w:val="009F1628"/>
    <w:rsid w:val="009F18CA"/>
    <w:rsid w:val="009F1B6D"/>
    <w:rsid w:val="009F2CED"/>
    <w:rsid w:val="009F513E"/>
    <w:rsid w:val="009F5B8B"/>
    <w:rsid w:val="009F6598"/>
    <w:rsid w:val="009F710B"/>
    <w:rsid w:val="00A007E0"/>
    <w:rsid w:val="00A00E1C"/>
    <w:rsid w:val="00A02CE4"/>
    <w:rsid w:val="00A0302E"/>
    <w:rsid w:val="00A0303C"/>
    <w:rsid w:val="00A032F5"/>
    <w:rsid w:val="00A05E46"/>
    <w:rsid w:val="00A063C5"/>
    <w:rsid w:val="00A06407"/>
    <w:rsid w:val="00A06A20"/>
    <w:rsid w:val="00A06BC0"/>
    <w:rsid w:val="00A07376"/>
    <w:rsid w:val="00A07D70"/>
    <w:rsid w:val="00A10193"/>
    <w:rsid w:val="00A103EC"/>
    <w:rsid w:val="00A10713"/>
    <w:rsid w:val="00A10770"/>
    <w:rsid w:val="00A109E4"/>
    <w:rsid w:val="00A10C71"/>
    <w:rsid w:val="00A10EF4"/>
    <w:rsid w:val="00A11945"/>
    <w:rsid w:val="00A1422E"/>
    <w:rsid w:val="00A154A3"/>
    <w:rsid w:val="00A1561D"/>
    <w:rsid w:val="00A156A3"/>
    <w:rsid w:val="00A157B1"/>
    <w:rsid w:val="00A1675B"/>
    <w:rsid w:val="00A1774C"/>
    <w:rsid w:val="00A1793C"/>
    <w:rsid w:val="00A17ED5"/>
    <w:rsid w:val="00A20193"/>
    <w:rsid w:val="00A201D6"/>
    <w:rsid w:val="00A215C5"/>
    <w:rsid w:val="00A22242"/>
    <w:rsid w:val="00A230FB"/>
    <w:rsid w:val="00A23289"/>
    <w:rsid w:val="00A23711"/>
    <w:rsid w:val="00A23E72"/>
    <w:rsid w:val="00A245DB"/>
    <w:rsid w:val="00A259AE"/>
    <w:rsid w:val="00A27B56"/>
    <w:rsid w:val="00A30033"/>
    <w:rsid w:val="00A30362"/>
    <w:rsid w:val="00A3056A"/>
    <w:rsid w:val="00A30AB0"/>
    <w:rsid w:val="00A3205C"/>
    <w:rsid w:val="00A3224B"/>
    <w:rsid w:val="00A327A4"/>
    <w:rsid w:val="00A32FAF"/>
    <w:rsid w:val="00A334DB"/>
    <w:rsid w:val="00A3363A"/>
    <w:rsid w:val="00A33A7A"/>
    <w:rsid w:val="00A34363"/>
    <w:rsid w:val="00A34C46"/>
    <w:rsid w:val="00A352CC"/>
    <w:rsid w:val="00A35A8B"/>
    <w:rsid w:val="00A35E97"/>
    <w:rsid w:val="00A36391"/>
    <w:rsid w:val="00A36592"/>
    <w:rsid w:val="00A36718"/>
    <w:rsid w:val="00A36789"/>
    <w:rsid w:val="00A36B36"/>
    <w:rsid w:val="00A379E9"/>
    <w:rsid w:val="00A40997"/>
    <w:rsid w:val="00A40AFB"/>
    <w:rsid w:val="00A40F38"/>
    <w:rsid w:val="00A41F55"/>
    <w:rsid w:val="00A42B9A"/>
    <w:rsid w:val="00A43BDA"/>
    <w:rsid w:val="00A43E51"/>
    <w:rsid w:val="00A43EC5"/>
    <w:rsid w:val="00A43F63"/>
    <w:rsid w:val="00A455A5"/>
    <w:rsid w:val="00A46400"/>
    <w:rsid w:val="00A46578"/>
    <w:rsid w:val="00A5036F"/>
    <w:rsid w:val="00A5107B"/>
    <w:rsid w:val="00A524F6"/>
    <w:rsid w:val="00A526B2"/>
    <w:rsid w:val="00A529E3"/>
    <w:rsid w:val="00A52BDE"/>
    <w:rsid w:val="00A53449"/>
    <w:rsid w:val="00A5437D"/>
    <w:rsid w:val="00A5536C"/>
    <w:rsid w:val="00A5593A"/>
    <w:rsid w:val="00A564B5"/>
    <w:rsid w:val="00A57393"/>
    <w:rsid w:val="00A57A9A"/>
    <w:rsid w:val="00A61C60"/>
    <w:rsid w:val="00A62810"/>
    <w:rsid w:val="00A62F88"/>
    <w:rsid w:val="00A6347B"/>
    <w:rsid w:val="00A63AFF"/>
    <w:rsid w:val="00A63B62"/>
    <w:rsid w:val="00A64337"/>
    <w:rsid w:val="00A646E6"/>
    <w:rsid w:val="00A64CB7"/>
    <w:rsid w:val="00A65055"/>
    <w:rsid w:val="00A65A9B"/>
    <w:rsid w:val="00A65C4E"/>
    <w:rsid w:val="00A66024"/>
    <w:rsid w:val="00A67750"/>
    <w:rsid w:val="00A67873"/>
    <w:rsid w:val="00A70F16"/>
    <w:rsid w:val="00A7194F"/>
    <w:rsid w:val="00A722BB"/>
    <w:rsid w:val="00A72A16"/>
    <w:rsid w:val="00A7346E"/>
    <w:rsid w:val="00A7347D"/>
    <w:rsid w:val="00A742F1"/>
    <w:rsid w:val="00A744D2"/>
    <w:rsid w:val="00A746E9"/>
    <w:rsid w:val="00A74A74"/>
    <w:rsid w:val="00A75635"/>
    <w:rsid w:val="00A76095"/>
    <w:rsid w:val="00A760BB"/>
    <w:rsid w:val="00A769DE"/>
    <w:rsid w:val="00A76CB5"/>
    <w:rsid w:val="00A77621"/>
    <w:rsid w:val="00A77C60"/>
    <w:rsid w:val="00A80183"/>
    <w:rsid w:val="00A80AC9"/>
    <w:rsid w:val="00A811B4"/>
    <w:rsid w:val="00A8210B"/>
    <w:rsid w:val="00A82551"/>
    <w:rsid w:val="00A830B9"/>
    <w:rsid w:val="00A83719"/>
    <w:rsid w:val="00A84112"/>
    <w:rsid w:val="00A86911"/>
    <w:rsid w:val="00A86C63"/>
    <w:rsid w:val="00A87569"/>
    <w:rsid w:val="00A87CA8"/>
    <w:rsid w:val="00A916F2"/>
    <w:rsid w:val="00A91D41"/>
    <w:rsid w:val="00A9294D"/>
    <w:rsid w:val="00A92F57"/>
    <w:rsid w:val="00A94E02"/>
    <w:rsid w:val="00A94FE3"/>
    <w:rsid w:val="00A95A68"/>
    <w:rsid w:val="00A9612B"/>
    <w:rsid w:val="00A966A7"/>
    <w:rsid w:val="00A96D6C"/>
    <w:rsid w:val="00AA068B"/>
    <w:rsid w:val="00AA183C"/>
    <w:rsid w:val="00AA21AC"/>
    <w:rsid w:val="00AA21EE"/>
    <w:rsid w:val="00AA26A6"/>
    <w:rsid w:val="00AA2D0B"/>
    <w:rsid w:val="00AA30C5"/>
    <w:rsid w:val="00AA4178"/>
    <w:rsid w:val="00AA420E"/>
    <w:rsid w:val="00AA4727"/>
    <w:rsid w:val="00AA5B86"/>
    <w:rsid w:val="00AA5D8C"/>
    <w:rsid w:val="00AA6A9D"/>
    <w:rsid w:val="00AA7808"/>
    <w:rsid w:val="00AB0F8D"/>
    <w:rsid w:val="00AB2D47"/>
    <w:rsid w:val="00AB2F60"/>
    <w:rsid w:val="00AB42D5"/>
    <w:rsid w:val="00AB4B77"/>
    <w:rsid w:val="00AB56F0"/>
    <w:rsid w:val="00AB607C"/>
    <w:rsid w:val="00AB6A67"/>
    <w:rsid w:val="00AB6AE0"/>
    <w:rsid w:val="00AB74B0"/>
    <w:rsid w:val="00AB7EF3"/>
    <w:rsid w:val="00AC01F5"/>
    <w:rsid w:val="00AC1001"/>
    <w:rsid w:val="00AC2370"/>
    <w:rsid w:val="00AC2568"/>
    <w:rsid w:val="00AC2D0C"/>
    <w:rsid w:val="00AC44EC"/>
    <w:rsid w:val="00AC48DF"/>
    <w:rsid w:val="00AC49F3"/>
    <w:rsid w:val="00AC5162"/>
    <w:rsid w:val="00AC5764"/>
    <w:rsid w:val="00AC5E9C"/>
    <w:rsid w:val="00AC607B"/>
    <w:rsid w:val="00AC7D91"/>
    <w:rsid w:val="00AD01EF"/>
    <w:rsid w:val="00AD04F9"/>
    <w:rsid w:val="00AD1875"/>
    <w:rsid w:val="00AD1B1C"/>
    <w:rsid w:val="00AD25C5"/>
    <w:rsid w:val="00AD34DB"/>
    <w:rsid w:val="00AD4714"/>
    <w:rsid w:val="00AD477E"/>
    <w:rsid w:val="00AD4913"/>
    <w:rsid w:val="00AD4BFE"/>
    <w:rsid w:val="00AD573E"/>
    <w:rsid w:val="00AD6563"/>
    <w:rsid w:val="00AD6B21"/>
    <w:rsid w:val="00AD7407"/>
    <w:rsid w:val="00AD7C05"/>
    <w:rsid w:val="00AE0C44"/>
    <w:rsid w:val="00AE0DBC"/>
    <w:rsid w:val="00AE0DE7"/>
    <w:rsid w:val="00AE0EAF"/>
    <w:rsid w:val="00AE22E5"/>
    <w:rsid w:val="00AE286D"/>
    <w:rsid w:val="00AE29A4"/>
    <w:rsid w:val="00AE2B3D"/>
    <w:rsid w:val="00AE3D16"/>
    <w:rsid w:val="00AE4045"/>
    <w:rsid w:val="00AE5BE6"/>
    <w:rsid w:val="00AE5C7B"/>
    <w:rsid w:val="00AE71BB"/>
    <w:rsid w:val="00AF1B30"/>
    <w:rsid w:val="00AF1CAD"/>
    <w:rsid w:val="00AF238D"/>
    <w:rsid w:val="00AF357C"/>
    <w:rsid w:val="00AF4484"/>
    <w:rsid w:val="00AF4689"/>
    <w:rsid w:val="00AF49FE"/>
    <w:rsid w:val="00AF4C53"/>
    <w:rsid w:val="00AF5FDC"/>
    <w:rsid w:val="00AF6120"/>
    <w:rsid w:val="00AF658E"/>
    <w:rsid w:val="00AF6689"/>
    <w:rsid w:val="00B007C0"/>
    <w:rsid w:val="00B00B3D"/>
    <w:rsid w:val="00B0277F"/>
    <w:rsid w:val="00B02D34"/>
    <w:rsid w:val="00B044C3"/>
    <w:rsid w:val="00B04C17"/>
    <w:rsid w:val="00B054F0"/>
    <w:rsid w:val="00B0639A"/>
    <w:rsid w:val="00B06BF4"/>
    <w:rsid w:val="00B06C3C"/>
    <w:rsid w:val="00B07BAA"/>
    <w:rsid w:val="00B07D2F"/>
    <w:rsid w:val="00B10395"/>
    <w:rsid w:val="00B10966"/>
    <w:rsid w:val="00B1180A"/>
    <w:rsid w:val="00B12150"/>
    <w:rsid w:val="00B1241D"/>
    <w:rsid w:val="00B1368D"/>
    <w:rsid w:val="00B13EB3"/>
    <w:rsid w:val="00B14BCF"/>
    <w:rsid w:val="00B14D08"/>
    <w:rsid w:val="00B150C0"/>
    <w:rsid w:val="00B156B3"/>
    <w:rsid w:val="00B1751F"/>
    <w:rsid w:val="00B2105B"/>
    <w:rsid w:val="00B2225D"/>
    <w:rsid w:val="00B2251C"/>
    <w:rsid w:val="00B23E92"/>
    <w:rsid w:val="00B242D3"/>
    <w:rsid w:val="00B251EC"/>
    <w:rsid w:val="00B255AD"/>
    <w:rsid w:val="00B26875"/>
    <w:rsid w:val="00B268F5"/>
    <w:rsid w:val="00B276DE"/>
    <w:rsid w:val="00B27BEF"/>
    <w:rsid w:val="00B317C2"/>
    <w:rsid w:val="00B31CB5"/>
    <w:rsid w:val="00B32845"/>
    <w:rsid w:val="00B32E31"/>
    <w:rsid w:val="00B339AB"/>
    <w:rsid w:val="00B339C0"/>
    <w:rsid w:val="00B34FAF"/>
    <w:rsid w:val="00B36D59"/>
    <w:rsid w:val="00B42745"/>
    <w:rsid w:val="00B42B03"/>
    <w:rsid w:val="00B44714"/>
    <w:rsid w:val="00B44DDD"/>
    <w:rsid w:val="00B44F88"/>
    <w:rsid w:val="00B451D8"/>
    <w:rsid w:val="00B4540D"/>
    <w:rsid w:val="00B45D1E"/>
    <w:rsid w:val="00B4684A"/>
    <w:rsid w:val="00B468C3"/>
    <w:rsid w:val="00B47885"/>
    <w:rsid w:val="00B509C9"/>
    <w:rsid w:val="00B50A10"/>
    <w:rsid w:val="00B50A8E"/>
    <w:rsid w:val="00B50D95"/>
    <w:rsid w:val="00B5100D"/>
    <w:rsid w:val="00B517A4"/>
    <w:rsid w:val="00B51906"/>
    <w:rsid w:val="00B5249A"/>
    <w:rsid w:val="00B52D3E"/>
    <w:rsid w:val="00B52E1F"/>
    <w:rsid w:val="00B53E6C"/>
    <w:rsid w:val="00B544F5"/>
    <w:rsid w:val="00B55511"/>
    <w:rsid w:val="00B55729"/>
    <w:rsid w:val="00B5592A"/>
    <w:rsid w:val="00B56F26"/>
    <w:rsid w:val="00B56FDF"/>
    <w:rsid w:val="00B570C9"/>
    <w:rsid w:val="00B57DBF"/>
    <w:rsid w:val="00B57E55"/>
    <w:rsid w:val="00B60158"/>
    <w:rsid w:val="00B60229"/>
    <w:rsid w:val="00B6108C"/>
    <w:rsid w:val="00B6192D"/>
    <w:rsid w:val="00B621E1"/>
    <w:rsid w:val="00B63712"/>
    <w:rsid w:val="00B63E87"/>
    <w:rsid w:val="00B6454F"/>
    <w:rsid w:val="00B65106"/>
    <w:rsid w:val="00B6527F"/>
    <w:rsid w:val="00B65881"/>
    <w:rsid w:val="00B65F42"/>
    <w:rsid w:val="00B6630B"/>
    <w:rsid w:val="00B6677D"/>
    <w:rsid w:val="00B669E2"/>
    <w:rsid w:val="00B66F88"/>
    <w:rsid w:val="00B70044"/>
    <w:rsid w:val="00B700A2"/>
    <w:rsid w:val="00B7133B"/>
    <w:rsid w:val="00B7150E"/>
    <w:rsid w:val="00B71688"/>
    <w:rsid w:val="00B71A82"/>
    <w:rsid w:val="00B72374"/>
    <w:rsid w:val="00B72986"/>
    <w:rsid w:val="00B72A54"/>
    <w:rsid w:val="00B72AD8"/>
    <w:rsid w:val="00B73778"/>
    <w:rsid w:val="00B73940"/>
    <w:rsid w:val="00B739FB"/>
    <w:rsid w:val="00B74107"/>
    <w:rsid w:val="00B74623"/>
    <w:rsid w:val="00B74DB2"/>
    <w:rsid w:val="00B76C2E"/>
    <w:rsid w:val="00B77DC9"/>
    <w:rsid w:val="00B80295"/>
    <w:rsid w:val="00B80338"/>
    <w:rsid w:val="00B81033"/>
    <w:rsid w:val="00B81EEA"/>
    <w:rsid w:val="00B824FE"/>
    <w:rsid w:val="00B83277"/>
    <w:rsid w:val="00B847EB"/>
    <w:rsid w:val="00B848AB"/>
    <w:rsid w:val="00B84C74"/>
    <w:rsid w:val="00B84D40"/>
    <w:rsid w:val="00B84D6D"/>
    <w:rsid w:val="00B84E38"/>
    <w:rsid w:val="00B85087"/>
    <w:rsid w:val="00B8595D"/>
    <w:rsid w:val="00B860F6"/>
    <w:rsid w:val="00B90805"/>
    <w:rsid w:val="00B90E30"/>
    <w:rsid w:val="00B91EC8"/>
    <w:rsid w:val="00B91EE0"/>
    <w:rsid w:val="00B92D40"/>
    <w:rsid w:val="00B936B1"/>
    <w:rsid w:val="00B93D93"/>
    <w:rsid w:val="00B944D9"/>
    <w:rsid w:val="00B9529F"/>
    <w:rsid w:val="00B956F5"/>
    <w:rsid w:val="00B956FB"/>
    <w:rsid w:val="00B96290"/>
    <w:rsid w:val="00B96AAB"/>
    <w:rsid w:val="00B97193"/>
    <w:rsid w:val="00B97C2D"/>
    <w:rsid w:val="00BA0903"/>
    <w:rsid w:val="00BA11D8"/>
    <w:rsid w:val="00BA2120"/>
    <w:rsid w:val="00BA2E41"/>
    <w:rsid w:val="00BA34C8"/>
    <w:rsid w:val="00BA5068"/>
    <w:rsid w:val="00BA526F"/>
    <w:rsid w:val="00BA5BC2"/>
    <w:rsid w:val="00BA5E45"/>
    <w:rsid w:val="00BA630C"/>
    <w:rsid w:val="00BA65DE"/>
    <w:rsid w:val="00BA6704"/>
    <w:rsid w:val="00BA6C84"/>
    <w:rsid w:val="00BA79C1"/>
    <w:rsid w:val="00BA7FF2"/>
    <w:rsid w:val="00BB0EDC"/>
    <w:rsid w:val="00BB1D9E"/>
    <w:rsid w:val="00BB227D"/>
    <w:rsid w:val="00BB285C"/>
    <w:rsid w:val="00BB2996"/>
    <w:rsid w:val="00BB2E86"/>
    <w:rsid w:val="00BB381D"/>
    <w:rsid w:val="00BB5181"/>
    <w:rsid w:val="00BB5886"/>
    <w:rsid w:val="00BB5890"/>
    <w:rsid w:val="00BB5B35"/>
    <w:rsid w:val="00BB5B79"/>
    <w:rsid w:val="00BB6700"/>
    <w:rsid w:val="00BB6B81"/>
    <w:rsid w:val="00BB732D"/>
    <w:rsid w:val="00BB7C10"/>
    <w:rsid w:val="00BC0185"/>
    <w:rsid w:val="00BC04A4"/>
    <w:rsid w:val="00BC0B58"/>
    <w:rsid w:val="00BC1752"/>
    <w:rsid w:val="00BC3673"/>
    <w:rsid w:val="00BC36DD"/>
    <w:rsid w:val="00BC4229"/>
    <w:rsid w:val="00BC4AB4"/>
    <w:rsid w:val="00BC5283"/>
    <w:rsid w:val="00BC5B62"/>
    <w:rsid w:val="00BC62FB"/>
    <w:rsid w:val="00BC6B3C"/>
    <w:rsid w:val="00BC6BDB"/>
    <w:rsid w:val="00BC7DE6"/>
    <w:rsid w:val="00BD0C45"/>
    <w:rsid w:val="00BD1D7C"/>
    <w:rsid w:val="00BD3176"/>
    <w:rsid w:val="00BD3AFA"/>
    <w:rsid w:val="00BD4955"/>
    <w:rsid w:val="00BD6815"/>
    <w:rsid w:val="00BD686E"/>
    <w:rsid w:val="00BD7A69"/>
    <w:rsid w:val="00BE0105"/>
    <w:rsid w:val="00BE0706"/>
    <w:rsid w:val="00BE0C67"/>
    <w:rsid w:val="00BE10BF"/>
    <w:rsid w:val="00BE17D7"/>
    <w:rsid w:val="00BE1D9F"/>
    <w:rsid w:val="00BE383E"/>
    <w:rsid w:val="00BE470D"/>
    <w:rsid w:val="00BE517B"/>
    <w:rsid w:val="00BE522C"/>
    <w:rsid w:val="00BE56B9"/>
    <w:rsid w:val="00BE70BE"/>
    <w:rsid w:val="00BE7AEF"/>
    <w:rsid w:val="00BF1CBB"/>
    <w:rsid w:val="00BF3D92"/>
    <w:rsid w:val="00BF4629"/>
    <w:rsid w:val="00BF4C1E"/>
    <w:rsid w:val="00BF4D12"/>
    <w:rsid w:val="00BF4F16"/>
    <w:rsid w:val="00BF6C91"/>
    <w:rsid w:val="00BF75B9"/>
    <w:rsid w:val="00C00C64"/>
    <w:rsid w:val="00C012DD"/>
    <w:rsid w:val="00C01F10"/>
    <w:rsid w:val="00C0494A"/>
    <w:rsid w:val="00C04C3B"/>
    <w:rsid w:val="00C0578C"/>
    <w:rsid w:val="00C060B2"/>
    <w:rsid w:val="00C10219"/>
    <w:rsid w:val="00C1039F"/>
    <w:rsid w:val="00C10D7E"/>
    <w:rsid w:val="00C11476"/>
    <w:rsid w:val="00C11707"/>
    <w:rsid w:val="00C12008"/>
    <w:rsid w:val="00C12EA5"/>
    <w:rsid w:val="00C13435"/>
    <w:rsid w:val="00C134D6"/>
    <w:rsid w:val="00C14959"/>
    <w:rsid w:val="00C14B6D"/>
    <w:rsid w:val="00C1545C"/>
    <w:rsid w:val="00C15491"/>
    <w:rsid w:val="00C15DD5"/>
    <w:rsid w:val="00C16AF0"/>
    <w:rsid w:val="00C17156"/>
    <w:rsid w:val="00C1719A"/>
    <w:rsid w:val="00C175C0"/>
    <w:rsid w:val="00C1785F"/>
    <w:rsid w:val="00C20204"/>
    <w:rsid w:val="00C20349"/>
    <w:rsid w:val="00C21458"/>
    <w:rsid w:val="00C21EC9"/>
    <w:rsid w:val="00C231D7"/>
    <w:rsid w:val="00C2526F"/>
    <w:rsid w:val="00C26532"/>
    <w:rsid w:val="00C26883"/>
    <w:rsid w:val="00C2751C"/>
    <w:rsid w:val="00C3013C"/>
    <w:rsid w:val="00C305E5"/>
    <w:rsid w:val="00C305ED"/>
    <w:rsid w:val="00C3114C"/>
    <w:rsid w:val="00C31611"/>
    <w:rsid w:val="00C321F7"/>
    <w:rsid w:val="00C33906"/>
    <w:rsid w:val="00C33E96"/>
    <w:rsid w:val="00C343DB"/>
    <w:rsid w:val="00C34D2E"/>
    <w:rsid w:val="00C34F36"/>
    <w:rsid w:val="00C353CA"/>
    <w:rsid w:val="00C355E1"/>
    <w:rsid w:val="00C35C74"/>
    <w:rsid w:val="00C3619B"/>
    <w:rsid w:val="00C378A6"/>
    <w:rsid w:val="00C42FA9"/>
    <w:rsid w:val="00C439FD"/>
    <w:rsid w:val="00C44BA5"/>
    <w:rsid w:val="00C44DA0"/>
    <w:rsid w:val="00C45224"/>
    <w:rsid w:val="00C45432"/>
    <w:rsid w:val="00C47374"/>
    <w:rsid w:val="00C47571"/>
    <w:rsid w:val="00C475E0"/>
    <w:rsid w:val="00C50C21"/>
    <w:rsid w:val="00C51052"/>
    <w:rsid w:val="00C51405"/>
    <w:rsid w:val="00C514B6"/>
    <w:rsid w:val="00C520FC"/>
    <w:rsid w:val="00C53538"/>
    <w:rsid w:val="00C568E1"/>
    <w:rsid w:val="00C570F7"/>
    <w:rsid w:val="00C603C5"/>
    <w:rsid w:val="00C60400"/>
    <w:rsid w:val="00C61F29"/>
    <w:rsid w:val="00C62409"/>
    <w:rsid w:val="00C63123"/>
    <w:rsid w:val="00C63995"/>
    <w:rsid w:val="00C65345"/>
    <w:rsid w:val="00C6574F"/>
    <w:rsid w:val="00C659CC"/>
    <w:rsid w:val="00C65FA4"/>
    <w:rsid w:val="00C66BAB"/>
    <w:rsid w:val="00C7020B"/>
    <w:rsid w:val="00C705DD"/>
    <w:rsid w:val="00C715EC"/>
    <w:rsid w:val="00C71682"/>
    <w:rsid w:val="00C743F2"/>
    <w:rsid w:val="00C74B2B"/>
    <w:rsid w:val="00C74EC2"/>
    <w:rsid w:val="00C7661F"/>
    <w:rsid w:val="00C766E9"/>
    <w:rsid w:val="00C766F4"/>
    <w:rsid w:val="00C767EB"/>
    <w:rsid w:val="00C80A7E"/>
    <w:rsid w:val="00C80D13"/>
    <w:rsid w:val="00C83406"/>
    <w:rsid w:val="00C86644"/>
    <w:rsid w:val="00C86AEC"/>
    <w:rsid w:val="00C87953"/>
    <w:rsid w:val="00C9096B"/>
    <w:rsid w:val="00C9138D"/>
    <w:rsid w:val="00C9167A"/>
    <w:rsid w:val="00C92D5A"/>
    <w:rsid w:val="00C9349D"/>
    <w:rsid w:val="00C93732"/>
    <w:rsid w:val="00C943AD"/>
    <w:rsid w:val="00C9516E"/>
    <w:rsid w:val="00C96054"/>
    <w:rsid w:val="00C9705E"/>
    <w:rsid w:val="00C976D0"/>
    <w:rsid w:val="00C977CD"/>
    <w:rsid w:val="00C979EA"/>
    <w:rsid w:val="00C97B1C"/>
    <w:rsid w:val="00CA0658"/>
    <w:rsid w:val="00CA097A"/>
    <w:rsid w:val="00CA09D0"/>
    <w:rsid w:val="00CA1855"/>
    <w:rsid w:val="00CA2B05"/>
    <w:rsid w:val="00CA2EBD"/>
    <w:rsid w:val="00CA2EC0"/>
    <w:rsid w:val="00CA3B72"/>
    <w:rsid w:val="00CA409C"/>
    <w:rsid w:val="00CA4C97"/>
    <w:rsid w:val="00CA4CAD"/>
    <w:rsid w:val="00CA541F"/>
    <w:rsid w:val="00CA61CC"/>
    <w:rsid w:val="00CA626F"/>
    <w:rsid w:val="00CA6363"/>
    <w:rsid w:val="00CA71BE"/>
    <w:rsid w:val="00CA7208"/>
    <w:rsid w:val="00CA7D71"/>
    <w:rsid w:val="00CB0060"/>
    <w:rsid w:val="00CB0783"/>
    <w:rsid w:val="00CB07D3"/>
    <w:rsid w:val="00CB0E8F"/>
    <w:rsid w:val="00CB1063"/>
    <w:rsid w:val="00CB1F06"/>
    <w:rsid w:val="00CB4270"/>
    <w:rsid w:val="00CB4530"/>
    <w:rsid w:val="00CB46EA"/>
    <w:rsid w:val="00CB6807"/>
    <w:rsid w:val="00CB6B14"/>
    <w:rsid w:val="00CB6B47"/>
    <w:rsid w:val="00CB78E7"/>
    <w:rsid w:val="00CB7B02"/>
    <w:rsid w:val="00CC026C"/>
    <w:rsid w:val="00CC0D3C"/>
    <w:rsid w:val="00CC22E4"/>
    <w:rsid w:val="00CC2B72"/>
    <w:rsid w:val="00CC2F80"/>
    <w:rsid w:val="00CC3881"/>
    <w:rsid w:val="00CC5059"/>
    <w:rsid w:val="00CC54DD"/>
    <w:rsid w:val="00CC6694"/>
    <w:rsid w:val="00CC6A97"/>
    <w:rsid w:val="00CC7938"/>
    <w:rsid w:val="00CC7F1C"/>
    <w:rsid w:val="00CD005B"/>
    <w:rsid w:val="00CD1395"/>
    <w:rsid w:val="00CD39ED"/>
    <w:rsid w:val="00CD3E26"/>
    <w:rsid w:val="00CD3FC3"/>
    <w:rsid w:val="00CD4F3E"/>
    <w:rsid w:val="00CD4F82"/>
    <w:rsid w:val="00CD5158"/>
    <w:rsid w:val="00CD5829"/>
    <w:rsid w:val="00CD65E4"/>
    <w:rsid w:val="00CD7098"/>
    <w:rsid w:val="00CD76E3"/>
    <w:rsid w:val="00CE0104"/>
    <w:rsid w:val="00CE03D1"/>
    <w:rsid w:val="00CE0473"/>
    <w:rsid w:val="00CE0B7F"/>
    <w:rsid w:val="00CE105C"/>
    <w:rsid w:val="00CE11AF"/>
    <w:rsid w:val="00CE1693"/>
    <w:rsid w:val="00CE244F"/>
    <w:rsid w:val="00CE27E9"/>
    <w:rsid w:val="00CE3E83"/>
    <w:rsid w:val="00CE3F6D"/>
    <w:rsid w:val="00CE4435"/>
    <w:rsid w:val="00CE5057"/>
    <w:rsid w:val="00CE5F63"/>
    <w:rsid w:val="00CE6310"/>
    <w:rsid w:val="00CE65A7"/>
    <w:rsid w:val="00CE65EE"/>
    <w:rsid w:val="00CE6C4F"/>
    <w:rsid w:val="00CE76CC"/>
    <w:rsid w:val="00CF0E37"/>
    <w:rsid w:val="00CF11CD"/>
    <w:rsid w:val="00CF135C"/>
    <w:rsid w:val="00CF1C31"/>
    <w:rsid w:val="00CF283E"/>
    <w:rsid w:val="00CF3306"/>
    <w:rsid w:val="00CF47BE"/>
    <w:rsid w:val="00CF4944"/>
    <w:rsid w:val="00CF4E6C"/>
    <w:rsid w:val="00CF76A3"/>
    <w:rsid w:val="00CF7864"/>
    <w:rsid w:val="00CF7D12"/>
    <w:rsid w:val="00CF7E35"/>
    <w:rsid w:val="00D01690"/>
    <w:rsid w:val="00D022E1"/>
    <w:rsid w:val="00D024D9"/>
    <w:rsid w:val="00D03C19"/>
    <w:rsid w:val="00D04571"/>
    <w:rsid w:val="00D104B4"/>
    <w:rsid w:val="00D10E8A"/>
    <w:rsid w:val="00D11777"/>
    <w:rsid w:val="00D11843"/>
    <w:rsid w:val="00D12091"/>
    <w:rsid w:val="00D13554"/>
    <w:rsid w:val="00D1358D"/>
    <w:rsid w:val="00D15447"/>
    <w:rsid w:val="00D157A5"/>
    <w:rsid w:val="00D1588F"/>
    <w:rsid w:val="00D160DA"/>
    <w:rsid w:val="00D1623B"/>
    <w:rsid w:val="00D176A7"/>
    <w:rsid w:val="00D177EB"/>
    <w:rsid w:val="00D20019"/>
    <w:rsid w:val="00D20F4E"/>
    <w:rsid w:val="00D20F68"/>
    <w:rsid w:val="00D2183F"/>
    <w:rsid w:val="00D21942"/>
    <w:rsid w:val="00D21D73"/>
    <w:rsid w:val="00D227B9"/>
    <w:rsid w:val="00D234CD"/>
    <w:rsid w:val="00D26092"/>
    <w:rsid w:val="00D26C35"/>
    <w:rsid w:val="00D26D07"/>
    <w:rsid w:val="00D2708C"/>
    <w:rsid w:val="00D277A0"/>
    <w:rsid w:val="00D30093"/>
    <w:rsid w:val="00D3025D"/>
    <w:rsid w:val="00D30A8A"/>
    <w:rsid w:val="00D31F75"/>
    <w:rsid w:val="00D326B9"/>
    <w:rsid w:val="00D32EFD"/>
    <w:rsid w:val="00D334E0"/>
    <w:rsid w:val="00D34AA4"/>
    <w:rsid w:val="00D359C3"/>
    <w:rsid w:val="00D35B43"/>
    <w:rsid w:val="00D35F45"/>
    <w:rsid w:val="00D36C8D"/>
    <w:rsid w:val="00D40D97"/>
    <w:rsid w:val="00D41731"/>
    <w:rsid w:val="00D42405"/>
    <w:rsid w:val="00D42BFF"/>
    <w:rsid w:val="00D43E0C"/>
    <w:rsid w:val="00D45032"/>
    <w:rsid w:val="00D45144"/>
    <w:rsid w:val="00D46CD7"/>
    <w:rsid w:val="00D47691"/>
    <w:rsid w:val="00D47B67"/>
    <w:rsid w:val="00D5056E"/>
    <w:rsid w:val="00D50E21"/>
    <w:rsid w:val="00D5102E"/>
    <w:rsid w:val="00D5310A"/>
    <w:rsid w:val="00D536CA"/>
    <w:rsid w:val="00D53AE5"/>
    <w:rsid w:val="00D54499"/>
    <w:rsid w:val="00D55B9B"/>
    <w:rsid w:val="00D5611B"/>
    <w:rsid w:val="00D561F0"/>
    <w:rsid w:val="00D568DC"/>
    <w:rsid w:val="00D571E9"/>
    <w:rsid w:val="00D574E9"/>
    <w:rsid w:val="00D60894"/>
    <w:rsid w:val="00D60CC2"/>
    <w:rsid w:val="00D60D72"/>
    <w:rsid w:val="00D60FE3"/>
    <w:rsid w:val="00D61691"/>
    <w:rsid w:val="00D6176B"/>
    <w:rsid w:val="00D62845"/>
    <w:rsid w:val="00D639DD"/>
    <w:rsid w:val="00D643E1"/>
    <w:rsid w:val="00D6591B"/>
    <w:rsid w:val="00D65D73"/>
    <w:rsid w:val="00D66DE2"/>
    <w:rsid w:val="00D7175D"/>
    <w:rsid w:val="00D72A60"/>
    <w:rsid w:val="00D73669"/>
    <w:rsid w:val="00D73974"/>
    <w:rsid w:val="00D74FE9"/>
    <w:rsid w:val="00D75085"/>
    <w:rsid w:val="00D75537"/>
    <w:rsid w:val="00D758B9"/>
    <w:rsid w:val="00D76554"/>
    <w:rsid w:val="00D766B1"/>
    <w:rsid w:val="00D76A6E"/>
    <w:rsid w:val="00D76C8C"/>
    <w:rsid w:val="00D775C1"/>
    <w:rsid w:val="00D77772"/>
    <w:rsid w:val="00D8017B"/>
    <w:rsid w:val="00D81396"/>
    <w:rsid w:val="00D81424"/>
    <w:rsid w:val="00D825AA"/>
    <w:rsid w:val="00D8357F"/>
    <w:rsid w:val="00D850A9"/>
    <w:rsid w:val="00D8530B"/>
    <w:rsid w:val="00D853DD"/>
    <w:rsid w:val="00D87099"/>
    <w:rsid w:val="00D87286"/>
    <w:rsid w:val="00D87752"/>
    <w:rsid w:val="00D87850"/>
    <w:rsid w:val="00D87FF4"/>
    <w:rsid w:val="00D90037"/>
    <w:rsid w:val="00D90EFF"/>
    <w:rsid w:val="00D9143A"/>
    <w:rsid w:val="00D9146B"/>
    <w:rsid w:val="00D917BB"/>
    <w:rsid w:val="00D91B3B"/>
    <w:rsid w:val="00D91C48"/>
    <w:rsid w:val="00D9262B"/>
    <w:rsid w:val="00D93278"/>
    <w:rsid w:val="00D9417D"/>
    <w:rsid w:val="00D942AA"/>
    <w:rsid w:val="00D9599F"/>
    <w:rsid w:val="00D9697E"/>
    <w:rsid w:val="00D9735A"/>
    <w:rsid w:val="00DA1ABD"/>
    <w:rsid w:val="00DA2020"/>
    <w:rsid w:val="00DA276A"/>
    <w:rsid w:val="00DA27F5"/>
    <w:rsid w:val="00DA3C5D"/>
    <w:rsid w:val="00DA3E1D"/>
    <w:rsid w:val="00DA4153"/>
    <w:rsid w:val="00DA4A8C"/>
    <w:rsid w:val="00DA5590"/>
    <w:rsid w:val="00DA5B20"/>
    <w:rsid w:val="00DA5F1F"/>
    <w:rsid w:val="00DA6BB9"/>
    <w:rsid w:val="00DA7B76"/>
    <w:rsid w:val="00DA7F05"/>
    <w:rsid w:val="00DA7F60"/>
    <w:rsid w:val="00DB03FA"/>
    <w:rsid w:val="00DB178E"/>
    <w:rsid w:val="00DB17DC"/>
    <w:rsid w:val="00DB1EE3"/>
    <w:rsid w:val="00DB261E"/>
    <w:rsid w:val="00DB3035"/>
    <w:rsid w:val="00DB350C"/>
    <w:rsid w:val="00DB3FFC"/>
    <w:rsid w:val="00DB4093"/>
    <w:rsid w:val="00DB425F"/>
    <w:rsid w:val="00DB46A8"/>
    <w:rsid w:val="00DB4FB8"/>
    <w:rsid w:val="00DB51CF"/>
    <w:rsid w:val="00DB5993"/>
    <w:rsid w:val="00DB5FAA"/>
    <w:rsid w:val="00DB6F03"/>
    <w:rsid w:val="00DB7254"/>
    <w:rsid w:val="00DB7A02"/>
    <w:rsid w:val="00DB7C1F"/>
    <w:rsid w:val="00DB7EB1"/>
    <w:rsid w:val="00DC02CD"/>
    <w:rsid w:val="00DC03AB"/>
    <w:rsid w:val="00DC1965"/>
    <w:rsid w:val="00DC2408"/>
    <w:rsid w:val="00DC4028"/>
    <w:rsid w:val="00DC518E"/>
    <w:rsid w:val="00DC61BD"/>
    <w:rsid w:val="00DC640F"/>
    <w:rsid w:val="00DC6553"/>
    <w:rsid w:val="00DC6583"/>
    <w:rsid w:val="00DD20BC"/>
    <w:rsid w:val="00DD288B"/>
    <w:rsid w:val="00DD323F"/>
    <w:rsid w:val="00DD328B"/>
    <w:rsid w:val="00DD349F"/>
    <w:rsid w:val="00DD34DC"/>
    <w:rsid w:val="00DD3A10"/>
    <w:rsid w:val="00DD4C05"/>
    <w:rsid w:val="00DD52EC"/>
    <w:rsid w:val="00DD5D9B"/>
    <w:rsid w:val="00DD65A9"/>
    <w:rsid w:val="00DD662E"/>
    <w:rsid w:val="00DD7148"/>
    <w:rsid w:val="00DD7BDD"/>
    <w:rsid w:val="00DD7D45"/>
    <w:rsid w:val="00DE0592"/>
    <w:rsid w:val="00DE0C64"/>
    <w:rsid w:val="00DE2AAA"/>
    <w:rsid w:val="00DE3808"/>
    <w:rsid w:val="00DE3BCF"/>
    <w:rsid w:val="00DE40EA"/>
    <w:rsid w:val="00DE4804"/>
    <w:rsid w:val="00DE6340"/>
    <w:rsid w:val="00DE6AC1"/>
    <w:rsid w:val="00DE6AD2"/>
    <w:rsid w:val="00DE7122"/>
    <w:rsid w:val="00DE7808"/>
    <w:rsid w:val="00DE785D"/>
    <w:rsid w:val="00DF0190"/>
    <w:rsid w:val="00DF06F0"/>
    <w:rsid w:val="00DF08A4"/>
    <w:rsid w:val="00DF149F"/>
    <w:rsid w:val="00DF3E0B"/>
    <w:rsid w:val="00DF4472"/>
    <w:rsid w:val="00DF511F"/>
    <w:rsid w:val="00DF5238"/>
    <w:rsid w:val="00DF5288"/>
    <w:rsid w:val="00DF6548"/>
    <w:rsid w:val="00E000C7"/>
    <w:rsid w:val="00E00F80"/>
    <w:rsid w:val="00E01027"/>
    <w:rsid w:val="00E025A3"/>
    <w:rsid w:val="00E033F0"/>
    <w:rsid w:val="00E03D46"/>
    <w:rsid w:val="00E04317"/>
    <w:rsid w:val="00E0436D"/>
    <w:rsid w:val="00E04DD2"/>
    <w:rsid w:val="00E05192"/>
    <w:rsid w:val="00E05FC8"/>
    <w:rsid w:val="00E05FD7"/>
    <w:rsid w:val="00E07A16"/>
    <w:rsid w:val="00E07E0F"/>
    <w:rsid w:val="00E10B9B"/>
    <w:rsid w:val="00E116FF"/>
    <w:rsid w:val="00E11715"/>
    <w:rsid w:val="00E12D4D"/>
    <w:rsid w:val="00E13819"/>
    <w:rsid w:val="00E15A70"/>
    <w:rsid w:val="00E15C9D"/>
    <w:rsid w:val="00E15FF6"/>
    <w:rsid w:val="00E16630"/>
    <w:rsid w:val="00E17F9A"/>
    <w:rsid w:val="00E20A6B"/>
    <w:rsid w:val="00E22504"/>
    <w:rsid w:val="00E24B15"/>
    <w:rsid w:val="00E25B4B"/>
    <w:rsid w:val="00E260A1"/>
    <w:rsid w:val="00E26429"/>
    <w:rsid w:val="00E26978"/>
    <w:rsid w:val="00E26E0E"/>
    <w:rsid w:val="00E27A48"/>
    <w:rsid w:val="00E27E52"/>
    <w:rsid w:val="00E311FA"/>
    <w:rsid w:val="00E31522"/>
    <w:rsid w:val="00E316EA"/>
    <w:rsid w:val="00E31DDB"/>
    <w:rsid w:val="00E325A5"/>
    <w:rsid w:val="00E32CB6"/>
    <w:rsid w:val="00E33EAD"/>
    <w:rsid w:val="00E348DF"/>
    <w:rsid w:val="00E34D59"/>
    <w:rsid w:val="00E3620E"/>
    <w:rsid w:val="00E362BA"/>
    <w:rsid w:val="00E37441"/>
    <w:rsid w:val="00E37C27"/>
    <w:rsid w:val="00E40279"/>
    <w:rsid w:val="00E4039B"/>
    <w:rsid w:val="00E41354"/>
    <w:rsid w:val="00E419E2"/>
    <w:rsid w:val="00E421A4"/>
    <w:rsid w:val="00E42ADD"/>
    <w:rsid w:val="00E42F92"/>
    <w:rsid w:val="00E430DF"/>
    <w:rsid w:val="00E438F1"/>
    <w:rsid w:val="00E43C16"/>
    <w:rsid w:val="00E44E75"/>
    <w:rsid w:val="00E46F4D"/>
    <w:rsid w:val="00E475A5"/>
    <w:rsid w:val="00E47F0A"/>
    <w:rsid w:val="00E51168"/>
    <w:rsid w:val="00E512B7"/>
    <w:rsid w:val="00E519AE"/>
    <w:rsid w:val="00E52968"/>
    <w:rsid w:val="00E53E04"/>
    <w:rsid w:val="00E553C4"/>
    <w:rsid w:val="00E55AA4"/>
    <w:rsid w:val="00E5655C"/>
    <w:rsid w:val="00E579C5"/>
    <w:rsid w:val="00E602EA"/>
    <w:rsid w:val="00E60875"/>
    <w:rsid w:val="00E612B0"/>
    <w:rsid w:val="00E61533"/>
    <w:rsid w:val="00E625A9"/>
    <w:rsid w:val="00E6264F"/>
    <w:rsid w:val="00E62DA3"/>
    <w:rsid w:val="00E632F1"/>
    <w:rsid w:val="00E647C4"/>
    <w:rsid w:val="00E64BA6"/>
    <w:rsid w:val="00E65562"/>
    <w:rsid w:val="00E659ED"/>
    <w:rsid w:val="00E65F98"/>
    <w:rsid w:val="00E66206"/>
    <w:rsid w:val="00E6724E"/>
    <w:rsid w:val="00E70087"/>
    <w:rsid w:val="00E70DA8"/>
    <w:rsid w:val="00E7239A"/>
    <w:rsid w:val="00E731BF"/>
    <w:rsid w:val="00E73462"/>
    <w:rsid w:val="00E74409"/>
    <w:rsid w:val="00E75BB9"/>
    <w:rsid w:val="00E773FF"/>
    <w:rsid w:val="00E7791C"/>
    <w:rsid w:val="00E800BD"/>
    <w:rsid w:val="00E805F7"/>
    <w:rsid w:val="00E813BC"/>
    <w:rsid w:val="00E81674"/>
    <w:rsid w:val="00E81935"/>
    <w:rsid w:val="00E8353D"/>
    <w:rsid w:val="00E839C1"/>
    <w:rsid w:val="00E83CF9"/>
    <w:rsid w:val="00E83D6F"/>
    <w:rsid w:val="00E84387"/>
    <w:rsid w:val="00E846BB"/>
    <w:rsid w:val="00E85CEA"/>
    <w:rsid w:val="00E86045"/>
    <w:rsid w:val="00E8679E"/>
    <w:rsid w:val="00E86978"/>
    <w:rsid w:val="00E87225"/>
    <w:rsid w:val="00E87985"/>
    <w:rsid w:val="00E87E8D"/>
    <w:rsid w:val="00E903BE"/>
    <w:rsid w:val="00E915FD"/>
    <w:rsid w:val="00E91758"/>
    <w:rsid w:val="00E9277A"/>
    <w:rsid w:val="00E928F6"/>
    <w:rsid w:val="00E92F26"/>
    <w:rsid w:val="00E935CD"/>
    <w:rsid w:val="00E9365E"/>
    <w:rsid w:val="00E93E0F"/>
    <w:rsid w:val="00E93EF8"/>
    <w:rsid w:val="00E94A89"/>
    <w:rsid w:val="00E95312"/>
    <w:rsid w:val="00E95DB4"/>
    <w:rsid w:val="00E971F2"/>
    <w:rsid w:val="00EA0713"/>
    <w:rsid w:val="00EA0ECB"/>
    <w:rsid w:val="00EA169B"/>
    <w:rsid w:val="00EA31DA"/>
    <w:rsid w:val="00EA38D9"/>
    <w:rsid w:val="00EA3E58"/>
    <w:rsid w:val="00EA4538"/>
    <w:rsid w:val="00EA4816"/>
    <w:rsid w:val="00EA49AD"/>
    <w:rsid w:val="00EA4B46"/>
    <w:rsid w:val="00EA5664"/>
    <w:rsid w:val="00EA5A48"/>
    <w:rsid w:val="00EB00CA"/>
    <w:rsid w:val="00EB04D3"/>
    <w:rsid w:val="00EB0BBA"/>
    <w:rsid w:val="00EB1D5E"/>
    <w:rsid w:val="00EB29F2"/>
    <w:rsid w:val="00EB2AD7"/>
    <w:rsid w:val="00EB32C5"/>
    <w:rsid w:val="00EB443D"/>
    <w:rsid w:val="00EB4775"/>
    <w:rsid w:val="00EB47F3"/>
    <w:rsid w:val="00EB4E2D"/>
    <w:rsid w:val="00EB6474"/>
    <w:rsid w:val="00EB6E61"/>
    <w:rsid w:val="00EB7287"/>
    <w:rsid w:val="00EB7484"/>
    <w:rsid w:val="00EB78BE"/>
    <w:rsid w:val="00EC02B2"/>
    <w:rsid w:val="00EC039A"/>
    <w:rsid w:val="00EC08CC"/>
    <w:rsid w:val="00EC1299"/>
    <w:rsid w:val="00EC1589"/>
    <w:rsid w:val="00EC2628"/>
    <w:rsid w:val="00EC2EF9"/>
    <w:rsid w:val="00EC433B"/>
    <w:rsid w:val="00EC452E"/>
    <w:rsid w:val="00EC4F07"/>
    <w:rsid w:val="00EC61DD"/>
    <w:rsid w:val="00EC64E2"/>
    <w:rsid w:val="00EC6976"/>
    <w:rsid w:val="00EC7267"/>
    <w:rsid w:val="00ED0863"/>
    <w:rsid w:val="00ED0969"/>
    <w:rsid w:val="00ED1099"/>
    <w:rsid w:val="00ED15AA"/>
    <w:rsid w:val="00ED1C79"/>
    <w:rsid w:val="00ED1E5C"/>
    <w:rsid w:val="00ED295F"/>
    <w:rsid w:val="00ED30E5"/>
    <w:rsid w:val="00ED3388"/>
    <w:rsid w:val="00ED38C4"/>
    <w:rsid w:val="00ED4070"/>
    <w:rsid w:val="00ED420B"/>
    <w:rsid w:val="00ED4745"/>
    <w:rsid w:val="00ED57BC"/>
    <w:rsid w:val="00ED593B"/>
    <w:rsid w:val="00ED7DC9"/>
    <w:rsid w:val="00EE0587"/>
    <w:rsid w:val="00EE1098"/>
    <w:rsid w:val="00EE2205"/>
    <w:rsid w:val="00EE2FD9"/>
    <w:rsid w:val="00EE303F"/>
    <w:rsid w:val="00EE3E3B"/>
    <w:rsid w:val="00EE412F"/>
    <w:rsid w:val="00EE48E5"/>
    <w:rsid w:val="00EE562B"/>
    <w:rsid w:val="00EE573C"/>
    <w:rsid w:val="00EE58CC"/>
    <w:rsid w:val="00EE5CF7"/>
    <w:rsid w:val="00EE5D5E"/>
    <w:rsid w:val="00EE73DE"/>
    <w:rsid w:val="00EE7A4E"/>
    <w:rsid w:val="00EF09E7"/>
    <w:rsid w:val="00EF0FA2"/>
    <w:rsid w:val="00EF1389"/>
    <w:rsid w:val="00EF15C9"/>
    <w:rsid w:val="00EF1E23"/>
    <w:rsid w:val="00EF3241"/>
    <w:rsid w:val="00EF3CD1"/>
    <w:rsid w:val="00EF4E2C"/>
    <w:rsid w:val="00EF50EA"/>
    <w:rsid w:val="00EF58BD"/>
    <w:rsid w:val="00EF59C8"/>
    <w:rsid w:val="00EF5C4D"/>
    <w:rsid w:val="00EF5FB4"/>
    <w:rsid w:val="00EF7F76"/>
    <w:rsid w:val="00F006EA"/>
    <w:rsid w:val="00F0097F"/>
    <w:rsid w:val="00F01018"/>
    <w:rsid w:val="00F0233A"/>
    <w:rsid w:val="00F02952"/>
    <w:rsid w:val="00F04762"/>
    <w:rsid w:val="00F05338"/>
    <w:rsid w:val="00F0533A"/>
    <w:rsid w:val="00F0587C"/>
    <w:rsid w:val="00F05A5B"/>
    <w:rsid w:val="00F065B6"/>
    <w:rsid w:val="00F06960"/>
    <w:rsid w:val="00F06F97"/>
    <w:rsid w:val="00F10375"/>
    <w:rsid w:val="00F10529"/>
    <w:rsid w:val="00F10C7A"/>
    <w:rsid w:val="00F10E00"/>
    <w:rsid w:val="00F11FCD"/>
    <w:rsid w:val="00F12084"/>
    <w:rsid w:val="00F12200"/>
    <w:rsid w:val="00F12EA3"/>
    <w:rsid w:val="00F137FF"/>
    <w:rsid w:val="00F13D80"/>
    <w:rsid w:val="00F143AC"/>
    <w:rsid w:val="00F143CA"/>
    <w:rsid w:val="00F149C3"/>
    <w:rsid w:val="00F15073"/>
    <w:rsid w:val="00F15818"/>
    <w:rsid w:val="00F17871"/>
    <w:rsid w:val="00F179EA"/>
    <w:rsid w:val="00F20FD2"/>
    <w:rsid w:val="00F2168D"/>
    <w:rsid w:val="00F21C4B"/>
    <w:rsid w:val="00F25C2F"/>
    <w:rsid w:val="00F26413"/>
    <w:rsid w:val="00F2678B"/>
    <w:rsid w:val="00F26821"/>
    <w:rsid w:val="00F26F22"/>
    <w:rsid w:val="00F271A6"/>
    <w:rsid w:val="00F30680"/>
    <w:rsid w:val="00F30715"/>
    <w:rsid w:val="00F30A84"/>
    <w:rsid w:val="00F316D6"/>
    <w:rsid w:val="00F32141"/>
    <w:rsid w:val="00F331FF"/>
    <w:rsid w:val="00F3330C"/>
    <w:rsid w:val="00F33504"/>
    <w:rsid w:val="00F33E66"/>
    <w:rsid w:val="00F34468"/>
    <w:rsid w:val="00F34FDB"/>
    <w:rsid w:val="00F35749"/>
    <w:rsid w:val="00F359CD"/>
    <w:rsid w:val="00F35DC6"/>
    <w:rsid w:val="00F35E3A"/>
    <w:rsid w:val="00F377EF"/>
    <w:rsid w:val="00F3789F"/>
    <w:rsid w:val="00F37D07"/>
    <w:rsid w:val="00F41496"/>
    <w:rsid w:val="00F41592"/>
    <w:rsid w:val="00F4219C"/>
    <w:rsid w:val="00F429B1"/>
    <w:rsid w:val="00F42C4E"/>
    <w:rsid w:val="00F43CAF"/>
    <w:rsid w:val="00F443F1"/>
    <w:rsid w:val="00F44408"/>
    <w:rsid w:val="00F45F8A"/>
    <w:rsid w:val="00F4622C"/>
    <w:rsid w:val="00F46540"/>
    <w:rsid w:val="00F46BCA"/>
    <w:rsid w:val="00F46D7D"/>
    <w:rsid w:val="00F47EBD"/>
    <w:rsid w:val="00F47EDC"/>
    <w:rsid w:val="00F506C9"/>
    <w:rsid w:val="00F508D2"/>
    <w:rsid w:val="00F5148E"/>
    <w:rsid w:val="00F51760"/>
    <w:rsid w:val="00F52B42"/>
    <w:rsid w:val="00F538DB"/>
    <w:rsid w:val="00F54069"/>
    <w:rsid w:val="00F5585A"/>
    <w:rsid w:val="00F56455"/>
    <w:rsid w:val="00F566DD"/>
    <w:rsid w:val="00F56893"/>
    <w:rsid w:val="00F56B5E"/>
    <w:rsid w:val="00F56C0D"/>
    <w:rsid w:val="00F6023D"/>
    <w:rsid w:val="00F60282"/>
    <w:rsid w:val="00F6123E"/>
    <w:rsid w:val="00F61A2D"/>
    <w:rsid w:val="00F623C7"/>
    <w:rsid w:val="00F62790"/>
    <w:rsid w:val="00F6412C"/>
    <w:rsid w:val="00F644C8"/>
    <w:rsid w:val="00F654C1"/>
    <w:rsid w:val="00F65773"/>
    <w:rsid w:val="00F65E92"/>
    <w:rsid w:val="00F66D00"/>
    <w:rsid w:val="00F6790D"/>
    <w:rsid w:val="00F7026F"/>
    <w:rsid w:val="00F70286"/>
    <w:rsid w:val="00F705D4"/>
    <w:rsid w:val="00F71819"/>
    <w:rsid w:val="00F7277A"/>
    <w:rsid w:val="00F72AB9"/>
    <w:rsid w:val="00F73E87"/>
    <w:rsid w:val="00F741BA"/>
    <w:rsid w:val="00F742CD"/>
    <w:rsid w:val="00F748B6"/>
    <w:rsid w:val="00F767FE"/>
    <w:rsid w:val="00F76D98"/>
    <w:rsid w:val="00F77F22"/>
    <w:rsid w:val="00F81C40"/>
    <w:rsid w:val="00F81C74"/>
    <w:rsid w:val="00F821AE"/>
    <w:rsid w:val="00F82348"/>
    <w:rsid w:val="00F84058"/>
    <w:rsid w:val="00F856A5"/>
    <w:rsid w:val="00F85777"/>
    <w:rsid w:val="00F86E58"/>
    <w:rsid w:val="00F872DA"/>
    <w:rsid w:val="00F87AB6"/>
    <w:rsid w:val="00F87E44"/>
    <w:rsid w:val="00F87FE9"/>
    <w:rsid w:val="00F905D9"/>
    <w:rsid w:val="00F90F3B"/>
    <w:rsid w:val="00F91345"/>
    <w:rsid w:val="00F914D0"/>
    <w:rsid w:val="00F91F98"/>
    <w:rsid w:val="00F92622"/>
    <w:rsid w:val="00F927E9"/>
    <w:rsid w:val="00F933CA"/>
    <w:rsid w:val="00F93E7C"/>
    <w:rsid w:val="00F9438B"/>
    <w:rsid w:val="00F94C1D"/>
    <w:rsid w:val="00F94FF4"/>
    <w:rsid w:val="00F95083"/>
    <w:rsid w:val="00F97797"/>
    <w:rsid w:val="00F977AB"/>
    <w:rsid w:val="00FA02F9"/>
    <w:rsid w:val="00FA0C65"/>
    <w:rsid w:val="00FA0E3C"/>
    <w:rsid w:val="00FA132A"/>
    <w:rsid w:val="00FA1B22"/>
    <w:rsid w:val="00FA228B"/>
    <w:rsid w:val="00FA3DF7"/>
    <w:rsid w:val="00FA40DE"/>
    <w:rsid w:val="00FA432F"/>
    <w:rsid w:val="00FA479E"/>
    <w:rsid w:val="00FA5AB7"/>
    <w:rsid w:val="00FA5AD3"/>
    <w:rsid w:val="00FA5FBA"/>
    <w:rsid w:val="00FA6524"/>
    <w:rsid w:val="00FA6868"/>
    <w:rsid w:val="00FA7394"/>
    <w:rsid w:val="00FB05BF"/>
    <w:rsid w:val="00FB1D2D"/>
    <w:rsid w:val="00FB29DB"/>
    <w:rsid w:val="00FB2C5F"/>
    <w:rsid w:val="00FB2DC7"/>
    <w:rsid w:val="00FB34BE"/>
    <w:rsid w:val="00FB3AF8"/>
    <w:rsid w:val="00FB5390"/>
    <w:rsid w:val="00FB6E5F"/>
    <w:rsid w:val="00FB6EDC"/>
    <w:rsid w:val="00FB741A"/>
    <w:rsid w:val="00FB7659"/>
    <w:rsid w:val="00FC12E2"/>
    <w:rsid w:val="00FC1AD5"/>
    <w:rsid w:val="00FC1C26"/>
    <w:rsid w:val="00FC35EF"/>
    <w:rsid w:val="00FC5799"/>
    <w:rsid w:val="00FC6A72"/>
    <w:rsid w:val="00FC6EEE"/>
    <w:rsid w:val="00FC6FC5"/>
    <w:rsid w:val="00FC7334"/>
    <w:rsid w:val="00FC7FA5"/>
    <w:rsid w:val="00FD0878"/>
    <w:rsid w:val="00FD0961"/>
    <w:rsid w:val="00FD0D6B"/>
    <w:rsid w:val="00FD1D0D"/>
    <w:rsid w:val="00FD1F4E"/>
    <w:rsid w:val="00FD27EF"/>
    <w:rsid w:val="00FD39F9"/>
    <w:rsid w:val="00FD3A5C"/>
    <w:rsid w:val="00FD3A77"/>
    <w:rsid w:val="00FD3CF6"/>
    <w:rsid w:val="00FD4410"/>
    <w:rsid w:val="00FD4D82"/>
    <w:rsid w:val="00FD50BD"/>
    <w:rsid w:val="00FD5EDC"/>
    <w:rsid w:val="00FD60F5"/>
    <w:rsid w:val="00FD7663"/>
    <w:rsid w:val="00FD7C8D"/>
    <w:rsid w:val="00FE02D5"/>
    <w:rsid w:val="00FE050A"/>
    <w:rsid w:val="00FE128C"/>
    <w:rsid w:val="00FE1F80"/>
    <w:rsid w:val="00FE2CBB"/>
    <w:rsid w:val="00FE35EC"/>
    <w:rsid w:val="00FE39B3"/>
    <w:rsid w:val="00FE3EBE"/>
    <w:rsid w:val="00FE4405"/>
    <w:rsid w:val="00FE58B0"/>
    <w:rsid w:val="00FE5DB8"/>
    <w:rsid w:val="00FE659A"/>
    <w:rsid w:val="00FE66E6"/>
    <w:rsid w:val="00FE6A2A"/>
    <w:rsid w:val="00FE7A41"/>
    <w:rsid w:val="00FE7A60"/>
    <w:rsid w:val="00FE7F81"/>
    <w:rsid w:val="00FF11D3"/>
    <w:rsid w:val="00FF19D8"/>
    <w:rsid w:val="00FF2F7F"/>
    <w:rsid w:val="00FF3262"/>
    <w:rsid w:val="00FF42E6"/>
    <w:rsid w:val="00FF4599"/>
    <w:rsid w:val="00FF4BF5"/>
    <w:rsid w:val="00FF4C2E"/>
    <w:rsid w:val="00FF4F85"/>
    <w:rsid w:val="00FF5DBA"/>
    <w:rsid w:val="00FF716E"/>
  </w:rsids>
  <m:mathPr>
    <m:mathFont m:val="Cambria Math"/>
    <m:brkBin m:val="before"/>
    <m:brkBinSub m:val="--"/>
    <m:smallFrac m:val="0"/>
    <m:dispDef m:val="0"/>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4273"/>
    <o:shapelayout v:ext="edit">
      <o:idmap v:ext="edit" data="1"/>
      <o:regrouptable v:ext="edit">
        <o:entry new="1" old="0"/>
      </o:regrouptable>
    </o:shapelayout>
  </w:shapeDefaults>
  <w:decimalSymbol w:val="."/>
  <w:listSeparator w:val=","/>
  <w14:docId w14:val="4CE40844"/>
  <w15:docId w15:val="{0570FC8F-50EC-4232-BD6B-161AE13AF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EastAsia" w:hAnsi="Arial" w:cstheme="minorBidi"/>
        <w:sz w:val="22"/>
        <w:szCs w:val="22"/>
        <w:lang w:val="en-US" w:eastAsia="ja-JP" w:bidi="ar-SA"/>
      </w:rPr>
    </w:rPrDefault>
    <w:pPrDefault>
      <w:pPr>
        <w:spacing w:after="200"/>
      </w:pPr>
    </w:pPrDefault>
  </w:docDefaults>
  <w:latentStyles w:defLockedState="0" w:defUIPriority="99" w:defSemiHidden="0" w:defUnhideWhenUsed="0" w:defQFormat="0" w:count="37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0"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lsdException w:name="HTML Address" w:semiHidden="1" w:unhideWhenUsed="1"/>
    <w:lsdException w:name="HTML Cite" w:semiHidden="1"/>
    <w:lsdException w:name="HTML Code" w:semiHidden="1"/>
    <w:lsdException w:name="HTML Definition" w:semiHidden="1"/>
    <w:lsdException w:name="HTML Keyboard" w:semiHidden="1"/>
    <w:lsdException w:name="HTML Preformatted" w:semiHidden="1" w:unhideWhenUsed="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Intense Emphasis"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99"/>
    <w:semiHidden/>
    <w:rsid w:val="00AF1B30"/>
    <w:pPr>
      <w:autoSpaceDE w:val="0"/>
      <w:autoSpaceDN w:val="0"/>
    </w:pPr>
    <w:rPr>
      <w:lang w:val="en-AU"/>
    </w:rPr>
  </w:style>
  <w:style w:type="paragraph" w:styleId="Heading1">
    <w:name w:val="heading 1"/>
    <w:aliases w:val="OWS Heading 1,H 1"/>
    <w:next w:val="Normal"/>
    <w:link w:val="Heading1Char"/>
    <w:qFormat/>
    <w:rsid w:val="00387ED9"/>
    <w:pPr>
      <w:pageBreakBefore/>
      <w:numPr>
        <w:numId w:val="36"/>
      </w:numPr>
      <w:tabs>
        <w:tab w:val="left" w:pos="1134"/>
      </w:tabs>
      <w:spacing w:after="600"/>
      <w:ind w:left="1134" w:hanging="1134"/>
      <w:outlineLvl w:val="0"/>
    </w:pPr>
    <w:rPr>
      <w:rFonts w:ascii="Arial Bold" w:hAnsi="Arial Bold" w:cs="Arial"/>
      <w:b/>
      <w:bCs/>
      <w:color w:val="1F497D" w:themeColor="text2"/>
      <w:sz w:val="48"/>
      <w:szCs w:val="48"/>
      <w:lang w:val="en-GB"/>
    </w:rPr>
  </w:style>
  <w:style w:type="paragraph" w:styleId="Heading2">
    <w:name w:val="heading 2"/>
    <w:aliases w:val="OWS Heading 2"/>
    <w:basedOn w:val="Heading1"/>
    <w:next w:val="Normal"/>
    <w:link w:val="Heading2Char"/>
    <w:uiPriority w:val="9"/>
    <w:qFormat/>
    <w:rsid w:val="009C1DDF"/>
    <w:pPr>
      <w:keepNext/>
      <w:pageBreakBefore w:val="0"/>
      <w:numPr>
        <w:ilvl w:val="1"/>
      </w:numPr>
      <w:spacing w:before="200" w:after="200"/>
      <w:ind w:left="0" w:firstLine="0"/>
      <w:outlineLvl w:val="1"/>
    </w:pPr>
    <w:rPr>
      <w:rFonts w:ascii="Arial" w:hAnsi="Arial"/>
      <w:sz w:val="30"/>
    </w:rPr>
  </w:style>
  <w:style w:type="paragraph" w:styleId="Heading3">
    <w:name w:val="heading 3"/>
    <w:aliases w:val="OWS Heading 3"/>
    <w:basedOn w:val="Heading2"/>
    <w:next w:val="Normal"/>
    <w:link w:val="Heading3Char"/>
    <w:uiPriority w:val="9"/>
    <w:qFormat/>
    <w:rsid w:val="00387ED9"/>
    <w:pPr>
      <w:numPr>
        <w:ilvl w:val="2"/>
      </w:numPr>
      <w:ind w:left="1134" w:hanging="1134"/>
      <w:outlineLvl w:val="2"/>
    </w:pPr>
    <w:rPr>
      <w:i/>
      <w:sz w:val="26"/>
      <w:szCs w:val="26"/>
    </w:rPr>
  </w:style>
  <w:style w:type="paragraph" w:styleId="Heading4">
    <w:name w:val="heading 4"/>
    <w:aliases w:val="OWS Heading 4"/>
    <w:basedOn w:val="Heading3"/>
    <w:next w:val="Para0"/>
    <w:link w:val="Heading4Char"/>
    <w:uiPriority w:val="9"/>
    <w:qFormat/>
    <w:rsid w:val="00FD3A77"/>
    <w:pPr>
      <w:keepLines/>
      <w:numPr>
        <w:ilvl w:val="3"/>
      </w:numPr>
      <w:ind w:left="1276" w:hanging="1276"/>
      <w:outlineLvl w:val="3"/>
    </w:pPr>
    <w:rPr>
      <w:rFonts w:eastAsia="Times New Roman" w:cs="Times New Roman"/>
      <w:bCs w:val="0"/>
      <w:i w:val="0"/>
      <w:sz w:val="24"/>
      <w:szCs w:val="22"/>
      <w:lang w:eastAsia="en-US"/>
    </w:rPr>
  </w:style>
  <w:style w:type="paragraph" w:styleId="Heading5">
    <w:name w:val="heading 5"/>
    <w:aliases w:val="OWS Heading 5"/>
    <w:basedOn w:val="Heading4"/>
    <w:next w:val="Para0"/>
    <w:link w:val="Heading5Char"/>
    <w:uiPriority w:val="9"/>
    <w:qFormat/>
    <w:rsid w:val="00DB1EE3"/>
    <w:pPr>
      <w:numPr>
        <w:ilvl w:val="0"/>
        <w:numId w:val="0"/>
      </w:numPr>
      <w:spacing w:after="100"/>
      <w:outlineLvl w:val="4"/>
    </w:pPr>
    <w:rPr>
      <w:i/>
      <w:sz w:val="22"/>
    </w:rPr>
  </w:style>
  <w:style w:type="paragraph" w:styleId="Heading6">
    <w:name w:val="heading 6"/>
    <w:basedOn w:val="Heading5"/>
    <w:next w:val="Para0"/>
    <w:link w:val="Heading6Char"/>
    <w:uiPriority w:val="99"/>
    <w:semiHidden/>
    <w:qFormat/>
    <w:rsid w:val="004A55C2"/>
    <w:pPr>
      <w:numPr>
        <w:ilvl w:val="5"/>
      </w:numPr>
      <w:tabs>
        <w:tab w:val="left" w:pos="1276"/>
      </w:tabs>
      <w:ind w:left="1008" w:hanging="1008"/>
      <w:outlineLvl w:val="5"/>
    </w:pPr>
  </w:style>
  <w:style w:type="paragraph" w:styleId="Heading7">
    <w:name w:val="heading 7"/>
    <w:basedOn w:val="Heading6"/>
    <w:next w:val="Para0"/>
    <w:link w:val="Heading7Char"/>
    <w:uiPriority w:val="99"/>
    <w:semiHidden/>
    <w:qFormat/>
    <w:rsid w:val="004A55C2"/>
    <w:pPr>
      <w:numPr>
        <w:ilvl w:val="6"/>
      </w:numPr>
      <w:tabs>
        <w:tab w:val="clear" w:pos="1276"/>
        <w:tab w:val="left" w:pos="1418"/>
      </w:tabs>
      <w:ind w:left="1008" w:hanging="1008"/>
      <w:outlineLvl w:val="6"/>
    </w:pPr>
  </w:style>
  <w:style w:type="paragraph" w:styleId="Heading8">
    <w:name w:val="heading 8"/>
    <w:basedOn w:val="Heading7"/>
    <w:next w:val="Para0"/>
    <w:link w:val="Heading8Char"/>
    <w:uiPriority w:val="99"/>
    <w:semiHidden/>
    <w:qFormat/>
    <w:rsid w:val="004A55C2"/>
    <w:pPr>
      <w:numPr>
        <w:ilvl w:val="7"/>
      </w:numPr>
      <w:tabs>
        <w:tab w:val="clear" w:pos="1418"/>
        <w:tab w:val="left" w:pos="1560"/>
      </w:tabs>
      <w:ind w:left="1008" w:hanging="1008"/>
      <w:outlineLvl w:val="7"/>
    </w:pPr>
  </w:style>
  <w:style w:type="paragraph" w:styleId="Heading9">
    <w:name w:val="heading 9"/>
    <w:basedOn w:val="Heading1"/>
    <w:next w:val="Para0"/>
    <w:link w:val="Heading9Char"/>
    <w:uiPriority w:val="9"/>
    <w:qFormat/>
    <w:rsid w:val="004A55C2"/>
    <w:pPr>
      <w:keepNext/>
      <w:numPr>
        <w:ilvl w:val="8"/>
      </w:numPr>
      <w:spacing w:before="120" w:after="40"/>
      <w:outlineLvl w:val="8"/>
    </w:pPr>
    <w:rPr>
      <w:rFonts w:ascii="Arial" w:eastAsia="Times New Roman" w:hAnsi="Arial" w:cs="Times New Roman"/>
      <w:bCs w:val="0"/>
      <w:color w:val="000000"/>
      <w:sz w:val="22"/>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OWS Heading 1 Char,H 1 Char"/>
    <w:basedOn w:val="DefaultParagraphFont"/>
    <w:link w:val="Heading1"/>
    <w:rsid w:val="00387ED9"/>
    <w:rPr>
      <w:rFonts w:ascii="Arial Bold" w:hAnsi="Arial Bold" w:cs="Arial"/>
      <w:b/>
      <w:bCs/>
      <w:color w:val="1F497D" w:themeColor="text2"/>
      <w:sz w:val="48"/>
      <w:szCs w:val="48"/>
      <w:lang w:val="en-GB"/>
    </w:rPr>
  </w:style>
  <w:style w:type="paragraph" w:customStyle="1" w:styleId="Head1Headingstyles">
    <w:name w:val="Head_1 (Heading styles)"/>
    <w:basedOn w:val="Normal"/>
    <w:uiPriority w:val="99"/>
    <w:semiHidden/>
    <w:rsid w:val="00DA4153"/>
    <w:pPr>
      <w:widowControl w:val="0"/>
      <w:suppressAutoHyphens/>
      <w:adjustRightInd w:val="0"/>
      <w:spacing w:after="567" w:line="660" w:lineRule="atLeast"/>
      <w:textAlignment w:val="center"/>
    </w:pPr>
    <w:rPr>
      <w:rFonts w:ascii="Calibri-Bold" w:hAnsi="Calibri-Bold" w:cs="Calibri-Bold"/>
      <w:b/>
      <w:bCs/>
      <w:color w:val="32D1FF"/>
      <w:sz w:val="48"/>
      <w:szCs w:val="48"/>
      <w:lang w:val="en-GB"/>
    </w:rPr>
  </w:style>
  <w:style w:type="paragraph" w:customStyle="1" w:styleId="Head2Headingstyles">
    <w:name w:val="Head_2 (Heading styles)"/>
    <w:basedOn w:val="Normal"/>
    <w:uiPriority w:val="99"/>
    <w:semiHidden/>
    <w:rsid w:val="00DA4153"/>
    <w:pPr>
      <w:widowControl w:val="0"/>
      <w:suppressAutoHyphens/>
      <w:adjustRightInd w:val="0"/>
      <w:spacing w:before="227" w:after="113" w:line="288" w:lineRule="auto"/>
      <w:textAlignment w:val="center"/>
    </w:pPr>
    <w:rPr>
      <w:rFonts w:ascii="Calibri-Bold" w:hAnsi="Calibri-Bold" w:cs="Calibri-Bold"/>
      <w:b/>
      <w:bCs/>
      <w:color w:val="32D1FF"/>
      <w:sz w:val="30"/>
      <w:szCs w:val="30"/>
      <w:lang w:val="en-GB"/>
    </w:rPr>
  </w:style>
  <w:style w:type="paragraph" w:customStyle="1" w:styleId="BodyTextstyles">
    <w:name w:val="Body (Text styles)"/>
    <w:basedOn w:val="Normal"/>
    <w:uiPriority w:val="99"/>
    <w:semiHidden/>
    <w:rsid w:val="00DA4153"/>
    <w:pPr>
      <w:widowControl w:val="0"/>
      <w:suppressAutoHyphens/>
      <w:adjustRightInd w:val="0"/>
      <w:spacing w:after="113" w:line="280" w:lineRule="atLeast"/>
      <w:textAlignment w:val="center"/>
    </w:pPr>
    <w:rPr>
      <w:rFonts w:ascii="Calibri" w:hAnsi="Calibri" w:cs="Calibri"/>
      <w:color w:val="000000"/>
      <w:sz w:val="18"/>
      <w:szCs w:val="18"/>
      <w:lang w:val="en-GB"/>
    </w:rPr>
  </w:style>
  <w:style w:type="paragraph" w:customStyle="1" w:styleId="Head3Headingstyles">
    <w:name w:val="Head_3 (Heading styles)"/>
    <w:basedOn w:val="Normal"/>
    <w:uiPriority w:val="99"/>
    <w:semiHidden/>
    <w:rsid w:val="00DA4153"/>
    <w:pPr>
      <w:widowControl w:val="0"/>
      <w:suppressAutoHyphens/>
      <w:adjustRightInd w:val="0"/>
      <w:spacing w:before="170" w:after="57" w:line="288" w:lineRule="auto"/>
      <w:textAlignment w:val="center"/>
    </w:pPr>
    <w:rPr>
      <w:rFonts w:ascii="Calibri-Bold" w:hAnsi="Calibri-Bold" w:cs="Calibri-Bold"/>
      <w:b/>
      <w:bCs/>
      <w:color w:val="32D1FF"/>
      <w:lang w:val="en-GB"/>
    </w:rPr>
  </w:style>
  <w:style w:type="paragraph" w:customStyle="1" w:styleId="BulletTextstyles">
    <w:name w:val="Bullet (Text styles)"/>
    <w:basedOn w:val="Normal"/>
    <w:uiPriority w:val="99"/>
    <w:semiHidden/>
    <w:rsid w:val="00DA4153"/>
    <w:pPr>
      <w:widowControl w:val="0"/>
      <w:suppressAutoHyphens/>
      <w:adjustRightInd w:val="0"/>
      <w:spacing w:after="113" w:line="280" w:lineRule="atLeast"/>
      <w:ind w:left="560" w:hanging="280"/>
      <w:textAlignment w:val="center"/>
    </w:pPr>
    <w:rPr>
      <w:rFonts w:ascii="Calibri" w:hAnsi="Calibri" w:cs="Calibri"/>
      <w:color w:val="000000"/>
      <w:sz w:val="18"/>
      <w:szCs w:val="18"/>
      <w:lang w:val="en-GB"/>
    </w:rPr>
  </w:style>
  <w:style w:type="paragraph" w:customStyle="1" w:styleId="BasicParagraph">
    <w:name w:val="[Basic Paragraph]"/>
    <w:basedOn w:val="Normal"/>
    <w:link w:val="BasicParagraphChar"/>
    <w:uiPriority w:val="99"/>
    <w:semiHidden/>
    <w:rsid w:val="00DA4153"/>
    <w:pPr>
      <w:widowControl w:val="0"/>
      <w:adjustRightInd w:val="0"/>
      <w:spacing w:after="0" w:line="288" w:lineRule="auto"/>
      <w:textAlignment w:val="center"/>
    </w:pPr>
    <w:rPr>
      <w:rFonts w:ascii="MinionPro-Regular" w:hAnsi="MinionPro-Regular" w:cs="MinionPro-Regular"/>
      <w:color w:val="000000"/>
      <w:lang w:val="en-GB"/>
    </w:rPr>
  </w:style>
  <w:style w:type="paragraph" w:styleId="Header">
    <w:name w:val="header"/>
    <w:basedOn w:val="Normal"/>
    <w:link w:val="HeaderChar"/>
    <w:uiPriority w:val="99"/>
    <w:rsid w:val="00BB2E86"/>
    <w:pPr>
      <w:tabs>
        <w:tab w:val="center" w:pos="4320"/>
        <w:tab w:val="right" w:pos="8640"/>
      </w:tabs>
      <w:spacing w:after="0"/>
    </w:pPr>
  </w:style>
  <w:style w:type="paragraph" w:customStyle="1" w:styleId="H1">
    <w:name w:val="H1"/>
    <w:basedOn w:val="Head1Headingstyles"/>
    <w:uiPriority w:val="99"/>
    <w:semiHidden/>
    <w:qFormat/>
    <w:rsid w:val="004C42CA"/>
    <w:pPr>
      <w:pageBreakBefore/>
      <w:spacing w:line="240" w:lineRule="auto"/>
    </w:pPr>
    <w:rPr>
      <w:color w:val="00AEEF"/>
    </w:rPr>
  </w:style>
  <w:style w:type="paragraph" w:customStyle="1" w:styleId="H2">
    <w:name w:val="H2"/>
    <w:basedOn w:val="Head2Headingstyles"/>
    <w:uiPriority w:val="99"/>
    <w:semiHidden/>
    <w:qFormat/>
    <w:rsid w:val="007E5895"/>
    <w:rPr>
      <w:color w:val="00AEEF"/>
    </w:rPr>
  </w:style>
  <w:style w:type="paragraph" w:customStyle="1" w:styleId="H3">
    <w:name w:val="H3"/>
    <w:basedOn w:val="Head3Headingstyles"/>
    <w:uiPriority w:val="99"/>
    <w:semiHidden/>
    <w:qFormat/>
    <w:rsid w:val="00751AAF"/>
    <w:rPr>
      <w:color w:val="00B0F0"/>
    </w:rPr>
  </w:style>
  <w:style w:type="paragraph" w:customStyle="1" w:styleId="Body">
    <w:name w:val="Body"/>
    <w:basedOn w:val="Head2Headings"/>
    <w:link w:val="BodyChar"/>
    <w:uiPriority w:val="99"/>
    <w:semiHidden/>
    <w:qFormat/>
    <w:rsid w:val="00E31522"/>
    <w:pPr>
      <w:spacing w:after="200" w:line="240" w:lineRule="auto"/>
    </w:pPr>
    <w:rPr>
      <w:rFonts w:cs="Arial"/>
      <w:caps w:val="0"/>
      <w:color w:val="auto"/>
    </w:rPr>
  </w:style>
  <w:style w:type="paragraph" w:customStyle="1" w:styleId="Bullet">
    <w:name w:val="Bullet"/>
    <w:basedOn w:val="Normal"/>
    <w:link w:val="BulletChar"/>
    <w:uiPriority w:val="99"/>
    <w:qFormat/>
    <w:rsid w:val="005C67F0"/>
    <w:pPr>
      <w:numPr>
        <w:numId w:val="31"/>
      </w:numPr>
      <w:tabs>
        <w:tab w:val="clear" w:pos="720"/>
      </w:tabs>
      <w:spacing w:before="100" w:beforeAutospacing="1" w:after="100" w:afterAutospacing="1"/>
      <w:ind w:left="567" w:hanging="425"/>
    </w:pPr>
    <w:rPr>
      <w:rFonts w:ascii="Calibri" w:hAnsi="Calibri"/>
    </w:rPr>
  </w:style>
  <w:style w:type="character" w:customStyle="1" w:styleId="HeaderChar">
    <w:name w:val="Header Char"/>
    <w:basedOn w:val="DefaultParagraphFont"/>
    <w:link w:val="Header"/>
    <w:uiPriority w:val="99"/>
    <w:rsid w:val="00F977AB"/>
  </w:style>
  <w:style w:type="paragraph" w:styleId="Footer">
    <w:name w:val="footer"/>
    <w:aliases w:val="Footer1"/>
    <w:basedOn w:val="Normal"/>
    <w:link w:val="FooterChar"/>
    <w:uiPriority w:val="99"/>
    <w:rsid w:val="00BC62FB"/>
    <w:pPr>
      <w:tabs>
        <w:tab w:val="center" w:pos="4320"/>
        <w:tab w:val="right" w:pos="8640"/>
      </w:tabs>
      <w:spacing w:after="0"/>
      <w:jc w:val="center"/>
    </w:pPr>
    <w:rPr>
      <w:sz w:val="18"/>
      <w:szCs w:val="18"/>
    </w:rPr>
  </w:style>
  <w:style w:type="character" w:customStyle="1" w:styleId="FooterChar">
    <w:name w:val="Footer Char"/>
    <w:aliases w:val="Footer1 Char"/>
    <w:basedOn w:val="DefaultParagraphFont"/>
    <w:link w:val="Footer"/>
    <w:uiPriority w:val="99"/>
    <w:rsid w:val="00F977AB"/>
    <w:rPr>
      <w:sz w:val="18"/>
      <w:szCs w:val="18"/>
    </w:rPr>
  </w:style>
  <w:style w:type="paragraph" w:styleId="BalloonText">
    <w:name w:val="Balloon Text"/>
    <w:basedOn w:val="Normal"/>
    <w:link w:val="BalloonTextChar"/>
    <w:uiPriority w:val="99"/>
    <w:semiHidden/>
    <w:rsid w:val="008A2D80"/>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977AB"/>
    <w:rPr>
      <w:rFonts w:ascii="Lucida Grande" w:hAnsi="Lucida Grande" w:cs="Lucida Grande"/>
      <w:sz w:val="18"/>
      <w:szCs w:val="18"/>
    </w:rPr>
  </w:style>
  <w:style w:type="character" w:styleId="PageNumber">
    <w:name w:val="page number"/>
    <w:basedOn w:val="DefaultParagraphFont"/>
    <w:uiPriority w:val="99"/>
    <w:semiHidden/>
    <w:rsid w:val="008031B5"/>
  </w:style>
  <w:style w:type="paragraph" w:customStyle="1" w:styleId="ImagecaptionTextstyles">
    <w:name w:val="Image caption (Text styles)"/>
    <w:basedOn w:val="Normal"/>
    <w:uiPriority w:val="99"/>
    <w:semiHidden/>
    <w:rsid w:val="00A3205C"/>
    <w:pPr>
      <w:widowControl w:val="0"/>
      <w:pBdr>
        <w:top w:val="single" w:sz="4" w:space="8" w:color="auto"/>
      </w:pBdr>
      <w:suppressAutoHyphens/>
      <w:adjustRightInd w:val="0"/>
      <w:spacing w:after="0" w:line="240" w:lineRule="atLeast"/>
      <w:textAlignment w:val="center"/>
    </w:pPr>
    <w:rPr>
      <w:rFonts w:ascii="Calibri-BoldItalic" w:hAnsi="Calibri-BoldItalic" w:cs="Calibri-BoldItalic"/>
      <w:b/>
      <w:bCs/>
      <w:i/>
      <w:iCs/>
      <w:color w:val="000000"/>
      <w:sz w:val="14"/>
      <w:szCs w:val="14"/>
      <w:lang w:val="en-GB"/>
    </w:rPr>
  </w:style>
  <w:style w:type="paragraph" w:customStyle="1" w:styleId="Imagecaption">
    <w:name w:val="Image caption"/>
    <w:basedOn w:val="OWStablecaption"/>
    <w:uiPriority w:val="99"/>
    <w:semiHidden/>
    <w:qFormat/>
    <w:rsid w:val="005A4936"/>
    <w:rPr>
      <w:b/>
    </w:rPr>
  </w:style>
  <w:style w:type="paragraph" w:styleId="TOCHeading">
    <w:name w:val="TOC Heading"/>
    <w:basedOn w:val="Heading1"/>
    <w:next w:val="Normal"/>
    <w:uiPriority w:val="99"/>
    <w:semiHidden/>
    <w:qFormat/>
    <w:rsid w:val="00FE58B0"/>
    <w:pPr>
      <w:numPr>
        <w:numId w:val="0"/>
      </w:numPr>
      <w:spacing w:line="276" w:lineRule="auto"/>
      <w:ind w:left="432" w:hanging="432"/>
      <w:outlineLvl w:val="9"/>
    </w:pPr>
    <w:rPr>
      <w:lang w:eastAsia="en-US"/>
    </w:rPr>
  </w:style>
  <w:style w:type="character" w:customStyle="1" w:styleId="Heading2Char">
    <w:name w:val="Heading 2 Char"/>
    <w:aliases w:val="OWS Heading 2 Char"/>
    <w:basedOn w:val="DefaultParagraphFont"/>
    <w:link w:val="Heading2"/>
    <w:uiPriority w:val="9"/>
    <w:rsid w:val="009C1DDF"/>
    <w:rPr>
      <w:rFonts w:cs="Arial"/>
      <w:b/>
      <w:bCs/>
      <w:color w:val="1F497D" w:themeColor="text2"/>
      <w:sz w:val="30"/>
      <w:szCs w:val="48"/>
      <w:lang w:val="en-GB"/>
    </w:rPr>
  </w:style>
  <w:style w:type="character" w:customStyle="1" w:styleId="Heading3Char">
    <w:name w:val="Heading 3 Char"/>
    <w:aliases w:val="OWS Heading 3 Char"/>
    <w:basedOn w:val="DefaultParagraphFont"/>
    <w:link w:val="Heading3"/>
    <w:uiPriority w:val="9"/>
    <w:rsid w:val="00387ED9"/>
    <w:rPr>
      <w:rFonts w:cs="Arial"/>
      <w:b/>
      <w:bCs/>
      <w:i/>
      <w:color w:val="1F497D" w:themeColor="text2"/>
      <w:sz w:val="26"/>
      <w:szCs w:val="26"/>
      <w:lang w:val="en-GB"/>
    </w:rPr>
  </w:style>
  <w:style w:type="paragraph" w:styleId="TOC1">
    <w:name w:val="toc 1"/>
    <w:basedOn w:val="Normal"/>
    <w:next w:val="Normal"/>
    <w:link w:val="TOC1Char"/>
    <w:autoRedefine/>
    <w:uiPriority w:val="39"/>
    <w:qFormat/>
    <w:rsid w:val="00810EE2"/>
    <w:pPr>
      <w:tabs>
        <w:tab w:val="right" w:leader="dot" w:pos="9054"/>
      </w:tabs>
      <w:spacing w:after="100"/>
      <w:ind w:left="284" w:hanging="284"/>
    </w:pPr>
    <w:rPr>
      <w:sz w:val="20"/>
    </w:rPr>
  </w:style>
  <w:style w:type="paragraph" w:styleId="TOC2">
    <w:name w:val="toc 2"/>
    <w:basedOn w:val="Normal"/>
    <w:next w:val="Normal"/>
    <w:autoRedefine/>
    <w:uiPriority w:val="39"/>
    <w:qFormat/>
    <w:rsid w:val="00810EE2"/>
    <w:pPr>
      <w:spacing w:after="100"/>
      <w:ind w:left="240"/>
    </w:pPr>
    <w:rPr>
      <w:sz w:val="20"/>
    </w:rPr>
  </w:style>
  <w:style w:type="paragraph" w:styleId="TOC3">
    <w:name w:val="toc 3"/>
    <w:basedOn w:val="Normal"/>
    <w:next w:val="Normal"/>
    <w:autoRedefine/>
    <w:qFormat/>
    <w:rsid w:val="00810EE2"/>
    <w:pPr>
      <w:tabs>
        <w:tab w:val="right" w:leader="dot" w:pos="9054"/>
      </w:tabs>
      <w:spacing w:after="100"/>
      <w:ind w:firstLine="426"/>
    </w:pPr>
    <w:rPr>
      <w:noProof/>
      <w:sz w:val="20"/>
    </w:rPr>
  </w:style>
  <w:style w:type="character" w:styleId="Hyperlink">
    <w:name w:val="Hyperlink"/>
    <w:basedOn w:val="DefaultParagraphFont"/>
    <w:uiPriority w:val="99"/>
    <w:rsid w:val="0010123B"/>
    <w:rPr>
      <w:color w:val="0000FF" w:themeColor="hyperlink"/>
      <w:u w:val="single"/>
    </w:rPr>
  </w:style>
  <w:style w:type="paragraph" w:styleId="DocumentMap">
    <w:name w:val="Document Map"/>
    <w:basedOn w:val="Normal"/>
    <w:link w:val="DocumentMapChar"/>
    <w:uiPriority w:val="99"/>
    <w:semiHidden/>
    <w:rsid w:val="00067D79"/>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77AB"/>
    <w:rPr>
      <w:rFonts w:ascii="Tahoma" w:hAnsi="Tahoma" w:cs="Tahoma"/>
      <w:sz w:val="16"/>
      <w:szCs w:val="16"/>
    </w:rPr>
  </w:style>
  <w:style w:type="character" w:customStyle="1" w:styleId="Heading4Char">
    <w:name w:val="Heading 4 Char"/>
    <w:aliases w:val="OWS Heading 4 Char"/>
    <w:basedOn w:val="DefaultParagraphFont"/>
    <w:link w:val="Heading4"/>
    <w:uiPriority w:val="9"/>
    <w:rsid w:val="00FD3A77"/>
    <w:rPr>
      <w:rFonts w:eastAsia="Times New Roman" w:cs="Times New Roman"/>
      <w:b/>
      <w:color w:val="1F497D" w:themeColor="text2"/>
      <w:sz w:val="24"/>
      <w:lang w:val="en-GB" w:eastAsia="en-US"/>
    </w:rPr>
  </w:style>
  <w:style w:type="character" w:customStyle="1" w:styleId="Heading5Char">
    <w:name w:val="Heading 5 Char"/>
    <w:aliases w:val="OWS Heading 5 Char"/>
    <w:basedOn w:val="DefaultParagraphFont"/>
    <w:link w:val="Heading5"/>
    <w:uiPriority w:val="9"/>
    <w:rsid w:val="00DB1EE3"/>
    <w:rPr>
      <w:rFonts w:eastAsia="Times New Roman" w:cs="Times New Roman"/>
      <w:b/>
      <w:i/>
      <w:color w:val="1F497D" w:themeColor="text2"/>
      <w:lang w:val="en-GB" w:eastAsia="en-US"/>
    </w:rPr>
  </w:style>
  <w:style w:type="character" w:customStyle="1" w:styleId="Heading6Char">
    <w:name w:val="Heading 6 Char"/>
    <w:basedOn w:val="DefaultParagraphFont"/>
    <w:link w:val="Heading6"/>
    <w:uiPriority w:val="99"/>
    <w:semiHidden/>
    <w:rsid w:val="00F977AB"/>
    <w:rPr>
      <w:rFonts w:eastAsia="Times New Roman" w:cs="Times New Roman"/>
      <w:b/>
      <w:i/>
      <w:color w:val="1F497D" w:themeColor="text2"/>
      <w:sz w:val="24"/>
      <w:szCs w:val="24"/>
      <w:lang w:val="en-GB" w:eastAsia="en-US"/>
    </w:rPr>
  </w:style>
  <w:style w:type="character" w:customStyle="1" w:styleId="Heading7Char">
    <w:name w:val="Heading 7 Char"/>
    <w:basedOn w:val="DefaultParagraphFont"/>
    <w:link w:val="Heading7"/>
    <w:uiPriority w:val="99"/>
    <w:semiHidden/>
    <w:rsid w:val="00F977AB"/>
    <w:rPr>
      <w:rFonts w:eastAsia="Times New Roman" w:cs="Times New Roman"/>
      <w:b/>
      <w:i/>
      <w:color w:val="1F497D" w:themeColor="text2"/>
      <w:sz w:val="24"/>
      <w:szCs w:val="24"/>
      <w:lang w:val="en-GB" w:eastAsia="en-US"/>
    </w:rPr>
  </w:style>
  <w:style w:type="character" w:customStyle="1" w:styleId="Heading8Char">
    <w:name w:val="Heading 8 Char"/>
    <w:basedOn w:val="DefaultParagraphFont"/>
    <w:link w:val="Heading8"/>
    <w:uiPriority w:val="99"/>
    <w:semiHidden/>
    <w:rsid w:val="00F977AB"/>
    <w:rPr>
      <w:rFonts w:eastAsia="Times New Roman" w:cs="Times New Roman"/>
      <w:b/>
      <w:i/>
      <w:color w:val="1F497D" w:themeColor="text2"/>
      <w:sz w:val="24"/>
      <w:szCs w:val="24"/>
      <w:lang w:val="en-GB" w:eastAsia="en-US"/>
    </w:rPr>
  </w:style>
  <w:style w:type="character" w:customStyle="1" w:styleId="Heading9Char">
    <w:name w:val="Heading 9 Char"/>
    <w:basedOn w:val="DefaultParagraphFont"/>
    <w:link w:val="Heading9"/>
    <w:uiPriority w:val="99"/>
    <w:semiHidden/>
    <w:rsid w:val="00F977AB"/>
    <w:rPr>
      <w:rFonts w:eastAsia="Times New Roman" w:cs="Times New Roman"/>
      <w:b/>
      <w:color w:val="000000"/>
      <w:szCs w:val="20"/>
      <w:lang w:val="en-GB" w:eastAsia="en-US"/>
    </w:rPr>
  </w:style>
  <w:style w:type="paragraph" w:customStyle="1" w:styleId="Para0">
    <w:name w:val="Para 0"/>
    <w:basedOn w:val="Normal"/>
    <w:link w:val="Para0Char"/>
    <w:uiPriority w:val="99"/>
    <w:semiHidden/>
    <w:rsid w:val="00623C1C"/>
    <w:pPr>
      <w:spacing w:after="220" w:line="300" w:lineRule="auto"/>
    </w:pPr>
    <w:rPr>
      <w:rFonts w:ascii="Times New Roman" w:eastAsia="Times New Roman" w:hAnsi="Times New Roman" w:cs="Times New Roman"/>
      <w:color w:val="000000"/>
      <w:szCs w:val="20"/>
      <w:lang w:val="en-GB" w:eastAsia="en-US"/>
    </w:rPr>
  </w:style>
  <w:style w:type="paragraph" w:customStyle="1" w:styleId="Graphic">
    <w:name w:val="Graphic"/>
    <w:basedOn w:val="Para0"/>
    <w:next w:val="Para0"/>
    <w:uiPriority w:val="99"/>
    <w:semiHidden/>
    <w:rsid w:val="00623C1C"/>
    <w:pPr>
      <w:spacing w:before="60" w:after="60" w:line="240" w:lineRule="auto"/>
    </w:pPr>
  </w:style>
  <w:style w:type="paragraph" w:styleId="Caption">
    <w:name w:val="caption"/>
    <w:aliases w:val="Figure Caption, Char"/>
    <w:basedOn w:val="Para0"/>
    <w:next w:val="Para0"/>
    <w:link w:val="CaptionChar"/>
    <w:uiPriority w:val="99"/>
    <w:qFormat/>
    <w:rsid w:val="00166D9B"/>
    <w:pPr>
      <w:keepNext/>
      <w:keepLines/>
      <w:spacing w:after="120" w:line="240" w:lineRule="auto"/>
    </w:pPr>
    <w:rPr>
      <w:rFonts w:ascii="Arial" w:hAnsi="Arial"/>
      <w:color w:val="auto"/>
      <w:sz w:val="20"/>
    </w:rPr>
  </w:style>
  <w:style w:type="paragraph" w:customStyle="1" w:styleId="Head1manual">
    <w:name w:val="Head 1 manual"/>
    <w:basedOn w:val="Heading1"/>
    <w:next w:val="Para0"/>
    <w:uiPriority w:val="99"/>
    <w:semiHidden/>
    <w:rsid w:val="00623C1C"/>
    <w:pPr>
      <w:keepNext/>
      <w:spacing w:after="240"/>
      <w:outlineLvl w:val="9"/>
    </w:pPr>
    <w:rPr>
      <w:rFonts w:ascii="Arial" w:eastAsia="Times New Roman" w:hAnsi="Arial" w:cs="Times New Roman"/>
      <w:bCs w:val="0"/>
      <w:color w:val="000000"/>
      <w:sz w:val="36"/>
      <w:szCs w:val="20"/>
      <w:lang w:eastAsia="en-US"/>
    </w:rPr>
  </w:style>
  <w:style w:type="paragraph" w:customStyle="1" w:styleId="Head2manual">
    <w:name w:val="Head 2 manual"/>
    <w:basedOn w:val="Head1manual"/>
    <w:next w:val="Para0"/>
    <w:uiPriority w:val="99"/>
    <w:semiHidden/>
    <w:rsid w:val="00623C1C"/>
    <w:pPr>
      <w:spacing w:before="120" w:after="40"/>
    </w:pPr>
    <w:rPr>
      <w:sz w:val="22"/>
    </w:rPr>
  </w:style>
  <w:style w:type="paragraph" w:customStyle="1" w:styleId="Head3manual">
    <w:name w:val="Head 3 manual"/>
    <w:basedOn w:val="Head1manual"/>
    <w:next w:val="Para0"/>
    <w:uiPriority w:val="99"/>
    <w:semiHidden/>
    <w:rsid w:val="00623C1C"/>
    <w:pPr>
      <w:spacing w:before="120" w:after="40"/>
    </w:pPr>
    <w:rPr>
      <w:sz w:val="22"/>
    </w:rPr>
  </w:style>
  <w:style w:type="paragraph" w:customStyle="1" w:styleId="Para0bullet">
    <w:name w:val="Para 0 bullet"/>
    <w:basedOn w:val="Para0"/>
    <w:link w:val="Para0bulletChar"/>
    <w:uiPriority w:val="99"/>
    <w:semiHidden/>
    <w:rsid w:val="00623C1C"/>
    <w:pPr>
      <w:numPr>
        <w:numId w:val="1"/>
      </w:numPr>
      <w:spacing w:after="60"/>
    </w:pPr>
  </w:style>
  <w:style w:type="paragraph" w:customStyle="1" w:styleId="Para0dash">
    <w:name w:val="Para 0 dash"/>
    <w:basedOn w:val="Para0"/>
    <w:uiPriority w:val="99"/>
    <w:semiHidden/>
    <w:rsid w:val="00623C1C"/>
    <w:pPr>
      <w:numPr>
        <w:numId w:val="2"/>
      </w:numPr>
      <w:spacing w:after="60"/>
    </w:pPr>
  </w:style>
  <w:style w:type="paragraph" w:customStyle="1" w:styleId="Para0letter">
    <w:name w:val="Para 0 letter"/>
    <w:basedOn w:val="Para0"/>
    <w:uiPriority w:val="99"/>
    <w:semiHidden/>
    <w:rsid w:val="00623C1C"/>
    <w:pPr>
      <w:numPr>
        <w:numId w:val="3"/>
      </w:numPr>
      <w:spacing w:after="60"/>
    </w:pPr>
  </w:style>
  <w:style w:type="paragraph" w:customStyle="1" w:styleId="Para0number">
    <w:name w:val="Para 0 number"/>
    <w:basedOn w:val="Para0"/>
    <w:uiPriority w:val="99"/>
    <w:semiHidden/>
    <w:rsid w:val="00623C1C"/>
    <w:pPr>
      <w:numPr>
        <w:numId w:val="4"/>
      </w:numPr>
      <w:spacing w:after="60"/>
    </w:pPr>
  </w:style>
  <w:style w:type="paragraph" w:customStyle="1" w:styleId="Para1">
    <w:name w:val="Para 1"/>
    <w:basedOn w:val="Para0"/>
    <w:uiPriority w:val="99"/>
    <w:semiHidden/>
    <w:rsid w:val="00623C1C"/>
    <w:pPr>
      <w:ind w:left="397"/>
    </w:pPr>
  </w:style>
  <w:style w:type="paragraph" w:customStyle="1" w:styleId="Para1bullet">
    <w:name w:val="Para 1 bullet"/>
    <w:basedOn w:val="Para1"/>
    <w:uiPriority w:val="99"/>
    <w:semiHidden/>
    <w:rsid w:val="00623C1C"/>
    <w:pPr>
      <w:numPr>
        <w:numId w:val="5"/>
      </w:numPr>
      <w:tabs>
        <w:tab w:val="clear" w:pos="794"/>
        <w:tab w:val="num" w:pos="397"/>
      </w:tabs>
      <w:spacing w:after="60"/>
      <w:ind w:left="397"/>
    </w:pPr>
  </w:style>
  <w:style w:type="paragraph" w:customStyle="1" w:styleId="Para1dash">
    <w:name w:val="Para 1 dash"/>
    <w:basedOn w:val="Para1"/>
    <w:uiPriority w:val="99"/>
    <w:semiHidden/>
    <w:rsid w:val="00623C1C"/>
    <w:pPr>
      <w:numPr>
        <w:numId w:val="6"/>
      </w:numPr>
      <w:tabs>
        <w:tab w:val="clear" w:pos="794"/>
        <w:tab w:val="num" w:pos="397"/>
      </w:tabs>
      <w:spacing w:after="60"/>
      <w:ind w:left="397"/>
    </w:pPr>
  </w:style>
  <w:style w:type="paragraph" w:customStyle="1" w:styleId="Para1letter">
    <w:name w:val="Para 1 letter"/>
    <w:basedOn w:val="Para1"/>
    <w:uiPriority w:val="99"/>
    <w:semiHidden/>
    <w:rsid w:val="00623C1C"/>
    <w:pPr>
      <w:numPr>
        <w:numId w:val="18"/>
      </w:numPr>
      <w:tabs>
        <w:tab w:val="clear" w:pos="794"/>
        <w:tab w:val="num" w:pos="360"/>
      </w:tabs>
      <w:spacing w:after="60"/>
      <w:ind w:left="397" w:firstLine="0"/>
    </w:pPr>
  </w:style>
  <w:style w:type="paragraph" w:customStyle="1" w:styleId="Para1number">
    <w:name w:val="Para 1 number"/>
    <w:basedOn w:val="Para1"/>
    <w:uiPriority w:val="99"/>
    <w:semiHidden/>
    <w:rsid w:val="00623C1C"/>
    <w:pPr>
      <w:numPr>
        <w:numId w:val="23"/>
      </w:numPr>
      <w:tabs>
        <w:tab w:val="clear" w:pos="794"/>
        <w:tab w:val="num" w:pos="360"/>
      </w:tabs>
      <w:spacing w:after="60"/>
      <w:ind w:left="397" w:firstLine="0"/>
    </w:pPr>
  </w:style>
  <w:style w:type="paragraph" w:customStyle="1" w:styleId="TableFont">
    <w:name w:val="TableFont"/>
    <w:basedOn w:val="Body"/>
    <w:uiPriority w:val="99"/>
    <w:semiHidden/>
    <w:rsid w:val="005A4936"/>
    <w:pPr>
      <w:spacing w:before="60" w:after="60"/>
    </w:pPr>
    <w:rPr>
      <w:rFonts w:ascii="Arial" w:hAnsi="Arial"/>
      <w:sz w:val="20"/>
      <w:szCs w:val="20"/>
    </w:rPr>
  </w:style>
  <w:style w:type="paragraph" w:customStyle="1" w:styleId="TableFontH">
    <w:name w:val="TableFontH"/>
    <w:basedOn w:val="Body"/>
    <w:uiPriority w:val="99"/>
    <w:semiHidden/>
    <w:rsid w:val="001E0FA8"/>
    <w:pPr>
      <w:spacing w:before="60" w:after="60"/>
    </w:pPr>
    <w:rPr>
      <w:rFonts w:ascii="Arial" w:hAnsi="Arial"/>
      <w:b/>
      <w:sz w:val="20"/>
      <w:szCs w:val="20"/>
    </w:rPr>
  </w:style>
  <w:style w:type="paragraph" w:customStyle="1" w:styleId="BusName">
    <w:name w:val="BusName"/>
    <w:basedOn w:val="Footer"/>
    <w:uiPriority w:val="99"/>
    <w:semiHidden/>
    <w:rsid w:val="00623C1C"/>
    <w:pPr>
      <w:tabs>
        <w:tab w:val="clear" w:pos="4320"/>
        <w:tab w:val="clear" w:pos="8640"/>
        <w:tab w:val="right" w:pos="8647"/>
      </w:tabs>
      <w:spacing w:after="220"/>
    </w:pPr>
    <w:rPr>
      <w:rFonts w:ascii="Arial Narrow" w:eastAsia="Times New Roman" w:hAnsi="Arial Narrow" w:cs="Times New Roman"/>
      <w:b/>
      <w:noProof/>
      <w:color w:val="000000"/>
      <w:sz w:val="16"/>
      <w:szCs w:val="20"/>
      <w:lang w:val="en-GB" w:eastAsia="en-US"/>
    </w:rPr>
  </w:style>
  <w:style w:type="paragraph" w:styleId="TOC4">
    <w:name w:val="toc 4"/>
    <w:basedOn w:val="TOC1"/>
    <w:next w:val="Para0"/>
    <w:uiPriority w:val="99"/>
    <w:semiHidden/>
    <w:rsid w:val="00623C1C"/>
    <w:pPr>
      <w:tabs>
        <w:tab w:val="left" w:pos="1418"/>
        <w:tab w:val="right" w:pos="8505"/>
      </w:tabs>
      <w:spacing w:after="60"/>
      <w:ind w:left="567"/>
    </w:pPr>
    <w:rPr>
      <w:rFonts w:eastAsia="Times New Roman" w:cs="Times New Roman"/>
      <w:noProof/>
      <w:color w:val="000000"/>
      <w:szCs w:val="20"/>
      <w:lang w:val="en-GB" w:eastAsia="en-US"/>
    </w:rPr>
  </w:style>
  <w:style w:type="paragraph" w:styleId="TOC5">
    <w:name w:val="toc 5"/>
    <w:basedOn w:val="TOC1"/>
    <w:next w:val="Para0"/>
    <w:uiPriority w:val="99"/>
    <w:semiHidden/>
    <w:rsid w:val="00623C1C"/>
    <w:pPr>
      <w:tabs>
        <w:tab w:val="left" w:pos="1559"/>
        <w:tab w:val="right" w:pos="8505"/>
      </w:tabs>
      <w:spacing w:after="60"/>
      <w:ind w:left="567"/>
    </w:pPr>
    <w:rPr>
      <w:rFonts w:eastAsia="Times New Roman" w:cs="Times New Roman"/>
      <w:noProof/>
      <w:color w:val="000000"/>
      <w:szCs w:val="20"/>
      <w:lang w:val="en-GB" w:eastAsia="en-US"/>
    </w:rPr>
  </w:style>
  <w:style w:type="paragraph" w:styleId="TOC6">
    <w:name w:val="toc 6"/>
    <w:basedOn w:val="TOC1"/>
    <w:next w:val="Para0"/>
    <w:uiPriority w:val="99"/>
    <w:semiHidden/>
    <w:rsid w:val="00623C1C"/>
    <w:pPr>
      <w:tabs>
        <w:tab w:val="left" w:pos="1701"/>
        <w:tab w:val="right" w:pos="8505"/>
      </w:tabs>
      <w:spacing w:after="60"/>
      <w:ind w:left="567"/>
    </w:pPr>
    <w:rPr>
      <w:rFonts w:eastAsia="Times New Roman" w:cs="Times New Roman"/>
      <w:noProof/>
      <w:color w:val="000000"/>
      <w:szCs w:val="20"/>
      <w:lang w:val="en-GB" w:eastAsia="en-US"/>
    </w:rPr>
  </w:style>
  <w:style w:type="paragraph" w:styleId="TOC7">
    <w:name w:val="toc 7"/>
    <w:basedOn w:val="TOC1"/>
    <w:next w:val="Para0"/>
    <w:uiPriority w:val="99"/>
    <w:semiHidden/>
    <w:rsid w:val="00623C1C"/>
    <w:pPr>
      <w:tabs>
        <w:tab w:val="left" w:pos="1843"/>
        <w:tab w:val="right" w:pos="8505"/>
      </w:tabs>
      <w:spacing w:after="60"/>
      <w:ind w:left="567"/>
    </w:pPr>
    <w:rPr>
      <w:rFonts w:eastAsia="Times New Roman" w:cs="Times New Roman"/>
      <w:noProof/>
      <w:color w:val="000000"/>
      <w:szCs w:val="20"/>
      <w:lang w:val="en-GB" w:eastAsia="en-US"/>
    </w:rPr>
  </w:style>
  <w:style w:type="paragraph" w:styleId="TOC8">
    <w:name w:val="toc 8"/>
    <w:basedOn w:val="TOC1"/>
    <w:next w:val="Para0"/>
    <w:uiPriority w:val="99"/>
    <w:semiHidden/>
    <w:rsid w:val="00623C1C"/>
    <w:pPr>
      <w:tabs>
        <w:tab w:val="left" w:pos="1985"/>
        <w:tab w:val="right" w:pos="8505"/>
      </w:tabs>
      <w:spacing w:after="60"/>
      <w:ind w:left="567"/>
    </w:pPr>
    <w:rPr>
      <w:rFonts w:eastAsia="Times New Roman" w:cs="Times New Roman"/>
      <w:noProof/>
      <w:color w:val="000000"/>
      <w:szCs w:val="20"/>
      <w:lang w:val="en-GB" w:eastAsia="en-US"/>
    </w:rPr>
  </w:style>
  <w:style w:type="paragraph" w:styleId="TOC9">
    <w:name w:val="toc 9"/>
    <w:basedOn w:val="TOC1"/>
    <w:next w:val="Para0"/>
    <w:uiPriority w:val="99"/>
    <w:semiHidden/>
    <w:rsid w:val="00623C1C"/>
    <w:pPr>
      <w:tabs>
        <w:tab w:val="left" w:pos="2835"/>
        <w:tab w:val="right" w:pos="8505"/>
      </w:tabs>
      <w:spacing w:before="120" w:after="120"/>
    </w:pPr>
    <w:rPr>
      <w:rFonts w:eastAsia="Times New Roman" w:cs="Times New Roman"/>
      <w:b/>
      <w:noProof/>
      <w:color w:val="000000"/>
      <w:szCs w:val="20"/>
      <w:lang w:val="en-GB" w:eastAsia="en-US"/>
    </w:rPr>
  </w:style>
  <w:style w:type="paragraph" w:customStyle="1" w:styleId="Heading1-NoTOC">
    <w:name w:val="Heading 1 - No TOC"/>
    <w:basedOn w:val="Heading1"/>
    <w:next w:val="Para0"/>
    <w:uiPriority w:val="99"/>
    <w:semiHidden/>
    <w:rsid w:val="00623C1C"/>
    <w:pPr>
      <w:keepNext/>
      <w:tabs>
        <w:tab w:val="left" w:pos="851"/>
      </w:tabs>
      <w:spacing w:after="240"/>
      <w:outlineLvl w:val="9"/>
    </w:pPr>
    <w:rPr>
      <w:rFonts w:ascii="Arial" w:eastAsia="Times New Roman" w:hAnsi="Arial" w:cs="Times New Roman"/>
      <w:bCs w:val="0"/>
      <w:color w:val="000000"/>
      <w:sz w:val="36"/>
      <w:szCs w:val="20"/>
      <w:lang w:eastAsia="en-US"/>
    </w:rPr>
  </w:style>
  <w:style w:type="paragraph" w:customStyle="1" w:styleId="Para2">
    <w:name w:val="Para 2"/>
    <w:basedOn w:val="Para0"/>
    <w:uiPriority w:val="99"/>
    <w:semiHidden/>
    <w:rsid w:val="00623C1C"/>
    <w:pPr>
      <w:ind w:left="794"/>
    </w:pPr>
  </w:style>
  <w:style w:type="paragraph" w:customStyle="1" w:styleId="Graphiccaption">
    <w:name w:val="Graphic caption"/>
    <w:basedOn w:val="Caption"/>
    <w:next w:val="Para0"/>
    <w:uiPriority w:val="99"/>
    <w:semiHidden/>
    <w:rsid w:val="00623C1C"/>
    <w:rPr>
      <w:b/>
      <w:i/>
    </w:rPr>
  </w:style>
  <w:style w:type="paragraph" w:customStyle="1" w:styleId="Hiddenreference">
    <w:name w:val="Hidden reference"/>
    <w:basedOn w:val="Para0"/>
    <w:next w:val="Para0"/>
    <w:uiPriority w:val="99"/>
    <w:semiHidden/>
    <w:rsid w:val="00623C1C"/>
    <w:pPr>
      <w:spacing w:before="40" w:after="40" w:line="240" w:lineRule="auto"/>
    </w:pPr>
    <w:rPr>
      <w:rFonts w:ascii="Arial" w:hAnsi="Arial"/>
      <w:vanish/>
      <w:color w:val="FF0000"/>
      <w:sz w:val="20"/>
    </w:rPr>
  </w:style>
  <w:style w:type="paragraph" w:customStyle="1" w:styleId="Para2bullet">
    <w:name w:val="Para 2 bullet"/>
    <w:basedOn w:val="Para2"/>
    <w:uiPriority w:val="99"/>
    <w:semiHidden/>
    <w:rsid w:val="00623C1C"/>
    <w:pPr>
      <w:numPr>
        <w:numId w:val="7"/>
      </w:numPr>
      <w:tabs>
        <w:tab w:val="clear" w:pos="1191"/>
        <w:tab w:val="num" w:pos="794"/>
      </w:tabs>
      <w:spacing w:after="60"/>
      <w:ind w:left="794"/>
    </w:pPr>
  </w:style>
  <w:style w:type="paragraph" w:customStyle="1" w:styleId="Para2dash">
    <w:name w:val="Para 2 dash"/>
    <w:basedOn w:val="Para2"/>
    <w:uiPriority w:val="99"/>
    <w:semiHidden/>
    <w:rsid w:val="00623C1C"/>
    <w:pPr>
      <w:numPr>
        <w:numId w:val="8"/>
      </w:numPr>
      <w:tabs>
        <w:tab w:val="clear" w:pos="1191"/>
      </w:tabs>
      <w:spacing w:after="60"/>
      <w:ind w:left="360" w:hanging="360"/>
    </w:pPr>
  </w:style>
  <w:style w:type="paragraph" w:customStyle="1" w:styleId="Para2letter">
    <w:name w:val="Para 2 letter"/>
    <w:basedOn w:val="Para2"/>
    <w:uiPriority w:val="99"/>
    <w:semiHidden/>
    <w:rsid w:val="00623C1C"/>
    <w:pPr>
      <w:numPr>
        <w:numId w:val="9"/>
      </w:numPr>
      <w:tabs>
        <w:tab w:val="clear" w:pos="1191"/>
        <w:tab w:val="num" w:pos="360"/>
      </w:tabs>
      <w:spacing w:after="60"/>
      <w:ind w:left="794" w:firstLine="0"/>
    </w:pPr>
  </w:style>
  <w:style w:type="paragraph" w:customStyle="1" w:styleId="Para2number">
    <w:name w:val="Para 2 number"/>
    <w:basedOn w:val="Para2"/>
    <w:uiPriority w:val="99"/>
    <w:semiHidden/>
    <w:rsid w:val="00623C1C"/>
    <w:pPr>
      <w:numPr>
        <w:numId w:val="10"/>
      </w:numPr>
      <w:tabs>
        <w:tab w:val="clear" w:pos="1191"/>
        <w:tab w:val="num" w:pos="360"/>
      </w:tabs>
      <w:spacing w:after="60"/>
      <w:ind w:left="794" w:firstLine="0"/>
    </w:pPr>
  </w:style>
  <w:style w:type="paragraph" w:customStyle="1" w:styleId="Para3">
    <w:name w:val="Para 3"/>
    <w:basedOn w:val="Para0"/>
    <w:uiPriority w:val="99"/>
    <w:semiHidden/>
    <w:rsid w:val="00623C1C"/>
    <w:pPr>
      <w:ind w:left="1191"/>
    </w:pPr>
  </w:style>
  <w:style w:type="paragraph" w:customStyle="1" w:styleId="Para3bullet">
    <w:name w:val="Para 3 bullet"/>
    <w:basedOn w:val="Para3"/>
    <w:uiPriority w:val="99"/>
    <w:semiHidden/>
    <w:rsid w:val="00623C1C"/>
    <w:pPr>
      <w:numPr>
        <w:numId w:val="11"/>
      </w:numPr>
      <w:tabs>
        <w:tab w:val="clear" w:pos="1588"/>
        <w:tab w:val="num" w:pos="360"/>
      </w:tabs>
      <w:spacing w:after="60"/>
      <w:ind w:left="1191" w:firstLine="0"/>
    </w:pPr>
  </w:style>
  <w:style w:type="paragraph" w:customStyle="1" w:styleId="Para3dash">
    <w:name w:val="Para 3 dash"/>
    <w:basedOn w:val="Para3"/>
    <w:uiPriority w:val="99"/>
    <w:semiHidden/>
    <w:rsid w:val="00623C1C"/>
    <w:pPr>
      <w:numPr>
        <w:numId w:val="12"/>
      </w:numPr>
      <w:tabs>
        <w:tab w:val="clear" w:pos="1588"/>
        <w:tab w:val="num" w:pos="360"/>
      </w:tabs>
      <w:spacing w:after="60"/>
      <w:ind w:left="1191" w:firstLine="0"/>
    </w:pPr>
  </w:style>
  <w:style w:type="paragraph" w:customStyle="1" w:styleId="Para3letter">
    <w:name w:val="Para 3 letter"/>
    <w:basedOn w:val="Para3"/>
    <w:uiPriority w:val="99"/>
    <w:semiHidden/>
    <w:rsid w:val="00623C1C"/>
    <w:pPr>
      <w:numPr>
        <w:numId w:val="13"/>
      </w:numPr>
      <w:tabs>
        <w:tab w:val="clear" w:pos="1588"/>
        <w:tab w:val="num" w:pos="360"/>
      </w:tabs>
      <w:spacing w:after="60"/>
      <w:ind w:left="1191" w:firstLine="0"/>
    </w:pPr>
  </w:style>
  <w:style w:type="paragraph" w:customStyle="1" w:styleId="Para3number">
    <w:name w:val="Para 3 number"/>
    <w:basedOn w:val="Para3"/>
    <w:uiPriority w:val="99"/>
    <w:semiHidden/>
    <w:rsid w:val="00623C1C"/>
    <w:pPr>
      <w:numPr>
        <w:numId w:val="14"/>
      </w:numPr>
      <w:tabs>
        <w:tab w:val="clear" w:pos="1588"/>
        <w:tab w:val="num" w:pos="360"/>
      </w:tabs>
      <w:spacing w:after="60"/>
      <w:ind w:left="1191" w:firstLine="0"/>
    </w:pPr>
  </w:style>
  <w:style w:type="paragraph" w:customStyle="1" w:styleId="DocStatusH">
    <w:name w:val="DocStatusH"/>
    <w:basedOn w:val="DocStatus"/>
    <w:uiPriority w:val="99"/>
    <w:semiHidden/>
    <w:rsid w:val="00623C1C"/>
    <w:rPr>
      <w:b/>
      <w:sz w:val="16"/>
    </w:rPr>
  </w:style>
  <w:style w:type="paragraph" w:customStyle="1" w:styleId="DocStatus">
    <w:name w:val="DocStatus"/>
    <w:basedOn w:val="TableFont"/>
    <w:uiPriority w:val="99"/>
    <w:semiHidden/>
    <w:rsid w:val="00623C1C"/>
  </w:style>
  <w:style w:type="paragraph" w:customStyle="1" w:styleId="Head4manual">
    <w:name w:val="Head 4 manual"/>
    <w:basedOn w:val="Head1manual"/>
    <w:uiPriority w:val="99"/>
    <w:semiHidden/>
    <w:rsid w:val="00623C1C"/>
    <w:pPr>
      <w:spacing w:before="120" w:after="40"/>
    </w:pPr>
    <w:rPr>
      <w:sz w:val="22"/>
    </w:rPr>
  </w:style>
  <w:style w:type="paragraph" w:customStyle="1" w:styleId="Summaryheading">
    <w:name w:val="Summary heading"/>
    <w:basedOn w:val="Heading1"/>
    <w:next w:val="Para0"/>
    <w:uiPriority w:val="99"/>
    <w:semiHidden/>
    <w:rsid w:val="00623C1C"/>
    <w:pPr>
      <w:keepNext/>
      <w:tabs>
        <w:tab w:val="left" w:pos="851"/>
      </w:tabs>
      <w:spacing w:after="240"/>
    </w:pPr>
    <w:rPr>
      <w:rFonts w:ascii="Arial" w:eastAsia="Times New Roman" w:hAnsi="Arial" w:cs="Times New Roman"/>
      <w:bCs w:val="0"/>
      <w:color w:val="000000"/>
      <w:sz w:val="36"/>
      <w:szCs w:val="20"/>
      <w:lang w:eastAsia="en-US"/>
    </w:rPr>
  </w:style>
  <w:style w:type="paragraph" w:customStyle="1" w:styleId="Margincomment">
    <w:name w:val="Margin comment"/>
    <w:basedOn w:val="Para0"/>
    <w:uiPriority w:val="99"/>
    <w:semiHidden/>
    <w:rsid w:val="00623C1C"/>
    <w:pPr>
      <w:spacing w:after="0"/>
      <w:jc w:val="right"/>
    </w:pPr>
    <w:rPr>
      <w:rFonts w:ascii="Arial Narrow" w:hAnsi="Arial Narrow"/>
      <w:i/>
      <w:color w:val="808000"/>
      <w:sz w:val="18"/>
    </w:rPr>
  </w:style>
  <w:style w:type="paragraph" w:customStyle="1" w:styleId="Appendix1">
    <w:name w:val="Appendix 1"/>
    <w:basedOn w:val="Heading1"/>
    <w:next w:val="Para0"/>
    <w:uiPriority w:val="99"/>
    <w:semiHidden/>
    <w:rsid w:val="00623C1C"/>
    <w:pPr>
      <w:keepNext/>
      <w:numPr>
        <w:numId w:val="15"/>
      </w:numPr>
      <w:tabs>
        <w:tab w:val="clear" w:pos="2268"/>
      </w:tabs>
      <w:spacing w:after="240"/>
      <w:ind w:left="720" w:hanging="360"/>
    </w:pPr>
    <w:rPr>
      <w:rFonts w:ascii="Arial" w:eastAsia="Times New Roman" w:hAnsi="Arial" w:cs="Times New Roman"/>
      <w:bCs w:val="0"/>
      <w:color w:val="000000"/>
      <w:sz w:val="36"/>
      <w:szCs w:val="20"/>
      <w:lang w:eastAsia="en-US"/>
    </w:rPr>
  </w:style>
  <w:style w:type="paragraph" w:customStyle="1" w:styleId="Appendix2">
    <w:name w:val="Appendix 2"/>
    <w:basedOn w:val="Appendix1"/>
    <w:next w:val="Para0"/>
    <w:uiPriority w:val="99"/>
    <w:semiHidden/>
    <w:rsid w:val="00623C1C"/>
    <w:pPr>
      <w:numPr>
        <w:ilvl w:val="1"/>
      </w:numPr>
      <w:spacing w:before="120" w:after="40"/>
      <w:outlineLvl w:val="1"/>
    </w:pPr>
    <w:rPr>
      <w:sz w:val="22"/>
    </w:rPr>
  </w:style>
  <w:style w:type="paragraph" w:customStyle="1" w:styleId="Appendix3">
    <w:name w:val="Appendix 3"/>
    <w:basedOn w:val="Appendix1"/>
    <w:next w:val="Para0"/>
    <w:uiPriority w:val="99"/>
    <w:semiHidden/>
    <w:rsid w:val="00623C1C"/>
    <w:pPr>
      <w:numPr>
        <w:ilvl w:val="2"/>
      </w:numPr>
      <w:spacing w:before="120" w:after="40"/>
      <w:outlineLvl w:val="2"/>
    </w:pPr>
    <w:rPr>
      <w:sz w:val="22"/>
    </w:rPr>
  </w:style>
  <w:style w:type="paragraph" w:customStyle="1" w:styleId="CoverHeading">
    <w:name w:val="CoverHeading"/>
    <w:basedOn w:val="Coverpage-normal"/>
    <w:next w:val="Para0"/>
    <w:uiPriority w:val="99"/>
    <w:semiHidden/>
    <w:rsid w:val="00166D9B"/>
  </w:style>
  <w:style w:type="paragraph" w:customStyle="1" w:styleId="CoverTitle">
    <w:name w:val="CoverTitle"/>
    <w:basedOn w:val="BRCoverPageH2"/>
    <w:next w:val="Para0"/>
    <w:uiPriority w:val="99"/>
    <w:semiHidden/>
    <w:rsid w:val="00166D9B"/>
    <w:rPr>
      <w:rFonts w:eastAsia="Times New Roman"/>
    </w:rPr>
  </w:style>
  <w:style w:type="paragraph" w:customStyle="1" w:styleId="CoverSubject">
    <w:name w:val="CoverSubject"/>
    <w:basedOn w:val="BRCoverpagenormal"/>
    <w:next w:val="Para0"/>
    <w:link w:val="CoverSubjectChar"/>
    <w:uiPriority w:val="99"/>
    <w:semiHidden/>
    <w:rsid w:val="00166D9B"/>
    <w:rPr>
      <w:sz w:val="20"/>
      <w:szCs w:val="20"/>
    </w:rPr>
  </w:style>
  <w:style w:type="paragraph" w:customStyle="1" w:styleId="CoverVersion">
    <w:name w:val="CoverVersion"/>
    <w:basedOn w:val="CoverSubject"/>
    <w:next w:val="Para0"/>
    <w:uiPriority w:val="99"/>
    <w:semiHidden/>
    <w:rsid w:val="00623C1C"/>
  </w:style>
  <w:style w:type="paragraph" w:customStyle="1" w:styleId="CoverDate">
    <w:name w:val="CoverDate"/>
    <w:basedOn w:val="BodyText"/>
    <w:next w:val="Para0"/>
    <w:link w:val="CoverDateChar"/>
    <w:uiPriority w:val="99"/>
    <w:semiHidden/>
    <w:rsid w:val="00166D9B"/>
    <w:rPr>
      <w:rFonts w:ascii="Arial" w:hAnsi="Arial" w:cs="Arial"/>
      <w:color w:val="1F497D" w:themeColor="text2"/>
      <w:sz w:val="20"/>
    </w:rPr>
  </w:style>
  <w:style w:type="paragraph" w:customStyle="1" w:styleId="FlysheetHeading">
    <w:name w:val="FlysheetHeading"/>
    <w:basedOn w:val="CoverHeading"/>
    <w:next w:val="Para0"/>
    <w:uiPriority w:val="99"/>
    <w:semiHidden/>
    <w:rsid w:val="00623C1C"/>
  </w:style>
  <w:style w:type="paragraph" w:customStyle="1" w:styleId="FlysheetTitle">
    <w:name w:val="FlysheetTitle"/>
    <w:basedOn w:val="CoverTitle"/>
    <w:next w:val="Para0"/>
    <w:uiPriority w:val="99"/>
    <w:semiHidden/>
    <w:rsid w:val="00623C1C"/>
  </w:style>
  <w:style w:type="paragraph" w:customStyle="1" w:styleId="FlysheetVersion">
    <w:name w:val="FlysheetVersion"/>
    <w:basedOn w:val="CoverVersion"/>
    <w:next w:val="Para0"/>
    <w:uiPriority w:val="99"/>
    <w:semiHidden/>
    <w:rsid w:val="00623C1C"/>
    <w:pPr>
      <w:numPr>
        <w:numId w:val="16"/>
      </w:numPr>
      <w:tabs>
        <w:tab w:val="clear" w:pos="360"/>
        <w:tab w:val="left" w:pos="284"/>
      </w:tabs>
      <w:ind w:left="0" w:firstLine="0"/>
    </w:pPr>
  </w:style>
  <w:style w:type="paragraph" w:customStyle="1" w:styleId="FlysheetDate">
    <w:name w:val="FlysheetDate"/>
    <w:basedOn w:val="FlysheetVersion"/>
    <w:next w:val="Para0"/>
    <w:uiPriority w:val="99"/>
    <w:semiHidden/>
    <w:rsid w:val="00623C1C"/>
  </w:style>
  <w:style w:type="paragraph" w:customStyle="1" w:styleId="Address">
    <w:name w:val="Address"/>
    <w:basedOn w:val="Para0"/>
    <w:uiPriority w:val="99"/>
    <w:semiHidden/>
    <w:rsid w:val="00623C1C"/>
    <w:pPr>
      <w:tabs>
        <w:tab w:val="left" w:pos="737"/>
      </w:tabs>
      <w:spacing w:after="0" w:line="240" w:lineRule="auto"/>
      <w:ind w:left="284"/>
    </w:pPr>
    <w:rPr>
      <w:rFonts w:ascii="Arial Narrow" w:hAnsi="Arial Narrow"/>
      <w:sz w:val="20"/>
    </w:rPr>
  </w:style>
  <w:style w:type="paragraph" w:customStyle="1" w:styleId="CoverCopyright">
    <w:name w:val="CoverCopyright"/>
    <w:basedOn w:val="Para0"/>
    <w:next w:val="Para0"/>
    <w:uiPriority w:val="99"/>
    <w:semiHidden/>
    <w:rsid w:val="00623C1C"/>
    <w:pPr>
      <w:spacing w:before="120" w:after="0" w:line="240" w:lineRule="auto"/>
    </w:pPr>
    <w:rPr>
      <w:rFonts w:ascii="Arial" w:hAnsi="Arial"/>
      <w:sz w:val="16"/>
    </w:rPr>
  </w:style>
  <w:style w:type="paragraph" w:customStyle="1" w:styleId="CoverFooter">
    <w:name w:val="CoverFooter"/>
    <w:basedOn w:val="Footer"/>
    <w:uiPriority w:val="99"/>
    <w:semiHidden/>
    <w:rsid w:val="00623C1C"/>
    <w:pPr>
      <w:tabs>
        <w:tab w:val="clear" w:pos="4320"/>
        <w:tab w:val="clear" w:pos="8640"/>
        <w:tab w:val="right" w:pos="6946"/>
      </w:tabs>
      <w:spacing w:line="240" w:lineRule="exact"/>
    </w:pPr>
    <w:rPr>
      <w:rFonts w:ascii="Arial Narrow" w:eastAsia="Times New Roman" w:hAnsi="Arial Narrow" w:cs="Times New Roman"/>
      <w:noProof/>
      <w:color w:val="808080"/>
      <w:sz w:val="16"/>
      <w:szCs w:val="20"/>
      <w:lang w:val="en-GB" w:eastAsia="en-US"/>
    </w:rPr>
  </w:style>
  <w:style w:type="paragraph" w:styleId="TableofFigures">
    <w:name w:val="table of figures"/>
    <w:basedOn w:val="TOC1"/>
    <w:next w:val="Para0"/>
    <w:uiPriority w:val="99"/>
    <w:rsid w:val="00312041"/>
    <w:pPr>
      <w:tabs>
        <w:tab w:val="clear" w:pos="9054"/>
      </w:tabs>
      <w:spacing w:after="120"/>
      <w:ind w:left="442" w:hanging="442"/>
    </w:pPr>
    <w:rPr>
      <w:bCs/>
      <w:szCs w:val="20"/>
    </w:rPr>
  </w:style>
  <w:style w:type="paragraph" w:customStyle="1" w:styleId="Para0Roman">
    <w:name w:val="Para 0 Roman"/>
    <w:basedOn w:val="Para0"/>
    <w:uiPriority w:val="99"/>
    <w:semiHidden/>
    <w:rsid w:val="00623C1C"/>
    <w:pPr>
      <w:numPr>
        <w:numId w:val="19"/>
      </w:numPr>
      <w:tabs>
        <w:tab w:val="clear" w:pos="397"/>
        <w:tab w:val="num" w:pos="360"/>
      </w:tabs>
      <w:spacing w:after="60"/>
      <w:ind w:left="0" w:firstLine="0"/>
    </w:pPr>
  </w:style>
  <w:style w:type="paragraph" w:customStyle="1" w:styleId="TableFontbullet">
    <w:name w:val="TableFont bullet"/>
    <w:basedOn w:val="TableFont"/>
    <w:uiPriority w:val="99"/>
    <w:semiHidden/>
    <w:rsid w:val="00623C1C"/>
    <w:pPr>
      <w:numPr>
        <w:numId w:val="17"/>
      </w:numPr>
      <w:tabs>
        <w:tab w:val="clear" w:pos="397"/>
      </w:tabs>
      <w:ind w:left="0" w:firstLine="0"/>
    </w:pPr>
  </w:style>
  <w:style w:type="paragraph" w:customStyle="1" w:styleId="Para1Roman">
    <w:name w:val="Para 1 Roman"/>
    <w:basedOn w:val="Para1"/>
    <w:uiPriority w:val="99"/>
    <w:semiHidden/>
    <w:rsid w:val="00623C1C"/>
    <w:pPr>
      <w:numPr>
        <w:numId w:val="20"/>
      </w:numPr>
      <w:tabs>
        <w:tab w:val="clear" w:pos="794"/>
        <w:tab w:val="num" w:pos="360"/>
      </w:tabs>
      <w:spacing w:after="60"/>
      <w:ind w:left="397" w:firstLine="0"/>
    </w:pPr>
  </w:style>
  <w:style w:type="paragraph" w:customStyle="1" w:styleId="Para2Roman">
    <w:name w:val="Para 2 Roman"/>
    <w:basedOn w:val="Para2"/>
    <w:uiPriority w:val="99"/>
    <w:semiHidden/>
    <w:rsid w:val="00623C1C"/>
    <w:pPr>
      <w:numPr>
        <w:numId w:val="21"/>
      </w:numPr>
      <w:tabs>
        <w:tab w:val="clear" w:pos="1191"/>
        <w:tab w:val="num" w:pos="360"/>
      </w:tabs>
      <w:spacing w:after="60"/>
      <w:ind w:left="794" w:firstLine="0"/>
    </w:pPr>
  </w:style>
  <w:style w:type="paragraph" w:customStyle="1" w:styleId="Para3Roman">
    <w:name w:val="Para 3 Roman"/>
    <w:basedOn w:val="Para3"/>
    <w:uiPriority w:val="99"/>
    <w:semiHidden/>
    <w:rsid w:val="00623C1C"/>
    <w:pPr>
      <w:numPr>
        <w:numId w:val="22"/>
      </w:numPr>
      <w:tabs>
        <w:tab w:val="clear" w:pos="1588"/>
        <w:tab w:val="num" w:pos="360"/>
      </w:tabs>
      <w:spacing w:after="60"/>
      <w:ind w:left="1191" w:firstLine="0"/>
    </w:pPr>
  </w:style>
  <w:style w:type="paragraph" w:styleId="ListParagraph">
    <w:name w:val="List Paragraph"/>
    <w:basedOn w:val="Normal"/>
    <w:uiPriority w:val="34"/>
    <w:qFormat/>
    <w:rsid w:val="00623C1C"/>
    <w:pPr>
      <w:spacing w:line="276" w:lineRule="auto"/>
      <w:ind w:left="720"/>
      <w:contextualSpacing/>
    </w:pPr>
    <w:rPr>
      <w:rFonts w:ascii="Calibri" w:eastAsia="Calibri" w:hAnsi="Calibri" w:cs="Times New Roman"/>
      <w:lang w:eastAsia="en-US"/>
    </w:rPr>
  </w:style>
  <w:style w:type="paragraph" w:styleId="NormalWeb">
    <w:name w:val="Normal (Web)"/>
    <w:basedOn w:val="Normal"/>
    <w:uiPriority w:val="99"/>
    <w:semiHidden/>
    <w:rsid w:val="00623C1C"/>
    <w:pPr>
      <w:spacing w:before="100" w:beforeAutospacing="1" w:after="100" w:afterAutospacing="1"/>
    </w:pPr>
    <w:rPr>
      <w:rFonts w:ascii="Times New Roman" w:eastAsia="SimSun" w:hAnsi="Times New Roman" w:cs="Times New Roman"/>
      <w:lang w:eastAsia="zh-CN"/>
    </w:rPr>
  </w:style>
  <w:style w:type="paragraph" w:customStyle="1" w:styleId="ScheduleHeading">
    <w:name w:val="Schedule Heading"/>
    <w:next w:val="ScheduleLevel1"/>
    <w:uiPriority w:val="99"/>
    <w:semiHidden/>
    <w:rsid w:val="00623C1C"/>
    <w:pPr>
      <w:keepNext/>
      <w:pageBreakBefore/>
      <w:numPr>
        <w:numId w:val="24"/>
      </w:numPr>
      <w:shd w:val="clear" w:color="auto" w:fill="000000"/>
      <w:spacing w:after="140" w:line="280" w:lineRule="atLeast"/>
      <w:outlineLvl w:val="0"/>
    </w:pPr>
    <w:rPr>
      <w:rFonts w:eastAsia="Times New Roman" w:cs="Arial"/>
      <w:b/>
      <w:caps/>
      <w:sz w:val="20"/>
      <w:szCs w:val="20"/>
      <w:lang w:eastAsia="en-AU"/>
    </w:rPr>
  </w:style>
  <w:style w:type="paragraph" w:customStyle="1" w:styleId="ScheduleLevel1">
    <w:name w:val="Schedule Level 1"/>
    <w:next w:val="ScheduleLevel2"/>
    <w:uiPriority w:val="99"/>
    <w:semiHidden/>
    <w:rsid w:val="00623C1C"/>
    <w:pPr>
      <w:keepNext/>
      <w:numPr>
        <w:ilvl w:val="1"/>
        <w:numId w:val="24"/>
      </w:numPr>
      <w:pBdr>
        <w:bottom w:val="single" w:sz="2" w:space="1" w:color="auto"/>
      </w:pBdr>
      <w:spacing w:before="200" w:after="0" w:line="280" w:lineRule="atLeast"/>
      <w:outlineLvl w:val="1"/>
    </w:pPr>
    <w:rPr>
      <w:rFonts w:eastAsia="Times New Roman" w:cs="Arial"/>
      <w:b/>
      <w:lang w:eastAsia="en-AU"/>
    </w:rPr>
  </w:style>
  <w:style w:type="paragraph" w:customStyle="1" w:styleId="ScheduleLevel2">
    <w:name w:val="Schedule Level 2"/>
    <w:next w:val="ScheduleLevel3"/>
    <w:uiPriority w:val="99"/>
    <w:semiHidden/>
    <w:rsid w:val="00623C1C"/>
    <w:pPr>
      <w:numPr>
        <w:ilvl w:val="2"/>
        <w:numId w:val="24"/>
      </w:numPr>
      <w:spacing w:before="200" w:after="0" w:line="280" w:lineRule="atLeast"/>
      <w:outlineLvl w:val="2"/>
    </w:pPr>
    <w:rPr>
      <w:rFonts w:eastAsia="Times New Roman" w:cs="Arial"/>
      <w:b/>
      <w:lang w:eastAsia="en-AU"/>
    </w:rPr>
  </w:style>
  <w:style w:type="paragraph" w:customStyle="1" w:styleId="ScheduleLevel3">
    <w:name w:val="Schedule Level 3"/>
    <w:uiPriority w:val="99"/>
    <w:semiHidden/>
    <w:rsid w:val="00623C1C"/>
    <w:pPr>
      <w:numPr>
        <w:ilvl w:val="3"/>
        <w:numId w:val="24"/>
      </w:numPr>
      <w:spacing w:before="140" w:after="140" w:line="280" w:lineRule="atLeast"/>
    </w:pPr>
    <w:rPr>
      <w:rFonts w:eastAsia="Times New Roman" w:cs="Arial"/>
      <w:lang w:eastAsia="en-AU"/>
    </w:rPr>
  </w:style>
  <w:style w:type="paragraph" w:customStyle="1" w:styleId="ScheduleLevel4">
    <w:name w:val="Schedule Level 4"/>
    <w:uiPriority w:val="99"/>
    <w:semiHidden/>
    <w:rsid w:val="00623C1C"/>
    <w:pPr>
      <w:numPr>
        <w:ilvl w:val="4"/>
        <w:numId w:val="24"/>
      </w:numPr>
      <w:spacing w:after="140" w:line="280" w:lineRule="atLeast"/>
    </w:pPr>
    <w:rPr>
      <w:rFonts w:eastAsia="Times New Roman" w:cs="Arial"/>
      <w:lang w:eastAsia="en-AU"/>
    </w:rPr>
  </w:style>
  <w:style w:type="paragraph" w:customStyle="1" w:styleId="ScheduleLevel5">
    <w:name w:val="Schedule Level 5"/>
    <w:uiPriority w:val="99"/>
    <w:semiHidden/>
    <w:rsid w:val="00623C1C"/>
    <w:pPr>
      <w:numPr>
        <w:ilvl w:val="5"/>
        <w:numId w:val="24"/>
      </w:numPr>
      <w:spacing w:after="140" w:line="280" w:lineRule="atLeast"/>
    </w:pPr>
    <w:rPr>
      <w:rFonts w:eastAsia="Times New Roman" w:cs="Arial"/>
      <w:lang w:eastAsia="en-AU"/>
    </w:rPr>
  </w:style>
  <w:style w:type="paragraph" w:customStyle="1" w:styleId="ScheduleLevel6">
    <w:name w:val="Schedule Level 6"/>
    <w:uiPriority w:val="99"/>
    <w:semiHidden/>
    <w:rsid w:val="00623C1C"/>
    <w:pPr>
      <w:numPr>
        <w:ilvl w:val="6"/>
        <w:numId w:val="24"/>
      </w:numPr>
      <w:spacing w:after="140" w:line="280" w:lineRule="atLeast"/>
    </w:pPr>
    <w:rPr>
      <w:rFonts w:eastAsia="Times New Roman" w:cs="Arial"/>
      <w:lang w:eastAsia="en-AU"/>
    </w:rPr>
  </w:style>
  <w:style w:type="paragraph" w:customStyle="1" w:styleId="ScheduleLevel7">
    <w:name w:val="Schedule Level 7"/>
    <w:uiPriority w:val="99"/>
    <w:semiHidden/>
    <w:rsid w:val="00623C1C"/>
    <w:pPr>
      <w:numPr>
        <w:ilvl w:val="7"/>
        <w:numId w:val="24"/>
      </w:numPr>
      <w:spacing w:after="140" w:line="280" w:lineRule="atLeast"/>
    </w:pPr>
    <w:rPr>
      <w:rFonts w:eastAsia="Times New Roman" w:cs="Arial"/>
      <w:lang w:eastAsia="en-AU"/>
    </w:rPr>
  </w:style>
  <w:style w:type="paragraph" w:customStyle="1" w:styleId="ScheduleLevel8">
    <w:name w:val="Schedule Level 8"/>
    <w:uiPriority w:val="99"/>
    <w:semiHidden/>
    <w:rsid w:val="00623C1C"/>
    <w:pPr>
      <w:numPr>
        <w:ilvl w:val="8"/>
        <w:numId w:val="24"/>
      </w:numPr>
      <w:spacing w:after="140" w:line="280" w:lineRule="atLeast"/>
    </w:pPr>
    <w:rPr>
      <w:rFonts w:eastAsia="Times New Roman" w:cs="Arial"/>
      <w:lang w:eastAsia="en-AU"/>
    </w:rPr>
  </w:style>
  <w:style w:type="character" w:customStyle="1" w:styleId="apple-converted-space">
    <w:name w:val="apple-converted-space"/>
    <w:basedOn w:val="DefaultParagraphFont"/>
    <w:uiPriority w:val="99"/>
    <w:semiHidden/>
    <w:rsid w:val="00F0587C"/>
  </w:style>
  <w:style w:type="paragraph" w:styleId="ListBullet2">
    <w:name w:val="List Bullet 2"/>
    <w:basedOn w:val="Normal"/>
    <w:uiPriority w:val="99"/>
    <w:semiHidden/>
    <w:rsid w:val="00623C1C"/>
    <w:pPr>
      <w:keepLines/>
      <w:numPr>
        <w:ilvl w:val="1"/>
        <w:numId w:val="25"/>
      </w:numPr>
      <w:spacing w:before="240" w:after="100" w:afterAutospacing="1"/>
    </w:pPr>
    <w:rPr>
      <w:rFonts w:eastAsia="Times New Roman" w:cs="Times New Roman"/>
    </w:rPr>
  </w:style>
  <w:style w:type="paragraph" w:styleId="ListBullet">
    <w:name w:val="List Bullet"/>
    <w:basedOn w:val="Normal"/>
    <w:uiPriority w:val="99"/>
    <w:semiHidden/>
    <w:rsid w:val="00623C1C"/>
    <w:pPr>
      <w:keepLines/>
      <w:numPr>
        <w:numId w:val="25"/>
      </w:numPr>
      <w:spacing w:before="240" w:after="100" w:afterAutospacing="1"/>
    </w:pPr>
    <w:rPr>
      <w:rFonts w:eastAsia="Times New Roman" w:cs="Times New Roman"/>
    </w:rPr>
  </w:style>
  <w:style w:type="paragraph" w:styleId="ListBullet3">
    <w:name w:val="List Bullet 3"/>
    <w:basedOn w:val="Normal"/>
    <w:uiPriority w:val="99"/>
    <w:semiHidden/>
    <w:rsid w:val="00623C1C"/>
    <w:pPr>
      <w:keepLines/>
      <w:numPr>
        <w:ilvl w:val="2"/>
        <w:numId w:val="25"/>
      </w:numPr>
      <w:spacing w:before="240" w:after="100" w:afterAutospacing="1"/>
    </w:pPr>
    <w:rPr>
      <w:rFonts w:eastAsia="Times New Roman" w:cs="Times New Roman"/>
    </w:rPr>
  </w:style>
  <w:style w:type="paragraph" w:styleId="ListBullet4">
    <w:name w:val="List Bullet 4"/>
    <w:basedOn w:val="Normal"/>
    <w:uiPriority w:val="99"/>
    <w:semiHidden/>
    <w:rsid w:val="00623C1C"/>
    <w:pPr>
      <w:keepLines/>
      <w:numPr>
        <w:ilvl w:val="3"/>
        <w:numId w:val="25"/>
      </w:numPr>
      <w:spacing w:before="240" w:after="100" w:afterAutospacing="1"/>
    </w:pPr>
    <w:rPr>
      <w:rFonts w:eastAsia="Times New Roman" w:cs="Times New Roman"/>
    </w:rPr>
  </w:style>
  <w:style w:type="paragraph" w:customStyle="1" w:styleId="Bulleted-Second">
    <w:name w:val="Bulleted - Second"/>
    <w:basedOn w:val="Normal"/>
    <w:uiPriority w:val="99"/>
    <w:semiHidden/>
    <w:rsid w:val="00623C1C"/>
    <w:pPr>
      <w:numPr>
        <w:numId w:val="26"/>
      </w:numPr>
      <w:tabs>
        <w:tab w:val="right" w:pos="-1985"/>
      </w:tabs>
      <w:overflowPunct w:val="0"/>
      <w:adjustRightInd w:val="0"/>
      <w:spacing w:after="0" w:line="220" w:lineRule="atLeast"/>
      <w:textAlignment w:val="baseline"/>
    </w:pPr>
    <w:rPr>
      <w:rFonts w:eastAsia="Times New Roman" w:cs="Times New Roman"/>
      <w:sz w:val="19"/>
      <w:lang w:eastAsia="en-US"/>
    </w:rPr>
  </w:style>
  <w:style w:type="paragraph" w:styleId="BodyText2">
    <w:name w:val="Body Text 2"/>
    <w:basedOn w:val="Normal"/>
    <w:link w:val="BodyText2Char"/>
    <w:uiPriority w:val="99"/>
    <w:semiHidden/>
    <w:rsid w:val="00623C1C"/>
    <w:pPr>
      <w:overflowPunct w:val="0"/>
      <w:adjustRightInd w:val="0"/>
      <w:spacing w:before="120" w:after="120" w:line="220" w:lineRule="atLeast"/>
      <w:ind w:left="283"/>
      <w:textAlignment w:val="baseline"/>
    </w:pPr>
    <w:rPr>
      <w:rFonts w:eastAsia="Times New Roman" w:cs="Times New Roman"/>
      <w:sz w:val="19"/>
      <w:szCs w:val="20"/>
      <w:lang w:eastAsia="en-US"/>
    </w:rPr>
  </w:style>
  <w:style w:type="character" w:customStyle="1" w:styleId="BodyText2Char">
    <w:name w:val="Body Text 2 Char"/>
    <w:basedOn w:val="DefaultParagraphFont"/>
    <w:link w:val="BodyText2"/>
    <w:uiPriority w:val="99"/>
    <w:semiHidden/>
    <w:rsid w:val="00F977AB"/>
    <w:rPr>
      <w:rFonts w:eastAsia="Times New Roman" w:cs="Times New Roman"/>
      <w:sz w:val="19"/>
      <w:szCs w:val="20"/>
      <w:lang w:eastAsia="en-US"/>
    </w:rPr>
  </w:style>
  <w:style w:type="paragraph" w:customStyle="1" w:styleId="StyleCaptionTable">
    <w:name w:val="Style Caption Table"/>
    <w:basedOn w:val="Caption"/>
    <w:link w:val="StyleCaptionTableChar"/>
    <w:uiPriority w:val="99"/>
    <w:semiHidden/>
    <w:rsid w:val="00623C1C"/>
    <w:pPr>
      <w:keepNext w:val="0"/>
      <w:keepLines w:val="0"/>
      <w:widowControl w:val="0"/>
      <w:tabs>
        <w:tab w:val="left" w:pos="397"/>
      </w:tabs>
      <w:overflowPunct w:val="0"/>
      <w:adjustRightInd w:val="0"/>
      <w:spacing w:before="300" w:line="220" w:lineRule="atLeast"/>
      <w:textAlignment w:val="baseline"/>
    </w:pPr>
    <w:rPr>
      <w:bCs/>
      <w:sz w:val="19"/>
      <w:lang w:val="en-AU"/>
    </w:rPr>
  </w:style>
  <w:style w:type="paragraph" w:customStyle="1" w:styleId="StyleCaptionFigureCaptionCentered">
    <w:name w:val="Style CaptionFigure Caption + Centered"/>
    <w:basedOn w:val="Caption"/>
    <w:link w:val="StyleCaptionFigureCaptionCenteredChar"/>
    <w:uiPriority w:val="99"/>
    <w:semiHidden/>
    <w:rsid w:val="00623C1C"/>
    <w:pPr>
      <w:keepNext w:val="0"/>
      <w:keepLines w:val="0"/>
      <w:tabs>
        <w:tab w:val="left" w:pos="159"/>
        <w:tab w:val="left" w:pos="397"/>
      </w:tabs>
      <w:overflowPunct w:val="0"/>
      <w:adjustRightInd w:val="0"/>
      <w:spacing w:before="300" w:line="220" w:lineRule="atLeast"/>
      <w:jc w:val="center"/>
      <w:textAlignment w:val="baseline"/>
    </w:pPr>
    <w:rPr>
      <w:bCs/>
      <w:sz w:val="19"/>
      <w:lang w:val="en-AU"/>
    </w:rPr>
  </w:style>
  <w:style w:type="character" w:customStyle="1" w:styleId="StyleCaptionFigureCaptionCenteredChar">
    <w:name w:val="Style CaptionFigure Caption + Centered Char"/>
    <w:basedOn w:val="DefaultParagraphFont"/>
    <w:link w:val="StyleCaptionFigureCaptionCentered"/>
    <w:uiPriority w:val="99"/>
    <w:semiHidden/>
    <w:rsid w:val="00F977AB"/>
    <w:rPr>
      <w:rFonts w:eastAsia="Times New Roman" w:cs="Times New Roman"/>
      <w:bCs/>
      <w:sz w:val="19"/>
      <w:szCs w:val="20"/>
      <w:lang w:val="en-AU" w:eastAsia="en-US"/>
    </w:rPr>
  </w:style>
  <w:style w:type="character" w:customStyle="1" w:styleId="StyleCaptionTableChar">
    <w:name w:val="Style Caption Table Char"/>
    <w:basedOn w:val="DefaultParagraphFont"/>
    <w:link w:val="StyleCaptionTable"/>
    <w:uiPriority w:val="99"/>
    <w:semiHidden/>
    <w:rsid w:val="00F977AB"/>
    <w:rPr>
      <w:rFonts w:eastAsia="Times New Roman" w:cs="Times New Roman"/>
      <w:bCs/>
      <w:sz w:val="19"/>
      <w:szCs w:val="20"/>
      <w:lang w:val="en-AU" w:eastAsia="en-US"/>
    </w:rPr>
  </w:style>
  <w:style w:type="paragraph" w:customStyle="1" w:styleId="StyleCaptionFigureCaptionBefore15ptAfter6pt">
    <w:name w:val="Style CaptionFigure Caption + Before:  15 pt After:  6 pt"/>
    <w:basedOn w:val="StyleCaptionTable"/>
    <w:link w:val="StyleCaptionFigureCaptionBefore15ptAfter6ptChar"/>
    <w:uiPriority w:val="99"/>
    <w:semiHidden/>
    <w:rsid w:val="00623C1C"/>
    <w:pPr>
      <w:spacing w:before="120"/>
      <w:ind w:left="1134" w:hanging="1134"/>
      <w:jc w:val="center"/>
    </w:pPr>
    <w:rPr>
      <w:szCs w:val="22"/>
    </w:rPr>
  </w:style>
  <w:style w:type="character" w:customStyle="1" w:styleId="StyleCaptionFigureCaptionBefore15ptAfter6ptChar">
    <w:name w:val="Style CaptionFigure Caption + Before:  15 pt After:  6 pt Char"/>
    <w:basedOn w:val="DefaultParagraphFont"/>
    <w:link w:val="StyleCaptionFigureCaptionBefore15ptAfter6pt"/>
    <w:uiPriority w:val="99"/>
    <w:semiHidden/>
    <w:rsid w:val="00F977AB"/>
    <w:rPr>
      <w:rFonts w:eastAsia="Times New Roman" w:cs="Times New Roman"/>
      <w:bCs/>
      <w:sz w:val="19"/>
      <w:lang w:val="en-AU" w:eastAsia="en-US"/>
    </w:rPr>
  </w:style>
  <w:style w:type="paragraph" w:customStyle="1" w:styleId="StyleCaptionFigureCaptionCentered1">
    <w:name w:val="Style CaptionFigure Caption + Centered1"/>
    <w:basedOn w:val="Caption"/>
    <w:uiPriority w:val="99"/>
    <w:semiHidden/>
    <w:rsid w:val="00623C1C"/>
    <w:pPr>
      <w:keepNext w:val="0"/>
      <w:keepLines w:val="0"/>
      <w:tabs>
        <w:tab w:val="left" w:pos="397"/>
      </w:tabs>
      <w:overflowPunct w:val="0"/>
      <w:adjustRightInd w:val="0"/>
      <w:spacing w:before="300" w:line="220" w:lineRule="atLeast"/>
      <w:jc w:val="center"/>
      <w:textAlignment w:val="baseline"/>
    </w:pPr>
    <w:rPr>
      <w:bCs/>
      <w:sz w:val="19"/>
      <w:lang w:val="en-AU"/>
    </w:rPr>
  </w:style>
  <w:style w:type="paragraph" w:customStyle="1" w:styleId="Bulletsecondary">
    <w:name w:val="Bullet secondary"/>
    <w:basedOn w:val="Normal"/>
    <w:link w:val="BulletsecondaryChar1"/>
    <w:uiPriority w:val="99"/>
    <w:semiHidden/>
    <w:rsid w:val="00623C1C"/>
    <w:pPr>
      <w:numPr>
        <w:numId w:val="27"/>
      </w:numPr>
      <w:overflowPunct w:val="0"/>
      <w:adjustRightInd w:val="0"/>
      <w:spacing w:after="0" w:line="220" w:lineRule="atLeast"/>
      <w:textAlignment w:val="baseline"/>
    </w:pPr>
    <w:rPr>
      <w:rFonts w:eastAsia="Times New Roman" w:cs="Times New Roman"/>
      <w:sz w:val="19"/>
      <w:szCs w:val="20"/>
      <w:lang w:val="en-GB" w:eastAsia="en-US"/>
    </w:rPr>
  </w:style>
  <w:style w:type="paragraph" w:customStyle="1" w:styleId="BulletFirst">
    <w:name w:val="Bullet First"/>
    <w:basedOn w:val="Normal"/>
    <w:next w:val="Bulletsecondary"/>
    <w:uiPriority w:val="99"/>
    <w:semiHidden/>
    <w:rsid w:val="00623C1C"/>
    <w:pPr>
      <w:numPr>
        <w:numId w:val="28"/>
      </w:numPr>
      <w:overflowPunct w:val="0"/>
      <w:adjustRightInd w:val="0"/>
      <w:spacing w:before="120" w:after="0" w:line="220" w:lineRule="atLeast"/>
      <w:textAlignment w:val="baseline"/>
    </w:pPr>
    <w:rPr>
      <w:rFonts w:eastAsia="Times New Roman" w:cs="Times New Roman"/>
      <w:sz w:val="19"/>
      <w:szCs w:val="20"/>
      <w:lang w:eastAsia="en-US"/>
    </w:rPr>
  </w:style>
  <w:style w:type="paragraph" w:customStyle="1" w:styleId="BulletFirstChar">
    <w:name w:val="Bullet First Char"/>
    <w:basedOn w:val="Normal"/>
    <w:next w:val="Bulletsecondary"/>
    <w:link w:val="BulletFirstCharChar"/>
    <w:uiPriority w:val="99"/>
    <w:semiHidden/>
    <w:rsid w:val="00623C1C"/>
    <w:pPr>
      <w:tabs>
        <w:tab w:val="num" w:pos="720"/>
      </w:tabs>
      <w:overflowPunct w:val="0"/>
      <w:adjustRightInd w:val="0"/>
      <w:spacing w:before="120" w:after="0" w:line="220" w:lineRule="atLeast"/>
      <w:ind w:left="720" w:hanging="360"/>
      <w:textAlignment w:val="baseline"/>
    </w:pPr>
    <w:rPr>
      <w:rFonts w:ascii="Times New Roman" w:eastAsia="Times New Roman" w:hAnsi="Times New Roman" w:cs="Times New Roman"/>
      <w:szCs w:val="20"/>
      <w:lang w:val="en-GB" w:eastAsia="en-US"/>
    </w:rPr>
  </w:style>
  <w:style w:type="character" w:customStyle="1" w:styleId="BulletFirstCharChar">
    <w:name w:val="Bullet First Char Char"/>
    <w:link w:val="BulletFirstChar"/>
    <w:uiPriority w:val="99"/>
    <w:semiHidden/>
    <w:rsid w:val="00F977AB"/>
    <w:rPr>
      <w:rFonts w:ascii="Times New Roman" w:eastAsia="Times New Roman" w:hAnsi="Times New Roman" w:cs="Times New Roman"/>
      <w:szCs w:val="20"/>
      <w:lang w:val="en-GB" w:eastAsia="en-US"/>
    </w:rPr>
  </w:style>
  <w:style w:type="character" w:customStyle="1" w:styleId="BulletsecondaryChar1">
    <w:name w:val="Bullet secondary Char1"/>
    <w:link w:val="Bulletsecondary"/>
    <w:uiPriority w:val="99"/>
    <w:semiHidden/>
    <w:rsid w:val="00F977AB"/>
    <w:rPr>
      <w:rFonts w:eastAsia="Times New Roman" w:cs="Times New Roman"/>
      <w:sz w:val="19"/>
      <w:szCs w:val="20"/>
      <w:lang w:val="en-GB" w:eastAsia="en-US"/>
    </w:rPr>
  </w:style>
  <w:style w:type="character" w:customStyle="1" w:styleId="CaptionChar">
    <w:name w:val="Caption Char"/>
    <w:aliases w:val="Figure Caption Char, Char Char"/>
    <w:link w:val="Caption"/>
    <w:uiPriority w:val="99"/>
    <w:rsid w:val="00F977AB"/>
    <w:rPr>
      <w:rFonts w:eastAsia="Times New Roman" w:cs="Times New Roman"/>
      <w:sz w:val="20"/>
      <w:szCs w:val="20"/>
      <w:lang w:val="en-GB" w:eastAsia="en-US"/>
    </w:rPr>
  </w:style>
  <w:style w:type="paragraph" w:customStyle="1" w:styleId="BulletThird">
    <w:name w:val="Bullet Third"/>
    <w:basedOn w:val="Normal"/>
    <w:uiPriority w:val="99"/>
    <w:semiHidden/>
    <w:rsid w:val="00623C1C"/>
    <w:pPr>
      <w:numPr>
        <w:numId w:val="29"/>
      </w:numPr>
      <w:tabs>
        <w:tab w:val="clear" w:pos="720"/>
        <w:tab w:val="left" w:pos="1797"/>
      </w:tabs>
      <w:overflowPunct w:val="0"/>
      <w:adjustRightInd w:val="0"/>
      <w:spacing w:after="0" w:line="220" w:lineRule="atLeast"/>
      <w:ind w:left="1797" w:hanging="357"/>
      <w:textAlignment w:val="baseline"/>
    </w:pPr>
    <w:rPr>
      <w:rFonts w:eastAsia="Times New Roman" w:cs="Times New Roman"/>
      <w:sz w:val="19"/>
      <w:szCs w:val="20"/>
      <w:lang w:eastAsia="en-US"/>
    </w:rPr>
  </w:style>
  <w:style w:type="paragraph" w:customStyle="1" w:styleId="SummaryHeading0">
    <w:name w:val="Summary Heading"/>
    <w:basedOn w:val="Heading1"/>
    <w:link w:val="SummaryHeadingChar"/>
    <w:uiPriority w:val="99"/>
    <w:semiHidden/>
    <w:rsid w:val="00000DAE"/>
    <w:pPr>
      <w:spacing w:line="660" w:lineRule="atLeast"/>
      <w:ind w:left="720" w:hanging="720"/>
    </w:pPr>
    <w:rPr>
      <w:rFonts w:ascii="Calibri-Bold" w:hAnsi="Calibri-Bold"/>
      <w:bCs w:val="0"/>
      <w:color w:val="00AEEF"/>
    </w:rPr>
  </w:style>
  <w:style w:type="character" w:styleId="Emphasis">
    <w:name w:val="Emphasis"/>
    <w:basedOn w:val="DefaultParagraphFont"/>
    <w:uiPriority w:val="99"/>
    <w:semiHidden/>
    <w:qFormat/>
    <w:rsid w:val="00623C1C"/>
    <w:rPr>
      <w:i/>
      <w:iCs/>
    </w:rPr>
  </w:style>
  <w:style w:type="paragraph" w:customStyle="1" w:styleId="Default">
    <w:name w:val="Default"/>
    <w:uiPriority w:val="99"/>
    <w:semiHidden/>
    <w:rsid w:val="00623C1C"/>
    <w:pPr>
      <w:autoSpaceDE w:val="0"/>
      <w:autoSpaceDN w:val="0"/>
      <w:adjustRightInd w:val="0"/>
      <w:spacing w:after="0"/>
    </w:pPr>
    <w:rPr>
      <w:rFonts w:eastAsia="Times New Roman" w:cs="Arial"/>
      <w:color w:val="000000"/>
      <w:lang w:eastAsia="en-US"/>
    </w:rPr>
  </w:style>
  <w:style w:type="character" w:customStyle="1" w:styleId="BodyChar">
    <w:name w:val="Body Char"/>
    <w:basedOn w:val="DefaultParagraphFont"/>
    <w:link w:val="Body"/>
    <w:uiPriority w:val="99"/>
    <w:semiHidden/>
    <w:rsid w:val="00F977AB"/>
    <w:rPr>
      <w:rFonts w:ascii="Calibri" w:hAnsi="Calibri" w:cs="Arial"/>
    </w:rPr>
  </w:style>
  <w:style w:type="character" w:customStyle="1" w:styleId="Para0Char">
    <w:name w:val="Para 0 Char"/>
    <w:basedOn w:val="DefaultParagraphFont"/>
    <w:link w:val="Para0"/>
    <w:uiPriority w:val="99"/>
    <w:semiHidden/>
    <w:rsid w:val="00F977AB"/>
    <w:rPr>
      <w:rFonts w:ascii="Times New Roman" w:eastAsia="Times New Roman" w:hAnsi="Times New Roman" w:cs="Times New Roman"/>
      <w:color w:val="000000"/>
      <w:szCs w:val="20"/>
      <w:lang w:val="en-GB" w:eastAsia="en-US"/>
    </w:rPr>
  </w:style>
  <w:style w:type="character" w:customStyle="1" w:styleId="Para0bulletChar">
    <w:name w:val="Para 0 bullet Char"/>
    <w:basedOn w:val="Para0Char"/>
    <w:link w:val="Para0bullet"/>
    <w:uiPriority w:val="99"/>
    <w:semiHidden/>
    <w:rsid w:val="00F977AB"/>
    <w:rPr>
      <w:rFonts w:ascii="Times New Roman" w:eastAsia="Times New Roman" w:hAnsi="Times New Roman" w:cs="Times New Roman"/>
      <w:color w:val="000000"/>
      <w:szCs w:val="20"/>
      <w:lang w:val="en-GB" w:eastAsia="en-US"/>
    </w:rPr>
  </w:style>
  <w:style w:type="character" w:customStyle="1" w:styleId="BulletChar">
    <w:name w:val="Bullet Char"/>
    <w:basedOn w:val="Para0bulletChar"/>
    <w:link w:val="Bullet"/>
    <w:uiPriority w:val="99"/>
    <w:semiHidden/>
    <w:rsid w:val="00F977AB"/>
    <w:rPr>
      <w:rFonts w:ascii="Calibri" w:eastAsia="Times New Roman" w:hAnsi="Calibri" w:cs="Times New Roman"/>
      <w:color w:val="000000"/>
      <w:szCs w:val="20"/>
      <w:lang w:val="en-GB" w:eastAsia="en-US"/>
    </w:rPr>
  </w:style>
  <w:style w:type="character" w:styleId="CommentReference">
    <w:name w:val="annotation reference"/>
    <w:basedOn w:val="DefaultParagraphFont"/>
    <w:uiPriority w:val="99"/>
    <w:semiHidden/>
    <w:rsid w:val="00FD3A5C"/>
    <w:rPr>
      <w:sz w:val="16"/>
      <w:szCs w:val="16"/>
    </w:rPr>
  </w:style>
  <w:style w:type="paragraph" w:styleId="CommentText">
    <w:name w:val="annotation text"/>
    <w:basedOn w:val="Normal"/>
    <w:link w:val="CommentTextChar"/>
    <w:uiPriority w:val="99"/>
    <w:semiHidden/>
    <w:rsid w:val="00FD3A5C"/>
    <w:rPr>
      <w:sz w:val="20"/>
      <w:szCs w:val="20"/>
    </w:rPr>
  </w:style>
  <w:style w:type="character" w:customStyle="1" w:styleId="CommentTextChar">
    <w:name w:val="Comment Text Char"/>
    <w:basedOn w:val="DefaultParagraphFont"/>
    <w:link w:val="CommentText"/>
    <w:uiPriority w:val="99"/>
    <w:semiHidden/>
    <w:rsid w:val="00F977AB"/>
    <w:rPr>
      <w:sz w:val="20"/>
      <w:szCs w:val="20"/>
    </w:rPr>
  </w:style>
  <w:style w:type="paragraph" w:customStyle="1" w:styleId="SP9311309">
    <w:name w:val="SP.9.311309"/>
    <w:basedOn w:val="Normal"/>
    <w:next w:val="Normal"/>
    <w:uiPriority w:val="99"/>
    <w:semiHidden/>
    <w:rsid w:val="00F94C1D"/>
    <w:pPr>
      <w:adjustRightInd w:val="0"/>
      <w:spacing w:after="0"/>
    </w:pPr>
    <w:rPr>
      <w:rFonts w:ascii="Times New Roman" w:hAnsi="Times New Roman" w:cs="Times New Roman"/>
    </w:rPr>
  </w:style>
  <w:style w:type="paragraph" w:customStyle="1" w:styleId="SP9311311">
    <w:name w:val="SP.9.311311"/>
    <w:basedOn w:val="Normal"/>
    <w:next w:val="Normal"/>
    <w:uiPriority w:val="99"/>
    <w:semiHidden/>
    <w:rsid w:val="00F94C1D"/>
    <w:pPr>
      <w:adjustRightInd w:val="0"/>
      <w:spacing w:after="0"/>
    </w:pPr>
    <w:rPr>
      <w:rFonts w:ascii="Times New Roman" w:hAnsi="Times New Roman" w:cs="Times New Roman"/>
    </w:rPr>
  </w:style>
  <w:style w:type="character" w:customStyle="1" w:styleId="SC92522">
    <w:name w:val="SC.9.2522"/>
    <w:uiPriority w:val="99"/>
    <w:semiHidden/>
    <w:rsid w:val="00F94C1D"/>
    <w:rPr>
      <w:color w:val="211E1E"/>
      <w:sz w:val="22"/>
      <w:szCs w:val="22"/>
    </w:rPr>
  </w:style>
  <w:style w:type="character" w:customStyle="1" w:styleId="SC92515">
    <w:name w:val="SC.9.2515"/>
    <w:uiPriority w:val="99"/>
    <w:semiHidden/>
    <w:rsid w:val="00F94C1D"/>
    <w:rPr>
      <w:color w:val="211E1E"/>
    </w:rPr>
  </w:style>
  <w:style w:type="character" w:styleId="PlaceholderText">
    <w:name w:val="Placeholder Text"/>
    <w:basedOn w:val="DefaultParagraphFont"/>
    <w:uiPriority w:val="99"/>
    <w:semiHidden/>
    <w:rsid w:val="00F94C1D"/>
    <w:rPr>
      <w:color w:val="808080"/>
    </w:rPr>
  </w:style>
  <w:style w:type="character" w:customStyle="1" w:styleId="SC3812">
    <w:name w:val="SC.3.812"/>
    <w:uiPriority w:val="99"/>
    <w:semiHidden/>
    <w:rsid w:val="00F94C1D"/>
    <w:rPr>
      <w:rFonts w:cs="IFANL B+ Univers"/>
      <w:color w:val="211E1E"/>
      <w:sz w:val="48"/>
      <w:szCs w:val="48"/>
    </w:rPr>
  </w:style>
  <w:style w:type="table" w:styleId="TableGrid">
    <w:name w:val="Table Grid"/>
    <w:basedOn w:val="TableNormal"/>
    <w:uiPriority w:val="59"/>
    <w:rsid w:val="00F94C1D"/>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F94C1D"/>
    <w:pPr>
      <w:spacing w:after="0"/>
    </w:pPr>
    <w:rPr>
      <w:sz w:val="20"/>
      <w:szCs w:val="20"/>
    </w:rPr>
  </w:style>
  <w:style w:type="character" w:customStyle="1" w:styleId="FootnoteTextChar">
    <w:name w:val="Footnote Text Char"/>
    <w:basedOn w:val="DefaultParagraphFont"/>
    <w:link w:val="FootnoteText"/>
    <w:uiPriority w:val="99"/>
    <w:semiHidden/>
    <w:rsid w:val="00F977AB"/>
    <w:rPr>
      <w:sz w:val="20"/>
      <w:szCs w:val="20"/>
    </w:rPr>
  </w:style>
  <w:style w:type="character" w:styleId="FootnoteReference">
    <w:name w:val="footnote reference"/>
    <w:basedOn w:val="DefaultParagraphFont"/>
    <w:uiPriority w:val="99"/>
    <w:rsid w:val="00F94C1D"/>
    <w:rPr>
      <w:vertAlign w:val="superscript"/>
    </w:rPr>
  </w:style>
  <w:style w:type="paragraph" w:styleId="CommentSubject">
    <w:name w:val="annotation subject"/>
    <w:basedOn w:val="CommentText"/>
    <w:next w:val="CommentText"/>
    <w:link w:val="CommentSubjectChar"/>
    <w:uiPriority w:val="99"/>
    <w:semiHidden/>
    <w:rsid w:val="00F94C1D"/>
    <w:rPr>
      <w:b/>
      <w:bCs/>
    </w:rPr>
  </w:style>
  <w:style w:type="character" w:customStyle="1" w:styleId="CommentSubjectChar">
    <w:name w:val="Comment Subject Char"/>
    <w:basedOn w:val="CommentTextChar"/>
    <w:link w:val="CommentSubject"/>
    <w:uiPriority w:val="99"/>
    <w:semiHidden/>
    <w:rsid w:val="00F977AB"/>
    <w:rPr>
      <w:b/>
      <w:bCs/>
      <w:sz w:val="20"/>
      <w:szCs w:val="20"/>
    </w:rPr>
  </w:style>
  <w:style w:type="paragraph" w:styleId="Revision">
    <w:name w:val="Revision"/>
    <w:hidden/>
    <w:uiPriority w:val="99"/>
    <w:semiHidden/>
    <w:rsid w:val="00F94C1D"/>
    <w:pPr>
      <w:spacing w:after="0"/>
    </w:pPr>
  </w:style>
  <w:style w:type="character" w:customStyle="1" w:styleId="SummaryHeadingChar">
    <w:name w:val="Summary Heading Char"/>
    <w:basedOn w:val="Heading1Char"/>
    <w:link w:val="SummaryHeading0"/>
    <w:uiPriority w:val="99"/>
    <w:semiHidden/>
    <w:rsid w:val="00F977AB"/>
    <w:rPr>
      <w:rFonts w:ascii="Calibri-Bold" w:hAnsi="Calibri-Bold" w:cs="Arial"/>
      <w:b/>
      <w:bCs w:val="0"/>
      <w:color w:val="00AEEF"/>
      <w:sz w:val="48"/>
      <w:szCs w:val="48"/>
      <w:lang w:val="en-GB"/>
    </w:rPr>
  </w:style>
  <w:style w:type="paragraph" w:customStyle="1" w:styleId="BodyText0">
    <w:name w:val="Body (Text)"/>
    <w:basedOn w:val="Normal"/>
    <w:uiPriority w:val="99"/>
    <w:semiHidden/>
    <w:rsid w:val="00912501"/>
    <w:pPr>
      <w:widowControl w:val="0"/>
      <w:suppressAutoHyphens/>
      <w:adjustRightInd w:val="0"/>
      <w:spacing w:after="567" w:line="280" w:lineRule="atLeast"/>
      <w:textAlignment w:val="center"/>
    </w:pPr>
    <w:rPr>
      <w:rFonts w:ascii="Calibri" w:hAnsi="Calibri" w:cs="Calibri"/>
      <w:color w:val="486886"/>
      <w:sz w:val="20"/>
      <w:szCs w:val="20"/>
      <w:lang w:val="en-GB"/>
    </w:rPr>
  </w:style>
  <w:style w:type="paragraph" w:customStyle="1" w:styleId="Head1Headings">
    <w:name w:val="Head_1 (Headings)"/>
    <w:basedOn w:val="Normal"/>
    <w:uiPriority w:val="99"/>
    <w:semiHidden/>
    <w:rsid w:val="00912501"/>
    <w:pPr>
      <w:widowControl w:val="0"/>
      <w:pBdr>
        <w:top w:val="single" w:sz="4" w:space="28" w:color="auto"/>
        <w:bottom w:val="single" w:sz="4" w:space="14" w:color="auto"/>
      </w:pBdr>
      <w:suppressAutoHyphens/>
      <w:adjustRightInd w:val="0"/>
      <w:spacing w:after="397" w:line="288" w:lineRule="auto"/>
      <w:textAlignment w:val="center"/>
    </w:pPr>
    <w:rPr>
      <w:rFonts w:ascii="Calibri-Bold" w:hAnsi="Calibri-Bold" w:cs="Calibri-Bold"/>
      <w:b/>
      <w:bCs/>
      <w:color w:val="00ADEF"/>
      <w:sz w:val="48"/>
      <w:szCs w:val="48"/>
      <w:lang w:val="en-GB"/>
    </w:rPr>
  </w:style>
  <w:style w:type="paragraph" w:styleId="BodyText">
    <w:name w:val="Body Text"/>
    <w:basedOn w:val="Normal"/>
    <w:link w:val="BodyTextChar"/>
    <w:uiPriority w:val="99"/>
    <w:semiHidden/>
    <w:rsid w:val="0024298A"/>
    <w:pPr>
      <w:spacing w:before="120" w:after="120"/>
    </w:pPr>
    <w:rPr>
      <w:rFonts w:ascii="Calibri" w:eastAsia="Times New Roman" w:hAnsi="Calibri" w:cs="Times New Roman"/>
      <w:szCs w:val="20"/>
    </w:rPr>
  </w:style>
  <w:style w:type="character" w:customStyle="1" w:styleId="BodyTextChar">
    <w:name w:val="Body Text Char"/>
    <w:basedOn w:val="DefaultParagraphFont"/>
    <w:link w:val="BodyText"/>
    <w:uiPriority w:val="99"/>
    <w:semiHidden/>
    <w:rsid w:val="00F977AB"/>
    <w:rPr>
      <w:rFonts w:ascii="Calibri" w:eastAsia="Times New Roman" w:hAnsi="Calibri" w:cs="Times New Roman"/>
      <w:szCs w:val="20"/>
    </w:rPr>
  </w:style>
  <w:style w:type="paragraph" w:customStyle="1" w:styleId="Head3Headings">
    <w:name w:val="Head_3 (Headings)"/>
    <w:basedOn w:val="Normal"/>
    <w:link w:val="Head3HeadingsChar"/>
    <w:uiPriority w:val="99"/>
    <w:semiHidden/>
    <w:rsid w:val="0024298A"/>
    <w:pPr>
      <w:widowControl w:val="0"/>
      <w:suppressAutoHyphens/>
      <w:adjustRightInd w:val="0"/>
      <w:spacing w:after="57" w:line="280" w:lineRule="atLeast"/>
      <w:textAlignment w:val="center"/>
    </w:pPr>
    <w:rPr>
      <w:rFonts w:ascii="Calibri-Bold" w:eastAsia="Times New Roman" w:hAnsi="Calibri-Bold" w:cs="Calibri-Bold"/>
      <w:b/>
      <w:bCs/>
      <w:color w:val="00ADEF"/>
      <w:sz w:val="20"/>
      <w:szCs w:val="20"/>
      <w:lang w:val="en-GB"/>
    </w:rPr>
  </w:style>
  <w:style w:type="paragraph" w:styleId="Title">
    <w:name w:val="Title"/>
    <w:basedOn w:val="Normal"/>
    <w:next w:val="Normal"/>
    <w:link w:val="TitleChar"/>
    <w:uiPriority w:val="99"/>
    <w:semiHidden/>
    <w:qFormat/>
    <w:rsid w:val="0024298A"/>
    <w:pPr>
      <w:pBdr>
        <w:bottom w:val="single" w:sz="8" w:space="4" w:color="4F81BD"/>
      </w:pBdr>
      <w:spacing w:after="300"/>
      <w:contextualSpacing/>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semiHidden/>
    <w:rsid w:val="00F977AB"/>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99"/>
    <w:semiHidden/>
    <w:qFormat/>
    <w:rsid w:val="005B5692"/>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F977AB"/>
    <w:rPr>
      <w:rFonts w:asciiTheme="majorHAnsi" w:eastAsiaTheme="majorEastAsia" w:hAnsiTheme="majorHAnsi" w:cstheme="majorBidi"/>
      <w:i/>
      <w:iCs/>
      <w:color w:val="4F81BD" w:themeColor="accent1"/>
      <w:spacing w:val="15"/>
    </w:rPr>
  </w:style>
  <w:style w:type="paragraph" w:customStyle="1" w:styleId="Head2Headings">
    <w:name w:val="Head_2 (Headings)"/>
    <w:basedOn w:val="Normal"/>
    <w:uiPriority w:val="99"/>
    <w:semiHidden/>
    <w:rsid w:val="00200FE0"/>
    <w:pPr>
      <w:spacing w:after="567" w:line="288" w:lineRule="auto"/>
    </w:pPr>
    <w:rPr>
      <w:rFonts w:ascii="Calibri" w:hAnsi="Calibri" w:cs="Times New Roman"/>
      <w:caps/>
      <w:color w:val="486886"/>
    </w:rPr>
  </w:style>
  <w:style w:type="paragraph" w:customStyle="1" w:styleId="Pa4">
    <w:name w:val="Pa4"/>
    <w:basedOn w:val="Normal"/>
    <w:uiPriority w:val="99"/>
    <w:semiHidden/>
    <w:rsid w:val="00200FE0"/>
    <w:pPr>
      <w:spacing w:after="0" w:line="201" w:lineRule="atLeast"/>
    </w:pPr>
    <w:rPr>
      <w:rFonts w:ascii="Myriad Pro" w:hAnsi="Myriad Pro" w:cs="Times New Roman"/>
    </w:rPr>
  </w:style>
  <w:style w:type="paragraph" w:customStyle="1" w:styleId="Heading3notoc">
    <w:name w:val="Heading 3 no toc"/>
    <w:next w:val="BodyText"/>
    <w:uiPriority w:val="99"/>
    <w:semiHidden/>
    <w:rsid w:val="006104C6"/>
    <w:pPr>
      <w:spacing w:after="0"/>
    </w:pPr>
    <w:rPr>
      <w:rFonts w:ascii="Calibri" w:eastAsia="Times New Roman" w:hAnsi="Calibri" w:cs="Times New Roman"/>
      <w:b/>
      <w:color w:val="1F497D"/>
      <w:sz w:val="28"/>
      <w:lang w:eastAsia="en-AU"/>
    </w:rPr>
  </w:style>
  <w:style w:type="paragraph" w:customStyle="1" w:styleId="Figuresandimagesleft">
    <w:name w:val="Figures and images left"/>
    <w:basedOn w:val="BodyText"/>
    <w:next w:val="BodyText"/>
    <w:link w:val="FiguresandimagesleftChar"/>
    <w:uiPriority w:val="99"/>
    <w:semiHidden/>
    <w:rsid w:val="0095795E"/>
    <w:pPr>
      <w:keepNext/>
      <w:spacing w:before="480" w:after="80" w:line="160" w:lineRule="atLeast"/>
    </w:pPr>
    <w:rPr>
      <w:rFonts w:ascii="Arial" w:eastAsia="Times" w:hAnsi="Arial" w:cs="Arial"/>
      <w:sz w:val="20"/>
    </w:rPr>
  </w:style>
  <w:style w:type="character" w:customStyle="1" w:styleId="FiguresandimagesleftChar">
    <w:name w:val="Figures and images left Char"/>
    <w:basedOn w:val="BodyTextChar"/>
    <w:link w:val="Figuresandimagesleft"/>
    <w:uiPriority w:val="99"/>
    <w:semiHidden/>
    <w:rsid w:val="00F977AB"/>
    <w:rPr>
      <w:rFonts w:ascii="Calibri" w:eastAsia="Times" w:hAnsi="Calibri" w:cs="Arial"/>
      <w:sz w:val="20"/>
      <w:szCs w:val="20"/>
    </w:rPr>
  </w:style>
  <w:style w:type="paragraph" w:customStyle="1" w:styleId="Versopageinfo">
    <w:name w:val="Verso page info"/>
    <w:basedOn w:val="BodyText"/>
    <w:next w:val="BodyText"/>
    <w:link w:val="VersopageinfoChar"/>
    <w:uiPriority w:val="99"/>
    <w:semiHidden/>
    <w:rsid w:val="0095795E"/>
    <w:pPr>
      <w:spacing w:before="0" w:after="180" w:line="280" w:lineRule="atLeast"/>
    </w:pPr>
    <w:rPr>
      <w:rFonts w:ascii="Arial" w:eastAsia="Times" w:hAnsi="Arial" w:cs="Arial"/>
      <w:sz w:val="20"/>
    </w:rPr>
  </w:style>
  <w:style w:type="character" w:customStyle="1" w:styleId="VersopageinfoChar">
    <w:name w:val="Verso page info Char"/>
    <w:basedOn w:val="BodyTextChar"/>
    <w:link w:val="Versopageinfo"/>
    <w:uiPriority w:val="99"/>
    <w:semiHidden/>
    <w:rsid w:val="00F977AB"/>
    <w:rPr>
      <w:rFonts w:ascii="Calibri" w:eastAsia="Times" w:hAnsi="Calibri" w:cs="Arial"/>
      <w:sz w:val="20"/>
      <w:szCs w:val="20"/>
    </w:rPr>
  </w:style>
  <w:style w:type="paragraph" w:customStyle="1" w:styleId="Title2">
    <w:name w:val="Title2"/>
    <w:basedOn w:val="H1"/>
    <w:next w:val="H1"/>
    <w:uiPriority w:val="99"/>
    <w:semiHidden/>
    <w:rsid w:val="004C42CA"/>
    <w:rPr>
      <w:sz w:val="56"/>
    </w:rPr>
  </w:style>
  <w:style w:type="character" w:styleId="BookTitle">
    <w:name w:val="Book Title"/>
    <w:aliases w:val="Heading 0"/>
    <w:basedOn w:val="Heading1Char"/>
    <w:uiPriority w:val="99"/>
    <w:semiHidden/>
    <w:qFormat/>
    <w:rsid w:val="00260F06"/>
    <w:rPr>
      <w:rFonts w:asciiTheme="minorHAnsi" w:eastAsiaTheme="minorHAnsi" w:hAnsiTheme="minorHAnsi" w:cs="Calibri-Bold"/>
      <w:b/>
      <w:bCs/>
      <w:smallCaps/>
      <w:color w:val="00B0F0"/>
      <w:spacing w:val="5"/>
      <w:sz w:val="52"/>
      <w:szCs w:val="48"/>
      <w:lang w:val="en-GB" w:eastAsia="en-AU"/>
    </w:rPr>
  </w:style>
  <w:style w:type="paragraph" w:customStyle="1" w:styleId="Heading00">
    <w:name w:val="Heading 00"/>
    <w:basedOn w:val="Heading1"/>
    <w:uiPriority w:val="99"/>
    <w:semiHidden/>
    <w:rsid w:val="003C171F"/>
  </w:style>
  <w:style w:type="character" w:customStyle="1" w:styleId="external">
    <w:name w:val="external"/>
    <w:basedOn w:val="DefaultParagraphFont"/>
    <w:uiPriority w:val="99"/>
    <w:semiHidden/>
    <w:rsid w:val="005449D2"/>
  </w:style>
  <w:style w:type="character" w:styleId="Strong">
    <w:name w:val="Strong"/>
    <w:basedOn w:val="DefaultParagraphFont"/>
    <w:uiPriority w:val="99"/>
    <w:semiHidden/>
    <w:qFormat/>
    <w:rsid w:val="00862FFA"/>
    <w:rPr>
      <w:b/>
      <w:bCs/>
    </w:rPr>
  </w:style>
  <w:style w:type="numbering" w:customStyle="1" w:styleId="KeyPoints">
    <w:name w:val="Key Points"/>
    <w:basedOn w:val="NoList"/>
    <w:uiPriority w:val="99"/>
    <w:rsid w:val="009D20FE"/>
    <w:pPr>
      <w:numPr>
        <w:numId w:val="32"/>
      </w:numPr>
    </w:pPr>
  </w:style>
  <w:style w:type="paragraph" w:styleId="ListNumber">
    <w:name w:val="List Number"/>
    <w:basedOn w:val="Normal"/>
    <w:uiPriority w:val="99"/>
    <w:semiHidden/>
    <w:rsid w:val="009D20FE"/>
    <w:pPr>
      <w:numPr>
        <w:numId w:val="33"/>
      </w:numPr>
      <w:spacing w:line="276" w:lineRule="auto"/>
    </w:pPr>
    <w:rPr>
      <w:lang w:eastAsia="en-US"/>
    </w:rPr>
  </w:style>
  <w:style w:type="paragraph" w:styleId="ListNumber2">
    <w:name w:val="List Number 2"/>
    <w:basedOn w:val="Normal"/>
    <w:uiPriority w:val="99"/>
    <w:semiHidden/>
    <w:rsid w:val="009D20FE"/>
    <w:pPr>
      <w:numPr>
        <w:ilvl w:val="1"/>
        <w:numId w:val="33"/>
      </w:numPr>
      <w:spacing w:line="276" w:lineRule="auto"/>
    </w:pPr>
    <w:rPr>
      <w:lang w:eastAsia="en-US"/>
    </w:rPr>
  </w:style>
  <w:style w:type="paragraph" w:styleId="ListNumber3">
    <w:name w:val="List Number 3"/>
    <w:basedOn w:val="Normal"/>
    <w:uiPriority w:val="99"/>
    <w:semiHidden/>
    <w:rsid w:val="009D20FE"/>
    <w:pPr>
      <w:numPr>
        <w:ilvl w:val="2"/>
        <w:numId w:val="33"/>
      </w:numPr>
      <w:spacing w:line="276" w:lineRule="auto"/>
    </w:pPr>
    <w:rPr>
      <w:lang w:eastAsia="en-US"/>
    </w:rPr>
  </w:style>
  <w:style w:type="paragraph" w:styleId="ListNumber4">
    <w:name w:val="List Number 4"/>
    <w:basedOn w:val="Normal"/>
    <w:uiPriority w:val="99"/>
    <w:semiHidden/>
    <w:rsid w:val="009D20FE"/>
    <w:pPr>
      <w:numPr>
        <w:ilvl w:val="3"/>
        <w:numId w:val="33"/>
      </w:numPr>
      <w:spacing w:line="276" w:lineRule="auto"/>
    </w:pPr>
    <w:rPr>
      <w:lang w:eastAsia="en-US"/>
    </w:rPr>
  </w:style>
  <w:style w:type="paragraph" w:styleId="ListNumber5">
    <w:name w:val="List Number 5"/>
    <w:basedOn w:val="Normal"/>
    <w:uiPriority w:val="99"/>
    <w:semiHidden/>
    <w:rsid w:val="009D20FE"/>
    <w:pPr>
      <w:numPr>
        <w:ilvl w:val="4"/>
        <w:numId w:val="33"/>
      </w:numPr>
      <w:spacing w:line="276" w:lineRule="auto"/>
    </w:pPr>
    <w:rPr>
      <w:lang w:eastAsia="en-US"/>
    </w:rPr>
  </w:style>
  <w:style w:type="character" w:customStyle="1" w:styleId="InstructionText">
    <w:name w:val="Instruction Text"/>
    <w:basedOn w:val="DefaultParagraphFont"/>
    <w:uiPriority w:val="99"/>
    <w:semiHidden/>
    <w:qFormat/>
    <w:rsid w:val="004F33A7"/>
    <w:rPr>
      <w:rFonts w:cs="Times New Roman"/>
      <w:i/>
      <w:color w:val="0070C0"/>
    </w:rPr>
  </w:style>
  <w:style w:type="paragraph" w:customStyle="1" w:styleId="paragraphsub">
    <w:name w:val="paragraphsub"/>
    <w:basedOn w:val="Normal"/>
    <w:uiPriority w:val="99"/>
    <w:semiHidden/>
    <w:rsid w:val="00FE1F80"/>
    <w:pPr>
      <w:spacing w:before="100" w:beforeAutospacing="1" w:after="100" w:afterAutospacing="1"/>
    </w:pPr>
    <w:rPr>
      <w:rFonts w:ascii="Times New Roman" w:eastAsia="Times New Roman" w:hAnsi="Times New Roman" w:cs="Times New Roman"/>
    </w:rPr>
  </w:style>
  <w:style w:type="paragraph" w:customStyle="1" w:styleId="volissue">
    <w:name w:val="volissue"/>
    <w:basedOn w:val="Normal"/>
    <w:uiPriority w:val="99"/>
    <w:semiHidden/>
    <w:rsid w:val="00796281"/>
    <w:pPr>
      <w:spacing w:before="100" w:beforeAutospacing="1" w:after="100" w:afterAutospacing="1"/>
    </w:pPr>
    <w:rPr>
      <w:rFonts w:ascii="Times New Roman" w:eastAsia="Times New Roman" w:hAnsi="Times New Roman" w:cs="Times New Roman"/>
    </w:rPr>
  </w:style>
  <w:style w:type="paragraph" w:customStyle="1" w:styleId="Reference">
    <w:name w:val="Reference"/>
    <w:basedOn w:val="Normal"/>
    <w:uiPriority w:val="99"/>
    <w:semiHidden/>
    <w:rsid w:val="00A103EC"/>
    <w:pPr>
      <w:suppressAutoHyphens/>
      <w:adjustRightInd w:val="0"/>
      <w:spacing w:before="117" w:after="153" w:line="270" w:lineRule="atLeast"/>
      <w:ind w:left="284" w:hanging="284"/>
      <w:jc w:val="both"/>
      <w:textAlignment w:val="center"/>
    </w:pPr>
    <w:rPr>
      <w:rFonts w:ascii="Calibri" w:eastAsia="Times New Roman" w:hAnsi="Calibri" w:cs="Times New Roman"/>
      <w:color w:val="000000"/>
      <w:sz w:val="18"/>
      <w:szCs w:val="20"/>
      <w:lang w:val="en-GB" w:eastAsia="en-US"/>
    </w:rPr>
  </w:style>
  <w:style w:type="character" w:customStyle="1" w:styleId="A51">
    <w:name w:val="A5+1"/>
    <w:uiPriority w:val="99"/>
    <w:semiHidden/>
    <w:rsid w:val="006F520E"/>
    <w:rPr>
      <w:rFonts w:cs="Book Antiqua"/>
      <w:color w:val="000000"/>
      <w:sz w:val="18"/>
      <w:szCs w:val="18"/>
    </w:rPr>
  </w:style>
  <w:style w:type="paragraph" w:customStyle="1" w:styleId="References">
    <w:name w:val="References"/>
    <w:basedOn w:val="Body"/>
    <w:uiPriority w:val="99"/>
    <w:semiHidden/>
    <w:rsid w:val="00000DAE"/>
    <w:pPr>
      <w:spacing w:after="0" w:line="280" w:lineRule="atLeast"/>
      <w:ind w:left="720" w:hanging="720"/>
    </w:pPr>
  </w:style>
  <w:style w:type="paragraph" w:customStyle="1" w:styleId="Tablecaption">
    <w:name w:val="Table caption"/>
    <w:basedOn w:val="Caption"/>
    <w:uiPriority w:val="99"/>
    <w:semiHidden/>
    <w:rsid w:val="005A4936"/>
  </w:style>
  <w:style w:type="character" w:styleId="FollowedHyperlink">
    <w:name w:val="FollowedHyperlink"/>
    <w:basedOn w:val="DefaultParagraphFont"/>
    <w:uiPriority w:val="99"/>
    <w:semiHidden/>
    <w:rsid w:val="00A06407"/>
    <w:rPr>
      <w:color w:val="800080" w:themeColor="followedHyperlink"/>
      <w:u w:val="single"/>
    </w:rPr>
  </w:style>
  <w:style w:type="numbering" w:customStyle="1" w:styleId="BulletList">
    <w:name w:val="Bullet List"/>
    <w:uiPriority w:val="99"/>
    <w:rsid w:val="006C53ED"/>
    <w:pPr>
      <w:numPr>
        <w:numId w:val="35"/>
      </w:numPr>
    </w:pPr>
  </w:style>
  <w:style w:type="paragraph" w:styleId="ListBullet5">
    <w:name w:val="List Bullet 5"/>
    <w:basedOn w:val="Normal"/>
    <w:uiPriority w:val="99"/>
    <w:semiHidden/>
    <w:rsid w:val="006C53ED"/>
    <w:pPr>
      <w:spacing w:line="276" w:lineRule="auto"/>
      <w:ind w:left="1800" w:hanging="360"/>
    </w:pPr>
    <w:rPr>
      <w:rFonts w:eastAsia="Calibri" w:cs="Times New Roman"/>
      <w:lang w:eastAsia="en-US"/>
    </w:rPr>
  </w:style>
  <w:style w:type="paragraph" w:customStyle="1" w:styleId="OWSReferencelist">
    <w:name w:val="OWS Reference list"/>
    <w:basedOn w:val="BRnormal10pt-CopyrightPage"/>
    <w:qFormat/>
    <w:rsid w:val="00B07D2F"/>
    <w:pPr>
      <w:spacing w:before="0" w:after="120"/>
      <w:ind w:left="720" w:hanging="720"/>
    </w:pPr>
    <w:rPr>
      <w:sz w:val="22"/>
    </w:rPr>
  </w:style>
  <w:style w:type="paragraph" w:customStyle="1" w:styleId="BRnormal10pt-CopyrightPage">
    <w:name w:val="BR normal 10pt - Copyright Page"/>
    <w:basedOn w:val="Body"/>
    <w:link w:val="BRnormal10pt-CopyrightPageChar"/>
    <w:uiPriority w:val="99"/>
    <w:semiHidden/>
    <w:rsid w:val="00240525"/>
    <w:pPr>
      <w:spacing w:before="200"/>
    </w:pPr>
    <w:rPr>
      <w:rFonts w:ascii="Arial" w:hAnsi="Arial"/>
      <w:sz w:val="20"/>
      <w:szCs w:val="20"/>
    </w:rPr>
  </w:style>
  <w:style w:type="paragraph" w:customStyle="1" w:styleId="BRHeading1">
    <w:name w:val="BR Heading 1"/>
    <w:basedOn w:val="Heading1"/>
    <w:link w:val="BRHeading1Char"/>
    <w:uiPriority w:val="99"/>
    <w:semiHidden/>
    <w:rsid w:val="00DD20BC"/>
    <w:rPr>
      <w:rFonts w:ascii="Arial" w:hAnsi="Arial"/>
    </w:rPr>
  </w:style>
  <w:style w:type="character" w:customStyle="1" w:styleId="BRnormal10pt-CopyrightPageChar">
    <w:name w:val="BR normal 10pt - Copyright Page Char"/>
    <w:basedOn w:val="BodyChar"/>
    <w:link w:val="BRnormal10pt-CopyrightPage"/>
    <w:uiPriority w:val="99"/>
    <w:semiHidden/>
    <w:rsid w:val="00F977AB"/>
    <w:rPr>
      <w:rFonts w:ascii="Calibri" w:hAnsi="Calibri" w:cs="Arial"/>
      <w:sz w:val="20"/>
      <w:szCs w:val="20"/>
    </w:rPr>
  </w:style>
  <w:style w:type="character" w:customStyle="1" w:styleId="BRHeading1Char">
    <w:name w:val="BR Heading 1 Char"/>
    <w:basedOn w:val="Heading1Char"/>
    <w:link w:val="BRHeading1"/>
    <w:uiPriority w:val="99"/>
    <w:semiHidden/>
    <w:rsid w:val="00F977AB"/>
    <w:rPr>
      <w:rFonts w:ascii="Arial Bold" w:hAnsi="Arial Bold" w:cs="Arial"/>
      <w:b/>
      <w:bCs/>
      <w:color w:val="1F497D" w:themeColor="text2"/>
      <w:sz w:val="48"/>
      <w:szCs w:val="48"/>
      <w:lang w:val="en-GB"/>
    </w:rPr>
  </w:style>
  <w:style w:type="paragraph" w:customStyle="1" w:styleId="BRHeading2">
    <w:name w:val="BR Heading 2"/>
    <w:basedOn w:val="Heading3"/>
    <w:link w:val="BRHeading2Char"/>
    <w:uiPriority w:val="99"/>
    <w:semiHidden/>
    <w:rsid w:val="00B90805"/>
    <w:rPr>
      <w:sz w:val="30"/>
    </w:rPr>
  </w:style>
  <w:style w:type="paragraph" w:customStyle="1" w:styleId="BRnormal11pt">
    <w:name w:val="BR normal 11pt"/>
    <w:basedOn w:val="Body"/>
    <w:link w:val="BRnormal11ptChar"/>
    <w:uiPriority w:val="99"/>
    <w:semiHidden/>
    <w:rsid w:val="00B50A10"/>
    <w:rPr>
      <w:rFonts w:ascii="Arial" w:hAnsi="Arial"/>
    </w:rPr>
  </w:style>
  <w:style w:type="character" w:customStyle="1" w:styleId="BRHeading2Char">
    <w:name w:val="BR Heading 2 Char"/>
    <w:basedOn w:val="Heading3Char"/>
    <w:link w:val="BRHeading2"/>
    <w:uiPriority w:val="99"/>
    <w:semiHidden/>
    <w:rsid w:val="00F977AB"/>
    <w:rPr>
      <w:rFonts w:cs="Arial"/>
      <w:b/>
      <w:bCs/>
      <w:i/>
      <w:color w:val="1F497D" w:themeColor="text2"/>
      <w:sz w:val="30"/>
      <w:szCs w:val="26"/>
      <w:lang w:val="en-GB"/>
    </w:rPr>
  </w:style>
  <w:style w:type="paragraph" w:customStyle="1" w:styleId="BRdotpoint">
    <w:name w:val="BR dot point"/>
    <w:basedOn w:val="Body"/>
    <w:link w:val="BRdotpointChar"/>
    <w:uiPriority w:val="99"/>
    <w:semiHidden/>
    <w:rsid w:val="00B50A10"/>
    <w:pPr>
      <w:numPr>
        <w:numId w:val="34"/>
      </w:numPr>
      <w:tabs>
        <w:tab w:val="clear" w:pos="720"/>
        <w:tab w:val="num" w:pos="426"/>
      </w:tabs>
      <w:ind w:left="426" w:hanging="426"/>
    </w:pPr>
    <w:rPr>
      <w:rFonts w:ascii="Arial" w:hAnsi="Arial"/>
    </w:rPr>
  </w:style>
  <w:style w:type="character" w:customStyle="1" w:styleId="BRnormal11ptChar">
    <w:name w:val="BR normal 11pt Char"/>
    <w:basedOn w:val="BodyChar"/>
    <w:link w:val="BRnormal11pt"/>
    <w:uiPriority w:val="99"/>
    <w:semiHidden/>
    <w:rsid w:val="00F977AB"/>
    <w:rPr>
      <w:rFonts w:ascii="Calibri" w:hAnsi="Calibri" w:cs="Arial"/>
    </w:rPr>
  </w:style>
  <w:style w:type="paragraph" w:customStyle="1" w:styleId="OWSbulletL1">
    <w:name w:val="OWS bullet L1"/>
    <w:basedOn w:val="Bullet"/>
    <w:link w:val="OWSbulletL1Char"/>
    <w:qFormat/>
    <w:rsid w:val="00FA3DF7"/>
    <w:pPr>
      <w:tabs>
        <w:tab w:val="left" w:pos="567"/>
      </w:tabs>
      <w:spacing w:before="0" w:beforeAutospacing="0" w:after="113" w:afterAutospacing="0" w:line="280" w:lineRule="atLeast"/>
      <w:ind w:hanging="567"/>
    </w:pPr>
    <w:rPr>
      <w:rFonts w:ascii="Arial" w:hAnsi="Arial" w:cs="Arial"/>
    </w:rPr>
  </w:style>
  <w:style w:type="character" w:customStyle="1" w:styleId="BRdotpointChar">
    <w:name w:val="BR dot point Char"/>
    <w:basedOn w:val="BodyChar"/>
    <w:link w:val="BRdotpoint"/>
    <w:uiPriority w:val="99"/>
    <w:semiHidden/>
    <w:rsid w:val="00F977AB"/>
    <w:rPr>
      <w:rFonts w:ascii="Calibri" w:hAnsi="Calibri" w:cs="Arial"/>
    </w:rPr>
  </w:style>
  <w:style w:type="character" w:customStyle="1" w:styleId="OWSbulletL1Char">
    <w:name w:val="OWS bullet L1 Char"/>
    <w:basedOn w:val="BulletChar"/>
    <w:link w:val="OWSbulletL1"/>
    <w:rsid w:val="00FA3DF7"/>
    <w:rPr>
      <w:rFonts w:ascii="Calibri" w:eastAsia="Times New Roman" w:hAnsi="Calibri" w:cs="Arial"/>
      <w:color w:val="000000"/>
      <w:szCs w:val="20"/>
      <w:lang w:val="en-AU" w:eastAsia="en-US"/>
    </w:rPr>
  </w:style>
  <w:style w:type="paragraph" w:customStyle="1" w:styleId="BRTOCStyle">
    <w:name w:val="BR TOC Style"/>
    <w:basedOn w:val="TOC1"/>
    <w:link w:val="BRTOCStyleChar"/>
    <w:uiPriority w:val="99"/>
    <w:semiHidden/>
    <w:rsid w:val="007F3F93"/>
    <w:rPr>
      <w:noProof/>
      <w:sz w:val="22"/>
    </w:rPr>
  </w:style>
  <w:style w:type="paragraph" w:customStyle="1" w:styleId="DecimalAligned">
    <w:name w:val="Decimal Aligned"/>
    <w:basedOn w:val="Normal"/>
    <w:uiPriority w:val="99"/>
    <w:semiHidden/>
    <w:rsid w:val="007F3F93"/>
    <w:pPr>
      <w:tabs>
        <w:tab w:val="decimal" w:pos="360"/>
      </w:tabs>
      <w:spacing w:line="276" w:lineRule="auto"/>
    </w:pPr>
    <w:rPr>
      <w:lang w:eastAsia="en-US"/>
    </w:rPr>
  </w:style>
  <w:style w:type="character" w:customStyle="1" w:styleId="TOC1Char">
    <w:name w:val="TOC 1 Char"/>
    <w:basedOn w:val="DefaultParagraphFont"/>
    <w:link w:val="TOC1"/>
    <w:rsid w:val="00F977AB"/>
    <w:rPr>
      <w:sz w:val="20"/>
    </w:rPr>
  </w:style>
  <w:style w:type="character" w:customStyle="1" w:styleId="BRTOCStyleChar">
    <w:name w:val="BR TOC Style Char"/>
    <w:basedOn w:val="TOC1Char"/>
    <w:link w:val="BRTOCStyle"/>
    <w:uiPriority w:val="99"/>
    <w:semiHidden/>
    <w:rsid w:val="00F977AB"/>
    <w:rPr>
      <w:noProof/>
      <w:sz w:val="20"/>
    </w:rPr>
  </w:style>
  <w:style w:type="character" w:styleId="SubtleEmphasis">
    <w:name w:val="Subtle Emphasis"/>
    <w:basedOn w:val="DefaultParagraphFont"/>
    <w:uiPriority w:val="99"/>
    <w:semiHidden/>
    <w:rsid w:val="007F3F93"/>
    <w:rPr>
      <w:rFonts w:eastAsiaTheme="minorEastAsia" w:cstheme="minorBidi"/>
      <w:bCs w:val="0"/>
      <w:i/>
      <w:iCs/>
      <w:color w:val="808080" w:themeColor="text1" w:themeTint="7F"/>
      <w:szCs w:val="22"/>
      <w:lang w:val="en-US"/>
    </w:rPr>
  </w:style>
  <w:style w:type="table" w:customStyle="1" w:styleId="LightShading-Accent11">
    <w:name w:val="Light Shading - Accent 11"/>
    <w:basedOn w:val="TableNormal"/>
    <w:uiPriority w:val="60"/>
    <w:rsid w:val="007F3F93"/>
    <w:pPr>
      <w:spacing w:after="0"/>
    </w:pPr>
    <w:rPr>
      <w:color w:val="365F91" w:themeColor="accent1" w:themeShade="BF"/>
      <w:lang w:eastAsia="en-US"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BodyCAPS">
    <w:name w:val="Body CAPS"/>
    <w:uiPriority w:val="99"/>
    <w:semiHidden/>
    <w:rsid w:val="007F3F93"/>
    <w:rPr>
      <w:caps/>
    </w:rPr>
  </w:style>
  <w:style w:type="table" w:customStyle="1" w:styleId="LightShading-Accent12">
    <w:name w:val="Light Shading - Accent 12"/>
    <w:basedOn w:val="TableNormal"/>
    <w:uiPriority w:val="60"/>
    <w:rsid w:val="007F3F93"/>
    <w:pPr>
      <w:spacing w:after="0"/>
    </w:pPr>
    <w:rPr>
      <w:rFonts w:eastAsiaTheme="minorHAnsi"/>
      <w:color w:val="365F91" w:themeColor="accent1" w:themeShade="BF"/>
      <w:lang w:val="en-AU" w:eastAsia="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uthor">
    <w:name w:val="author"/>
    <w:basedOn w:val="DefaultParagraphFont"/>
    <w:uiPriority w:val="99"/>
    <w:semiHidden/>
    <w:rsid w:val="007F3F93"/>
  </w:style>
  <w:style w:type="table" w:customStyle="1" w:styleId="TableGrid1">
    <w:name w:val="Table Grid1"/>
    <w:basedOn w:val="TableNormal"/>
    <w:uiPriority w:val="59"/>
    <w:rsid w:val="007F3F93"/>
    <w:pPr>
      <w:spacing w:after="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7F3F93"/>
    <w:pPr>
      <w:spacing w:after="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93"/>
    <w:pPr>
      <w:spacing w:after="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0bulletCharChar">
    <w:name w:val="Para 0 bullet Char Char"/>
    <w:basedOn w:val="DefaultParagraphFont"/>
    <w:uiPriority w:val="99"/>
    <w:semiHidden/>
    <w:locked/>
    <w:rsid w:val="007F3F93"/>
    <w:rPr>
      <w:rFonts w:ascii="Arial" w:eastAsia="Times New Roman" w:hAnsi="Arial" w:cs="Times New Roman"/>
      <w:color w:val="000000"/>
      <w:sz w:val="18"/>
      <w:szCs w:val="20"/>
      <w:lang w:val="en-GB" w:eastAsia="en-AU"/>
    </w:rPr>
  </w:style>
  <w:style w:type="paragraph" w:customStyle="1" w:styleId="first">
    <w:name w:val="first"/>
    <w:basedOn w:val="Normal"/>
    <w:uiPriority w:val="99"/>
    <w:semiHidden/>
    <w:rsid w:val="007F3F93"/>
    <w:pPr>
      <w:spacing w:before="100" w:beforeAutospacing="1" w:after="100" w:afterAutospacing="1"/>
    </w:pPr>
    <w:rPr>
      <w:rFonts w:ascii="Times New Roman" w:eastAsia="Times New Roman" w:hAnsi="Times New Roman" w:cs="Times New Roman"/>
    </w:rPr>
  </w:style>
  <w:style w:type="table" w:customStyle="1" w:styleId="LightShading1">
    <w:name w:val="Light Shading1"/>
    <w:basedOn w:val="TableNormal"/>
    <w:uiPriority w:val="60"/>
    <w:rsid w:val="007F3F93"/>
    <w:pPr>
      <w:spacing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verpage-normal">
    <w:name w:val="Cover page - normal"/>
    <w:basedOn w:val="OWSCoverPageH1"/>
    <w:link w:val="Coverpage-normalChar"/>
    <w:uiPriority w:val="99"/>
    <w:semiHidden/>
    <w:rsid w:val="00166D9B"/>
  </w:style>
  <w:style w:type="paragraph" w:customStyle="1" w:styleId="BRCoverPageH2">
    <w:name w:val="BR Cover Page H2"/>
    <w:basedOn w:val="OWSSummaryH2"/>
    <w:link w:val="BRCoverPageH2Char"/>
    <w:uiPriority w:val="99"/>
    <w:semiHidden/>
    <w:rsid w:val="004923D3"/>
    <w:pPr>
      <w:spacing w:before="480" w:after="600"/>
      <w:ind w:left="2410"/>
    </w:pPr>
    <w:rPr>
      <w:sz w:val="52"/>
      <w:szCs w:val="52"/>
    </w:rPr>
  </w:style>
  <w:style w:type="character" w:customStyle="1" w:styleId="Coverpage-normalChar">
    <w:name w:val="Cover page - normal Char"/>
    <w:basedOn w:val="BodyTextChar"/>
    <w:link w:val="Coverpage-normal"/>
    <w:uiPriority w:val="99"/>
    <w:semiHidden/>
    <w:rsid w:val="00F977AB"/>
    <w:rPr>
      <w:rFonts w:ascii="Calibri" w:eastAsia="Times New Roman" w:hAnsi="Calibri" w:cs="Calibri-Bold"/>
      <w:bCs/>
      <w:i/>
      <w:color w:val="1F497D" w:themeColor="text2"/>
      <w:sz w:val="24"/>
      <w:szCs w:val="48"/>
      <w:lang w:val="en-GB"/>
    </w:rPr>
  </w:style>
  <w:style w:type="paragraph" w:customStyle="1" w:styleId="OWSCoverPageH1">
    <w:name w:val="OWS Cover Page H1"/>
    <w:basedOn w:val="H1"/>
    <w:link w:val="OWSCoverPageH1Char"/>
    <w:qFormat/>
    <w:rsid w:val="00562908"/>
    <w:pPr>
      <w:pageBreakBefore w:val="0"/>
      <w:spacing w:before="1320"/>
      <w:ind w:left="284" w:right="987"/>
    </w:pPr>
    <w:rPr>
      <w:rFonts w:ascii="Arial" w:eastAsia="Times New Roman" w:hAnsi="Arial"/>
      <w:b w:val="0"/>
      <w:i/>
      <w:color w:val="1F497D" w:themeColor="text2"/>
      <w:sz w:val="24"/>
    </w:rPr>
  </w:style>
  <w:style w:type="character" w:customStyle="1" w:styleId="Head3HeadingsChar">
    <w:name w:val="Head_3 (Headings) Char"/>
    <w:basedOn w:val="DefaultParagraphFont"/>
    <w:link w:val="Head3Headings"/>
    <w:uiPriority w:val="99"/>
    <w:semiHidden/>
    <w:rsid w:val="00F977AB"/>
    <w:rPr>
      <w:rFonts w:ascii="Calibri-Bold" w:eastAsia="Times New Roman" w:hAnsi="Calibri-Bold" w:cs="Calibri-Bold"/>
      <w:b/>
      <w:bCs/>
      <w:color w:val="00ADEF"/>
      <w:sz w:val="20"/>
      <w:szCs w:val="20"/>
      <w:lang w:val="en-GB"/>
    </w:rPr>
  </w:style>
  <w:style w:type="character" w:customStyle="1" w:styleId="BRCoverPageH2Char">
    <w:name w:val="BR Cover Page H2 Char"/>
    <w:basedOn w:val="Head3HeadingsChar"/>
    <w:link w:val="BRCoverPageH2"/>
    <w:uiPriority w:val="99"/>
    <w:semiHidden/>
    <w:rsid w:val="00F977AB"/>
    <w:rPr>
      <w:rFonts w:ascii="Calibri-Bold" w:eastAsia="Times New Roman" w:hAnsi="Calibri-Bold" w:cs="Arial"/>
      <w:b/>
      <w:bCs/>
      <w:color w:val="1F497D" w:themeColor="text2"/>
      <w:sz w:val="52"/>
      <w:szCs w:val="52"/>
      <w:lang w:val="en-GB"/>
    </w:rPr>
  </w:style>
  <w:style w:type="paragraph" w:customStyle="1" w:styleId="BRCoverpagenormal">
    <w:name w:val="BR Cover page normal"/>
    <w:basedOn w:val="Coverpage-normal"/>
    <w:link w:val="BRCoverpagenormalChar"/>
    <w:uiPriority w:val="99"/>
    <w:semiHidden/>
    <w:rsid w:val="00415F03"/>
  </w:style>
  <w:style w:type="character" w:customStyle="1" w:styleId="OWSCoverPageH1Char">
    <w:name w:val="OWS Cover Page H1 Char"/>
    <w:basedOn w:val="BodyChar"/>
    <w:link w:val="OWSCoverPageH1"/>
    <w:rsid w:val="00562908"/>
    <w:rPr>
      <w:rFonts w:ascii="Calibri" w:eastAsia="Times New Roman" w:hAnsi="Calibri" w:cs="Calibri-Bold"/>
      <w:bCs/>
      <w:i/>
      <w:color w:val="1F497D" w:themeColor="text2"/>
      <w:sz w:val="24"/>
      <w:szCs w:val="48"/>
      <w:lang w:val="en-GB" w:eastAsia="en-AU"/>
    </w:rPr>
  </w:style>
  <w:style w:type="character" w:customStyle="1" w:styleId="BRCoverpagenormalChar">
    <w:name w:val="BR Cover page normal Char"/>
    <w:basedOn w:val="Coverpage-normalChar"/>
    <w:link w:val="BRCoverpagenormal"/>
    <w:uiPriority w:val="99"/>
    <w:semiHidden/>
    <w:rsid w:val="00F977AB"/>
    <w:rPr>
      <w:rFonts w:ascii="Calibri" w:eastAsia="Times New Roman" w:hAnsi="Calibri" w:cs="Calibri-Bold"/>
      <w:bCs/>
      <w:i/>
      <w:color w:val="1F497D" w:themeColor="text2"/>
      <w:sz w:val="24"/>
      <w:szCs w:val="48"/>
      <w:lang w:val="en-GB"/>
    </w:rPr>
  </w:style>
  <w:style w:type="paragraph" w:customStyle="1" w:styleId="ExecSumm">
    <w:name w:val="Exec Summ"/>
    <w:basedOn w:val="BRHeading1"/>
    <w:link w:val="ExecSummChar"/>
    <w:uiPriority w:val="99"/>
    <w:semiHidden/>
    <w:rsid w:val="00FE58B0"/>
    <w:pPr>
      <w:numPr>
        <w:numId w:val="0"/>
      </w:numPr>
    </w:pPr>
  </w:style>
  <w:style w:type="paragraph" w:customStyle="1" w:styleId="OWSversopageH">
    <w:name w:val="OWS verso page H"/>
    <w:basedOn w:val="OWSSummaryH2"/>
    <w:link w:val="OWSversopageHChar"/>
    <w:qFormat/>
    <w:rsid w:val="00BC62FB"/>
  </w:style>
  <w:style w:type="character" w:customStyle="1" w:styleId="ExecSummChar">
    <w:name w:val="Exec Summ Char"/>
    <w:basedOn w:val="BRHeading1Char"/>
    <w:link w:val="ExecSumm"/>
    <w:uiPriority w:val="99"/>
    <w:semiHidden/>
    <w:rsid w:val="00F977AB"/>
    <w:rPr>
      <w:rFonts w:ascii="Arial Bold" w:hAnsi="Arial Bold" w:cs="Arial"/>
      <w:b/>
      <w:bCs/>
      <w:color w:val="1F497D" w:themeColor="text2"/>
      <w:sz w:val="48"/>
      <w:szCs w:val="48"/>
      <w:lang w:val="en-GB"/>
    </w:rPr>
  </w:style>
  <w:style w:type="paragraph" w:customStyle="1" w:styleId="OWSQuote">
    <w:name w:val="OWS Quote"/>
    <w:basedOn w:val="Normal"/>
    <w:link w:val="OWSQuoteChar"/>
    <w:qFormat/>
    <w:rsid w:val="00F767FE"/>
    <w:pPr>
      <w:ind w:left="567"/>
    </w:pPr>
    <w:rPr>
      <w:i/>
      <w:color w:val="000000"/>
    </w:rPr>
  </w:style>
  <w:style w:type="character" w:customStyle="1" w:styleId="OWSversopageHChar">
    <w:name w:val="OWS verso page H Char"/>
    <w:basedOn w:val="Heading2Char"/>
    <w:link w:val="OWSversopageH"/>
    <w:rsid w:val="00F977AB"/>
    <w:rPr>
      <w:rFonts w:cs="Arial"/>
      <w:b/>
      <w:bCs/>
      <w:color w:val="1F497D" w:themeColor="text2"/>
      <w:sz w:val="30"/>
      <w:szCs w:val="30"/>
      <w:lang w:val="en-GB"/>
    </w:rPr>
  </w:style>
  <w:style w:type="character" w:customStyle="1" w:styleId="OWSQuoteChar">
    <w:name w:val="OWS Quote Char"/>
    <w:basedOn w:val="DefaultParagraphFont"/>
    <w:link w:val="OWSQuote"/>
    <w:rsid w:val="000C41FB"/>
    <w:rPr>
      <w:i/>
      <w:color w:val="000000"/>
    </w:rPr>
  </w:style>
  <w:style w:type="paragraph" w:customStyle="1" w:styleId="Bulletpoint">
    <w:name w:val="Bullet point"/>
    <w:basedOn w:val="Body"/>
    <w:link w:val="BulletpointChar"/>
    <w:uiPriority w:val="99"/>
    <w:semiHidden/>
    <w:rsid w:val="00761645"/>
    <w:pPr>
      <w:widowControl w:val="0"/>
      <w:numPr>
        <w:numId w:val="37"/>
      </w:numPr>
      <w:suppressAutoHyphens/>
      <w:adjustRightInd w:val="0"/>
      <w:spacing w:after="113" w:line="280" w:lineRule="atLeast"/>
      <w:ind w:left="426" w:hanging="426"/>
      <w:textAlignment w:val="center"/>
    </w:pPr>
    <w:rPr>
      <w:rFonts w:ascii="Arial" w:hAnsi="Arial"/>
      <w:color w:val="000000"/>
    </w:rPr>
  </w:style>
  <w:style w:type="character" w:customStyle="1" w:styleId="BulletpointChar">
    <w:name w:val="Bullet point Char"/>
    <w:basedOn w:val="BodyChar"/>
    <w:link w:val="Bulletpoint"/>
    <w:uiPriority w:val="99"/>
    <w:semiHidden/>
    <w:rsid w:val="00F977AB"/>
    <w:rPr>
      <w:rFonts w:ascii="Calibri" w:hAnsi="Calibri" w:cs="Arial"/>
      <w:color w:val="000000"/>
    </w:rPr>
  </w:style>
  <w:style w:type="paragraph" w:customStyle="1" w:styleId="2ndbulletpoint">
    <w:name w:val="2nd bullet point"/>
    <w:basedOn w:val="Bulletpoint"/>
    <w:link w:val="2ndbulletpointChar"/>
    <w:uiPriority w:val="99"/>
    <w:semiHidden/>
    <w:rsid w:val="00761645"/>
    <w:pPr>
      <w:numPr>
        <w:ilvl w:val="1"/>
      </w:numPr>
      <w:ind w:left="1276" w:hanging="425"/>
    </w:pPr>
  </w:style>
  <w:style w:type="character" w:customStyle="1" w:styleId="2ndbulletpointChar">
    <w:name w:val="2nd bullet point Char"/>
    <w:basedOn w:val="BulletpointChar"/>
    <w:link w:val="2ndbulletpoint"/>
    <w:uiPriority w:val="99"/>
    <w:semiHidden/>
    <w:rsid w:val="00F977AB"/>
    <w:rPr>
      <w:rFonts w:ascii="Calibri" w:hAnsi="Calibri" w:cs="Arial"/>
      <w:color w:val="000000"/>
    </w:rPr>
  </w:style>
  <w:style w:type="paragraph" w:customStyle="1" w:styleId="OWSbulletL2">
    <w:name w:val="OWS bullet L2"/>
    <w:basedOn w:val="2ndbulletpoint"/>
    <w:link w:val="OWSbulletL2Char"/>
    <w:qFormat/>
    <w:rsid w:val="009C1DDF"/>
    <w:pPr>
      <w:numPr>
        <w:numId w:val="38"/>
      </w:numPr>
      <w:tabs>
        <w:tab w:val="clear" w:pos="1440"/>
        <w:tab w:val="left" w:pos="567"/>
      </w:tabs>
      <w:ind w:left="1134" w:hanging="567"/>
    </w:pPr>
  </w:style>
  <w:style w:type="paragraph" w:customStyle="1" w:styleId="OWSNormal11pt">
    <w:name w:val="OWS Normal 11pt"/>
    <w:basedOn w:val="BRnormal10pt-CopyrightPage"/>
    <w:link w:val="OWSNormal11ptChar"/>
    <w:qFormat/>
    <w:rsid w:val="00761645"/>
    <w:rPr>
      <w:color w:val="000000"/>
      <w:sz w:val="22"/>
      <w:szCs w:val="22"/>
    </w:rPr>
  </w:style>
  <w:style w:type="character" w:customStyle="1" w:styleId="OWSbulletL2Char">
    <w:name w:val="OWS bullet L2 Char"/>
    <w:basedOn w:val="2ndbulletpointChar"/>
    <w:link w:val="OWSbulletL2"/>
    <w:rsid w:val="009C1DDF"/>
    <w:rPr>
      <w:rFonts w:ascii="Calibri" w:hAnsi="Calibri" w:cs="Arial"/>
      <w:color w:val="000000"/>
      <w:lang w:val="en-AU"/>
    </w:rPr>
  </w:style>
  <w:style w:type="character" w:customStyle="1" w:styleId="OWSNormal11ptChar">
    <w:name w:val="OWS Normal 11pt Char"/>
    <w:basedOn w:val="BRnormal10pt-CopyrightPageChar"/>
    <w:link w:val="OWSNormal11pt"/>
    <w:rsid w:val="00902F55"/>
    <w:rPr>
      <w:rFonts w:ascii="Calibri" w:eastAsiaTheme="minorHAnsi" w:hAnsi="Calibri" w:cs="Arial"/>
      <w:color w:val="000000"/>
      <w:sz w:val="20"/>
      <w:szCs w:val="20"/>
      <w:lang w:val="en-AU" w:eastAsia="en-AU"/>
    </w:rPr>
  </w:style>
  <w:style w:type="paragraph" w:customStyle="1" w:styleId="OWStablecaption">
    <w:name w:val="OWS table caption"/>
    <w:basedOn w:val="Tablecaption"/>
    <w:link w:val="OWStablecaptionChar"/>
    <w:qFormat/>
    <w:rsid w:val="0027762B"/>
    <w:pPr>
      <w:spacing w:before="360"/>
    </w:pPr>
  </w:style>
  <w:style w:type="character" w:customStyle="1" w:styleId="OWStablecaptionChar">
    <w:name w:val="OWS table caption Char"/>
    <w:basedOn w:val="CaptionChar"/>
    <w:link w:val="OWStablecaption"/>
    <w:rsid w:val="00F977AB"/>
    <w:rPr>
      <w:rFonts w:eastAsia="Times New Roman" w:cs="Times New Roman"/>
      <w:sz w:val="20"/>
      <w:szCs w:val="20"/>
      <w:lang w:val="en-GB" w:eastAsia="en-US"/>
    </w:rPr>
  </w:style>
  <w:style w:type="paragraph" w:customStyle="1" w:styleId="OWSSummaryH2">
    <w:name w:val="OWS Summary H2"/>
    <w:basedOn w:val="OWSSummaryH1"/>
    <w:link w:val="OWSSummaryH2Char"/>
    <w:qFormat/>
    <w:rsid w:val="0092094B"/>
    <w:pPr>
      <w:pageBreakBefore w:val="0"/>
      <w:spacing w:before="200" w:after="200"/>
      <w:outlineLvl w:val="9"/>
    </w:pPr>
    <w:rPr>
      <w:sz w:val="30"/>
      <w:szCs w:val="30"/>
    </w:rPr>
  </w:style>
  <w:style w:type="paragraph" w:customStyle="1" w:styleId="OWSSummaryH1">
    <w:name w:val="OWS Summary H1"/>
    <w:link w:val="OWSSummaryH1Char"/>
    <w:qFormat/>
    <w:rsid w:val="0092094B"/>
    <w:pPr>
      <w:pageBreakBefore/>
      <w:spacing w:after="600"/>
      <w:outlineLvl w:val="0"/>
    </w:pPr>
    <w:rPr>
      <w:rFonts w:cs="Arial"/>
      <w:b/>
      <w:bCs/>
      <w:color w:val="1F497D" w:themeColor="text2"/>
      <w:sz w:val="48"/>
      <w:szCs w:val="48"/>
      <w:lang w:val="en-GB"/>
    </w:rPr>
  </w:style>
  <w:style w:type="character" w:customStyle="1" w:styleId="OWSSummaryH2Char">
    <w:name w:val="OWS Summary H2 Char"/>
    <w:basedOn w:val="BRnormal11ptChar"/>
    <w:link w:val="OWSSummaryH2"/>
    <w:rsid w:val="0092094B"/>
    <w:rPr>
      <w:rFonts w:ascii="Arial" w:eastAsiaTheme="minorHAnsi" w:hAnsi="Arial" w:cs="Arial"/>
      <w:b/>
      <w:bCs/>
      <w:color w:val="1F497D" w:themeColor="text2"/>
      <w:sz w:val="30"/>
      <w:szCs w:val="30"/>
      <w:lang w:val="en-GB" w:eastAsia="en-AU"/>
    </w:rPr>
  </w:style>
  <w:style w:type="character" w:customStyle="1" w:styleId="OWSSummaryH1Char">
    <w:name w:val="OWS Summary H1 Char"/>
    <w:basedOn w:val="ExecSummChar"/>
    <w:link w:val="OWSSummaryH1"/>
    <w:rsid w:val="0092094B"/>
    <w:rPr>
      <w:rFonts w:ascii="Arial Bold" w:hAnsi="Arial Bold" w:cs="Arial"/>
      <w:b/>
      <w:bCs/>
      <w:color w:val="1F497D" w:themeColor="text2"/>
      <w:sz w:val="48"/>
      <w:szCs w:val="48"/>
      <w:lang w:val="en-GB"/>
    </w:rPr>
  </w:style>
  <w:style w:type="paragraph" w:customStyle="1" w:styleId="OWSCoverPageH3">
    <w:name w:val="OWS Cover Page H3"/>
    <w:basedOn w:val="H3"/>
    <w:link w:val="OWSCoverPageH3Char"/>
    <w:qFormat/>
    <w:rsid w:val="00CB7B02"/>
    <w:pPr>
      <w:spacing w:before="840"/>
      <w:ind w:left="993" w:right="984"/>
    </w:pPr>
    <w:rPr>
      <w:rFonts w:ascii="Arial" w:hAnsi="Arial"/>
      <w:b w:val="0"/>
      <w:color w:val="1F497D" w:themeColor="text2"/>
      <w:sz w:val="20"/>
    </w:rPr>
  </w:style>
  <w:style w:type="paragraph" w:customStyle="1" w:styleId="BRCoverDate">
    <w:name w:val="BR Cover Date"/>
    <w:basedOn w:val="CoverDate"/>
    <w:link w:val="BRCoverDateChar"/>
    <w:uiPriority w:val="99"/>
    <w:semiHidden/>
    <w:rsid w:val="001F5FDC"/>
  </w:style>
  <w:style w:type="character" w:customStyle="1" w:styleId="CoverSubjectChar">
    <w:name w:val="CoverSubject Char"/>
    <w:basedOn w:val="BRCoverpagenormalChar"/>
    <w:link w:val="CoverSubject"/>
    <w:uiPriority w:val="99"/>
    <w:semiHidden/>
    <w:rsid w:val="00F977AB"/>
    <w:rPr>
      <w:rFonts w:ascii="Calibri" w:eastAsia="Times New Roman" w:hAnsi="Calibri" w:cs="Calibri-Bold"/>
      <w:bCs/>
      <w:i/>
      <w:color w:val="1F497D" w:themeColor="text2"/>
      <w:sz w:val="20"/>
      <w:szCs w:val="20"/>
      <w:lang w:val="en-GB"/>
    </w:rPr>
  </w:style>
  <w:style w:type="character" w:customStyle="1" w:styleId="OWSCoverPageH3Char">
    <w:name w:val="OWS Cover Page H3 Char"/>
    <w:basedOn w:val="CoverSubjectChar"/>
    <w:link w:val="OWSCoverPageH3"/>
    <w:rsid w:val="00CB7B02"/>
    <w:rPr>
      <w:rFonts w:ascii="Arial" w:eastAsia="Times New Roman" w:hAnsi="Arial" w:cs="Calibri-Bold"/>
      <w:bCs/>
      <w:i w:val="0"/>
      <w:color w:val="1F497D" w:themeColor="text2"/>
      <w:sz w:val="20"/>
      <w:szCs w:val="48"/>
      <w:lang w:val="en-GB" w:eastAsia="en-AU"/>
    </w:rPr>
  </w:style>
  <w:style w:type="paragraph" w:customStyle="1" w:styleId="OWSBelowTableFigureText9pt">
    <w:name w:val="OWS Below TableFigure Text 9pt"/>
    <w:basedOn w:val="Body"/>
    <w:link w:val="OWSBelowTableFigureText9ptChar"/>
    <w:qFormat/>
    <w:rsid w:val="00CE6310"/>
    <w:pPr>
      <w:spacing w:before="120" w:after="360"/>
    </w:pPr>
    <w:rPr>
      <w:rFonts w:ascii="Arial" w:hAnsi="Arial"/>
      <w:i/>
      <w:sz w:val="18"/>
      <w:szCs w:val="18"/>
    </w:rPr>
  </w:style>
  <w:style w:type="character" w:customStyle="1" w:styleId="CoverDateChar">
    <w:name w:val="CoverDate Char"/>
    <w:basedOn w:val="BodyTextChar"/>
    <w:link w:val="CoverDate"/>
    <w:uiPriority w:val="99"/>
    <w:semiHidden/>
    <w:rsid w:val="00F977AB"/>
    <w:rPr>
      <w:rFonts w:ascii="Calibri" w:eastAsia="Times New Roman" w:hAnsi="Calibri" w:cs="Arial"/>
      <w:color w:val="1F497D" w:themeColor="text2"/>
      <w:sz w:val="20"/>
      <w:szCs w:val="20"/>
    </w:rPr>
  </w:style>
  <w:style w:type="character" w:customStyle="1" w:styleId="BRCoverDateChar">
    <w:name w:val="BR Cover Date Char"/>
    <w:basedOn w:val="CoverDateChar"/>
    <w:link w:val="BRCoverDate"/>
    <w:uiPriority w:val="99"/>
    <w:semiHidden/>
    <w:rsid w:val="00F977AB"/>
    <w:rPr>
      <w:rFonts w:ascii="Calibri" w:eastAsia="Times New Roman" w:hAnsi="Calibri" w:cs="Arial"/>
      <w:color w:val="1F497D" w:themeColor="text2"/>
      <w:sz w:val="20"/>
      <w:szCs w:val="20"/>
    </w:rPr>
  </w:style>
  <w:style w:type="paragraph" w:customStyle="1" w:styleId="OWSnumberedlistL1">
    <w:name w:val="OWS numbered list L1"/>
    <w:basedOn w:val="OWSbulletL1"/>
    <w:link w:val="OWSnumberedlistL1Char"/>
    <w:qFormat/>
    <w:rsid w:val="00E7239A"/>
    <w:pPr>
      <w:numPr>
        <w:numId w:val="39"/>
      </w:numPr>
      <w:ind w:left="567" w:hanging="567"/>
    </w:pPr>
  </w:style>
  <w:style w:type="character" w:customStyle="1" w:styleId="OWSBelowTableFigureText9ptChar">
    <w:name w:val="OWS Below TableFigure Text 9pt Char"/>
    <w:basedOn w:val="BodyChar"/>
    <w:link w:val="OWSBelowTableFigureText9pt"/>
    <w:rsid w:val="00CE6310"/>
    <w:rPr>
      <w:rFonts w:ascii="Calibri" w:hAnsi="Calibri" w:cs="Arial"/>
      <w:i/>
      <w:sz w:val="18"/>
      <w:szCs w:val="18"/>
    </w:rPr>
  </w:style>
  <w:style w:type="character" w:customStyle="1" w:styleId="OWSnumberedlistL1Char">
    <w:name w:val="OWS numbered list L1 Char"/>
    <w:basedOn w:val="BRnormal11ptChar"/>
    <w:link w:val="OWSnumberedlistL1"/>
    <w:rsid w:val="00E7239A"/>
    <w:rPr>
      <w:rFonts w:ascii="Calibri" w:hAnsi="Calibri" w:cs="Arial"/>
      <w:lang w:val="en-AU"/>
    </w:rPr>
  </w:style>
  <w:style w:type="paragraph" w:customStyle="1" w:styleId="BRNormal">
    <w:name w:val="BR Normal"/>
    <w:basedOn w:val="Normal"/>
    <w:link w:val="BRNormalChar"/>
    <w:uiPriority w:val="99"/>
    <w:semiHidden/>
    <w:rsid w:val="00A87CA8"/>
    <w:rPr>
      <w:color w:val="000000"/>
    </w:rPr>
  </w:style>
  <w:style w:type="character" w:customStyle="1" w:styleId="BRNormalChar">
    <w:name w:val="BR Normal Char"/>
    <w:basedOn w:val="DefaultParagraphFont"/>
    <w:link w:val="BRNormal"/>
    <w:uiPriority w:val="99"/>
    <w:semiHidden/>
    <w:rsid w:val="00F977AB"/>
    <w:rPr>
      <w:color w:val="000000"/>
    </w:rPr>
  </w:style>
  <w:style w:type="paragraph" w:customStyle="1" w:styleId="OWSversopagenormaltext">
    <w:name w:val="OWS verso page normal text"/>
    <w:basedOn w:val="Body"/>
    <w:link w:val="OWSversopagenormaltextChar"/>
    <w:qFormat/>
    <w:rsid w:val="00967815"/>
    <w:rPr>
      <w:rFonts w:ascii="Arial" w:hAnsi="Arial"/>
      <w:color w:val="000000"/>
      <w:sz w:val="20"/>
      <w:szCs w:val="20"/>
    </w:rPr>
  </w:style>
  <w:style w:type="character" w:customStyle="1" w:styleId="OWSversopagenormaltextChar">
    <w:name w:val="OWS verso page normal text Char"/>
    <w:basedOn w:val="BodyChar"/>
    <w:link w:val="OWSversopagenormaltext"/>
    <w:rsid w:val="00F977AB"/>
    <w:rPr>
      <w:rFonts w:ascii="Calibri" w:hAnsi="Calibri" w:cs="Arial"/>
      <w:color w:val="000000"/>
      <w:sz w:val="20"/>
      <w:szCs w:val="20"/>
    </w:rPr>
  </w:style>
  <w:style w:type="paragraph" w:customStyle="1" w:styleId="Page2Heading2">
    <w:name w:val="Page 2 Heading 2"/>
    <w:basedOn w:val="Heading2"/>
    <w:link w:val="Page2Heading2Char"/>
    <w:uiPriority w:val="99"/>
    <w:semiHidden/>
    <w:rsid w:val="00967815"/>
    <w:pPr>
      <w:numPr>
        <w:ilvl w:val="0"/>
        <w:numId w:val="0"/>
      </w:numPr>
      <w:spacing w:before="170" w:after="57" w:line="288" w:lineRule="auto"/>
    </w:pPr>
    <w:rPr>
      <w:szCs w:val="26"/>
    </w:rPr>
  </w:style>
  <w:style w:type="character" w:customStyle="1" w:styleId="Page2Heading2Char">
    <w:name w:val="Page 2 Heading 2 Char"/>
    <w:basedOn w:val="Heading2Char"/>
    <w:link w:val="Page2Heading2"/>
    <w:uiPriority w:val="99"/>
    <w:semiHidden/>
    <w:rsid w:val="00F977AB"/>
    <w:rPr>
      <w:rFonts w:cs="Arial"/>
      <w:b/>
      <w:bCs/>
      <w:color w:val="1F497D" w:themeColor="text2"/>
      <w:sz w:val="30"/>
      <w:szCs w:val="26"/>
      <w:lang w:val="en-GB"/>
    </w:rPr>
  </w:style>
  <w:style w:type="paragraph" w:customStyle="1" w:styleId="OWSTableheading">
    <w:name w:val="OWS Table heading"/>
    <w:basedOn w:val="Body"/>
    <w:link w:val="OWSTableheadingChar"/>
    <w:qFormat/>
    <w:rsid w:val="00203429"/>
    <w:pPr>
      <w:widowControl w:val="0"/>
      <w:suppressAutoHyphens/>
      <w:adjustRightInd w:val="0"/>
      <w:spacing w:before="80" w:after="80"/>
      <w:textAlignment w:val="center"/>
    </w:pPr>
    <w:rPr>
      <w:rFonts w:ascii="Arial" w:eastAsia="Times New Roman" w:hAnsi="Arial"/>
      <w:b/>
      <w:bCs/>
      <w:sz w:val="20"/>
      <w:szCs w:val="20"/>
      <w:lang w:eastAsia="en-US"/>
    </w:rPr>
  </w:style>
  <w:style w:type="paragraph" w:customStyle="1" w:styleId="OWSTabletext">
    <w:name w:val="OWS Table text"/>
    <w:basedOn w:val="Body"/>
    <w:link w:val="OWSTabletextChar"/>
    <w:qFormat/>
    <w:rsid w:val="00A8210B"/>
    <w:pPr>
      <w:widowControl w:val="0"/>
      <w:suppressAutoHyphens/>
      <w:adjustRightInd w:val="0"/>
      <w:spacing w:before="80" w:after="80"/>
      <w:textAlignment w:val="center"/>
    </w:pPr>
    <w:rPr>
      <w:rFonts w:ascii="Arial" w:hAnsi="Arial"/>
      <w:color w:val="000000"/>
      <w:sz w:val="20"/>
      <w:szCs w:val="20"/>
    </w:rPr>
  </w:style>
  <w:style w:type="character" w:customStyle="1" w:styleId="OWSTableheadingChar">
    <w:name w:val="OWS Table heading Char"/>
    <w:basedOn w:val="BodyChar"/>
    <w:link w:val="OWSTableheading"/>
    <w:rsid w:val="00203429"/>
    <w:rPr>
      <w:rFonts w:ascii="Calibri" w:eastAsia="Times New Roman" w:hAnsi="Calibri" w:cs="Arial"/>
      <w:b/>
      <w:bCs/>
      <w:sz w:val="20"/>
      <w:szCs w:val="20"/>
      <w:lang w:val="en-AU" w:eastAsia="en-US"/>
    </w:rPr>
  </w:style>
  <w:style w:type="character" w:customStyle="1" w:styleId="OWSTabletextChar">
    <w:name w:val="OWS Table text Char"/>
    <w:basedOn w:val="BodyChar"/>
    <w:link w:val="OWSTabletext"/>
    <w:rsid w:val="00F977AB"/>
    <w:rPr>
      <w:rFonts w:ascii="Calibri" w:hAnsi="Calibri" w:cs="Arial"/>
      <w:color w:val="000000"/>
      <w:sz w:val="20"/>
      <w:szCs w:val="20"/>
    </w:rPr>
  </w:style>
  <w:style w:type="paragraph" w:customStyle="1" w:styleId="BRheading3">
    <w:name w:val="BR heading 3"/>
    <w:basedOn w:val="BRHeading2"/>
    <w:link w:val="BRheading3Char"/>
    <w:uiPriority w:val="99"/>
    <w:semiHidden/>
    <w:rsid w:val="008057EC"/>
    <w:pPr>
      <w:numPr>
        <w:ilvl w:val="0"/>
        <w:numId w:val="0"/>
      </w:numPr>
    </w:pPr>
    <w:rPr>
      <w:sz w:val="26"/>
    </w:rPr>
  </w:style>
  <w:style w:type="character" w:customStyle="1" w:styleId="BRheading3Char">
    <w:name w:val="BR heading 3 Char"/>
    <w:basedOn w:val="BRHeading2Char"/>
    <w:link w:val="BRheading3"/>
    <w:uiPriority w:val="99"/>
    <w:semiHidden/>
    <w:rsid w:val="00F977AB"/>
    <w:rPr>
      <w:rFonts w:cs="Arial"/>
      <w:b/>
      <w:bCs/>
      <w:i/>
      <w:color w:val="1F497D" w:themeColor="text2"/>
      <w:sz w:val="26"/>
      <w:szCs w:val="26"/>
      <w:lang w:val="en-GB"/>
    </w:rPr>
  </w:style>
  <w:style w:type="paragraph" w:customStyle="1" w:styleId="OWSSummaryH3">
    <w:name w:val="OWS Summary H3"/>
    <w:basedOn w:val="OWSSummaryH2"/>
    <w:link w:val="OWSSummaryH3Char"/>
    <w:qFormat/>
    <w:rsid w:val="006D48A9"/>
    <w:rPr>
      <w:i/>
      <w:sz w:val="26"/>
      <w:szCs w:val="26"/>
    </w:rPr>
  </w:style>
  <w:style w:type="character" w:customStyle="1" w:styleId="OWSSummaryH3Char">
    <w:name w:val="OWS Summary H3 Char"/>
    <w:basedOn w:val="BRheading3Char"/>
    <w:link w:val="OWSSummaryH3"/>
    <w:rsid w:val="006D48A9"/>
    <w:rPr>
      <w:rFonts w:cs="Arial"/>
      <w:b/>
      <w:bCs/>
      <w:i/>
      <w:color w:val="1F497D" w:themeColor="text2"/>
      <w:sz w:val="26"/>
      <w:szCs w:val="26"/>
      <w:lang w:val="en-GB"/>
    </w:rPr>
  </w:style>
  <w:style w:type="paragraph" w:customStyle="1" w:styleId="BRQuote-listlevel1">
    <w:name w:val="BR Quote - list level 1"/>
    <w:basedOn w:val="OWSbulletL1"/>
    <w:link w:val="BRQuote-listlevel1Char"/>
    <w:uiPriority w:val="99"/>
    <w:semiHidden/>
    <w:rsid w:val="008B71D0"/>
    <w:pPr>
      <w:numPr>
        <w:numId w:val="30"/>
      </w:numPr>
      <w:autoSpaceDE/>
      <w:autoSpaceDN/>
      <w:ind w:left="993" w:hanging="426"/>
    </w:pPr>
    <w:rPr>
      <w:i/>
      <w:color w:val="000000"/>
    </w:rPr>
  </w:style>
  <w:style w:type="character" w:customStyle="1" w:styleId="BRQuote-listlevel1Char">
    <w:name w:val="BR Quote - list level 1 Char"/>
    <w:basedOn w:val="OWSbulletL1Char"/>
    <w:link w:val="BRQuote-listlevel1"/>
    <w:uiPriority w:val="99"/>
    <w:semiHidden/>
    <w:rsid w:val="00F977AB"/>
    <w:rPr>
      <w:rFonts w:ascii="Calibri" w:eastAsia="Times New Roman" w:hAnsi="Calibri" w:cs="Arial"/>
      <w:i/>
      <w:color w:val="000000"/>
      <w:szCs w:val="20"/>
      <w:lang w:val="en-GB" w:eastAsia="en-US"/>
    </w:rPr>
  </w:style>
  <w:style w:type="paragraph" w:styleId="Bibliography">
    <w:name w:val="Bibliography"/>
    <w:basedOn w:val="Normal"/>
    <w:next w:val="Normal"/>
    <w:uiPriority w:val="99"/>
    <w:semiHidden/>
    <w:rsid w:val="007533F7"/>
  </w:style>
  <w:style w:type="paragraph" w:styleId="BlockText">
    <w:name w:val="Block Text"/>
    <w:basedOn w:val="Normal"/>
    <w:uiPriority w:val="99"/>
    <w:semiHidden/>
    <w:rsid w:val="007533F7"/>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hAnsiTheme="minorHAnsi"/>
      <w:i/>
      <w:iCs/>
      <w:color w:val="4F81BD" w:themeColor="accent1"/>
    </w:rPr>
  </w:style>
  <w:style w:type="paragraph" w:styleId="BodyText3">
    <w:name w:val="Body Text 3"/>
    <w:basedOn w:val="Normal"/>
    <w:link w:val="BodyText3Char"/>
    <w:uiPriority w:val="99"/>
    <w:semiHidden/>
    <w:rsid w:val="007533F7"/>
    <w:pPr>
      <w:spacing w:after="120"/>
    </w:pPr>
    <w:rPr>
      <w:sz w:val="16"/>
      <w:szCs w:val="16"/>
    </w:rPr>
  </w:style>
  <w:style w:type="character" w:customStyle="1" w:styleId="BodyText3Char">
    <w:name w:val="Body Text 3 Char"/>
    <w:basedOn w:val="DefaultParagraphFont"/>
    <w:link w:val="BodyText3"/>
    <w:uiPriority w:val="99"/>
    <w:semiHidden/>
    <w:rsid w:val="00F977AB"/>
    <w:rPr>
      <w:sz w:val="16"/>
      <w:szCs w:val="16"/>
    </w:rPr>
  </w:style>
  <w:style w:type="paragraph" w:styleId="BodyTextFirstIndent">
    <w:name w:val="Body Text First Indent"/>
    <w:basedOn w:val="BodyText"/>
    <w:link w:val="BodyTextFirstIndentChar"/>
    <w:uiPriority w:val="99"/>
    <w:semiHidden/>
    <w:rsid w:val="007533F7"/>
    <w:pPr>
      <w:spacing w:before="0" w:after="200"/>
      <w:ind w:firstLine="360"/>
    </w:pPr>
    <w:rPr>
      <w:rFonts w:ascii="Arial" w:eastAsiaTheme="minorHAnsi" w:hAnsi="Arial" w:cs="Arial"/>
      <w:szCs w:val="22"/>
    </w:rPr>
  </w:style>
  <w:style w:type="character" w:customStyle="1" w:styleId="BodyTextFirstIndentChar">
    <w:name w:val="Body Text First Indent Char"/>
    <w:basedOn w:val="BodyTextChar"/>
    <w:link w:val="BodyTextFirstIndent"/>
    <w:uiPriority w:val="99"/>
    <w:semiHidden/>
    <w:rsid w:val="00F977AB"/>
    <w:rPr>
      <w:rFonts w:ascii="Calibri" w:eastAsiaTheme="minorHAnsi" w:hAnsi="Calibri" w:cs="Arial"/>
      <w:szCs w:val="20"/>
    </w:rPr>
  </w:style>
  <w:style w:type="paragraph" w:styleId="BodyTextIndent">
    <w:name w:val="Body Text Indent"/>
    <w:basedOn w:val="Normal"/>
    <w:link w:val="BodyTextIndentChar"/>
    <w:uiPriority w:val="99"/>
    <w:semiHidden/>
    <w:rsid w:val="007533F7"/>
    <w:pPr>
      <w:spacing w:after="120"/>
      <w:ind w:left="283"/>
    </w:pPr>
  </w:style>
  <w:style w:type="character" w:customStyle="1" w:styleId="BodyTextIndentChar">
    <w:name w:val="Body Text Indent Char"/>
    <w:basedOn w:val="DefaultParagraphFont"/>
    <w:link w:val="BodyTextIndent"/>
    <w:uiPriority w:val="99"/>
    <w:semiHidden/>
    <w:rsid w:val="00F977AB"/>
  </w:style>
  <w:style w:type="paragraph" w:styleId="BodyTextFirstIndent2">
    <w:name w:val="Body Text First Indent 2"/>
    <w:basedOn w:val="BodyTextIndent"/>
    <w:link w:val="BodyTextFirstIndent2Char"/>
    <w:uiPriority w:val="99"/>
    <w:semiHidden/>
    <w:rsid w:val="007533F7"/>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77AB"/>
  </w:style>
  <w:style w:type="paragraph" w:styleId="BodyTextIndent2">
    <w:name w:val="Body Text Indent 2"/>
    <w:basedOn w:val="Normal"/>
    <w:link w:val="BodyTextIndent2Char"/>
    <w:uiPriority w:val="99"/>
    <w:semiHidden/>
    <w:rsid w:val="007533F7"/>
    <w:pPr>
      <w:spacing w:after="120" w:line="480" w:lineRule="auto"/>
      <w:ind w:left="283"/>
    </w:pPr>
  </w:style>
  <w:style w:type="character" w:customStyle="1" w:styleId="BodyTextIndent2Char">
    <w:name w:val="Body Text Indent 2 Char"/>
    <w:basedOn w:val="DefaultParagraphFont"/>
    <w:link w:val="BodyTextIndent2"/>
    <w:uiPriority w:val="99"/>
    <w:semiHidden/>
    <w:rsid w:val="00F977AB"/>
  </w:style>
  <w:style w:type="paragraph" w:styleId="BodyTextIndent3">
    <w:name w:val="Body Text Indent 3"/>
    <w:basedOn w:val="Normal"/>
    <w:link w:val="BodyTextIndent3Char"/>
    <w:uiPriority w:val="99"/>
    <w:semiHidden/>
    <w:rsid w:val="007533F7"/>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77AB"/>
    <w:rPr>
      <w:sz w:val="16"/>
      <w:szCs w:val="16"/>
    </w:rPr>
  </w:style>
  <w:style w:type="paragraph" w:styleId="Closing">
    <w:name w:val="Closing"/>
    <w:basedOn w:val="Normal"/>
    <w:link w:val="ClosingChar"/>
    <w:uiPriority w:val="99"/>
    <w:semiHidden/>
    <w:rsid w:val="007533F7"/>
    <w:pPr>
      <w:spacing w:after="0"/>
      <w:ind w:left="4252"/>
    </w:pPr>
  </w:style>
  <w:style w:type="character" w:customStyle="1" w:styleId="ClosingChar">
    <w:name w:val="Closing Char"/>
    <w:basedOn w:val="DefaultParagraphFont"/>
    <w:link w:val="Closing"/>
    <w:uiPriority w:val="99"/>
    <w:semiHidden/>
    <w:rsid w:val="00F977AB"/>
  </w:style>
  <w:style w:type="paragraph" w:styleId="Date">
    <w:name w:val="Date"/>
    <w:basedOn w:val="Normal"/>
    <w:next w:val="Normal"/>
    <w:link w:val="DateChar"/>
    <w:uiPriority w:val="99"/>
    <w:semiHidden/>
    <w:rsid w:val="007533F7"/>
  </w:style>
  <w:style w:type="character" w:customStyle="1" w:styleId="DateChar">
    <w:name w:val="Date Char"/>
    <w:basedOn w:val="DefaultParagraphFont"/>
    <w:link w:val="Date"/>
    <w:uiPriority w:val="99"/>
    <w:semiHidden/>
    <w:rsid w:val="00F977AB"/>
  </w:style>
  <w:style w:type="paragraph" w:styleId="E-mailSignature">
    <w:name w:val="E-mail Signature"/>
    <w:basedOn w:val="Normal"/>
    <w:link w:val="E-mailSignatureChar"/>
    <w:uiPriority w:val="99"/>
    <w:semiHidden/>
    <w:rsid w:val="007533F7"/>
    <w:pPr>
      <w:spacing w:after="0"/>
    </w:pPr>
  </w:style>
  <w:style w:type="character" w:customStyle="1" w:styleId="E-mailSignatureChar">
    <w:name w:val="E-mail Signature Char"/>
    <w:basedOn w:val="DefaultParagraphFont"/>
    <w:link w:val="E-mailSignature"/>
    <w:uiPriority w:val="99"/>
    <w:semiHidden/>
    <w:rsid w:val="00F977AB"/>
  </w:style>
  <w:style w:type="paragraph" w:styleId="EndnoteText">
    <w:name w:val="endnote text"/>
    <w:basedOn w:val="Normal"/>
    <w:link w:val="EndnoteTextChar"/>
    <w:uiPriority w:val="99"/>
    <w:semiHidden/>
    <w:rsid w:val="007533F7"/>
    <w:pPr>
      <w:spacing w:after="0"/>
    </w:pPr>
    <w:rPr>
      <w:sz w:val="20"/>
      <w:szCs w:val="20"/>
    </w:rPr>
  </w:style>
  <w:style w:type="character" w:customStyle="1" w:styleId="EndnoteTextChar">
    <w:name w:val="Endnote Text Char"/>
    <w:basedOn w:val="DefaultParagraphFont"/>
    <w:link w:val="EndnoteText"/>
    <w:uiPriority w:val="99"/>
    <w:semiHidden/>
    <w:rsid w:val="00F977AB"/>
    <w:rPr>
      <w:sz w:val="20"/>
      <w:szCs w:val="20"/>
    </w:rPr>
  </w:style>
  <w:style w:type="paragraph" w:styleId="EnvelopeAddress">
    <w:name w:val="envelope address"/>
    <w:basedOn w:val="Normal"/>
    <w:uiPriority w:val="99"/>
    <w:semiHidden/>
    <w:rsid w:val="007533F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rsid w:val="007533F7"/>
    <w:pPr>
      <w:spacing w:after="0"/>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7533F7"/>
    <w:pPr>
      <w:spacing w:after="0"/>
    </w:pPr>
    <w:rPr>
      <w:i/>
      <w:iCs/>
    </w:rPr>
  </w:style>
  <w:style w:type="character" w:customStyle="1" w:styleId="HTMLAddressChar">
    <w:name w:val="HTML Address Char"/>
    <w:basedOn w:val="DefaultParagraphFont"/>
    <w:link w:val="HTMLAddress"/>
    <w:uiPriority w:val="99"/>
    <w:semiHidden/>
    <w:rsid w:val="00F977AB"/>
    <w:rPr>
      <w:i/>
      <w:iCs/>
    </w:rPr>
  </w:style>
  <w:style w:type="paragraph" w:styleId="HTMLPreformatted">
    <w:name w:val="HTML Preformatted"/>
    <w:basedOn w:val="Normal"/>
    <w:link w:val="HTMLPreformattedChar"/>
    <w:uiPriority w:val="99"/>
    <w:semiHidden/>
    <w:rsid w:val="007533F7"/>
    <w:pPr>
      <w:spacing w:after="0"/>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77AB"/>
    <w:rPr>
      <w:rFonts w:ascii="Consolas" w:hAnsi="Consolas" w:cs="Consolas"/>
      <w:sz w:val="20"/>
      <w:szCs w:val="20"/>
    </w:rPr>
  </w:style>
  <w:style w:type="paragraph" w:styleId="Index1">
    <w:name w:val="index 1"/>
    <w:basedOn w:val="Normal"/>
    <w:next w:val="Normal"/>
    <w:autoRedefine/>
    <w:uiPriority w:val="99"/>
    <w:semiHidden/>
    <w:rsid w:val="007533F7"/>
    <w:pPr>
      <w:spacing w:after="0"/>
      <w:ind w:left="220" w:hanging="220"/>
    </w:pPr>
  </w:style>
  <w:style w:type="paragraph" w:styleId="Index2">
    <w:name w:val="index 2"/>
    <w:basedOn w:val="Normal"/>
    <w:next w:val="Normal"/>
    <w:autoRedefine/>
    <w:uiPriority w:val="99"/>
    <w:semiHidden/>
    <w:rsid w:val="007533F7"/>
    <w:pPr>
      <w:spacing w:after="0"/>
      <w:ind w:left="440" w:hanging="220"/>
    </w:pPr>
  </w:style>
  <w:style w:type="paragraph" w:styleId="Index3">
    <w:name w:val="index 3"/>
    <w:basedOn w:val="Normal"/>
    <w:next w:val="Normal"/>
    <w:autoRedefine/>
    <w:uiPriority w:val="99"/>
    <w:semiHidden/>
    <w:rsid w:val="007533F7"/>
    <w:pPr>
      <w:spacing w:after="0"/>
      <w:ind w:left="660" w:hanging="220"/>
    </w:pPr>
  </w:style>
  <w:style w:type="paragraph" w:styleId="Index4">
    <w:name w:val="index 4"/>
    <w:basedOn w:val="Normal"/>
    <w:next w:val="Normal"/>
    <w:autoRedefine/>
    <w:uiPriority w:val="99"/>
    <w:semiHidden/>
    <w:rsid w:val="007533F7"/>
    <w:pPr>
      <w:spacing w:after="0"/>
      <w:ind w:left="880" w:hanging="220"/>
    </w:pPr>
  </w:style>
  <w:style w:type="paragraph" w:styleId="Index5">
    <w:name w:val="index 5"/>
    <w:basedOn w:val="Normal"/>
    <w:next w:val="Normal"/>
    <w:autoRedefine/>
    <w:uiPriority w:val="99"/>
    <w:semiHidden/>
    <w:rsid w:val="007533F7"/>
    <w:pPr>
      <w:spacing w:after="0"/>
      <w:ind w:left="1100" w:hanging="220"/>
    </w:pPr>
  </w:style>
  <w:style w:type="paragraph" w:styleId="Index6">
    <w:name w:val="index 6"/>
    <w:basedOn w:val="Normal"/>
    <w:next w:val="Normal"/>
    <w:autoRedefine/>
    <w:uiPriority w:val="99"/>
    <w:semiHidden/>
    <w:rsid w:val="007533F7"/>
    <w:pPr>
      <w:spacing w:after="0"/>
      <w:ind w:left="1320" w:hanging="220"/>
    </w:pPr>
  </w:style>
  <w:style w:type="paragraph" w:styleId="Index7">
    <w:name w:val="index 7"/>
    <w:basedOn w:val="Normal"/>
    <w:next w:val="Normal"/>
    <w:autoRedefine/>
    <w:uiPriority w:val="99"/>
    <w:semiHidden/>
    <w:rsid w:val="007533F7"/>
    <w:pPr>
      <w:spacing w:after="0"/>
      <w:ind w:left="1540" w:hanging="220"/>
    </w:pPr>
  </w:style>
  <w:style w:type="paragraph" w:styleId="Index8">
    <w:name w:val="index 8"/>
    <w:basedOn w:val="Normal"/>
    <w:next w:val="Normal"/>
    <w:autoRedefine/>
    <w:uiPriority w:val="99"/>
    <w:semiHidden/>
    <w:rsid w:val="007533F7"/>
    <w:pPr>
      <w:spacing w:after="0"/>
      <w:ind w:left="1760" w:hanging="220"/>
    </w:pPr>
  </w:style>
  <w:style w:type="paragraph" w:styleId="Index9">
    <w:name w:val="index 9"/>
    <w:basedOn w:val="Normal"/>
    <w:next w:val="Normal"/>
    <w:autoRedefine/>
    <w:uiPriority w:val="99"/>
    <w:semiHidden/>
    <w:rsid w:val="007533F7"/>
    <w:pPr>
      <w:spacing w:after="0"/>
      <w:ind w:left="1980" w:hanging="220"/>
    </w:pPr>
  </w:style>
  <w:style w:type="paragraph" w:styleId="IndexHeading">
    <w:name w:val="index heading"/>
    <w:basedOn w:val="Normal"/>
    <w:next w:val="Index1"/>
    <w:uiPriority w:val="99"/>
    <w:semiHidden/>
    <w:rsid w:val="007533F7"/>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7533F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F977AB"/>
    <w:rPr>
      <w:b/>
      <w:bCs/>
      <w:i/>
      <w:iCs/>
      <w:color w:val="4F81BD" w:themeColor="accent1"/>
    </w:rPr>
  </w:style>
  <w:style w:type="paragraph" w:styleId="List">
    <w:name w:val="List"/>
    <w:basedOn w:val="Normal"/>
    <w:uiPriority w:val="99"/>
    <w:semiHidden/>
    <w:rsid w:val="007533F7"/>
    <w:pPr>
      <w:ind w:left="283" w:hanging="283"/>
      <w:contextualSpacing/>
    </w:pPr>
  </w:style>
  <w:style w:type="paragraph" w:styleId="List2">
    <w:name w:val="List 2"/>
    <w:basedOn w:val="Normal"/>
    <w:uiPriority w:val="99"/>
    <w:semiHidden/>
    <w:rsid w:val="007533F7"/>
    <w:pPr>
      <w:ind w:left="566" w:hanging="283"/>
      <w:contextualSpacing/>
    </w:pPr>
  </w:style>
  <w:style w:type="paragraph" w:styleId="List3">
    <w:name w:val="List 3"/>
    <w:basedOn w:val="Normal"/>
    <w:uiPriority w:val="99"/>
    <w:semiHidden/>
    <w:rsid w:val="007533F7"/>
    <w:pPr>
      <w:ind w:left="849" w:hanging="283"/>
      <w:contextualSpacing/>
    </w:pPr>
  </w:style>
  <w:style w:type="paragraph" w:styleId="List4">
    <w:name w:val="List 4"/>
    <w:basedOn w:val="Normal"/>
    <w:uiPriority w:val="99"/>
    <w:semiHidden/>
    <w:rsid w:val="007533F7"/>
    <w:pPr>
      <w:ind w:left="1132" w:hanging="283"/>
      <w:contextualSpacing/>
    </w:pPr>
  </w:style>
  <w:style w:type="paragraph" w:styleId="List5">
    <w:name w:val="List 5"/>
    <w:basedOn w:val="Normal"/>
    <w:uiPriority w:val="99"/>
    <w:semiHidden/>
    <w:rsid w:val="007533F7"/>
    <w:pPr>
      <w:ind w:left="1415" w:hanging="283"/>
      <w:contextualSpacing/>
    </w:pPr>
  </w:style>
  <w:style w:type="paragraph" w:styleId="ListContinue">
    <w:name w:val="List Continue"/>
    <w:basedOn w:val="Normal"/>
    <w:uiPriority w:val="99"/>
    <w:semiHidden/>
    <w:rsid w:val="007533F7"/>
    <w:pPr>
      <w:spacing w:after="120"/>
      <w:ind w:left="283"/>
      <w:contextualSpacing/>
    </w:pPr>
  </w:style>
  <w:style w:type="paragraph" w:styleId="ListContinue2">
    <w:name w:val="List Continue 2"/>
    <w:basedOn w:val="Normal"/>
    <w:uiPriority w:val="99"/>
    <w:semiHidden/>
    <w:rsid w:val="007533F7"/>
    <w:pPr>
      <w:spacing w:after="120"/>
      <w:ind w:left="566"/>
      <w:contextualSpacing/>
    </w:pPr>
  </w:style>
  <w:style w:type="paragraph" w:styleId="ListContinue3">
    <w:name w:val="List Continue 3"/>
    <w:basedOn w:val="Normal"/>
    <w:uiPriority w:val="99"/>
    <w:semiHidden/>
    <w:rsid w:val="007533F7"/>
    <w:pPr>
      <w:spacing w:after="120"/>
      <w:ind w:left="849"/>
      <w:contextualSpacing/>
    </w:pPr>
  </w:style>
  <w:style w:type="paragraph" w:styleId="ListContinue4">
    <w:name w:val="List Continue 4"/>
    <w:basedOn w:val="Normal"/>
    <w:uiPriority w:val="99"/>
    <w:semiHidden/>
    <w:rsid w:val="007533F7"/>
    <w:pPr>
      <w:spacing w:after="120"/>
      <w:ind w:left="1132"/>
      <w:contextualSpacing/>
    </w:pPr>
  </w:style>
  <w:style w:type="paragraph" w:styleId="ListContinue5">
    <w:name w:val="List Continue 5"/>
    <w:basedOn w:val="Normal"/>
    <w:uiPriority w:val="99"/>
    <w:semiHidden/>
    <w:rsid w:val="007533F7"/>
    <w:pPr>
      <w:spacing w:after="120"/>
      <w:ind w:left="1415"/>
      <w:contextualSpacing/>
    </w:pPr>
  </w:style>
  <w:style w:type="paragraph" w:styleId="MacroText">
    <w:name w:val="macro"/>
    <w:link w:val="MacroTextChar"/>
    <w:uiPriority w:val="99"/>
    <w:semiHidden/>
    <w:rsid w:val="007533F7"/>
    <w:pPr>
      <w:tabs>
        <w:tab w:val="left" w:pos="480"/>
        <w:tab w:val="left" w:pos="960"/>
        <w:tab w:val="left" w:pos="1440"/>
        <w:tab w:val="left" w:pos="1920"/>
        <w:tab w:val="left" w:pos="2400"/>
        <w:tab w:val="left" w:pos="2880"/>
        <w:tab w:val="left" w:pos="3360"/>
        <w:tab w:val="left" w:pos="3840"/>
        <w:tab w:val="left" w:pos="4320"/>
      </w:tabs>
      <w:autoSpaceDE w:val="0"/>
      <w:autoSpaceDN w:val="0"/>
      <w:spacing w:after="0"/>
    </w:pPr>
    <w:rPr>
      <w:rFonts w:ascii="Consolas" w:eastAsiaTheme="minorHAnsi" w:hAnsi="Consolas" w:cs="Consolas"/>
      <w:sz w:val="20"/>
      <w:szCs w:val="20"/>
      <w:lang w:val="en-AU" w:eastAsia="en-AU"/>
    </w:rPr>
  </w:style>
  <w:style w:type="character" w:customStyle="1" w:styleId="MacroTextChar">
    <w:name w:val="Macro Text Char"/>
    <w:basedOn w:val="DefaultParagraphFont"/>
    <w:link w:val="MacroText"/>
    <w:uiPriority w:val="99"/>
    <w:semiHidden/>
    <w:rsid w:val="00F977AB"/>
    <w:rPr>
      <w:rFonts w:ascii="Consolas" w:eastAsiaTheme="minorHAnsi" w:hAnsi="Consolas" w:cs="Consolas"/>
      <w:sz w:val="20"/>
      <w:szCs w:val="20"/>
      <w:lang w:val="en-AU" w:eastAsia="en-AU"/>
    </w:rPr>
  </w:style>
  <w:style w:type="paragraph" w:styleId="MessageHeader">
    <w:name w:val="Message Header"/>
    <w:basedOn w:val="Normal"/>
    <w:link w:val="MessageHeaderChar"/>
    <w:uiPriority w:val="99"/>
    <w:semiHidden/>
    <w:rsid w:val="007533F7"/>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977AB"/>
    <w:rPr>
      <w:rFonts w:asciiTheme="majorHAnsi" w:eastAsiaTheme="majorEastAsia" w:hAnsiTheme="majorHAnsi" w:cstheme="majorBidi"/>
      <w:sz w:val="24"/>
      <w:szCs w:val="24"/>
      <w:shd w:val="pct20" w:color="auto" w:fill="auto"/>
    </w:rPr>
  </w:style>
  <w:style w:type="paragraph" w:styleId="NoSpacing">
    <w:name w:val="No Spacing"/>
    <w:uiPriority w:val="99"/>
    <w:semiHidden/>
    <w:qFormat/>
    <w:rsid w:val="007533F7"/>
    <w:pPr>
      <w:autoSpaceDE w:val="0"/>
      <w:autoSpaceDN w:val="0"/>
      <w:spacing w:after="0"/>
    </w:pPr>
    <w:rPr>
      <w:rFonts w:eastAsiaTheme="minorHAnsi" w:cs="Arial"/>
      <w:lang w:val="en-AU" w:eastAsia="en-AU"/>
    </w:rPr>
  </w:style>
  <w:style w:type="paragraph" w:styleId="NormalIndent">
    <w:name w:val="Normal Indent"/>
    <w:basedOn w:val="Normal"/>
    <w:uiPriority w:val="99"/>
    <w:semiHidden/>
    <w:unhideWhenUsed/>
    <w:rsid w:val="007533F7"/>
    <w:pPr>
      <w:ind w:left="720"/>
    </w:pPr>
  </w:style>
  <w:style w:type="paragraph" w:styleId="NoteHeading">
    <w:name w:val="Note Heading"/>
    <w:basedOn w:val="Normal"/>
    <w:next w:val="Normal"/>
    <w:link w:val="NoteHeadingChar"/>
    <w:uiPriority w:val="99"/>
    <w:semiHidden/>
    <w:unhideWhenUsed/>
    <w:rsid w:val="007533F7"/>
    <w:pPr>
      <w:spacing w:after="0"/>
    </w:pPr>
  </w:style>
  <w:style w:type="character" w:customStyle="1" w:styleId="NoteHeadingChar">
    <w:name w:val="Note Heading Char"/>
    <w:basedOn w:val="DefaultParagraphFont"/>
    <w:link w:val="NoteHeading"/>
    <w:uiPriority w:val="99"/>
    <w:semiHidden/>
    <w:rsid w:val="007533F7"/>
    <w:rPr>
      <w:rFonts w:ascii="Arial" w:eastAsiaTheme="minorHAnsi" w:hAnsi="Arial" w:cs="Arial"/>
      <w:sz w:val="22"/>
      <w:szCs w:val="22"/>
      <w:lang w:val="en-AU" w:eastAsia="en-AU"/>
    </w:rPr>
  </w:style>
  <w:style w:type="paragraph" w:styleId="PlainText">
    <w:name w:val="Plain Text"/>
    <w:basedOn w:val="Normal"/>
    <w:link w:val="PlainTextChar"/>
    <w:uiPriority w:val="99"/>
    <w:semiHidden/>
    <w:rsid w:val="007533F7"/>
    <w:pPr>
      <w:spacing w:after="0"/>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77AB"/>
    <w:rPr>
      <w:rFonts w:ascii="Consolas" w:hAnsi="Consolas" w:cs="Consolas"/>
      <w:sz w:val="21"/>
      <w:szCs w:val="21"/>
    </w:rPr>
  </w:style>
  <w:style w:type="paragraph" w:styleId="Quote">
    <w:name w:val="Quote"/>
    <w:basedOn w:val="Normal"/>
    <w:next w:val="Normal"/>
    <w:link w:val="QuoteChar"/>
    <w:uiPriority w:val="99"/>
    <w:semiHidden/>
    <w:rsid w:val="007533F7"/>
    <w:rPr>
      <w:i/>
      <w:iCs/>
      <w:color w:val="000000" w:themeColor="text1"/>
    </w:rPr>
  </w:style>
  <w:style w:type="character" w:customStyle="1" w:styleId="QuoteChar">
    <w:name w:val="Quote Char"/>
    <w:basedOn w:val="DefaultParagraphFont"/>
    <w:link w:val="Quote"/>
    <w:uiPriority w:val="99"/>
    <w:semiHidden/>
    <w:rsid w:val="00F977AB"/>
    <w:rPr>
      <w:i/>
      <w:iCs/>
      <w:color w:val="000000" w:themeColor="text1"/>
    </w:rPr>
  </w:style>
  <w:style w:type="paragraph" w:styleId="Salutation">
    <w:name w:val="Salutation"/>
    <w:basedOn w:val="Normal"/>
    <w:next w:val="Normal"/>
    <w:link w:val="SalutationChar"/>
    <w:uiPriority w:val="99"/>
    <w:semiHidden/>
    <w:rsid w:val="007533F7"/>
  </w:style>
  <w:style w:type="character" w:customStyle="1" w:styleId="SalutationChar">
    <w:name w:val="Salutation Char"/>
    <w:basedOn w:val="DefaultParagraphFont"/>
    <w:link w:val="Salutation"/>
    <w:uiPriority w:val="99"/>
    <w:semiHidden/>
    <w:rsid w:val="00F977AB"/>
  </w:style>
  <w:style w:type="paragraph" w:styleId="Signature">
    <w:name w:val="Signature"/>
    <w:basedOn w:val="Normal"/>
    <w:link w:val="SignatureChar"/>
    <w:uiPriority w:val="99"/>
    <w:semiHidden/>
    <w:rsid w:val="007533F7"/>
    <w:pPr>
      <w:spacing w:after="0"/>
      <w:ind w:left="4252"/>
    </w:pPr>
  </w:style>
  <w:style w:type="character" w:customStyle="1" w:styleId="SignatureChar">
    <w:name w:val="Signature Char"/>
    <w:basedOn w:val="DefaultParagraphFont"/>
    <w:link w:val="Signature"/>
    <w:uiPriority w:val="99"/>
    <w:semiHidden/>
    <w:rsid w:val="00F977AB"/>
  </w:style>
  <w:style w:type="paragraph" w:styleId="TableofAuthorities">
    <w:name w:val="table of authorities"/>
    <w:basedOn w:val="Normal"/>
    <w:next w:val="Normal"/>
    <w:uiPriority w:val="99"/>
    <w:semiHidden/>
    <w:unhideWhenUsed/>
    <w:rsid w:val="007533F7"/>
    <w:pPr>
      <w:spacing w:after="0"/>
      <w:ind w:left="220" w:hanging="220"/>
    </w:pPr>
  </w:style>
  <w:style w:type="paragraph" w:styleId="TOAHeading">
    <w:name w:val="toa heading"/>
    <w:basedOn w:val="Normal"/>
    <w:next w:val="Normal"/>
    <w:uiPriority w:val="99"/>
    <w:semiHidden/>
    <w:rsid w:val="007533F7"/>
    <w:pPr>
      <w:spacing w:before="120"/>
    </w:pPr>
    <w:rPr>
      <w:rFonts w:asciiTheme="majorHAnsi" w:eastAsiaTheme="majorEastAsia" w:hAnsiTheme="majorHAnsi" w:cstheme="majorBidi"/>
      <w:b/>
      <w:bCs/>
      <w:sz w:val="24"/>
      <w:szCs w:val="24"/>
    </w:rPr>
  </w:style>
  <w:style w:type="paragraph" w:customStyle="1" w:styleId="Bulletedlist1">
    <w:name w:val="Bulleted list 1"/>
    <w:basedOn w:val="ListParagraph"/>
    <w:link w:val="Bulletedlist1Char1"/>
    <w:uiPriority w:val="99"/>
    <w:semiHidden/>
    <w:rsid w:val="00B65881"/>
    <w:pPr>
      <w:numPr>
        <w:numId w:val="40"/>
      </w:numPr>
      <w:autoSpaceDE/>
      <w:autoSpaceDN/>
      <w:spacing w:after="120" w:line="240" w:lineRule="auto"/>
    </w:pPr>
    <w:rPr>
      <w:rFonts w:eastAsia="Times New Roman"/>
      <w:sz w:val="20"/>
      <w:szCs w:val="20"/>
      <w:lang w:eastAsia="en-AU"/>
    </w:rPr>
  </w:style>
  <w:style w:type="character" w:customStyle="1" w:styleId="Bulletedlist1Char1">
    <w:name w:val="Bulleted list 1 Char1"/>
    <w:link w:val="Bulletedlist1"/>
    <w:uiPriority w:val="99"/>
    <w:semiHidden/>
    <w:locked/>
    <w:rsid w:val="00F977AB"/>
    <w:rPr>
      <w:rFonts w:ascii="Calibri" w:eastAsia="Times New Roman" w:hAnsi="Calibri" w:cs="Times New Roman"/>
      <w:sz w:val="20"/>
      <w:szCs w:val="20"/>
      <w:lang w:eastAsia="en-AU"/>
    </w:rPr>
  </w:style>
  <w:style w:type="paragraph" w:customStyle="1" w:styleId="Bulletedlist2">
    <w:name w:val="Bulleted list 2"/>
    <w:basedOn w:val="Bulletedlist1"/>
    <w:uiPriority w:val="99"/>
    <w:semiHidden/>
    <w:rsid w:val="00B65881"/>
    <w:pPr>
      <w:numPr>
        <w:ilvl w:val="1"/>
      </w:numPr>
      <w:tabs>
        <w:tab w:val="num" w:pos="360"/>
        <w:tab w:val="num" w:pos="397"/>
        <w:tab w:val="num" w:pos="1440"/>
      </w:tabs>
      <w:ind w:left="1720" w:hanging="397"/>
    </w:pPr>
  </w:style>
  <w:style w:type="paragraph" w:customStyle="1" w:styleId="Bulletedlist3">
    <w:name w:val="Bulleted list 3"/>
    <w:basedOn w:val="Bulletedlist2"/>
    <w:uiPriority w:val="99"/>
    <w:semiHidden/>
    <w:rsid w:val="00B65881"/>
    <w:pPr>
      <w:numPr>
        <w:ilvl w:val="2"/>
      </w:numPr>
      <w:tabs>
        <w:tab w:val="num" w:pos="360"/>
        <w:tab w:val="num" w:pos="397"/>
        <w:tab w:val="num" w:pos="2160"/>
      </w:tabs>
      <w:ind w:left="2440" w:hanging="397"/>
    </w:pPr>
  </w:style>
  <w:style w:type="paragraph" w:customStyle="1" w:styleId="OWSSummaryH4">
    <w:name w:val="OWS Summary H4"/>
    <w:basedOn w:val="OWSSummaryH3"/>
    <w:link w:val="OWSSummaryH4Char"/>
    <w:qFormat/>
    <w:rsid w:val="006D48A9"/>
    <w:rPr>
      <w:i w:val="0"/>
      <w:sz w:val="24"/>
    </w:rPr>
  </w:style>
  <w:style w:type="character" w:customStyle="1" w:styleId="OWSSummaryH4Char">
    <w:name w:val="OWS Summary H4 Char"/>
    <w:basedOn w:val="Heading4Char"/>
    <w:link w:val="OWSSummaryH4"/>
    <w:rsid w:val="006D48A9"/>
    <w:rPr>
      <w:rFonts w:eastAsia="Times New Roman" w:cs="Arial"/>
      <w:b/>
      <w:bCs/>
      <w:color w:val="1F497D" w:themeColor="text2"/>
      <w:sz w:val="24"/>
      <w:szCs w:val="26"/>
      <w:lang w:val="en-GB" w:eastAsia="en-US"/>
    </w:rPr>
  </w:style>
  <w:style w:type="paragraph" w:customStyle="1" w:styleId="OWSpre-listtext">
    <w:name w:val="OWS pre-list text"/>
    <w:basedOn w:val="Body"/>
    <w:link w:val="OWSpre-listtextChar"/>
    <w:qFormat/>
    <w:rsid w:val="00CB1F06"/>
    <w:pPr>
      <w:spacing w:after="120"/>
    </w:pPr>
    <w:rPr>
      <w:rFonts w:ascii="Arial" w:hAnsi="Arial"/>
    </w:rPr>
  </w:style>
  <w:style w:type="paragraph" w:customStyle="1" w:styleId="OWSpost-listnormaltext">
    <w:name w:val="OWS post-list normal text"/>
    <w:basedOn w:val="BRnormal11pt"/>
    <w:link w:val="OWSpost-listnormaltextChar"/>
    <w:qFormat/>
    <w:rsid w:val="00CB1F06"/>
    <w:pPr>
      <w:spacing w:before="200"/>
    </w:pPr>
  </w:style>
  <w:style w:type="character" w:customStyle="1" w:styleId="OWSpre-listtextChar">
    <w:name w:val="OWS pre-list text Char"/>
    <w:basedOn w:val="BodyChar"/>
    <w:link w:val="OWSpre-listtext"/>
    <w:rsid w:val="00902F55"/>
    <w:rPr>
      <w:rFonts w:ascii="Calibri" w:eastAsiaTheme="minorHAnsi" w:hAnsi="Calibri" w:cs="Arial"/>
      <w:sz w:val="22"/>
      <w:szCs w:val="22"/>
      <w:lang w:val="en-AU" w:eastAsia="en-AU"/>
    </w:rPr>
  </w:style>
  <w:style w:type="character" w:customStyle="1" w:styleId="OWSpost-listnormaltextChar">
    <w:name w:val="OWS post-list normal text Char"/>
    <w:basedOn w:val="BRnormal11ptChar"/>
    <w:link w:val="OWSpost-listnormaltext"/>
    <w:rsid w:val="00902F55"/>
    <w:rPr>
      <w:rFonts w:ascii="Arial" w:eastAsiaTheme="minorHAnsi" w:hAnsi="Arial" w:cs="Arial"/>
      <w:sz w:val="22"/>
      <w:szCs w:val="22"/>
      <w:lang w:val="en-AU" w:eastAsia="en-AU"/>
    </w:rPr>
  </w:style>
  <w:style w:type="paragraph" w:customStyle="1" w:styleId="Header1">
    <w:name w:val="Header1"/>
    <w:basedOn w:val="BasicParagraph"/>
    <w:link w:val="Header1Char"/>
    <w:uiPriority w:val="99"/>
    <w:semiHidden/>
    <w:rsid w:val="00BD1D7C"/>
    <w:pPr>
      <w:jc w:val="right"/>
    </w:pPr>
    <w:rPr>
      <w:rFonts w:ascii="Arial" w:hAnsi="Arial" w:cs="Arial"/>
      <w:color w:val="808080" w:themeColor="background1" w:themeShade="80"/>
      <w:sz w:val="20"/>
      <w:szCs w:val="20"/>
    </w:rPr>
  </w:style>
  <w:style w:type="paragraph" w:customStyle="1" w:styleId="PageNumber1">
    <w:name w:val="Page Number1"/>
    <w:basedOn w:val="Footer"/>
    <w:link w:val="PagenumberChar"/>
    <w:uiPriority w:val="99"/>
    <w:semiHidden/>
    <w:rsid w:val="00BD1D7C"/>
  </w:style>
  <w:style w:type="character" w:customStyle="1" w:styleId="BasicParagraphChar">
    <w:name w:val="[Basic Paragraph] Char"/>
    <w:basedOn w:val="DefaultParagraphFont"/>
    <w:link w:val="BasicParagraph"/>
    <w:uiPriority w:val="99"/>
    <w:semiHidden/>
    <w:rsid w:val="00F977AB"/>
    <w:rPr>
      <w:rFonts w:ascii="MinionPro-Regular" w:hAnsi="MinionPro-Regular" w:cs="MinionPro-Regular"/>
      <w:color w:val="000000"/>
      <w:lang w:val="en-GB"/>
    </w:rPr>
  </w:style>
  <w:style w:type="character" w:customStyle="1" w:styleId="Header1Char">
    <w:name w:val="Header1 Char"/>
    <w:basedOn w:val="BasicParagraphChar"/>
    <w:link w:val="Header1"/>
    <w:uiPriority w:val="99"/>
    <w:semiHidden/>
    <w:rsid w:val="00F977AB"/>
    <w:rPr>
      <w:rFonts w:ascii="MinionPro-Regular" w:hAnsi="MinionPro-Regular" w:cs="Arial"/>
      <w:color w:val="808080" w:themeColor="background1" w:themeShade="80"/>
      <w:sz w:val="20"/>
      <w:szCs w:val="20"/>
      <w:lang w:val="en-GB"/>
    </w:rPr>
  </w:style>
  <w:style w:type="paragraph" w:customStyle="1" w:styleId="Quotecitation">
    <w:name w:val="Quote citation"/>
    <w:basedOn w:val="OWSQuote"/>
    <w:link w:val="QuotecitationChar"/>
    <w:uiPriority w:val="99"/>
    <w:semiHidden/>
    <w:rsid w:val="000C41FB"/>
    <w:rPr>
      <w:i w:val="0"/>
    </w:rPr>
  </w:style>
  <w:style w:type="character" w:customStyle="1" w:styleId="PagenumberChar">
    <w:name w:val="Page number Char"/>
    <w:basedOn w:val="FooterChar"/>
    <w:link w:val="PageNumber1"/>
    <w:uiPriority w:val="99"/>
    <w:semiHidden/>
    <w:rsid w:val="00F977AB"/>
    <w:rPr>
      <w:sz w:val="18"/>
      <w:szCs w:val="18"/>
    </w:rPr>
  </w:style>
  <w:style w:type="paragraph" w:customStyle="1" w:styleId="OWSAppendixH1">
    <w:name w:val="OWS Appendix H1"/>
    <w:basedOn w:val="OWSSummaryH1"/>
    <w:link w:val="OWSAppendixH1Char"/>
    <w:qFormat/>
    <w:rsid w:val="006D48A9"/>
  </w:style>
  <w:style w:type="character" w:customStyle="1" w:styleId="QuotecitationChar">
    <w:name w:val="Quote citation Char"/>
    <w:basedOn w:val="OWSQuoteChar"/>
    <w:link w:val="Quotecitation"/>
    <w:uiPriority w:val="99"/>
    <w:semiHidden/>
    <w:rsid w:val="00F977AB"/>
    <w:rPr>
      <w:i w:val="0"/>
      <w:color w:val="000000"/>
    </w:rPr>
  </w:style>
  <w:style w:type="paragraph" w:customStyle="1" w:styleId="OWSAppendixH2">
    <w:name w:val="OWS Appendix H2"/>
    <w:basedOn w:val="OWSSummaryH2"/>
    <w:link w:val="OWSAppendixH2Char"/>
    <w:qFormat/>
    <w:rsid w:val="006D48A9"/>
  </w:style>
  <w:style w:type="character" w:customStyle="1" w:styleId="OWSAppendixH1Char">
    <w:name w:val="OWS Appendix H1 Char"/>
    <w:basedOn w:val="OWSSummaryH1Char"/>
    <w:link w:val="OWSAppendixH1"/>
    <w:rsid w:val="006D48A9"/>
    <w:rPr>
      <w:rFonts w:ascii="Arial Bold" w:hAnsi="Arial Bold" w:cs="Arial"/>
      <w:b/>
      <w:bCs/>
      <w:color w:val="1F497D" w:themeColor="text2"/>
      <w:sz w:val="48"/>
      <w:szCs w:val="48"/>
      <w:lang w:val="en-GB"/>
    </w:rPr>
  </w:style>
  <w:style w:type="paragraph" w:customStyle="1" w:styleId="OWSAppendixH3">
    <w:name w:val="OWS Appendix H3"/>
    <w:basedOn w:val="OWSSummaryH3"/>
    <w:link w:val="OWSAppendixH3Char"/>
    <w:qFormat/>
    <w:rsid w:val="006D48A9"/>
  </w:style>
  <w:style w:type="character" w:customStyle="1" w:styleId="OWSAppendixH2Char">
    <w:name w:val="OWS Appendix H2 Char"/>
    <w:basedOn w:val="OWSSummaryH2Char"/>
    <w:link w:val="OWSAppendixH2"/>
    <w:rsid w:val="006D48A9"/>
    <w:rPr>
      <w:rFonts w:ascii="Arial" w:eastAsiaTheme="minorHAnsi" w:hAnsi="Arial" w:cs="Arial"/>
      <w:b/>
      <w:bCs/>
      <w:color w:val="1F497D" w:themeColor="text2"/>
      <w:sz w:val="30"/>
      <w:szCs w:val="30"/>
      <w:lang w:val="en-GB" w:eastAsia="en-AU"/>
    </w:rPr>
  </w:style>
  <w:style w:type="paragraph" w:customStyle="1" w:styleId="OWSAppendixH4">
    <w:name w:val="OWS Appendix H4"/>
    <w:basedOn w:val="OWSSummaryH4"/>
    <w:link w:val="OWSAppendixH4Char"/>
    <w:qFormat/>
    <w:rsid w:val="006D48A9"/>
    <w:rPr>
      <w:szCs w:val="24"/>
    </w:rPr>
  </w:style>
  <w:style w:type="character" w:customStyle="1" w:styleId="OWSAppendixH3Char">
    <w:name w:val="OWS Appendix H3 Char"/>
    <w:basedOn w:val="OWSSummaryH3Char"/>
    <w:link w:val="OWSAppendixH3"/>
    <w:rsid w:val="006D48A9"/>
    <w:rPr>
      <w:rFonts w:cs="Arial"/>
      <w:b/>
      <w:bCs/>
      <w:i/>
      <w:color w:val="1F497D" w:themeColor="text2"/>
      <w:sz w:val="26"/>
      <w:szCs w:val="26"/>
      <w:lang w:val="en-GB"/>
    </w:rPr>
  </w:style>
  <w:style w:type="paragraph" w:customStyle="1" w:styleId="OWSbulletL3">
    <w:name w:val="OWS bullet L3"/>
    <w:basedOn w:val="OWSbulletL2"/>
    <w:link w:val="OWSbulletL3Char"/>
    <w:qFormat/>
    <w:rsid w:val="00483C44"/>
    <w:pPr>
      <w:numPr>
        <w:ilvl w:val="2"/>
      </w:numPr>
      <w:tabs>
        <w:tab w:val="clear" w:pos="2160"/>
        <w:tab w:val="num" w:pos="1560"/>
      </w:tabs>
      <w:ind w:left="1560" w:hanging="426"/>
    </w:pPr>
  </w:style>
  <w:style w:type="character" w:customStyle="1" w:styleId="OWSAppendixH4Char">
    <w:name w:val="OWS Appendix H4 Char"/>
    <w:basedOn w:val="OWSSummaryH4Char"/>
    <w:link w:val="OWSAppendixH4"/>
    <w:rsid w:val="006D48A9"/>
    <w:rPr>
      <w:rFonts w:eastAsia="Times New Roman" w:cs="Arial"/>
      <w:b/>
      <w:bCs/>
      <w:color w:val="1F497D" w:themeColor="text2"/>
      <w:sz w:val="24"/>
      <w:szCs w:val="24"/>
      <w:lang w:val="en-GB" w:eastAsia="en-US"/>
    </w:rPr>
  </w:style>
  <w:style w:type="character" w:customStyle="1" w:styleId="OWSbulletL3Char">
    <w:name w:val="OWS bullet L3 Char"/>
    <w:basedOn w:val="OWSbulletL2Char"/>
    <w:link w:val="OWSbulletL3"/>
    <w:rsid w:val="00483C44"/>
    <w:rPr>
      <w:rFonts w:ascii="Calibri" w:hAnsi="Calibri" w:cs="Arial"/>
      <w:color w:val="000000"/>
      <w:lang w:val="en-AU"/>
    </w:rPr>
  </w:style>
  <w:style w:type="paragraph" w:customStyle="1" w:styleId="OWStablebulletpointL1">
    <w:name w:val="OWS table bullet point L1"/>
    <w:basedOn w:val="OWSTabletext"/>
    <w:link w:val="OWStablebulletpointL1Char"/>
    <w:qFormat/>
    <w:rsid w:val="002637C6"/>
    <w:pPr>
      <w:numPr>
        <w:numId w:val="41"/>
      </w:numPr>
      <w:ind w:left="459" w:hanging="459"/>
    </w:pPr>
  </w:style>
  <w:style w:type="character" w:customStyle="1" w:styleId="OWStablebulletpointL1Char">
    <w:name w:val="OWS table bullet point L1 Char"/>
    <w:basedOn w:val="OWSTabletextChar"/>
    <w:link w:val="OWStablebulletpointL1"/>
    <w:rsid w:val="00F977AB"/>
    <w:rPr>
      <w:rFonts w:ascii="Calibri" w:hAnsi="Calibri" w:cs="Arial"/>
      <w:color w:val="000000"/>
      <w:sz w:val="20"/>
      <w:szCs w:val="20"/>
    </w:rPr>
  </w:style>
  <w:style w:type="paragraph" w:customStyle="1" w:styleId="Page2address">
    <w:name w:val="Page 2 address"/>
    <w:basedOn w:val="BRnormal10pt-CopyrightPage"/>
    <w:link w:val="Page2addressChar"/>
    <w:uiPriority w:val="99"/>
    <w:semiHidden/>
    <w:rsid w:val="00240525"/>
    <w:pPr>
      <w:spacing w:before="0" w:after="0"/>
    </w:pPr>
  </w:style>
  <w:style w:type="character" w:customStyle="1" w:styleId="Page2addressChar">
    <w:name w:val="Page 2 address Char"/>
    <w:basedOn w:val="BRnormal10pt-CopyrightPageChar"/>
    <w:link w:val="Page2address"/>
    <w:uiPriority w:val="99"/>
    <w:semiHidden/>
    <w:rsid w:val="00F977AB"/>
    <w:rPr>
      <w:rFonts w:ascii="Calibri" w:hAnsi="Calibri" w:cs="Arial"/>
      <w:sz w:val="20"/>
      <w:szCs w:val="20"/>
    </w:rPr>
  </w:style>
  <w:style w:type="paragraph" w:customStyle="1" w:styleId="font5">
    <w:name w:val="font5"/>
    <w:basedOn w:val="Normal"/>
    <w:uiPriority w:val="99"/>
    <w:semiHidden/>
    <w:rsid w:val="003B7C28"/>
    <w:pPr>
      <w:autoSpaceDE/>
      <w:autoSpaceDN/>
      <w:spacing w:before="100" w:beforeAutospacing="1" w:after="100" w:afterAutospacing="1"/>
    </w:pPr>
    <w:rPr>
      <w:rFonts w:eastAsia="Times New Roman" w:cs="Arial"/>
      <w:color w:val="000000"/>
      <w:sz w:val="20"/>
      <w:szCs w:val="20"/>
      <w:lang w:eastAsia="en-AU"/>
    </w:rPr>
  </w:style>
  <w:style w:type="paragraph" w:customStyle="1" w:styleId="font6">
    <w:name w:val="font6"/>
    <w:basedOn w:val="Normal"/>
    <w:uiPriority w:val="99"/>
    <w:semiHidden/>
    <w:rsid w:val="003B7C28"/>
    <w:pPr>
      <w:autoSpaceDE/>
      <w:autoSpaceDN/>
      <w:spacing w:before="100" w:beforeAutospacing="1" w:after="100" w:afterAutospacing="1"/>
    </w:pPr>
    <w:rPr>
      <w:rFonts w:eastAsia="Times New Roman" w:cs="Arial"/>
      <w:color w:val="000000"/>
      <w:sz w:val="20"/>
      <w:szCs w:val="20"/>
      <w:lang w:eastAsia="en-AU"/>
    </w:rPr>
  </w:style>
  <w:style w:type="paragraph" w:customStyle="1" w:styleId="font7">
    <w:name w:val="font7"/>
    <w:basedOn w:val="Normal"/>
    <w:uiPriority w:val="99"/>
    <w:semiHidden/>
    <w:rsid w:val="003B7C28"/>
    <w:pPr>
      <w:autoSpaceDE/>
      <w:autoSpaceDN/>
      <w:spacing w:before="100" w:beforeAutospacing="1" w:after="100" w:afterAutospacing="1"/>
    </w:pPr>
    <w:rPr>
      <w:rFonts w:eastAsia="Times New Roman" w:cs="Arial"/>
      <w:color w:val="000000"/>
      <w:sz w:val="20"/>
      <w:szCs w:val="20"/>
      <w:lang w:eastAsia="en-AU"/>
    </w:rPr>
  </w:style>
  <w:style w:type="paragraph" w:customStyle="1" w:styleId="xl65">
    <w:name w:val="xl65"/>
    <w:basedOn w:val="Normal"/>
    <w:uiPriority w:val="99"/>
    <w:semiHidden/>
    <w:rsid w:val="003B7C28"/>
    <w:pPr>
      <w:autoSpaceDE/>
      <w:autoSpaceDN/>
      <w:spacing w:before="100" w:beforeAutospacing="1" w:after="100" w:afterAutospacing="1"/>
    </w:pPr>
    <w:rPr>
      <w:rFonts w:eastAsia="Times New Roman" w:cs="Arial"/>
      <w:sz w:val="20"/>
      <w:szCs w:val="20"/>
      <w:lang w:eastAsia="en-AU"/>
    </w:rPr>
  </w:style>
  <w:style w:type="paragraph" w:customStyle="1" w:styleId="xl66">
    <w:name w:val="xl66"/>
    <w:basedOn w:val="Normal"/>
    <w:uiPriority w:val="99"/>
    <w:semiHidden/>
    <w:rsid w:val="003B7C28"/>
    <w:pPr>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rFonts w:eastAsia="Times New Roman" w:cs="Arial"/>
      <w:b/>
      <w:bCs/>
      <w:sz w:val="20"/>
      <w:szCs w:val="20"/>
      <w:lang w:eastAsia="en-AU"/>
    </w:rPr>
  </w:style>
  <w:style w:type="paragraph" w:customStyle="1" w:styleId="xl67">
    <w:name w:val="xl67"/>
    <w:basedOn w:val="Normal"/>
    <w:uiPriority w:val="99"/>
    <w:semiHidden/>
    <w:rsid w:val="003B7C28"/>
    <w:pPr>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rFonts w:eastAsia="Times New Roman" w:cs="Arial"/>
      <w:color w:val="000000"/>
      <w:sz w:val="20"/>
      <w:szCs w:val="20"/>
      <w:lang w:eastAsia="en-AU"/>
    </w:rPr>
  </w:style>
  <w:style w:type="paragraph" w:customStyle="1" w:styleId="xl68">
    <w:name w:val="xl68"/>
    <w:basedOn w:val="Normal"/>
    <w:uiPriority w:val="99"/>
    <w:semiHidden/>
    <w:rsid w:val="003B7C28"/>
    <w:pPr>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rFonts w:eastAsia="Times New Roman" w:cs="Arial"/>
      <w:sz w:val="20"/>
      <w:szCs w:val="20"/>
      <w:lang w:eastAsia="en-AU"/>
    </w:rPr>
  </w:style>
  <w:style w:type="paragraph" w:customStyle="1" w:styleId="OWSCoverpageA">
    <w:name w:val="OWS Cover page A"/>
    <w:basedOn w:val="Head3Headings"/>
    <w:link w:val="OWSCoverpageAChar"/>
    <w:qFormat/>
    <w:rsid w:val="00CB7B02"/>
    <w:pPr>
      <w:adjustRightInd/>
      <w:spacing w:after="0" w:line="240" w:lineRule="auto"/>
      <w:ind w:left="993" w:right="984"/>
    </w:pPr>
    <w:rPr>
      <w:rFonts w:ascii="Arial" w:hAnsi="Arial" w:cs="Arial"/>
      <w:color w:val="1F497D" w:themeColor="text2"/>
      <w:sz w:val="52"/>
      <w:szCs w:val="52"/>
      <w:lang w:val="en-AU" w:eastAsia="en-AU"/>
    </w:rPr>
  </w:style>
  <w:style w:type="paragraph" w:customStyle="1" w:styleId="BRCoverpageB">
    <w:name w:val="BR Cover page B"/>
    <w:basedOn w:val="Body"/>
    <w:link w:val="BRCoverpageBChar"/>
    <w:uiPriority w:val="99"/>
    <w:semiHidden/>
    <w:rsid w:val="00CB7B02"/>
    <w:pPr>
      <w:ind w:left="993"/>
    </w:pPr>
    <w:rPr>
      <w:rFonts w:ascii="Arial" w:eastAsiaTheme="minorHAnsi" w:hAnsi="Arial"/>
      <w:color w:val="1F497D" w:themeColor="text2"/>
      <w:sz w:val="24"/>
      <w:szCs w:val="24"/>
      <w:lang w:eastAsia="en-AU"/>
    </w:rPr>
  </w:style>
  <w:style w:type="character" w:customStyle="1" w:styleId="OWSCoverpageAChar">
    <w:name w:val="OWS Cover page A Char"/>
    <w:basedOn w:val="Head3HeadingsChar"/>
    <w:link w:val="OWSCoverpageA"/>
    <w:rsid w:val="00CB7B02"/>
    <w:rPr>
      <w:rFonts w:ascii="Calibri-Bold" w:eastAsia="Times New Roman" w:hAnsi="Calibri-Bold" w:cs="Arial"/>
      <w:b/>
      <w:bCs/>
      <w:color w:val="1F497D" w:themeColor="text2"/>
      <w:sz w:val="52"/>
      <w:szCs w:val="52"/>
      <w:lang w:val="en-AU" w:eastAsia="en-AU"/>
    </w:rPr>
  </w:style>
  <w:style w:type="character" w:customStyle="1" w:styleId="BRCoverpageBChar">
    <w:name w:val="BR Cover page B Char"/>
    <w:basedOn w:val="BodyChar"/>
    <w:link w:val="BRCoverpageB"/>
    <w:uiPriority w:val="99"/>
    <w:semiHidden/>
    <w:rsid w:val="00F977AB"/>
    <w:rPr>
      <w:rFonts w:ascii="Calibri" w:eastAsiaTheme="minorHAnsi" w:hAnsi="Calibri" w:cs="Arial"/>
      <w:color w:val="1F497D" w:themeColor="text2"/>
      <w:sz w:val="24"/>
      <w:szCs w:val="24"/>
      <w:lang w:val="en-AU" w:eastAsia="en-AU"/>
    </w:rPr>
  </w:style>
  <w:style w:type="paragraph" w:customStyle="1" w:styleId="OWSfigurecaption">
    <w:name w:val="OWS figure caption"/>
    <w:basedOn w:val="OWStablecaption"/>
    <w:link w:val="OWSfigurecaptionChar"/>
    <w:uiPriority w:val="99"/>
    <w:qFormat/>
    <w:rsid w:val="00BC62FB"/>
    <w:pPr>
      <w:spacing w:before="120" w:after="360"/>
      <w:textboxTightWrap w:val="allLines"/>
    </w:pPr>
  </w:style>
  <w:style w:type="character" w:customStyle="1" w:styleId="OWSfigurecaptionChar">
    <w:name w:val="OWS figure caption Char"/>
    <w:basedOn w:val="OWStablecaptionChar"/>
    <w:link w:val="OWSfigurecaption"/>
    <w:uiPriority w:val="99"/>
    <w:rsid w:val="00F977AB"/>
    <w:rPr>
      <w:rFonts w:eastAsia="Times New Roman" w:cs="Times New Roman"/>
      <w:sz w:val="20"/>
      <w:szCs w:val="20"/>
      <w:lang w:val="en-GB" w:eastAsia="en-US"/>
    </w:rPr>
  </w:style>
  <w:style w:type="paragraph" w:customStyle="1" w:styleId="OWSTitlepageDRAFTlabel">
    <w:name w:val="OWS Title page DRAFT label"/>
    <w:basedOn w:val="OWSversopagenormaltext"/>
    <w:link w:val="OWSTitlepageDRAFTlabelChar"/>
    <w:qFormat/>
    <w:rsid w:val="003C2A79"/>
    <w:pPr>
      <w:spacing w:before="2760" w:after="840"/>
      <w:ind w:left="284"/>
    </w:pPr>
    <w:rPr>
      <w:color w:val="FF0000"/>
    </w:rPr>
  </w:style>
  <w:style w:type="paragraph" w:customStyle="1" w:styleId="OWSpagenumber">
    <w:name w:val="OWS page number"/>
    <w:basedOn w:val="Footer"/>
    <w:link w:val="OWSpagenumberChar"/>
    <w:qFormat/>
    <w:rsid w:val="00704140"/>
  </w:style>
  <w:style w:type="character" w:customStyle="1" w:styleId="OWSTitlepageDRAFTlabelChar">
    <w:name w:val="OWS Title page DRAFT label Char"/>
    <w:basedOn w:val="OWSversopagenormaltextChar"/>
    <w:link w:val="OWSTitlepageDRAFTlabel"/>
    <w:rsid w:val="003C2A79"/>
    <w:rPr>
      <w:rFonts w:ascii="Calibri" w:hAnsi="Calibri" w:cs="Arial"/>
      <w:color w:val="FF0000"/>
      <w:sz w:val="20"/>
      <w:szCs w:val="20"/>
      <w:lang w:val="en-AU"/>
    </w:rPr>
  </w:style>
  <w:style w:type="paragraph" w:customStyle="1" w:styleId="Referencelist">
    <w:name w:val="Reference list"/>
    <w:basedOn w:val="BRnormal10pt-CopyrightPage"/>
    <w:uiPriority w:val="99"/>
    <w:semiHidden/>
    <w:rsid w:val="009B5F97"/>
    <w:pPr>
      <w:spacing w:before="0" w:after="120"/>
      <w:ind w:left="720" w:hanging="720"/>
    </w:pPr>
  </w:style>
  <w:style w:type="character" w:customStyle="1" w:styleId="OWSpagenumberChar">
    <w:name w:val="OWS page number Char"/>
    <w:basedOn w:val="FooterChar"/>
    <w:link w:val="OWSpagenumber"/>
    <w:rsid w:val="00F977AB"/>
    <w:rPr>
      <w:sz w:val="18"/>
      <w:szCs w:val="18"/>
    </w:rPr>
  </w:style>
  <w:style w:type="paragraph" w:customStyle="1" w:styleId="BRdotpoints">
    <w:name w:val="BR dot points"/>
    <w:basedOn w:val="Bullet"/>
    <w:link w:val="BRdotpointsChar"/>
    <w:uiPriority w:val="99"/>
    <w:semiHidden/>
    <w:rsid w:val="009B5F97"/>
    <w:pPr>
      <w:spacing w:before="0" w:beforeAutospacing="0" w:after="113" w:afterAutospacing="0" w:line="280" w:lineRule="atLeast"/>
      <w:ind w:left="425"/>
    </w:pPr>
    <w:rPr>
      <w:rFonts w:eastAsia="Times New Roman" w:cs="Times New Roman"/>
      <w:color w:val="000000"/>
      <w:szCs w:val="20"/>
      <w:lang w:val="en-GB" w:eastAsia="en-US"/>
    </w:rPr>
  </w:style>
  <w:style w:type="character" w:customStyle="1" w:styleId="BRdotpointsChar">
    <w:name w:val="BR dot points Char"/>
    <w:basedOn w:val="BulletChar"/>
    <w:link w:val="BRdotpoints"/>
    <w:uiPriority w:val="99"/>
    <w:semiHidden/>
    <w:rsid w:val="00F977AB"/>
    <w:rPr>
      <w:rFonts w:ascii="Calibri" w:eastAsia="Times New Roman" w:hAnsi="Calibri" w:cs="Times New Roman"/>
      <w:color w:val="000000"/>
      <w:szCs w:val="20"/>
      <w:lang w:val="en-GB" w:eastAsia="en-US"/>
    </w:rPr>
  </w:style>
  <w:style w:type="paragraph" w:customStyle="1" w:styleId="BR2ndbullet">
    <w:name w:val="BR 2nd bullet"/>
    <w:basedOn w:val="2ndbulletpoint"/>
    <w:link w:val="BR2ndbulletChar"/>
    <w:uiPriority w:val="99"/>
    <w:semiHidden/>
    <w:rsid w:val="009B5F97"/>
    <w:pPr>
      <w:numPr>
        <w:ilvl w:val="0"/>
        <w:numId w:val="0"/>
      </w:numPr>
      <w:tabs>
        <w:tab w:val="num" w:pos="993"/>
      </w:tabs>
      <w:ind w:left="993" w:hanging="426"/>
    </w:pPr>
    <w:rPr>
      <w:rFonts w:ascii="Calibri" w:eastAsiaTheme="minorHAnsi" w:hAnsi="Calibri"/>
      <w:lang w:eastAsia="en-AU"/>
    </w:rPr>
  </w:style>
  <w:style w:type="paragraph" w:customStyle="1" w:styleId="BRNormal11pt0">
    <w:name w:val="BR Normal 11pt"/>
    <w:basedOn w:val="BRnormal10pt-CopyrightPage"/>
    <w:link w:val="BRNormal11ptChar0"/>
    <w:uiPriority w:val="99"/>
    <w:semiHidden/>
    <w:rsid w:val="009B5F97"/>
    <w:rPr>
      <w:rFonts w:ascii="Calibri" w:eastAsiaTheme="minorHAnsi" w:hAnsi="Calibri"/>
      <w:color w:val="000000"/>
      <w:lang w:eastAsia="en-AU"/>
    </w:rPr>
  </w:style>
  <w:style w:type="character" w:customStyle="1" w:styleId="BR2ndbulletChar">
    <w:name w:val="BR 2nd bullet Char"/>
    <w:basedOn w:val="2ndbulletpointChar"/>
    <w:link w:val="BR2ndbullet"/>
    <w:uiPriority w:val="99"/>
    <w:semiHidden/>
    <w:rsid w:val="00F977AB"/>
    <w:rPr>
      <w:rFonts w:ascii="Calibri" w:eastAsiaTheme="minorHAnsi" w:hAnsi="Calibri" w:cs="Arial"/>
      <w:color w:val="000000"/>
      <w:lang w:val="en-AU" w:eastAsia="en-AU"/>
    </w:rPr>
  </w:style>
  <w:style w:type="character" w:customStyle="1" w:styleId="BRNormal11ptChar0">
    <w:name w:val="BR Normal 11pt Char"/>
    <w:basedOn w:val="BRnormal10pt-CopyrightPageChar"/>
    <w:link w:val="BRNormal11pt0"/>
    <w:uiPriority w:val="99"/>
    <w:semiHidden/>
    <w:rsid w:val="00F977AB"/>
    <w:rPr>
      <w:rFonts w:ascii="Calibri" w:eastAsiaTheme="minorHAnsi" w:hAnsi="Calibri" w:cs="Arial"/>
      <w:color w:val="000000"/>
      <w:sz w:val="20"/>
      <w:szCs w:val="20"/>
      <w:lang w:val="en-AU" w:eastAsia="en-AU"/>
    </w:rPr>
  </w:style>
  <w:style w:type="paragraph" w:customStyle="1" w:styleId="Listintrotext">
    <w:name w:val="List intro text"/>
    <w:basedOn w:val="Body"/>
    <w:link w:val="ListintrotextChar"/>
    <w:uiPriority w:val="99"/>
    <w:semiHidden/>
    <w:rsid w:val="009B5F97"/>
    <w:pPr>
      <w:spacing w:after="120"/>
    </w:pPr>
    <w:rPr>
      <w:rFonts w:eastAsiaTheme="minorHAnsi"/>
      <w:lang w:eastAsia="en-AU"/>
    </w:rPr>
  </w:style>
  <w:style w:type="paragraph" w:customStyle="1" w:styleId="Post-listtext">
    <w:name w:val="Post-list text"/>
    <w:basedOn w:val="BRnormal11pt"/>
    <w:link w:val="Post-listtextChar"/>
    <w:uiPriority w:val="99"/>
    <w:semiHidden/>
    <w:rsid w:val="009B5F97"/>
    <w:pPr>
      <w:spacing w:before="200"/>
    </w:pPr>
    <w:rPr>
      <w:rFonts w:eastAsiaTheme="minorHAnsi"/>
      <w:lang w:eastAsia="en-AU"/>
    </w:rPr>
  </w:style>
  <w:style w:type="character" w:customStyle="1" w:styleId="ListintrotextChar">
    <w:name w:val="List intro text Char"/>
    <w:basedOn w:val="BodyChar"/>
    <w:link w:val="Listintrotext"/>
    <w:uiPriority w:val="99"/>
    <w:semiHidden/>
    <w:rsid w:val="00F977AB"/>
    <w:rPr>
      <w:rFonts w:ascii="Calibri" w:eastAsiaTheme="minorHAnsi" w:hAnsi="Calibri" w:cs="Arial"/>
      <w:lang w:val="en-AU" w:eastAsia="en-AU"/>
    </w:rPr>
  </w:style>
  <w:style w:type="character" w:customStyle="1" w:styleId="Post-listtextChar">
    <w:name w:val="Post-list text Char"/>
    <w:basedOn w:val="BRnormal11ptChar"/>
    <w:link w:val="Post-listtext"/>
    <w:uiPriority w:val="99"/>
    <w:semiHidden/>
    <w:rsid w:val="00F977AB"/>
    <w:rPr>
      <w:rFonts w:ascii="Calibri" w:eastAsiaTheme="minorHAnsi" w:hAnsi="Calibri" w:cs="Arial"/>
      <w:lang w:val="en-AU" w:eastAsia="en-AU"/>
    </w:rPr>
  </w:style>
  <w:style w:type="paragraph" w:customStyle="1" w:styleId="OWSnumberedlistL2">
    <w:name w:val="OWS numbered list L2"/>
    <w:basedOn w:val="OWSnumberedlistL1"/>
    <w:link w:val="OWSnumberedlistL2Char"/>
    <w:rsid w:val="009D7D84"/>
    <w:pPr>
      <w:numPr>
        <w:ilvl w:val="1"/>
      </w:numPr>
      <w:ind w:left="993" w:hanging="426"/>
    </w:pPr>
  </w:style>
  <w:style w:type="paragraph" w:customStyle="1" w:styleId="OWSfootnote">
    <w:name w:val="OWS footnote"/>
    <w:basedOn w:val="FootnoteText"/>
    <w:link w:val="OWSfootnoteChar"/>
    <w:qFormat/>
    <w:rsid w:val="000B32FC"/>
    <w:rPr>
      <w:sz w:val="18"/>
    </w:rPr>
  </w:style>
  <w:style w:type="character" w:customStyle="1" w:styleId="OWSnumberedlistL2Char">
    <w:name w:val="OWS numbered list L2 Char"/>
    <w:basedOn w:val="OWSnumberedlistL1Char"/>
    <w:link w:val="OWSnumberedlistL2"/>
    <w:rsid w:val="00F977AB"/>
    <w:rPr>
      <w:rFonts w:ascii="Calibri" w:hAnsi="Calibri" w:cs="Arial"/>
      <w:lang w:val="en-AU"/>
    </w:rPr>
  </w:style>
  <w:style w:type="paragraph" w:customStyle="1" w:styleId="OWSAppendixH5">
    <w:name w:val="OWS Appendix H5"/>
    <w:basedOn w:val="OWSAppendixH4"/>
    <w:link w:val="OWSAppendixH5Char"/>
    <w:qFormat/>
    <w:rsid w:val="006D48A9"/>
    <w:rPr>
      <w:sz w:val="22"/>
      <w:szCs w:val="22"/>
      <w:u w:val="single"/>
    </w:rPr>
  </w:style>
  <w:style w:type="character" w:customStyle="1" w:styleId="OWSfootnoteChar">
    <w:name w:val="OWS footnote Char"/>
    <w:basedOn w:val="FootnoteTextChar"/>
    <w:link w:val="OWSfootnote"/>
    <w:rsid w:val="00F977AB"/>
    <w:rPr>
      <w:sz w:val="18"/>
      <w:szCs w:val="20"/>
    </w:rPr>
  </w:style>
  <w:style w:type="paragraph" w:customStyle="1" w:styleId="OWStablebulletpointL2">
    <w:name w:val="OWS table bullet point L2"/>
    <w:basedOn w:val="OWSTabletext"/>
    <w:link w:val="OWStablebulletpointL2Char"/>
    <w:qFormat/>
    <w:rsid w:val="00FF42E6"/>
    <w:pPr>
      <w:numPr>
        <w:ilvl w:val="1"/>
        <w:numId w:val="41"/>
      </w:numPr>
      <w:ind w:left="884" w:hanging="425"/>
    </w:pPr>
  </w:style>
  <w:style w:type="character" w:customStyle="1" w:styleId="OWSAppendixH5Char">
    <w:name w:val="OWS Appendix H5 Char"/>
    <w:basedOn w:val="OWSAppendixH4Char"/>
    <w:link w:val="OWSAppendixH5"/>
    <w:rsid w:val="00F977AB"/>
    <w:rPr>
      <w:rFonts w:eastAsia="Times New Roman" w:cs="Arial"/>
      <w:b/>
      <w:bCs/>
      <w:color w:val="1F497D" w:themeColor="text2"/>
      <w:sz w:val="24"/>
      <w:szCs w:val="24"/>
      <w:u w:val="single"/>
      <w:lang w:val="en-GB" w:eastAsia="en-US"/>
    </w:rPr>
  </w:style>
  <w:style w:type="paragraph" w:customStyle="1" w:styleId="OWStablebulletpointL3">
    <w:name w:val="OWS table bullet point L3"/>
    <w:basedOn w:val="OWStablebulletpointL2"/>
    <w:link w:val="OWStablebulletpointL3Char"/>
    <w:qFormat/>
    <w:rsid w:val="00FF42E6"/>
    <w:pPr>
      <w:numPr>
        <w:ilvl w:val="2"/>
      </w:numPr>
      <w:ind w:left="1309" w:hanging="425"/>
    </w:pPr>
  </w:style>
  <w:style w:type="character" w:customStyle="1" w:styleId="OWStablebulletpointL2Char">
    <w:name w:val="OWS table bullet point L2 Char"/>
    <w:basedOn w:val="OWSTabletextChar"/>
    <w:link w:val="OWStablebulletpointL2"/>
    <w:rsid w:val="00F977AB"/>
    <w:rPr>
      <w:rFonts w:ascii="Calibri" w:hAnsi="Calibri" w:cs="Arial"/>
      <w:color w:val="000000"/>
      <w:sz w:val="20"/>
      <w:szCs w:val="20"/>
    </w:rPr>
  </w:style>
  <w:style w:type="paragraph" w:customStyle="1" w:styleId="OWStablenumberedlistL1">
    <w:name w:val="OWS table numbered list L1"/>
    <w:basedOn w:val="OWSnumberedlistL1"/>
    <w:link w:val="OWStablenumberedlistL1Char"/>
    <w:qFormat/>
    <w:rsid w:val="00140070"/>
    <w:pPr>
      <w:spacing w:before="80" w:after="80" w:line="240" w:lineRule="auto"/>
      <w:ind w:left="318" w:hanging="318"/>
    </w:pPr>
    <w:rPr>
      <w:sz w:val="20"/>
      <w:szCs w:val="20"/>
    </w:rPr>
  </w:style>
  <w:style w:type="character" w:customStyle="1" w:styleId="OWStablebulletpointL3Char">
    <w:name w:val="OWS table bullet point L3 Char"/>
    <w:basedOn w:val="OWStablebulletpointL2Char"/>
    <w:link w:val="OWStablebulletpointL3"/>
    <w:rsid w:val="00F977AB"/>
    <w:rPr>
      <w:rFonts w:ascii="Calibri" w:hAnsi="Calibri" w:cs="Arial"/>
      <w:color w:val="000000"/>
      <w:sz w:val="20"/>
      <w:szCs w:val="20"/>
    </w:rPr>
  </w:style>
  <w:style w:type="paragraph" w:customStyle="1" w:styleId="OWStablenumberedlistL2">
    <w:name w:val="OWS table numbered list L2"/>
    <w:basedOn w:val="OWSnumberedlistL2"/>
    <w:link w:val="OWStablenumberedlistL2Char"/>
    <w:qFormat/>
    <w:rsid w:val="00CE6310"/>
    <w:pPr>
      <w:spacing w:before="80" w:after="80" w:line="240" w:lineRule="auto"/>
      <w:ind w:left="992" w:hanging="425"/>
    </w:pPr>
    <w:rPr>
      <w:sz w:val="20"/>
      <w:szCs w:val="20"/>
    </w:rPr>
  </w:style>
  <w:style w:type="character" w:customStyle="1" w:styleId="OWStablenumberedlistL1Char">
    <w:name w:val="OWS table numbered list L1 Char"/>
    <w:basedOn w:val="OWSnumberedlistL1Char"/>
    <w:link w:val="OWStablenumberedlistL1"/>
    <w:rsid w:val="00140070"/>
    <w:rPr>
      <w:rFonts w:ascii="Calibri" w:hAnsi="Calibri" w:cs="Arial"/>
      <w:sz w:val="20"/>
      <w:szCs w:val="20"/>
      <w:lang w:val="en-AU"/>
    </w:rPr>
  </w:style>
  <w:style w:type="paragraph" w:customStyle="1" w:styleId="OWSSummaryH5">
    <w:name w:val="OWS Summary H5"/>
    <w:basedOn w:val="OWSSummaryH4"/>
    <w:link w:val="OWSSummaryH5Char"/>
    <w:qFormat/>
    <w:rsid w:val="00B32845"/>
    <w:pPr>
      <w:spacing w:after="100"/>
    </w:pPr>
    <w:rPr>
      <w:i/>
      <w:szCs w:val="24"/>
    </w:rPr>
  </w:style>
  <w:style w:type="character" w:customStyle="1" w:styleId="OWStablenumberedlistL2Char">
    <w:name w:val="OWS table numbered list L2 Char"/>
    <w:basedOn w:val="OWSnumberedlistL2Char"/>
    <w:link w:val="OWStablenumberedlistL2"/>
    <w:rsid w:val="00F977AB"/>
    <w:rPr>
      <w:rFonts w:ascii="Calibri" w:hAnsi="Calibri" w:cs="Arial"/>
      <w:sz w:val="20"/>
      <w:szCs w:val="20"/>
      <w:lang w:val="en-AU"/>
    </w:rPr>
  </w:style>
  <w:style w:type="paragraph" w:customStyle="1" w:styleId="OWSnumberedlistL222">
    <w:name w:val="OWS numbered list L222"/>
    <w:basedOn w:val="OWSnumberedlistL2"/>
    <w:link w:val="OWSnumberedlistL222Char"/>
    <w:uiPriority w:val="99"/>
    <w:semiHidden/>
    <w:qFormat/>
    <w:rsid w:val="009D7D84"/>
  </w:style>
  <w:style w:type="character" w:customStyle="1" w:styleId="OWSSummaryH5Char">
    <w:name w:val="OWS Summary H5 Char"/>
    <w:basedOn w:val="OWSSummaryH4Char"/>
    <w:link w:val="OWSSummaryH5"/>
    <w:rsid w:val="00F977AB"/>
    <w:rPr>
      <w:rFonts w:eastAsia="Times New Roman" w:cs="Arial"/>
      <w:b/>
      <w:bCs/>
      <w:i/>
      <w:color w:val="1F497D" w:themeColor="text2"/>
      <w:sz w:val="24"/>
      <w:szCs w:val="24"/>
      <w:lang w:val="en-GB" w:eastAsia="en-US"/>
    </w:rPr>
  </w:style>
  <w:style w:type="paragraph" w:customStyle="1" w:styleId="OWSnumberedlistL111">
    <w:name w:val="OWS numbered list L111"/>
    <w:basedOn w:val="OWSnumberedlistL1"/>
    <w:link w:val="OWSnumberedlistL111Char"/>
    <w:uiPriority w:val="99"/>
    <w:semiHidden/>
    <w:rsid w:val="00F56893"/>
  </w:style>
  <w:style w:type="character" w:customStyle="1" w:styleId="OWSnumberedlistL222Char">
    <w:name w:val="OWS numbered list L222 Char"/>
    <w:basedOn w:val="OWSnumberedlistL2Char"/>
    <w:link w:val="OWSnumberedlistL222"/>
    <w:uiPriority w:val="99"/>
    <w:semiHidden/>
    <w:rsid w:val="00F977AB"/>
    <w:rPr>
      <w:rFonts w:ascii="Calibri" w:hAnsi="Calibri" w:cs="Arial"/>
      <w:lang w:val="en-AU"/>
    </w:rPr>
  </w:style>
  <w:style w:type="paragraph" w:customStyle="1" w:styleId="Tableheading">
    <w:name w:val="Table heading"/>
    <w:basedOn w:val="Body"/>
    <w:link w:val="TableheadingChar"/>
    <w:uiPriority w:val="99"/>
    <w:semiHidden/>
    <w:qFormat/>
    <w:rsid w:val="00156924"/>
    <w:pPr>
      <w:widowControl w:val="0"/>
      <w:suppressAutoHyphens/>
      <w:adjustRightInd w:val="0"/>
      <w:spacing w:before="60" w:after="60"/>
      <w:textAlignment w:val="center"/>
    </w:pPr>
    <w:rPr>
      <w:rFonts w:eastAsiaTheme="minorHAnsi"/>
      <w:b/>
      <w:sz w:val="20"/>
      <w:szCs w:val="20"/>
      <w:lang w:eastAsia="en-US"/>
    </w:rPr>
  </w:style>
  <w:style w:type="character" w:customStyle="1" w:styleId="OWSnumberedlistL111Char">
    <w:name w:val="OWS numbered list L111 Char"/>
    <w:basedOn w:val="OWSnumberedlistL1Char"/>
    <w:link w:val="OWSnumberedlistL111"/>
    <w:uiPriority w:val="99"/>
    <w:semiHidden/>
    <w:rsid w:val="00F977AB"/>
    <w:rPr>
      <w:rFonts w:ascii="Calibri" w:hAnsi="Calibri" w:cs="Arial"/>
      <w:lang w:val="en-AU"/>
    </w:rPr>
  </w:style>
  <w:style w:type="paragraph" w:customStyle="1" w:styleId="Tabletext">
    <w:name w:val="Table text"/>
    <w:basedOn w:val="Body"/>
    <w:link w:val="TabletextChar"/>
    <w:uiPriority w:val="99"/>
    <w:semiHidden/>
    <w:qFormat/>
    <w:rsid w:val="00156924"/>
    <w:pPr>
      <w:widowControl w:val="0"/>
      <w:suppressAutoHyphens/>
      <w:adjustRightInd w:val="0"/>
      <w:spacing w:before="60" w:after="60"/>
      <w:textAlignment w:val="center"/>
    </w:pPr>
    <w:rPr>
      <w:rFonts w:eastAsiaTheme="minorHAnsi"/>
      <w:color w:val="000000"/>
      <w:sz w:val="20"/>
      <w:szCs w:val="20"/>
      <w:lang w:eastAsia="en-AU"/>
    </w:rPr>
  </w:style>
  <w:style w:type="character" w:customStyle="1" w:styleId="TableheadingChar">
    <w:name w:val="Table heading Char"/>
    <w:basedOn w:val="BodyChar"/>
    <w:link w:val="Tableheading"/>
    <w:uiPriority w:val="99"/>
    <w:semiHidden/>
    <w:rsid w:val="00F977AB"/>
    <w:rPr>
      <w:rFonts w:ascii="Calibri" w:eastAsiaTheme="minorHAnsi" w:hAnsi="Calibri" w:cs="Arial"/>
      <w:b/>
      <w:sz w:val="20"/>
      <w:szCs w:val="20"/>
      <w:lang w:val="en-AU" w:eastAsia="en-US"/>
    </w:rPr>
  </w:style>
  <w:style w:type="character" w:customStyle="1" w:styleId="TabletextChar">
    <w:name w:val="Table text Char"/>
    <w:basedOn w:val="BodyChar"/>
    <w:link w:val="Tabletext"/>
    <w:uiPriority w:val="99"/>
    <w:semiHidden/>
    <w:rsid w:val="00F977AB"/>
    <w:rPr>
      <w:rFonts w:ascii="Calibri" w:eastAsiaTheme="minorHAnsi" w:hAnsi="Calibri" w:cs="Arial"/>
      <w:color w:val="000000"/>
      <w:sz w:val="20"/>
      <w:szCs w:val="20"/>
      <w:lang w:val="en-AU" w:eastAsia="en-AU"/>
    </w:rPr>
  </w:style>
  <w:style w:type="paragraph" w:customStyle="1" w:styleId="AppendixH1">
    <w:name w:val="Appendix H1"/>
    <w:basedOn w:val="Normal"/>
    <w:link w:val="AppendixH1Char"/>
    <w:uiPriority w:val="99"/>
    <w:semiHidden/>
    <w:qFormat/>
    <w:rsid w:val="00156924"/>
    <w:pPr>
      <w:pageBreakBefore/>
      <w:widowControl w:val="0"/>
      <w:suppressAutoHyphens/>
      <w:adjustRightInd w:val="0"/>
      <w:spacing w:after="567"/>
      <w:textAlignment w:val="center"/>
      <w:outlineLvl w:val="0"/>
    </w:pPr>
    <w:rPr>
      <w:rFonts w:cs="Arial"/>
      <w:b/>
      <w:bCs/>
      <w:color w:val="1F497D" w:themeColor="text2"/>
      <w:sz w:val="48"/>
      <w:szCs w:val="48"/>
      <w:lang w:val="en-GB"/>
    </w:rPr>
  </w:style>
  <w:style w:type="character" w:customStyle="1" w:styleId="AppendixH1Char">
    <w:name w:val="Appendix H1 Char"/>
    <w:basedOn w:val="DefaultParagraphFont"/>
    <w:link w:val="AppendixH1"/>
    <w:uiPriority w:val="99"/>
    <w:semiHidden/>
    <w:rsid w:val="00F977AB"/>
    <w:rPr>
      <w:rFonts w:cs="Arial"/>
      <w:b/>
      <w:bCs/>
      <w:color w:val="1F497D" w:themeColor="text2"/>
      <w:sz w:val="48"/>
      <w:szCs w:val="48"/>
      <w:lang w:val="en-GB"/>
    </w:rPr>
  </w:style>
  <w:style w:type="numbering" w:customStyle="1" w:styleId="NoList1">
    <w:name w:val="No List1"/>
    <w:next w:val="NoList"/>
    <w:uiPriority w:val="99"/>
    <w:semiHidden/>
    <w:unhideWhenUsed/>
    <w:rsid w:val="00156924"/>
  </w:style>
  <w:style w:type="paragraph" w:customStyle="1" w:styleId="OWSbulletL1final">
    <w:name w:val="OWS bullet L1 final"/>
    <w:basedOn w:val="OWSbulletL1"/>
    <w:link w:val="OWSbulletL1finalChar"/>
    <w:qFormat/>
    <w:rsid w:val="00B860F6"/>
    <w:pPr>
      <w:spacing w:after="200"/>
    </w:pPr>
  </w:style>
  <w:style w:type="paragraph" w:customStyle="1" w:styleId="OWSFig1bullet">
    <w:name w:val="OWS Fig 1 bullet"/>
    <w:basedOn w:val="OWStablebulletpointL1"/>
    <w:link w:val="OWSFig1bulletChar"/>
    <w:qFormat/>
    <w:rsid w:val="003C0BD5"/>
    <w:pPr>
      <w:ind w:left="284" w:hanging="284"/>
    </w:pPr>
    <w:rPr>
      <w:sz w:val="18"/>
      <w:szCs w:val="18"/>
    </w:rPr>
  </w:style>
  <w:style w:type="character" w:customStyle="1" w:styleId="OWSbulletL1finalChar">
    <w:name w:val="OWS bullet L1 final Char"/>
    <w:basedOn w:val="OWSbulletL1Char"/>
    <w:link w:val="OWSbulletL1final"/>
    <w:rsid w:val="00F977AB"/>
    <w:rPr>
      <w:rFonts w:ascii="Calibri" w:eastAsia="Times New Roman" w:hAnsi="Calibri" w:cs="Arial"/>
      <w:color w:val="000000"/>
      <w:szCs w:val="20"/>
      <w:lang w:val="en-GB" w:eastAsia="en-US"/>
    </w:rPr>
  </w:style>
  <w:style w:type="character" w:customStyle="1" w:styleId="OWSFig1bulletChar">
    <w:name w:val="OWS Fig 1 bullet Char"/>
    <w:basedOn w:val="OWStablebulletpointL1Char"/>
    <w:link w:val="OWSFig1bullet"/>
    <w:rsid w:val="00F977AB"/>
    <w:rPr>
      <w:rFonts w:ascii="Calibri" w:hAnsi="Calibri" w:cs="Arial"/>
      <w:color w:val="000000"/>
      <w:sz w:val="18"/>
      <w:szCs w:val="18"/>
    </w:rPr>
  </w:style>
  <w:style w:type="paragraph" w:customStyle="1" w:styleId="OWSheader">
    <w:name w:val="OWS header"/>
    <w:basedOn w:val="Header"/>
    <w:link w:val="OWSheaderChar"/>
    <w:uiPriority w:val="99"/>
    <w:qFormat/>
    <w:rsid w:val="0041140F"/>
    <w:pPr>
      <w:spacing w:before="720" w:after="360"/>
      <w:jc w:val="right"/>
    </w:pPr>
    <w:rPr>
      <w:color w:val="808080" w:themeColor="background1" w:themeShade="80"/>
      <w:sz w:val="18"/>
      <w:szCs w:val="18"/>
    </w:rPr>
  </w:style>
  <w:style w:type="character" w:customStyle="1" w:styleId="OWSheaderChar">
    <w:name w:val="OWS header Char"/>
    <w:basedOn w:val="HeaderChar"/>
    <w:link w:val="OWSheader"/>
    <w:uiPriority w:val="99"/>
    <w:rsid w:val="00A33A7A"/>
    <w:rPr>
      <w:color w:val="808080" w:themeColor="background1" w:themeShade="80"/>
      <w:sz w:val="18"/>
      <w:szCs w:val="18"/>
    </w:rPr>
  </w:style>
  <w:style w:type="paragraph" w:customStyle="1" w:styleId="OWSFooter">
    <w:name w:val="OWS Footer"/>
    <w:basedOn w:val="Footer"/>
    <w:link w:val="OWSFooterChar"/>
    <w:qFormat/>
    <w:rsid w:val="00A33A7A"/>
  </w:style>
  <w:style w:type="character" w:customStyle="1" w:styleId="OWSFooterChar">
    <w:name w:val="OWS Footer Char"/>
    <w:basedOn w:val="FooterChar"/>
    <w:link w:val="OWSFooter"/>
    <w:rsid w:val="00F977AB"/>
    <w:rPr>
      <w:sz w:val="18"/>
      <w:szCs w:val="18"/>
    </w:rPr>
  </w:style>
  <w:style w:type="paragraph" w:customStyle="1" w:styleId="OWSContentsH1">
    <w:name w:val="OWS Contents H1"/>
    <w:basedOn w:val="OWSSummaryH1"/>
    <w:link w:val="OWSContentsH1Char"/>
    <w:qFormat/>
    <w:rsid w:val="007A7E11"/>
    <w:pPr>
      <w:outlineLvl w:val="9"/>
    </w:pPr>
  </w:style>
  <w:style w:type="character" w:customStyle="1" w:styleId="OWSContentsH1Char">
    <w:name w:val="OWS Contents H1 Char"/>
    <w:basedOn w:val="OWSSummaryH1Char"/>
    <w:link w:val="OWSContentsH1"/>
    <w:rsid w:val="00F977AB"/>
    <w:rPr>
      <w:rFonts w:ascii="Arial Bold" w:hAnsi="Arial Bold" w:cs="Arial"/>
      <w:b/>
      <w:bCs/>
      <w:color w:val="1F497D" w:themeColor="text2"/>
      <w:sz w:val="48"/>
      <w:szCs w:val="48"/>
      <w:lang w:val="en-GB"/>
    </w:rPr>
  </w:style>
  <w:style w:type="paragraph" w:customStyle="1" w:styleId="OWSTablesub-heading">
    <w:name w:val="OWS Table sub-heading"/>
    <w:basedOn w:val="OWSTabletext"/>
    <w:link w:val="OWSTablesub-headingChar"/>
    <w:qFormat/>
    <w:rsid w:val="009965A5"/>
    <w:rPr>
      <w:b/>
      <w:i/>
    </w:rPr>
  </w:style>
  <w:style w:type="paragraph" w:customStyle="1" w:styleId="OWSQuotebulletL1">
    <w:name w:val="OWS Quote bullet L1"/>
    <w:basedOn w:val="OWSbulletL1"/>
    <w:link w:val="OWSQuotebulletL1Char"/>
    <w:qFormat/>
    <w:rsid w:val="00567B30"/>
    <w:pPr>
      <w:ind w:left="1134"/>
    </w:pPr>
    <w:rPr>
      <w:i/>
    </w:rPr>
  </w:style>
  <w:style w:type="character" w:customStyle="1" w:styleId="OWSTablesub-headingChar">
    <w:name w:val="OWS Table sub-heading Char"/>
    <w:basedOn w:val="OWSTabletextChar"/>
    <w:link w:val="OWSTablesub-heading"/>
    <w:rsid w:val="009965A5"/>
    <w:rPr>
      <w:rFonts w:ascii="Calibri" w:hAnsi="Calibri" w:cs="Arial"/>
      <w:b/>
      <w:i/>
      <w:color w:val="000000"/>
      <w:sz w:val="20"/>
      <w:szCs w:val="20"/>
      <w:lang w:val="en-AU"/>
    </w:rPr>
  </w:style>
  <w:style w:type="character" w:customStyle="1" w:styleId="OWSQuotebulletL1Char">
    <w:name w:val="OWS Quote bullet L1 Char"/>
    <w:basedOn w:val="OWSbulletL1Char"/>
    <w:link w:val="OWSQuotebulletL1"/>
    <w:rsid w:val="00567B30"/>
    <w:rPr>
      <w:rFonts w:ascii="Calibri" w:eastAsia="Times New Roman" w:hAnsi="Calibri" w:cs="Arial"/>
      <w:i/>
      <w:color w:val="000000"/>
      <w:szCs w:val="20"/>
      <w:lang w:val="en-GB" w:eastAsia="en-US"/>
    </w:rPr>
  </w:style>
  <w:style w:type="character" w:customStyle="1" w:styleId="EquationCaption2">
    <w:name w:val="_Equation Caption2"/>
    <w:uiPriority w:val="99"/>
    <w:semiHidden/>
    <w:rsid w:val="008F58B5"/>
  </w:style>
  <w:style w:type="character" w:customStyle="1" w:styleId="title-of-course">
    <w:name w:val="title-of-course"/>
    <w:basedOn w:val="DefaultParagraphFont"/>
    <w:uiPriority w:val="99"/>
    <w:semiHidden/>
    <w:rsid w:val="008F58B5"/>
  </w:style>
  <w:style w:type="character" w:customStyle="1" w:styleId="A3">
    <w:name w:val="A3"/>
    <w:uiPriority w:val="99"/>
    <w:semiHidden/>
    <w:rsid w:val="008F58B5"/>
    <w:rPr>
      <w:color w:val="000000"/>
      <w:sz w:val="14"/>
      <w:szCs w:val="14"/>
    </w:rPr>
  </w:style>
  <w:style w:type="character" w:customStyle="1" w:styleId="A9">
    <w:name w:val="A9"/>
    <w:uiPriority w:val="99"/>
    <w:semiHidden/>
    <w:rsid w:val="008F58B5"/>
    <w:rPr>
      <w:color w:val="000000"/>
      <w:sz w:val="14"/>
      <w:szCs w:val="14"/>
      <w:u w:val="single"/>
    </w:rPr>
  </w:style>
  <w:style w:type="paragraph" w:customStyle="1" w:styleId="VersoPageHeading">
    <w:name w:val="Verso Page Heading"/>
    <w:uiPriority w:val="99"/>
    <w:semiHidden/>
    <w:qFormat/>
    <w:rsid w:val="008F58B5"/>
    <w:pPr>
      <w:spacing w:before="180" w:after="60"/>
    </w:pPr>
    <w:rPr>
      <w:rFonts w:ascii="Calibri" w:eastAsia="Times New Roman" w:hAnsi="Calibri" w:cs="Times New Roman"/>
      <w:bCs/>
      <w:color w:val="4F81BD" w:themeColor="accent1"/>
      <w:sz w:val="24"/>
      <w:szCs w:val="26"/>
      <w:lang w:val="en-AU" w:eastAsia="en-US"/>
    </w:rPr>
  </w:style>
  <w:style w:type="paragraph" w:customStyle="1" w:styleId="H0nonumbering">
    <w:name w:val="H_0_no_numbering"/>
    <w:basedOn w:val="H1"/>
    <w:uiPriority w:val="99"/>
    <w:semiHidden/>
    <w:qFormat/>
    <w:rsid w:val="008F58B5"/>
    <w:pPr>
      <w:pageBreakBefore w:val="0"/>
      <w:spacing w:line="660" w:lineRule="atLeast"/>
    </w:pPr>
    <w:rPr>
      <w:rFonts w:eastAsia="Times New Roman"/>
    </w:rPr>
  </w:style>
  <w:style w:type="paragraph" w:customStyle="1" w:styleId="H1nonumber">
    <w:name w:val="H1 (no number"/>
    <w:basedOn w:val="Head1Headingstyles"/>
    <w:uiPriority w:val="99"/>
    <w:semiHidden/>
    <w:qFormat/>
    <w:rsid w:val="008F58B5"/>
    <w:rPr>
      <w:color w:val="00AEEF"/>
    </w:rPr>
  </w:style>
  <w:style w:type="character" w:customStyle="1" w:styleId="st1">
    <w:name w:val="st1"/>
    <w:basedOn w:val="DefaultParagraphFont"/>
    <w:uiPriority w:val="99"/>
    <w:semiHidden/>
    <w:rsid w:val="008F58B5"/>
  </w:style>
  <w:style w:type="character" w:customStyle="1" w:styleId="doi">
    <w:name w:val="doi"/>
    <w:basedOn w:val="DefaultParagraphFont"/>
    <w:uiPriority w:val="99"/>
    <w:semiHidden/>
    <w:rsid w:val="008F58B5"/>
  </w:style>
  <w:style w:type="character" w:styleId="IntenseEmphasis">
    <w:name w:val="Intense Emphasis"/>
    <w:aliases w:val="Figure"/>
    <w:basedOn w:val="DefaultParagraphFont"/>
    <w:uiPriority w:val="99"/>
    <w:semiHidden/>
    <w:qFormat/>
    <w:rsid w:val="008F58B5"/>
    <w:rPr>
      <w:b/>
      <w:bCs/>
      <w:i/>
      <w:iCs/>
      <w:color w:val="4F81BD" w:themeColor="accent1"/>
    </w:rPr>
  </w:style>
  <w:style w:type="paragraph" w:customStyle="1" w:styleId="H4nonumber">
    <w:name w:val="H4 (no number)"/>
    <w:basedOn w:val="Heading4"/>
    <w:uiPriority w:val="99"/>
    <w:semiHidden/>
    <w:qFormat/>
    <w:rsid w:val="008F58B5"/>
    <w:pPr>
      <w:numPr>
        <w:ilvl w:val="0"/>
        <w:numId w:val="0"/>
      </w:numPr>
      <w:ind w:left="567"/>
    </w:pPr>
    <w:rPr>
      <w:rFonts w:asciiTheme="minorHAnsi" w:eastAsiaTheme="majorEastAsia" w:hAnsiTheme="minorHAnsi" w:cstheme="majorBidi"/>
      <w:bCs/>
      <w:iCs/>
      <w:color w:val="486886"/>
      <w:sz w:val="22"/>
      <w:szCs w:val="24"/>
      <w:lang w:val="en-AU" w:eastAsia="ja-JP"/>
    </w:rPr>
  </w:style>
  <w:style w:type="character" w:customStyle="1" w:styleId="st">
    <w:name w:val="st"/>
    <w:basedOn w:val="DefaultParagraphFont"/>
    <w:uiPriority w:val="99"/>
    <w:semiHidden/>
    <w:rsid w:val="008F58B5"/>
  </w:style>
  <w:style w:type="paragraph" w:customStyle="1" w:styleId="BodyUnderTable">
    <w:name w:val="Body_Under_Table"/>
    <w:basedOn w:val="Body"/>
    <w:uiPriority w:val="99"/>
    <w:semiHidden/>
    <w:qFormat/>
    <w:rsid w:val="008F58B5"/>
    <w:pPr>
      <w:widowControl w:val="0"/>
      <w:suppressAutoHyphens/>
      <w:adjustRightInd w:val="0"/>
      <w:spacing w:before="180" w:after="120" w:line="280" w:lineRule="atLeast"/>
      <w:textAlignment w:val="center"/>
    </w:pPr>
    <w:rPr>
      <w:rFonts w:eastAsia="MS Mincho" w:cs="Calibri"/>
      <w:color w:val="000000"/>
      <w:szCs w:val="18"/>
      <w:lang w:val="en-GB"/>
    </w:rPr>
  </w:style>
  <w:style w:type="table" w:customStyle="1" w:styleId="MediumShading1-Accent11">
    <w:name w:val="Medium Shading 1 - Accent 11"/>
    <w:basedOn w:val="TableNormal"/>
    <w:uiPriority w:val="63"/>
    <w:rsid w:val="008F58B5"/>
    <w:pPr>
      <w:spacing w:after="0"/>
    </w:pPr>
    <w:rPr>
      <w:rFonts w:ascii="Cambria" w:eastAsia="Times New Roman" w:hAnsi="Cambria" w:cs="Times New Roman"/>
      <w:sz w:val="20"/>
      <w:szCs w:val="20"/>
      <w:lang w:val="en-AU" w:eastAsia="en-AU"/>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1-Accent1">
    <w:name w:val="Medium Grid 1 Accent 1"/>
    <w:basedOn w:val="TableNormal"/>
    <w:uiPriority w:val="67"/>
    <w:rsid w:val="008F58B5"/>
    <w:pPr>
      <w:spacing w:after="0"/>
    </w:pPr>
    <w:rPr>
      <w:rFonts w:ascii="Cambria" w:eastAsia="Times New Roman" w:hAnsi="Cambria" w:cs="Times New Roman"/>
      <w:sz w:val="20"/>
      <w:szCs w:val="20"/>
      <w:lang w:val="en-AU" w:eastAsia="en-AU"/>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Standaard">
    <w:name w:val="Standaard"/>
    <w:uiPriority w:val="99"/>
    <w:semiHidden/>
    <w:rsid w:val="008F58B5"/>
    <w:pPr>
      <w:spacing w:after="0"/>
    </w:pPr>
    <w:rPr>
      <w:rFonts w:ascii="Times New Roman" w:eastAsia="Times New Roman" w:hAnsi="Times New Roman" w:cs="Times New Roman"/>
      <w:sz w:val="24"/>
      <w:szCs w:val="20"/>
      <w:lang w:val="nl-NL" w:eastAsia="nl-BE"/>
    </w:rPr>
  </w:style>
  <w:style w:type="character" w:styleId="EndnoteReference">
    <w:name w:val="endnote reference"/>
    <w:basedOn w:val="DefaultParagraphFont"/>
    <w:uiPriority w:val="99"/>
    <w:semiHidden/>
    <w:rsid w:val="008F58B5"/>
    <w:rPr>
      <w:vertAlign w:val="superscript"/>
    </w:rPr>
  </w:style>
  <w:style w:type="paragraph" w:customStyle="1" w:styleId="OWStablequote">
    <w:name w:val="OWS table quote"/>
    <w:basedOn w:val="OWSTabletext"/>
    <w:link w:val="OWStablequoteChar"/>
    <w:uiPriority w:val="99"/>
    <w:qFormat/>
    <w:rsid w:val="00D326B9"/>
    <w:rPr>
      <w:i/>
    </w:rPr>
  </w:style>
  <w:style w:type="paragraph" w:customStyle="1" w:styleId="OWSBelowFigureText9pt">
    <w:name w:val="OWS Below Figure Text 9pt"/>
    <w:basedOn w:val="OWSBelowTableFigureText9pt"/>
    <w:link w:val="OWSBelowFigureText9ptChar"/>
    <w:uiPriority w:val="99"/>
    <w:qFormat/>
    <w:rsid w:val="00D326B9"/>
    <w:pPr>
      <w:keepNext/>
      <w:spacing w:after="240"/>
    </w:pPr>
    <w:rPr>
      <w:lang w:val="en-US"/>
    </w:rPr>
  </w:style>
  <w:style w:type="character" w:customStyle="1" w:styleId="OWStablequoteChar">
    <w:name w:val="OWS table quote Char"/>
    <w:basedOn w:val="OWSTabletextChar"/>
    <w:link w:val="OWStablequote"/>
    <w:uiPriority w:val="99"/>
    <w:rsid w:val="00D326B9"/>
    <w:rPr>
      <w:rFonts w:ascii="Calibri" w:hAnsi="Calibri" w:cs="Arial"/>
      <w:i/>
      <w:color w:val="000000"/>
      <w:sz w:val="20"/>
      <w:szCs w:val="20"/>
      <w:lang w:val="en-AU"/>
    </w:rPr>
  </w:style>
  <w:style w:type="character" w:customStyle="1" w:styleId="OWSBelowFigureText9ptChar">
    <w:name w:val="OWS Below Figure Text 9pt Char"/>
    <w:basedOn w:val="OWSBelowTableFigureText9ptChar"/>
    <w:link w:val="OWSBelowFigureText9pt"/>
    <w:uiPriority w:val="99"/>
    <w:rsid w:val="00D326B9"/>
    <w:rPr>
      <w:rFonts w:ascii="Calibri" w:hAnsi="Calibri" w:cs="Arial"/>
      <w:i/>
      <w:sz w:val="18"/>
      <w:szCs w:val="18"/>
    </w:rPr>
  </w:style>
  <w:style w:type="table" w:styleId="TableList8">
    <w:name w:val="Table List 8"/>
    <w:basedOn w:val="TableNormal"/>
    <w:semiHidden/>
    <w:rsid w:val="00D825AA"/>
    <w:pPr>
      <w:spacing w:before="180" w:after="180" w:line="280" w:lineRule="atLeast"/>
    </w:pPr>
    <w:rPr>
      <w:rFonts w:eastAsia="Times" w:cs="Times New Roman"/>
      <w:sz w:val="20"/>
      <w:szCs w:val="20"/>
      <w:lang w:val="en-AU"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customStyle="1" w:styleId="OWSequationheading">
    <w:name w:val="OWS equation heading"/>
    <w:basedOn w:val="Normal"/>
    <w:uiPriority w:val="99"/>
    <w:rsid w:val="00381058"/>
    <w:pPr>
      <w:tabs>
        <w:tab w:val="center" w:pos="4536"/>
        <w:tab w:val="right" w:pos="9072"/>
      </w:tabs>
    </w:pPr>
    <w:rPr>
      <w:b/>
    </w:rPr>
  </w:style>
  <w:style w:type="paragraph" w:customStyle="1" w:styleId="OWSequation">
    <w:name w:val="OWS equation"/>
    <w:basedOn w:val="Normal"/>
    <w:uiPriority w:val="99"/>
    <w:rsid w:val="00381058"/>
    <w:pPr>
      <w:tabs>
        <w:tab w:val="center" w:pos="4536"/>
        <w:tab w:val="right" w:pos="9072"/>
      </w:tabs>
      <w:jc w:val="center"/>
    </w:pPr>
    <w:rPr>
      <w:rFonts w:ascii="Cambria Math" w:hAnsi="Cambria Math"/>
      <w:i/>
    </w:rPr>
  </w:style>
  <w:style w:type="paragraph" w:customStyle="1" w:styleId="SummaryH2">
    <w:name w:val="Summary H2"/>
    <w:basedOn w:val="Normal"/>
    <w:link w:val="SummaryH2Char"/>
    <w:qFormat/>
    <w:rsid w:val="004A3063"/>
    <w:rPr>
      <w:rFonts w:eastAsiaTheme="minorHAnsi" w:cs="Arial"/>
      <w:b/>
      <w:color w:val="1F497D" w:themeColor="text2"/>
      <w:sz w:val="30"/>
      <w:szCs w:val="30"/>
      <w:lang w:eastAsia="en-AU"/>
    </w:rPr>
  </w:style>
  <w:style w:type="character" w:customStyle="1" w:styleId="SummaryH2Char">
    <w:name w:val="Summary H2 Char"/>
    <w:basedOn w:val="DefaultParagraphFont"/>
    <w:link w:val="SummaryH2"/>
    <w:rsid w:val="004A3063"/>
    <w:rPr>
      <w:rFonts w:eastAsiaTheme="minorHAnsi" w:cs="Arial"/>
      <w:b/>
      <w:color w:val="1F497D" w:themeColor="text2"/>
      <w:sz w:val="30"/>
      <w:szCs w:val="30"/>
      <w:lang w:val="en-AU" w:eastAsia="en-AU"/>
    </w:rPr>
  </w:style>
  <w:style w:type="paragraph" w:customStyle="1" w:styleId="OWStablesub-heading0">
    <w:name w:val="OWS table sub-heading"/>
    <w:basedOn w:val="OWSTableheading"/>
    <w:link w:val="OWStablesub-headingChar0"/>
    <w:uiPriority w:val="99"/>
    <w:qFormat/>
    <w:rsid w:val="004A3063"/>
    <w:pPr>
      <w:spacing w:before="60" w:after="60"/>
      <w:jc w:val="center"/>
    </w:pPr>
    <w:rPr>
      <w:rFonts w:ascii="Calibri" w:hAnsi="Calibri"/>
      <w:bCs w:val="0"/>
      <w:i/>
      <w:lang w:eastAsia="en-AU"/>
    </w:rPr>
  </w:style>
  <w:style w:type="character" w:customStyle="1" w:styleId="OWStablesub-headingChar0">
    <w:name w:val="OWS table sub-heading Char"/>
    <w:basedOn w:val="OWSTableheadingChar"/>
    <w:link w:val="OWStablesub-heading0"/>
    <w:uiPriority w:val="99"/>
    <w:rsid w:val="004A3063"/>
    <w:rPr>
      <w:rFonts w:ascii="Calibri" w:eastAsia="Times New Roman" w:hAnsi="Calibri" w:cs="Arial"/>
      <w:b/>
      <w:bCs w:val="0"/>
      <w:i/>
      <w:sz w:val="20"/>
      <w:szCs w:val="20"/>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5729">
      <w:bodyDiv w:val="1"/>
      <w:marLeft w:val="0"/>
      <w:marRight w:val="0"/>
      <w:marTop w:val="0"/>
      <w:marBottom w:val="0"/>
      <w:divBdr>
        <w:top w:val="none" w:sz="0" w:space="0" w:color="auto"/>
        <w:left w:val="none" w:sz="0" w:space="0" w:color="auto"/>
        <w:bottom w:val="none" w:sz="0" w:space="0" w:color="auto"/>
        <w:right w:val="none" w:sz="0" w:space="0" w:color="auto"/>
      </w:divBdr>
    </w:div>
    <w:div w:id="22558938">
      <w:bodyDiv w:val="1"/>
      <w:marLeft w:val="0"/>
      <w:marRight w:val="0"/>
      <w:marTop w:val="0"/>
      <w:marBottom w:val="0"/>
      <w:divBdr>
        <w:top w:val="none" w:sz="0" w:space="0" w:color="auto"/>
        <w:left w:val="none" w:sz="0" w:space="0" w:color="auto"/>
        <w:bottom w:val="none" w:sz="0" w:space="0" w:color="auto"/>
        <w:right w:val="none" w:sz="0" w:space="0" w:color="auto"/>
      </w:divBdr>
    </w:div>
    <w:div w:id="115374583">
      <w:bodyDiv w:val="1"/>
      <w:marLeft w:val="0"/>
      <w:marRight w:val="0"/>
      <w:marTop w:val="0"/>
      <w:marBottom w:val="0"/>
      <w:divBdr>
        <w:top w:val="none" w:sz="0" w:space="0" w:color="auto"/>
        <w:left w:val="none" w:sz="0" w:space="0" w:color="auto"/>
        <w:bottom w:val="none" w:sz="0" w:space="0" w:color="auto"/>
        <w:right w:val="none" w:sz="0" w:space="0" w:color="auto"/>
      </w:divBdr>
    </w:div>
    <w:div w:id="144316831">
      <w:bodyDiv w:val="1"/>
      <w:marLeft w:val="0"/>
      <w:marRight w:val="0"/>
      <w:marTop w:val="0"/>
      <w:marBottom w:val="0"/>
      <w:divBdr>
        <w:top w:val="none" w:sz="0" w:space="0" w:color="auto"/>
        <w:left w:val="none" w:sz="0" w:space="0" w:color="auto"/>
        <w:bottom w:val="none" w:sz="0" w:space="0" w:color="auto"/>
        <w:right w:val="none" w:sz="0" w:space="0" w:color="auto"/>
      </w:divBdr>
      <w:divsChild>
        <w:div w:id="585458581">
          <w:marLeft w:val="547"/>
          <w:marRight w:val="0"/>
          <w:marTop w:val="0"/>
          <w:marBottom w:val="0"/>
          <w:divBdr>
            <w:top w:val="none" w:sz="0" w:space="0" w:color="auto"/>
            <w:left w:val="none" w:sz="0" w:space="0" w:color="auto"/>
            <w:bottom w:val="none" w:sz="0" w:space="0" w:color="auto"/>
            <w:right w:val="none" w:sz="0" w:space="0" w:color="auto"/>
          </w:divBdr>
        </w:div>
        <w:div w:id="951597247">
          <w:marLeft w:val="547"/>
          <w:marRight w:val="0"/>
          <w:marTop w:val="0"/>
          <w:marBottom w:val="0"/>
          <w:divBdr>
            <w:top w:val="none" w:sz="0" w:space="0" w:color="auto"/>
            <w:left w:val="none" w:sz="0" w:space="0" w:color="auto"/>
            <w:bottom w:val="none" w:sz="0" w:space="0" w:color="auto"/>
            <w:right w:val="none" w:sz="0" w:space="0" w:color="auto"/>
          </w:divBdr>
        </w:div>
        <w:div w:id="1188566922">
          <w:marLeft w:val="547"/>
          <w:marRight w:val="0"/>
          <w:marTop w:val="0"/>
          <w:marBottom w:val="0"/>
          <w:divBdr>
            <w:top w:val="none" w:sz="0" w:space="0" w:color="auto"/>
            <w:left w:val="none" w:sz="0" w:space="0" w:color="auto"/>
            <w:bottom w:val="none" w:sz="0" w:space="0" w:color="auto"/>
            <w:right w:val="none" w:sz="0" w:space="0" w:color="auto"/>
          </w:divBdr>
        </w:div>
        <w:div w:id="1355156335">
          <w:marLeft w:val="547"/>
          <w:marRight w:val="0"/>
          <w:marTop w:val="0"/>
          <w:marBottom w:val="0"/>
          <w:divBdr>
            <w:top w:val="none" w:sz="0" w:space="0" w:color="auto"/>
            <w:left w:val="none" w:sz="0" w:space="0" w:color="auto"/>
            <w:bottom w:val="none" w:sz="0" w:space="0" w:color="auto"/>
            <w:right w:val="none" w:sz="0" w:space="0" w:color="auto"/>
          </w:divBdr>
        </w:div>
        <w:div w:id="2059812340">
          <w:marLeft w:val="547"/>
          <w:marRight w:val="0"/>
          <w:marTop w:val="0"/>
          <w:marBottom w:val="0"/>
          <w:divBdr>
            <w:top w:val="none" w:sz="0" w:space="0" w:color="auto"/>
            <w:left w:val="none" w:sz="0" w:space="0" w:color="auto"/>
            <w:bottom w:val="none" w:sz="0" w:space="0" w:color="auto"/>
            <w:right w:val="none" w:sz="0" w:space="0" w:color="auto"/>
          </w:divBdr>
        </w:div>
      </w:divsChild>
    </w:div>
    <w:div w:id="247350101">
      <w:bodyDiv w:val="1"/>
      <w:marLeft w:val="0"/>
      <w:marRight w:val="0"/>
      <w:marTop w:val="0"/>
      <w:marBottom w:val="0"/>
      <w:divBdr>
        <w:top w:val="none" w:sz="0" w:space="0" w:color="auto"/>
        <w:left w:val="none" w:sz="0" w:space="0" w:color="auto"/>
        <w:bottom w:val="none" w:sz="0" w:space="0" w:color="auto"/>
        <w:right w:val="none" w:sz="0" w:space="0" w:color="auto"/>
      </w:divBdr>
    </w:div>
    <w:div w:id="257058183">
      <w:bodyDiv w:val="1"/>
      <w:marLeft w:val="0"/>
      <w:marRight w:val="0"/>
      <w:marTop w:val="0"/>
      <w:marBottom w:val="0"/>
      <w:divBdr>
        <w:top w:val="none" w:sz="0" w:space="0" w:color="auto"/>
        <w:left w:val="none" w:sz="0" w:space="0" w:color="auto"/>
        <w:bottom w:val="none" w:sz="0" w:space="0" w:color="auto"/>
        <w:right w:val="none" w:sz="0" w:space="0" w:color="auto"/>
      </w:divBdr>
    </w:div>
    <w:div w:id="267124900">
      <w:bodyDiv w:val="1"/>
      <w:marLeft w:val="0"/>
      <w:marRight w:val="0"/>
      <w:marTop w:val="0"/>
      <w:marBottom w:val="0"/>
      <w:divBdr>
        <w:top w:val="none" w:sz="0" w:space="0" w:color="auto"/>
        <w:left w:val="none" w:sz="0" w:space="0" w:color="auto"/>
        <w:bottom w:val="none" w:sz="0" w:space="0" w:color="auto"/>
        <w:right w:val="none" w:sz="0" w:space="0" w:color="auto"/>
      </w:divBdr>
      <w:divsChild>
        <w:div w:id="1717775153">
          <w:marLeft w:val="0"/>
          <w:marRight w:val="0"/>
          <w:marTop w:val="0"/>
          <w:marBottom w:val="0"/>
          <w:divBdr>
            <w:top w:val="none" w:sz="0" w:space="0" w:color="auto"/>
            <w:left w:val="none" w:sz="0" w:space="0" w:color="auto"/>
            <w:bottom w:val="none" w:sz="0" w:space="0" w:color="auto"/>
            <w:right w:val="none" w:sz="0" w:space="0" w:color="auto"/>
          </w:divBdr>
          <w:divsChild>
            <w:div w:id="143013210">
              <w:marLeft w:val="0"/>
              <w:marRight w:val="0"/>
              <w:marTop w:val="0"/>
              <w:marBottom w:val="0"/>
              <w:divBdr>
                <w:top w:val="none" w:sz="0" w:space="0" w:color="auto"/>
                <w:left w:val="none" w:sz="0" w:space="0" w:color="auto"/>
                <w:bottom w:val="none" w:sz="0" w:space="0" w:color="auto"/>
                <w:right w:val="none" w:sz="0" w:space="0" w:color="auto"/>
              </w:divBdr>
              <w:divsChild>
                <w:div w:id="24079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3771573">
      <w:bodyDiv w:val="1"/>
      <w:marLeft w:val="0"/>
      <w:marRight w:val="0"/>
      <w:marTop w:val="0"/>
      <w:marBottom w:val="0"/>
      <w:divBdr>
        <w:top w:val="none" w:sz="0" w:space="0" w:color="auto"/>
        <w:left w:val="none" w:sz="0" w:space="0" w:color="auto"/>
        <w:bottom w:val="none" w:sz="0" w:space="0" w:color="auto"/>
        <w:right w:val="none" w:sz="0" w:space="0" w:color="auto"/>
      </w:divBdr>
    </w:div>
    <w:div w:id="442766088">
      <w:bodyDiv w:val="1"/>
      <w:marLeft w:val="0"/>
      <w:marRight w:val="0"/>
      <w:marTop w:val="0"/>
      <w:marBottom w:val="0"/>
      <w:divBdr>
        <w:top w:val="none" w:sz="0" w:space="0" w:color="auto"/>
        <w:left w:val="none" w:sz="0" w:space="0" w:color="auto"/>
        <w:bottom w:val="none" w:sz="0" w:space="0" w:color="auto"/>
        <w:right w:val="none" w:sz="0" w:space="0" w:color="auto"/>
      </w:divBdr>
    </w:div>
    <w:div w:id="491071120">
      <w:bodyDiv w:val="1"/>
      <w:marLeft w:val="0"/>
      <w:marRight w:val="0"/>
      <w:marTop w:val="0"/>
      <w:marBottom w:val="0"/>
      <w:divBdr>
        <w:top w:val="none" w:sz="0" w:space="0" w:color="auto"/>
        <w:left w:val="none" w:sz="0" w:space="0" w:color="auto"/>
        <w:bottom w:val="none" w:sz="0" w:space="0" w:color="auto"/>
        <w:right w:val="none" w:sz="0" w:space="0" w:color="auto"/>
      </w:divBdr>
    </w:div>
    <w:div w:id="540557476">
      <w:bodyDiv w:val="1"/>
      <w:marLeft w:val="0"/>
      <w:marRight w:val="0"/>
      <w:marTop w:val="0"/>
      <w:marBottom w:val="0"/>
      <w:divBdr>
        <w:top w:val="none" w:sz="0" w:space="0" w:color="auto"/>
        <w:left w:val="none" w:sz="0" w:space="0" w:color="auto"/>
        <w:bottom w:val="none" w:sz="0" w:space="0" w:color="auto"/>
        <w:right w:val="none" w:sz="0" w:space="0" w:color="auto"/>
      </w:divBdr>
    </w:div>
    <w:div w:id="704401932">
      <w:bodyDiv w:val="1"/>
      <w:marLeft w:val="0"/>
      <w:marRight w:val="0"/>
      <w:marTop w:val="0"/>
      <w:marBottom w:val="0"/>
      <w:divBdr>
        <w:top w:val="none" w:sz="0" w:space="0" w:color="auto"/>
        <w:left w:val="none" w:sz="0" w:space="0" w:color="auto"/>
        <w:bottom w:val="none" w:sz="0" w:space="0" w:color="auto"/>
        <w:right w:val="none" w:sz="0" w:space="0" w:color="auto"/>
      </w:divBdr>
    </w:div>
    <w:div w:id="884146952">
      <w:bodyDiv w:val="1"/>
      <w:marLeft w:val="0"/>
      <w:marRight w:val="0"/>
      <w:marTop w:val="0"/>
      <w:marBottom w:val="0"/>
      <w:divBdr>
        <w:top w:val="none" w:sz="0" w:space="0" w:color="auto"/>
        <w:left w:val="none" w:sz="0" w:space="0" w:color="auto"/>
        <w:bottom w:val="none" w:sz="0" w:space="0" w:color="auto"/>
        <w:right w:val="none" w:sz="0" w:space="0" w:color="auto"/>
      </w:divBdr>
    </w:div>
    <w:div w:id="959648991">
      <w:bodyDiv w:val="1"/>
      <w:marLeft w:val="0"/>
      <w:marRight w:val="0"/>
      <w:marTop w:val="0"/>
      <w:marBottom w:val="0"/>
      <w:divBdr>
        <w:top w:val="none" w:sz="0" w:space="0" w:color="auto"/>
        <w:left w:val="none" w:sz="0" w:space="0" w:color="auto"/>
        <w:bottom w:val="none" w:sz="0" w:space="0" w:color="auto"/>
        <w:right w:val="none" w:sz="0" w:space="0" w:color="auto"/>
      </w:divBdr>
      <w:divsChild>
        <w:div w:id="1743411818">
          <w:marLeft w:val="0"/>
          <w:marRight w:val="0"/>
          <w:marTop w:val="0"/>
          <w:marBottom w:val="0"/>
          <w:divBdr>
            <w:top w:val="none" w:sz="0" w:space="0" w:color="auto"/>
            <w:left w:val="none" w:sz="0" w:space="0" w:color="auto"/>
            <w:bottom w:val="none" w:sz="0" w:space="0" w:color="auto"/>
            <w:right w:val="none" w:sz="0" w:space="0" w:color="auto"/>
          </w:divBdr>
          <w:divsChild>
            <w:div w:id="1793160927">
              <w:marLeft w:val="0"/>
              <w:marRight w:val="0"/>
              <w:marTop w:val="0"/>
              <w:marBottom w:val="0"/>
              <w:divBdr>
                <w:top w:val="none" w:sz="0" w:space="0" w:color="auto"/>
                <w:left w:val="none" w:sz="0" w:space="0" w:color="auto"/>
                <w:bottom w:val="none" w:sz="0" w:space="0" w:color="auto"/>
                <w:right w:val="none" w:sz="0" w:space="0" w:color="auto"/>
              </w:divBdr>
              <w:divsChild>
                <w:div w:id="12027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3505379">
      <w:bodyDiv w:val="1"/>
      <w:marLeft w:val="0"/>
      <w:marRight w:val="0"/>
      <w:marTop w:val="0"/>
      <w:marBottom w:val="0"/>
      <w:divBdr>
        <w:top w:val="none" w:sz="0" w:space="0" w:color="auto"/>
        <w:left w:val="none" w:sz="0" w:space="0" w:color="auto"/>
        <w:bottom w:val="none" w:sz="0" w:space="0" w:color="auto"/>
        <w:right w:val="none" w:sz="0" w:space="0" w:color="auto"/>
      </w:divBdr>
    </w:div>
    <w:div w:id="1090931170">
      <w:bodyDiv w:val="1"/>
      <w:marLeft w:val="0"/>
      <w:marRight w:val="0"/>
      <w:marTop w:val="0"/>
      <w:marBottom w:val="0"/>
      <w:divBdr>
        <w:top w:val="none" w:sz="0" w:space="0" w:color="auto"/>
        <w:left w:val="none" w:sz="0" w:space="0" w:color="auto"/>
        <w:bottom w:val="none" w:sz="0" w:space="0" w:color="auto"/>
        <w:right w:val="none" w:sz="0" w:space="0" w:color="auto"/>
      </w:divBdr>
    </w:div>
    <w:div w:id="1265115892">
      <w:bodyDiv w:val="1"/>
      <w:marLeft w:val="0"/>
      <w:marRight w:val="0"/>
      <w:marTop w:val="0"/>
      <w:marBottom w:val="0"/>
      <w:divBdr>
        <w:top w:val="none" w:sz="0" w:space="0" w:color="auto"/>
        <w:left w:val="none" w:sz="0" w:space="0" w:color="auto"/>
        <w:bottom w:val="none" w:sz="0" w:space="0" w:color="auto"/>
        <w:right w:val="none" w:sz="0" w:space="0" w:color="auto"/>
      </w:divBdr>
    </w:div>
    <w:div w:id="1280181223">
      <w:bodyDiv w:val="1"/>
      <w:marLeft w:val="0"/>
      <w:marRight w:val="0"/>
      <w:marTop w:val="0"/>
      <w:marBottom w:val="0"/>
      <w:divBdr>
        <w:top w:val="none" w:sz="0" w:space="0" w:color="auto"/>
        <w:left w:val="none" w:sz="0" w:space="0" w:color="auto"/>
        <w:bottom w:val="none" w:sz="0" w:space="0" w:color="auto"/>
        <w:right w:val="none" w:sz="0" w:space="0" w:color="auto"/>
      </w:divBdr>
      <w:divsChild>
        <w:div w:id="622999851">
          <w:marLeft w:val="0"/>
          <w:marRight w:val="0"/>
          <w:marTop w:val="0"/>
          <w:marBottom w:val="0"/>
          <w:divBdr>
            <w:top w:val="none" w:sz="0" w:space="0" w:color="auto"/>
            <w:left w:val="none" w:sz="0" w:space="0" w:color="auto"/>
            <w:bottom w:val="none" w:sz="0" w:space="0" w:color="auto"/>
            <w:right w:val="none" w:sz="0" w:space="0" w:color="auto"/>
          </w:divBdr>
          <w:divsChild>
            <w:div w:id="784158343">
              <w:marLeft w:val="0"/>
              <w:marRight w:val="0"/>
              <w:marTop w:val="0"/>
              <w:marBottom w:val="0"/>
              <w:divBdr>
                <w:top w:val="none" w:sz="0" w:space="0" w:color="auto"/>
                <w:left w:val="none" w:sz="0" w:space="0" w:color="auto"/>
                <w:bottom w:val="none" w:sz="0" w:space="0" w:color="auto"/>
                <w:right w:val="none" w:sz="0" w:space="0" w:color="auto"/>
              </w:divBdr>
              <w:divsChild>
                <w:div w:id="1320304612">
                  <w:marLeft w:val="0"/>
                  <w:marRight w:val="0"/>
                  <w:marTop w:val="0"/>
                  <w:marBottom w:val="0"/>
                  <w:divBdr>
                    <w:top w:val="none" w:sz="0" w:space="0" w:color="auto"/>
                    <w:left w:val="none" w:sz="0" w:space="0" w:color="auto"/>
                    <w:bottom w:val="none" w:sz="0" w:space="0" w:color="auto"/>
                    <w:right w:val="none" w:sz="0" w:space="0" w:color="auto"/>
                  </w:divBdr>
                  <w:divsChild>
                    <w:div w:id="1303997256">
                      <w:marLeft w:val="0"/>
                      <w:marRight w:val="0"/>
                      <w:marTop w:val="0"/>
                      <w:marBottom w:val="0"/>
                      <w:divBdr>
                        <w:top w:val="none" w:sz="0" w:space="0" w:color="auto"/>
                        <w:left w:val="none" w:sz="0" w:space="0" w:color="auto"/>
                        <w:bottom w:val="none" w:sz="0" w:space="0" w:color="auto"/>
                        <w:right w:val="none" w:sz="0" w:space="0" w:color="auto"/>
                      </w:divBdr>
                      <w:divsChild>
                        <w:div w:id="97871537">
                          <w:marLeft w:val="0"/>
                          <w:marRight w:val="0"/>
                          <w:marTop w:val="0"/>
                          <w:marBottom w:val="0"/>
                          <w:divBdr>
                            <w:top w:val="single" w:sz="6" w:space="0" w:color="828282"/>
                            <w:left w:val="single" w:sz="6" w:space="0" w:color="828282"/>
                            <w:bottom w:val="single" w:sz="6" w:space="0" w:color="828282"/>
                            <w:right w:val="single" w:sz="6" w:space="0" w:color="828282"/>
                          </w:divBdr>
                          <w:divsChild>
                            <w:div w:id="530536534">
                              <w:marLeft w:val="0"/>
                              <w:marRight w:val="0"/>
                              <w:marTop w:val="0"/>
                              <w:marBottom w:val="0"/>
                              <w:divBdr>
                                <w:top w:val="none" w:sz="0" w:space="0" w:color="auto"/>
                                <w:left w:val="none" w:sz="0" w:space="0" w:color="auto"/>
                                <w:bottom w:val="none" w:sz="0" w:space="0" w:color="auto"/>
                                <w:right w:val="none" w:sz="0" w:space="0" w:color="auto"/>
                              </w:divBdr>
                              <w:divsChild>
                                <w:div w:id="1726181752">
                                  <w:marLeft w:val="0"/>
                                  <w:marRight w:val="0"/>
                                  <w:marTop w:val="0"/>
                                  <w:marBottom w:val="0"/>
                                  <w:divBdr>
                                    <w:top w:val="none" w:sz="0" w:space="0" w:color="auto"/>
                                    <w:left w:val="none" w:sz="0" w:space="0" w:color="auto"/>
                                    <w:bottom w:val="none" w:sz="0" w:space="0" w:color="auto"/>
                                    <w:right w:val="none" w:sz="0" w:space="0" w:color="auto"/>
                                  </w:divBdr>
                                  <w:divsChild>
                                    <w:div w:id="1505513166">
                                      <w:marLeft w:val="0"/>
                                      <w:marRight w:val="0"/>
                                      <w:marTop w:val="0"/>
                                      <w:marBottom w:val="0"/>
                                      <w:divBdr>
                                        <w:top w:val="none" w:sz="0" w:space="0" w:color="auto"/>
                                        <w:left w:val="none" w:sz="0" w:space="0" w:color="auto"/>
                                        <w:bottom w:val="none" w:sz="0" w:space="0" w:color="auto"/>
                                        <w:right w:val="none" w:sz="0" w:space="0" w:color="auto"/>
                                      </w:divBdr>
                                      <w:divsChild>
                                        <w:div w:id="729620274">
                                          <w:marLeft w:val="0"/>
                                          <w:marRight w:val="0"/>
                                          <w:marTop w:val="0"/>
                                          <w:marBottom w:val="0"/>
                                          <w:divBdr>
                                            <w:top w:val="none" w:sz="0" w:space="0" w:color="auto"/>
                                            <w:left w:val="none" w:sz="0" w:space="0" w:color="auto"/>
                                            <w:bottom w:val="none" w:sz="0" w:space="0" w:color="auto"/>
                                            <w:right w:val="none" w:sz="0" w:space="0" w:color="auto"/>
                                          </w:divBdr>
                                          <w:divsChild>
                                            <w:div w:id="1475030314">
                                              <w:marLeft w:val="0"/>
                                              <w:marRight w:val="0"/>
                                              <w:marTop w:val="0"/>
                                              <w:marBottom w:val="0"/>
                                              <w:divBdr>
                                                <w:top w:val="none" w:sz="0" w:space="0" w:color="auto"/>
                                                <w:left w:val="none" w:sz="0" w:space="0" w:color="auto"/>
                                                <w:bottom w:val="none" w:sz="0" w:space="0" w:color="auto"/>
                                                <w:right w:val="none" w:sz="0" w:space="0" w:color="auto"/>
                                              </w:divBdr>
                                              <w:divsChild>
                                                <w:div w:id="593586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86950065">
      <w:bodyDiv w:val="1"/>
      <w:marLeft w:val="0"/>
      <w:marRight w:val="0"/>
      <w:marTop w:val="0"/>
      <w:marBottom w:val="0"/>
      <w:divBdr>
        <w:top w:val="none" w:sz="0" w:space="0" w:color="auto"/>
        <w:left w:val="none" w:sz="0" w:space="0" w:color="auto"/>
        <w:bottom w:val="none" w:sz="0" w:space="0" w:color="auto"/>
        <w:right w:val="none" w:sz="0" w:space="0" w:color="auto"/>
      </w:divBdr>
    </w:div>
    <w:div w:id="1421872144">
      <w:bodyDiv w:val="1"/>
      <w:marLeft w:val="0"/>
      <w:marRight w:val="0"/>
      <w:marTop w:val="0"/>
      <w:marBottom w:val="0"/>
      <w:divBdr>
        <w:top w:val="none" w:sz="0" w:space="0" w:color="auto"/>
        <w:left w:val="none" w:sz="0" w:space="0" w:color="auto"/>
        <w:bottom w:val="none" w:sz="0" w:space="0" w:color="auto"/>
        <w:right w:val="none" w:sz="0" w:space="0" w:color="auto"/>
      </w:divBdr>
    </w:div>
    <w:div w:id="1454982451">
      <w:bodyDiv w:val="1"/>
      <w:marLeft w:val="0"/>
      <w:marRight w:val="0"/>
      <w:marTop w:val="0"/>
      <w:marBottom w:val="0"/>
      <w:divBdr>
        <w:top w:val="none" w:sz="0" w:space="0" w:color="auto"/>
        <w:left w:val="none" w:sz="0" w:space="0" w:color="auto"/>
        <w:bottom w:val="none" w:sz="0" w:space="0" w:color="auto"/>
        <w:right w:val="none" w:sz="0" w:space="0" w:color="auto"/>
      </w:divBdr>
    </w:div>
    <w:div w:id="1618871770">
      <w:bodyDiv w:val="1"/>
      <w:marLeft w:val="0"/>
      <w:marRight w:val="0"/>
      <w:marTop w:val="0"/>
      <w:marBottom w:val="0"/>
      <w:divBdr>
        <w:top w:val="none" w:sz="0" w:space="0" w:color="auto"/>
        <w:left w:val="none" w:sz="0" w:space="0" w:color="auto"/>
        <w:bottom w:val="none" w:sz="0" w:space="0" w:color="auto"/>
        <w:right w:val="none" w:sz="0" w:space="0" w:color="auto"/>
      </w:divBdr>
      <w:divsChild>
        <w:div w:id="1175874350">
          <w:marLeft w:val="0"/>
          <w:marRight w:val="0"/>
          <w:marTop w:val="0"/>
          <w:marBottom w:val="0"/>
          <w:divBdr>
            <w:top w:val="none" w:sz="0" w:space="0" w:color="auto"/>
            <w:left w:val="none" w:sz="0" w:space="0" w:color="auto"/>
            <w:bottom w:val="none" w:sz="0" w:space="0" w:color="auto"/>
            <w:right w:val="none" w:sz="0" w:space="0" w:color="auto"/>
          </w:divBdr>
          <w:divsChild>
            <w:div w:id="1574197403">
              <w:marLeft w:val="0"/>
              <w:marRight w:val="0"/>
              <w:marTop w:val="0"/>
              <w:marBottom w:val="0"/>
              <w:divBdr>
                <w:top w:val="none" w:sz="0" w:space="0" w:color="auto"/>
                <w:left w:val="none" w:sz="0" w:space="0" w:color="auto"/>
                <w:bottom w:val="none" w:sz="0" w:space="0" w:color="auto"/>
                <w:right w:val="none" w:sz="0" w:space="0" w:color="auto"/>
              </w:divBdr>
              <w:divsChild>
                <w:div w:id="49364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8897194">
      <w:bodyDiv w:val="1"/>
      <w:marLeft w:val="0"/>
      <w:marRight w:val="0"/>
      <w:marTop w:val="0"/>
      <w:marBottom w:val="0"/>
      <w:divBdr>
        <w:top w:val="none" w:sz="0" w:space="0" w:color="auto"/>
        <w:left w:val="none" w:sz="0" w:space="0" w:color="auto"/>
        <w:bottom w:val="none" w:sz="0" w:space="0" w:color="auto"/>
        <w:right w:val="none" w:sz="0" w:space="0" w:color="auto"/>
      </w:divBdr>
      <w:divsChild>
        <w:div w:id="1243374111">
          <w:marLeft w:val="0"/>
          <w:marRight w:val="0"/>
          <w:marTop w:val="0"/>
          <w:marBottom w:val="0"/>
          <w:divBdr>
            <w:top w:val="none" w:sz="0" w:space="0" w:color="auto"/>
            <w:left w:val="none" w:sz="0" w:space="0" w:color="auto"/>
            <w:bottom w:val="none" w:sz="0" w:space="0" w:color="auto"/>
            <w:right w:val="none" w:sz="0" w:space="0" w:color="auto"/>
          </w:divBdr>
          <w:divsChild>
            <w:div w:id="1361932988">
              <w:marLeft w:val="0"/>
              <w:marRight w:val="0"/>
              <w:marTop w:val="0"/>
              <w:marBottom w:val="0"/>
              <w:divBdr>
                <w:top w:val="none" w:sz="0" w:space="0" w:color="auto"/>
                <w:left w:val="none" w:sz="0" w:space="0" w:color="auto"/>
                <w:bottom w:val="none" w:sz="0" w:space="0" w:color="auto"/>
                <w:right w:val="none" w:sz="0" w:space="0" w:color="auto"/>
              </w:divBdr>
              <w:divsChild>
                <w:div w:id="1837376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0015737">
      <w:bodyDiv w:val="1"/>
      <w:marLeft w:val="0"/>
      <w:marRight w:val="0"/>
      <w:marTop w:val="0"/>
      <w:marBottom w:val="0"/>
      <w:divBdr>
        <w:top w:val="none" w:sz="0" w:space="0" w:color="auto"/>
        <w:left w:val="none" w:sz="0" w:space="0" w:color="auto"/>
        <w:bottom w:val="none" w:sz="0" w:space="0" w:color="auto"/>
        <w:right w:val="none" w:sz="0" w:space="0" w:color="auto"/>
      </w:divBdr>
    </w:div>
    <w:div w:id="1721055539">
      <w:bodyDiv w:val="1"/>
      <w:marLeft w:val="0"/>
      <w:marRight w:val="0"/>
      <w:marTop w:val="0"/>
      <w:marBottom w:val="0"/>
      <w:divBdr>
        <w:top w:val="none" w:sz="0" w:space="0" w:color="auto"/>
        <w:left w:val="none" w:sz="0" w:space="0" w:color="auto"/>
        <w:bottom w:val="none" w:sz="0" w:space="0" w:color="auto"/>
        <w:right w:val="none" w:sz="0" w:space="0" w:color="auto"/>
      </w:divBdr>
    </w:div>
    <w:div w:id="1760560192">
      <w:bodyDiv w:val="1"/>
      <w:marLeft w:val="0"/>
      <w:marRight w:val="0"/>
      <w:marTop w:val="0"/>
      <w:marBottom w:val="0"/>
      <w:divBdr>
        <w:top w:val="none" w:sz="0" w:space="0" w:color="auto"/>
        <w:left w:val="none" w:sz="0" w:space="0" w:color="auto"/>
        <w:bottom w:val="none" w:sz="0" w:space="0" w:color="auto"/>
        <w:right w:val="none" w:sz="0" w:space="0" w:color="auto"/>
      </w:divBdr>
    </w:div>
    <w:div w:id="1794594645">
      <w:bodyDiv w:val="1"/>
      <w:marLeft w:val="0"/>
      <w:marRight w:val="0"/>
      <w:marTop w:val="0"/>
      <w:marBottom w:val="0"/>
      <w:divBdr>
        <w:top w:val="none" w:sz="0" w:space="0" w:color="auto"/>
        <w:left w:val="none" w:sz="0" w:space="0" w:color="auto"/>
        <w:bottom w:val="none" w:sz="0" w:space="0" w:color="auto"/>
        <w:right w:val="none" w:sz="0" w:space="0" w:color="auto"/>
      </w:divBdr>
    </w:div>
    <w:div w:id="1853451266">
      <w:bodyDiv w:val="1"/>
      <w:marLeft w:val="0"/>
      <w:marRight w:val="0"/>
      <w:marTop w:val="0"/>
      <w:marBottom w:val="0"/>
      <w:divBdr>
        <w:top w:val="none" w:sz="0" w:space="0" w:color="auto"/>
        <w:left w:val="none" w:sz="0" w:space="0" w:color="auto"/>
        <w:bottom w:val="none" w:sz="0" w:space="0" w:color="auto"/>
        <w:right w:val="none" w:sz="0" w:space="0" w:color="auto"/>
      </w:divBdr>
    </w:div>
    <w:div w:id="1884095503">
      <w:bodyDiv w:val="1"/>
      <w:marLeft w:val="0"/>
      <w:marRight w:val="0"/>
      <w:marTop w:val="0"/>
      <w:marBottom w:val="0"/>
      <w:divBdr>
        <w:top w:val="none" w:sz="0" w:space="0" w:color="auto"/>
        <w:left w:val="none" w:sz="0" w:space="0" w:color="auto"/>
        <w:bottom w:val="none" w:sz="0" w:space="0" w:color="auto"/>
        <w:right w:val="none" w:sz="0" w:space="0" w:color="auto"/>
      </w:divBdr>
    </w:div>
    <w:div w:id="1917667202">
      <w:bodyDiv w:val="1"/>
      <w:marLeft w:val="0"/>
      <w:marRight w:val="0"/>
      <w:marTop w:val="0"/>
      <w:marBottom w:val="0"/>
      <w:divBdr>
        <w:top w:val="none" w:sz="0" w:space="0" w:color="auto"/>
        <w:left w:val="none" w:sz="0" w:space="0" w:color="auto"/>
        <w:bottom w:val="none" w:sz="0" w:space="0" w:color="auto"/>
        <w:right w:val="none" w:sz="0" w:space="0" w:color="auto"/>
      </w:divBdr>
    </w:div>
    <w:div w:id="1942373767">
      <w:bodyDiv w:val="1"/>
      <w:marLeft w:val="0"/>
      <w:marRight w:val="0"/>
      <w:marTop w:val="0"/>
      <w:marBottom w:val="0"/>
      <w:divBdr>
        <w:top w:val="none" w:sz="0" w:space="0" w:color="auto"/>
        <w:left w:val="none" w:sz="0" w:space="0" w:color="auto"/>
        <w:bottom w:val="none" w:sz="0" w:space="0" w:color="auto"/>
        <w:right w:val="none" w:sz="0" w:space="0" w:color="auto"/>
      </w:divBdr>
    </w:div>
    <w:div w:id="1955944071">
      <w:bodyDiv w:val="1"/>
      <w:marLeft w:val="0"/>
      <w:marRight w:val="0"/>
      <w:marTop w:val="0"/>
      <w:marBottom w:val="0"/>
      <w:divBdr>
        <w:top w:val="none" w:sz="0" w:space="0" w:color="auto"/>
        <w:left w:val="none" w:sz="0" w:space="0" w:color="auto"/>
        <w:bottom w:val="none" w:sz="0" w:space="0" w:color="auto"/>
        <w:right w:val="none" w:sz="0" w:space="0" w:color="auto"/>
      </w:divBdr>
    </w:div>
    <w:div w:id="21162430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8.emf"/><Relationship Id="rId34" Type="http://schemas.openxmlformats.org/officeDocument/2006/relationships/image" Target="media/image13.emf"/><Relationship Id="rId42" Type="http://schemas.openxmlformats.org/officeDocument/2006/relationships/image" Target="media/image21.png"/><Relationship Id="rId47" Type="http://schemas.openxmlformats.org/officeDocument/2006/relationships/header" Target="header9.xml"/><Relationship Id="rId50" Type="http://schemas.openxmlformats.org/officeDocument/2006/relationships/image" Target="media/image26.emf"/><Relationship Id="rId55" Type="http://schemas.openxmlformats.org/officeDocument/2006/relationships/image" Target="media/image31.emf"/><Relationship Id="rId63" Type="http://schemas.openxmlformats.org/officeDocument/2006/relationships/image" Target="media/image37.emf"/><Relationship Id="rId68" Type="http://schemas.openxmlformats.org/officeDocument/2006/relationships/image" Target="media/image42.emf"/><Relationship Id="rId76" Type="http://schemas.openxmlformats.org/officeDocument/2006/relationships/image" Target="media/image50.emf"/><Relationship Id="rId84" Type="http://schemas.openxmlformats.org/officeDocument/2006/relationships/image" Target="media/image58.wmf"/><Relationship Id="rId89" Type="http://schemas.openxmlformats.org/officeDocument/2006/relationships/hyperlink" Target="http://www.bom.gov.au/water/groundwater/ngis/" TargetMode="External"/><Relationship Id="rId97"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45.emf"/><Relationship Id="rId92" Type="http://schemas.openxmlformats.org/officeDocument/2006/relationships/hyperlink" Target="http://www.nicnas.gov.au/chemical-information/imap-assessments/the-imap-framework" TargetMode="External"/><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header" Target="header7.xml"/><Relationship Id="rId11" Type="http://schemas.openxmlformats.org/officeDocument/2006/relationships/hyperlink" Target="http://www.environment.gov.au/webform/website-feedback" TargetMode="External"/><Relationship Id="rId24" Type="http://schemas.openxmlformats.org/officeDocument/2006/relationships/footer" Target="footer5.xml"/><Relationship Id="rId32" Type="http://schemas.openxmlformats.org/officeDocument/2006/relationships/image" Target="media/image11.emf"/><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header" Target="header8.xml"/><Relationship Id="rId53" Type="http://schemas.openxmlformats.org/officeDocument/2006/relationships/image" Target="media/image29.emf"/><Relationship Id="rId58" Type="http://schemas.openxmlformats.org/officeDocument/2006/relationships/image" Target="media/image34.wmf"/><Relationship Id="rId66" Type="http://schemas.openxmlformats.org/officeDocument/2006/relationships/image" Target="media/image40.emf"/><Relationship Id="rId74" Type="http://schemas.openxmlformats.org/officeDocument/2006/relationships/image" Target="media/image48.png"/><Relationship Id="rId79" Type="http://schemas.openxmlformats.org/officeDocument/2006/relationships/image" Target="media/image53.jpeg"/><Relationship Id="rId87" Type="http://schemas.openxmlformats.org/officeDocument/2006/relationships/hyperlink" Target="http://www.environment.gov.au/water/policy-programs/nwqms/index.html" TargetMode="External"/><Relationship Id="rId5" Type="http://schemas.openxmlformats.org/officeDocument/2006/relationships/footnotes" Target="footnotes.xml"/><Relationship Id="rId61" Type="http://schemas.openxmlformats.org/officeDocument/2006/relationships/oleObject" Target="embeddings/oleObject2.bin"/><Relationship Id="rId82" Type="http://schemas.openxmlformats.org/officeDocument/2006/relationships/image" Target="media/image56.png"/><Relationship Id="rId90" Type="http://schemas.openxmlformats.org/officeDocument/2006/relationships/hyperlink" Target="http://www.scew.gov.au/resource/chemical-risk-assessment-guidance-manuals" TargetMode="External"/><Relationship Id="rId95" Type="http://schemas.openxmlformats.org/officeDocument/2006/relationships/header" Target="header10.xml"/><Relationship Id="rId19" Type="http://schemas.openxmlformats.org/officeDocument/2006/relationships/image" Target="media/image6.png"/><Relationship Id="rId14" Type="http://schemas.openxmlformats.org/officeDocument/2006/relationships/header" Target="header2.xml"/><Relationship Id="rId22" Type="http://schemas.openxmlformats.org/officeDocument/2006/relationships/header" Target="header4.xml"/><Relationship Id="rId27" Type="http://schemas.openxmlformats.org/officeDocument/2006/relationships/header" Target="header6.xml"/><Relationship Id="rId30" Type="http://schemas.openxmlformats.org/officeDocument/2006/relationships/image" Target="media/image10.png"/><Relationship Id="rId35" Type="http://schemas.openxmlformats.org/officeDocument/2006/relationships/image" Target="media/image14.wmf"/><Relationship Id="rId43" Type="http://schemas.openxmlformats.org/officeDocument/2006/relationships/image" Target="media/image22.emf"/><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38.emf"/><Relationship Id="rId69" Type="http://schemas.openxmlformats.org/officeDocument/2006/relationships/image" Target="media/image43.png"/><Relationship Id="rId77" Type="http://schemas.openxmlformats.org/officeDocument/2006/relationships/image" Target="media/image51.jpeg"/><Relationship Id="rId8" Type="http://schemas.openxmlformats.org/officeDocument/2006/relationships/image" Target="media/image2.jpeg"/><Relationship Id="rId51" Type="http://schemas.openxmlformats.org/officeDocument/2006/relationships/image" Target="media/image27.emf"/><Relationship Id="rId72" Type="http://schemas.openxmlformats.org/officeDocument/2006/relationships/image" Target="media/image46.png"/><Relationship Id="rId80" Type="http://schemas.openxmlformats.org/officeDocument/2006/relationships/image" Target="media/image54.emf"/><Relationship Id="rId85" Type="http://schemas.openxmlformats.org/officeDocument/2006/relationships/oleObject" Target="embeddings/oleObject3.bin"/><Relationship Id="rId93" Type="http://schemas.openxmlformats.org/officeDocument/2006/relationships/hyperlink" Target="http://www.legislation.nsw.gov.au/maintop/view/inforce/act+101+1995+cd+0+N" TargetMode="External"/><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header" Target="header5.xml"/><Relationship Id="rId33" Type="http://schemas.openxmlformats.org/officeDocument/2006/relationships/image" Target="media/image12.emf"/><Relationship Id="rId38" Type="http://schemas.openxmlformats.org/officeDocument/2006/relationships/image" Target="media/image17.emf"/><Relationship Id="rId46" Type="http://schemas.openxmlformats.org/officeDocument/2006/relationships/footer" Target="footer7.xml"/><Relationship Id="rId59" Type="http://schemas.openxmlformats.org/officeDocument/2006/relationships/oleObject" Target="embeddings/oleObject1.bin"/><Relationship Id="rId67" Type="http://schemas.openxmlformats.org/officeDocument/2006/relationships/image" Target="media/image41.emf"/><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30.png"/><Relationship Id="rId62" Type="http://schemas.openxmlformats.org/officeDocument/2006/relationships/image" Target="media/image36.emf"/><Relationship Id="rId70" Type="http://schemas.openxmlformats.org/officeDocument/2006/relationships/image" Target="media/image44.png"/><Relationship Id="rId75" Type="http://schemas.openxmlformats.org/officeDocument/2006/relationships/image" Target="media/image49.emf"/><Relationship Id="rId83" Type="http://schemas.openxmlformats.org/officeDocument/2006/relationships/image" Target="media/image57.png"/><Relationship Id="rId88" Type="http://schemas.openxmlformats.org/officeDocument/2006/relationships/hyperlink" Target="http://www.bom.gov.au/water/groundwater/gde/index.shtml" TargetMode="External"/><Relationship Id="rId91" Type="http://schemas.openxmlformats.org/officeDocument/2006/relationships/hyperlink" Target="http://www.scew.gov.au/resource/chemical-risk-assessment-guidance-manuals" TargetMode="External"/><Relationship Id="rId96"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1.xml"/><Relationship Id="rId23" Type="http://schemas.openxmlformats.org/officeDocument/2006/relationships/footer" Target="footer4.xml"/><Relationship Id="rId28" Type="http://schemas.openxmlformats.org/officeDocument/2006/relationships/footer" Target="footer6.xml"/><Relationship Id="rId36" Type="http://schemas.openxmlformats.org/officeDocument/2006/relationships/image" Target="media/image15.emf"/><Relationship Id="rId49" Type="http://schemas.openxmlformats.org/officeDocument/2006/relationships/image" Target="media/image25.png"/><Relationship Id="rId57" Type="http://schemas.openxmlformats.org/officeDocument/2006/relationships/image" Target="media/image33.emf"/><Relationship Id="rId10" Type="http://schemas.openxmlformats.org/officeDocument/2006/relationships/hyperlink" Target="https://creativecommons.org/licenses/by/4.0/" TargetMode="External"/><Relationship Id="rId31" Type="http://schemas.openxmlformats.org/officeDocument/2006/relationships/hyperlink" Target="http://www.ga.gov.au/metadatagateway/metadata/record/76313/" TargetMode="External"/><Relationship Id="rId44" Type="http://schemas.openxmlformats.org/officeDocument/2006/relationships/image" Target="media/image23.emf"/><Relationship Id="rId52" Type="http://schemas.openxmlformats.org/officeDocument/2006/relationships/image" Target="media/image28.emf"/><Relationship Id="rId60" Type="http://schemas.openxmlformats.org/officeDocument/2006/relationships/image" Target="media/image35.wmf"/><Relationship Id="rId65" Type="http://schemas.openxmlformats.org/officeDocument/2006/relationships/image" Target="media/image39.emf"/><Relationship Id="rId73" Type="http://schemas.openxmlformats.org/officeDocument/2006/relationships/image" Target="media/image47.jpeg"/><Relationship Id="rId78" Type="http://schemas.openxmlformats.org/officeDocument/2006/relationships/image" Target="media/image52.png"/><Relationship Id="rId81" Type="http://schemas.openxmlformats.org/officeDocument/2006/relationships/image" Target="media/image55.emf"/><Relationship Id="rId86" Type="http://schemas.openxmlformats.org/officeDocument/2006/relationships/image" Target="media/image59.emf"/><Relationship Id="rId94" Type="http://schemas.openxmlformats.org/officeDocument/2006/relationships/hyperlink" Target="http://www.mapdata.environment.nsw.gov.au/" TargetMode="Externa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18.emf"/></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10.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51276630.dotm</Template>
  <TotalTime>2</TotalTime>
  <Pages>159</Pages>
  <Words>56231</Words>
  <Characters>320521</Characters>
  <Application>Microsoft Office Word</Application>
  <DocSecurity>0</DocSecurity>
  <Lines>2671</Lines>
  <Paragraphs>7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6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report number 8 Human and environmental exposure conceptualisation: Soil to shallow groundwater pathways</dc:title>
  <dc:subject/>
  <dc:creator>CSIRO</dc:creator>
  <cp:keywords/>
  <cp:lastModifiedBy>Durack, Bec</cp:lastModifiedBy>
  <cp:revision>2</cp:revision>
  <dcterms:created xsi:type="dcterms:W3CDTF">2017-02-06T06:49:00Z</dcterms:created>
  <dcterms:modified xsi:type="dcterms:W3CDTF">2017-02-06T06:49:00Z</dcterms:modified>
</cp:coreProperties>
</file>